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9522A9" w14:textId="77777777" w:rsidR="0009388C" w:rsidRPr="00FB2A49" w:rsidRDefault="0009388C" w:rsidP="00FB2A49">
      <w:pPr>
        <w:spacing w:before="120" w:after="120" w:line="360" w:lineRule="auto"/>
        <w:jc w:val="both"/>
        <w:rPr>
          <w:rFonts w:ascii="Times New Roman" w:hAnsi="Times New Roman"/>
          <w:b/>
          <w:bCs/>
          <w:sz w:val="28"/>
          <w:szCs w:val="28"/>
          <w:lang w:val="nl-NL"/>
        </w:rPr>
      </w:pPr>
      <w:bookmarkStart w:id="0" w:name="_GoBack"/>
      <w:bookmarkEnd w:id="0"/>
      <w:r w:rsidRPr="00FB2A49">
        <w:rPr>
          <w:rFonts w:ascii="Times New Roman" w:hAnsi="Times New Roman"/>
          <w:b/>
          <w:bCs/>
          <w:sz w:val="28"/>
          <w:szCs w:val="28"/>
          <w:lang w:val="nl-NL"/>
        </w:rPr>
        <w:t>TUẦN:</w:t>
      </w:r>
    </w:p>
    <w:p w14:paraId="605F98C4" w14:textId="77777777" w:rsidR="0009388C" w:rsidRPr="00FB2A49" w:rsidRDefault="0009388C"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4E747C35" w14:textId="77777777" w:rsidR="0009388C" w:rsidRPr="00FB2A49" w:rsidRDefault="0009388C" w:rsidP="00FB2A49">
      <w:pPr>
        <w:tabs>
          <w:tab w:val="center" w:pos="5400"/>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Ngày dạy: </w:t>
      </w:r>
    </w:p>
    <w:p w14:paraId="65CDD165" w14:textId="77777777" w:rsidR="00953DF0" w:rsidRPr="00FB2A49" w:rsidRDefault="00953DF0" w:rsidP="00FB2A49">
      <w:pPr>
        <w:spacing w:before="120" w:after="120" w:line="360" w:lineRule="auto"/>
        <w:jc w:val="center"/>
        <w:rPr>
          <w:rFonts w:ascii="Times New Roman" w:hAnsi="Times New Roman"/>
          <w:b/>
          <w:sz w:val="28"/>
          <w:szCs w:val="28"/>
          <w:lang w:val="en-US"/>
        </w:rPr>
      </w:pPr>
      <w:r w:rsidRPr="00FB2A49">
        <w:rPr>
          <w:rFonts w:ascii="Times New Roman" w:hAnsi="Times New Roman"/>
          <w:b/>
          <w:sz w:val="28"/>
          <w:szCs w:val="28"/>
          <w:lang w:val="en-US"/>
        </w:rPr>
        <w:t>PHẦN I: CƠ HỌC</w:t>
      </w:r>
    </w:p>
    <w:p w14:paraId="23E70F39" w14:textId="77777777" w:rsidR="00953DF0" w:rsidRPr="00FB2A49" w:rsidRDefault="00953DF0" w:rsidP="00FB2A49">
      <w:pPr>
        <w:spacing w:before="120" w:after="120" w:line="360" w:lineRule="auto"/>
        <w:jc w:val="center"/>
        <w:rPr>
          <w:rFonts w:ascii="Times New Roman" w:hAnsi="Times New Roman"/>
          <w:b/>
          <w:i/>
          <w:sz w:val="28"/>
          <w:szCs w:val="28"/>
          <w:lang w:val="en-US"/>
        </w:rPr>
      </w:pPr>
      <w:r w:rsidRPr="00FB2A49">
        <w:rPr>
          <w:rFonts w:ascii="Times New Roman" w:hAnsi="Times New Roman"/>
          <w:b/>
          <w:i/>
          <w:sz w:val="28"/>
          <w:szCs w:val="28"/>
          <w:lang w:val="en-US"/>
        </w:rPr>
        <w:t>CHƯƠNG I: ĐỘNG HỌC CHẤT ĐIỂM</w:t>
      </w:r>
    </w:p>
    <w:p w14:paraId="723FB706" w14:textId="77777777" w:rsidR="0009388C" w:rsidRPr="00FB2A49" w:rsidRDefault="0009388C" w:rsidP="00FB2A49">
      <w:pPr>
        <w:spacing w:before="120" w:after="120" w:line="360" w:lineRule="auto"/>
        <w:jc w:val="center"/>
        <w:rPr>
          <w:rFonts w:ascii="Times New Roman" w:hAnsi="Times New Roman"/>
          <w:b/>
          <w:sz w:val="28"/>
          <w:szCs w:val="28"/>
        </w:rPr>
      </w:pPr>
      <w:r w:rsidRPr="00FB2A49">
        <w:rPr>
          <w:rFonts w:ascii="Times New Roman" w:hAnsi="Times New Roman"/>
          <w:b/>
          <w:sz w:val="28"/>
          <w:szCs w:val="28"/>
        </w:rPr>
        <w:t>BÀI 1: CHUYỂN ĐỘNG CƠ</w:t>
      </w:r>
    </w:p>
    <w:p w14:paraId="115D5FA9" w14:textId="77777777" w:rsidR="0009388C" w:rsidRPr="00FB2A49" w:rsidRDefault="0009388C" w:rsidP="00FB2A49">
      <w:pPr>
        <w:tabs>
          <w:tab w:val="center" w:pos="5400"/>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I.</w:t>
      </w:r>
      <w:r w:rsidRPr="00FB2A49">
        <w:rPr>
          <w:rFonts w:ascii="Times New Roman" w:hAnsi="Times New Roman"/>
          <w:sz w:val="28"/>
          <w:szCs w:val="28"/>
          <w:lang w:val="nl-NL"/>
        </w:rPr>
        <w:t xml:space="preserve"> </w:t>
      </w:r>
      <w:r w:rsidRPr="00FB2A49">
        <w:rPr>
          <w:rFonts w:ascii="Times New Roman" w:hAnsi="Times New Roman"/>
          <w:b/>
          <w:sz w:val="28"/>
          <w:szCs w:val="28"/>
          <w:lang w:val="nl-NL"/>
        </w:rPr>
        <w:t>MỤC TIÊU</w:t>
      </w:r>
      <w:r w:rsidR="0053136A" w:rsidRPr="00FB2A49">
        <w:rPr>
          <w:rFonts w:ascii="Times New Roman" w:hAnsi="Times New Roman"/>
          <w:b/>
          <w:sz w:val="28"/>
          <w:szCs w:val="28"/>
          <w:lang w:val="nl-NL"/>
        </w:rPr>
        <w:t xml:space="preserve"> BÀI HỌC</w:t>
      </w:r>
    </w:p>
    <w:p w14:paraId="462BA13F" w14:textId="77777777" w:rsidR="0053136A" w:rsidRPr="00FB2A49" w:rsidRDefault="0009388C" w:rsidP="00FB2A49">
      <w:pPr>
        <w:tabs>
          <w:tab w:val="center" w:pos="5400"/>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1. Kiến thức</w:t>
      </w:r>
    </w:p>
    <w:p w14:paraId="12D5D956" w14:textId="77777777" w:rsidR="0009388C" w:rsidRPr="00FB2A49" w:rsidRDefault="0009388C"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Nêu được chuyển động, chất điểm, hệ quy chiếu, mốc thời gian, vận tốc là gì</w:t>
      </w:r>
    </w:p>
    <w:p w14:paraId="30FF7DDA" w14:textId="77777777" w:rsidR="0009388C" w:rsidRPr="00FB2A49" w:rsidRDefault="0009388C" w:rsidP="00FB2A49">
      <w:pPr>
        <w:spacing w:before="120" w:after="120" w:line="360" w:lineRule="auto"/>
        <w:rPr>
          <w:rFonts w:ascii="Times New Roman" w:hAnsi="Times New Roman"/>
          <w:sz w:val="28"/>
          <w:szCs w:val="28"/>
          <w:lang w:val="nl-NL"/>
        </w:rPr>
      </w:pPr>
      <w:r w:rsidRPr="00FB2A49">
        <w:rPr>
          <w:rFonts w:ascii="Times New Roman" w:hAnsi="Times New Roman"/>
          <w:sz w:val="28"/>
          <w:szCs w:val="28"/>
          <w:lang w:val="nl-NL"/>
        </w:rPr>
        <w:t>- Xác định được vị trí của một vật chuyển động trong một hệ quy chiếu đã cho.</w:t>
      </w:r>
    </w:p>
    <w:p w14:paraId="548BE438" w14:textId="77777777" w:rsidR="0009388C" w:rsidRPr="00FB2A49" w:rsidRDefault="0009388C"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15BF11E3" w14:textId="77777777" w:rsidR="0009388C" w:rsidRPr="00FB2A49" w:rsidRDefault="0009388C"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 :</w:t>
      </w:r>
    </w:p>
    <w:p w14:paraId="5E1DE743" w14:textId="77777777" w:rsidR="0009388C" w:rsidRPr="00FB2A49" w:rsidRDefault="0009388C"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C3DDF37" w14:textId="77777777" w:rsidR="0009388C" w:rsidRPr="00FB2A49" w:rsidRDefault="0009388C"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 </w:t>
      </w:r>
    </w:p>
    <w:p w14:paraId="2CA90DB5" w14:textId="77777777" w:rsidR="0009388C" w:rsidRPr="00FB2A49" w:rsidRDefault="0009388C"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6C7FB297" w14:textId="77777777" w:rsidR="0009388C" w:rsidRPr="00FB2A49" w:rsidRDefault="0009388C"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79F342E3" w14:textId="77777777" w:rsidR="0009388C" w:rsidRPr="00FB2A49" w:rsidRDefault="0009388C"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0459FE5F" w14:textId="77777777" w:rsidR="0009388C" w:rsidRPr="00FB2A49" w:rsidRDefault="0009388C"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0B803864" w14:textId="77777777" w:rsidR="0009388C" w:rsidRPr="00FB2A49" w:rsidRDefault="0009388C"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50FFF871" w14:textId="77777777" w:rsidR="0009388C" w:rsidRPr="00FB2A49" w:rsidRDefault="0009388C"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06EAF606" w14:textId="77777777" w:rsidR="0009388C" w:rsidRPr="00FB2A49" w:rsidRDefault="0009388C" w:rsidP="00FB2A49">
      <w:pP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7EECF807" w14:textId="77777777" w:rsidR="0009388C" w:rsidRPr="00FB2A49" w:rsidRDefault="0053136A"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63F4190E" w14:textId="77777777" w:rsidR="0009388C" w:rsidRPr="00FB2A49" w:rsidRDefault="0009388C" w:rsidP="00FB2A49">
      <w:pPr>
        <w:spacing w:before="120" w:after="120" w:line="360" w:lineRule="auto"/>
        <w:rPr>
          <w:rFonts w:ascii="Times New Roman" w:hAnsi="Times New Roman"/>
          <w:b/>
          <w:sz w:val="28"/>
          <w:szCs w:val="28"/>
          <w:lang w:val="nl-NL"/>
        </w:rPr>
      </w:pPr>
      <w:r w:rsidRPr="00FB2A49">
        <w:rPr>
          <w:rFonts w:ascii="Times New Roman" w:hAnsi="Times New Roman"/>
          <w:sz w:val="28"/>
          <w:szCs w:val="28"/>
          <w:lang w:val="nl-NL"/>
        </w:rPr>
        <w:lastRenderedPageBreak/>
        <w:t xml:space="preserve">- Chuẩn bị một số ví dụ thực tế về xác định vị trí của một điểm để cho </w:t>
      </w:r>
      <w:r w:rsidR="0092612C" w:rsidRPr="00FB2A49">
        <w:rPr>
          <w:rFonts w:ascii="Times New Roman" w:hAnsi="Times New Roman"/>
          <w:sz w:val="28"/>
          <w:szCs w:val="28"/>
          <w:lang w:val="nl-NL"/>
        </w:rPr>
        <w:t>hs</w:t>
      </w:r>
      <w:r w:rsidRPr="00FB2A49">
        <w:rPr>
          <w:rFonts w:ascii="Times New Roman" w:hAnsi="Times New Roman"/>
          <w:sz w:val="28"/>
          <w:szCs w:val="28"/>
          <w:lang w:val="nl-NL"/>
        </w:rPr>
        <w:t xml:space="preserve"> thảo luận.</w:t>
      </w:r>
    </w:p>
    <w:p w14:paraId="2672194F" w14:textId="77777777" w:rsidR="0009388C" w:rsidRPr="00FB2A49" w:rsidRDefault="0053136A"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0241C2C5" w14:textId="77777777" w:rsidR="0009388C" w:rsidRPr="00FB2A49" w:rsidRDefault="0009388C" w:rsidP="00FB2A49">
      <w:pPr>
        <w:spacing w:before="120" w:after="120" w:line="360" w:lineRule="auto"/>
        <w:rPr>
          <w:rFonts w:ascii="Times New Roman" w:hAnsi="Times New Roman"/>
          <w:b/>
          <w:sz w:val="28"/>
          <w:szCs w:val="28"/>
          <w:lang w:val="nl-NL"/>
        </w:rPr>
      </w:pPr>
      <w:r w:rsidRPr="00FB2A49">
        <w:rPr>
          <w:rFonts w:ascii="Times New Roman" w:hAnsi="Times New Roman"/>
          <w:sz w:val="28"/>
          <w:szCs w:val="28"/>
          <w:lang w:val="nl-NL"/>
        </w:rPr>
        <w:t>- Ôn lại về phần chuyển động lớp 8.</w:t>
      </w:r>
    </w:p>
    <w:p w14:paraId="2FD9B597" w14:textId="77777777" w:rsidR="0009388C" w:rsidRPr="00FB2A49" w:rsidRDefault="0009388C" w:rsidP="00FB2A49">
      <w:pPr>
        <w:tabs>
          <w:tab w:val="left" w:pos="567"/>
          <w:tab w:val="left" w:pos="1134"/>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14:paraId="4E183A46" w14:textId="77777777" w:rsidR="0009388C" w:rsidRPr="00FB2A49" w:rsidRDefault="0009388C"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128066CD" w14:textId="77777777" w:rsidR="0009388C" w:rsidRPr="00FB2A49" w:rsidRDefault="0053136A"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w:t>
      </w:r>
      <w:r w:rsidR="0009388C" w:rsidRPr="00FB2A49">
        <w:rPr>
          <w:rFonts w:ascii="Times New Roman" w:hAnsi="Times New Roman"/>
          <w:b/>
          <w:color w:val="000000" w:themeColor="text1"/>
          <w:sz w:val="28"/>
          <w:szCs w:val="28"/>
          <w:lang w:val="nl-NL"/>
        </w:rPr>
        <w:t xml:space="preserve"> Mục </w:t>
      </w:r>
      <w:r w:rsidRPr="00FB2A49">
        <w:rPr>
          <w:rFonts w:ascii="Times New Roman" w:hAnsi="Times New Roman"/>
          <w:b/>
          <w:color w:val="000000" w:themeColor="text1"/>
          <w:sz w:val="28"/>
          <w:szCs w:val="28"/>
          <w:lang w:val="nl-NL"/>
        </w:rPr>
        <w:t>tiêu</w:t>
      </w:r>
      <w:r w:rsidR="0009388C" w:rsidRPr="00FB2A49">
        <w:rPr>
          <w:rFonts w:ascii="Times New Roman" w:hAnsi="Times New Roman"/>
          <w:b/>
          <w:color w:val="000000" w:themeColor="text1"/>
          <w:sz w:val="28"/>
          <w:szCs w:val="28"/>
          <w:lang w:val="nl-NL"/>
        </w:rPr>
        <w:t>:</w:t>
      </w:r>
      <w:r w:rsidR="0009388C" w:rsidRPr="00FB2A49">
        <w:rPr>
          <w:rFonts w:ascii="Times New Roman" w:hAnsi="Times New Roman"/>
          <w:color w:val="000000" w:themeColor="text1"/>
          <w:sz w:val="28"/>
          <w:szCs w:val="28"/>
          <w:lang w:val="nl-NL"/>
        </w:rPr>
        <w:t xml:space="preserve"> </w:t>
      </w:r>
      <w:r w:rsidR="0009388C"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62F47201" w14:textId="77777777" w:rsidR="000820E8" w:rsidRPr="00FB2A49" w:rsidRDefault="000820E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56C67EA8" w14:textId="77777777" w:rsidR="000820E8" w:rsidRPr="00FB2A49" w:rsidRDefault="000820E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7F5DB42" w14:textId="77777777" w:rsidR="000820E8" w:rsidRPr="00FB2A49" w:rsidRDefault="000820E8"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14:paraId="4DE93FDA" w14:textId="77777777" w:rsidR="0009388C" w:rsidRPr="00FB2A49" w:rsidRDefault="0009388C" w:rsidP="00FB2A49">
      <w:pPr>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sz w:val="28"/>
          <w:szCs w:val="28"/>
          <w:lang w:val="nl-NL"/>
        </w:rPr>
        <w:t>Trên đường đi từ BK đến TN có đoạn cột cây số ghi Thái Nguyên 40km, ở đây cột cây số được gọi là vật làm mốc. Vậy vật làm mốc là gì? Vai trò? Ta vào bài học h.nay để tìm hiểu.</w:t>
      </w:r>
    </w:p>
    <w:p w14:paraId="084375FA" w14:textId="77777777" w:rsidR="0009388C" w:rsidRPr="00FB2A49" w:rsidRDefault="0009388C"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p>
    <w:p w14:paraId="1F119AE4" w14:textId="77777777" w:rsidR="0009388C" w:rsidRPr="00FB2A49" w:rsidRDefault="0009388C"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lang w:val="pt-BR"/>
        </w:rPr>
        <w:t>Chuyển động cơ. Chất điểm</w:t>
      </w:r>
    </w:p>
    <w:p w14:paraId="016FD09C"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a) Mục </w:t>
      </w:r>
      <w:r w:rsidR="0053136A" w:rsidRPr="00FB2A49">
        <w:rPr>
          <w:rFonts w:ascii="Times New Roman" w:hAnsi="Times New Roman"/>
          <w:b/>
          <w:color w:val="000000" w:themeColor="text1"/>
          <w:sz w:val="28"/>
          <w:szCs w:val="28"/>
          <w:lang w:val="nl-NL"/>
        </w:rPr>
        <w:t>tiêu</w:t>
      </w:r>
      <w:r w:rsidRPr="00FB2A49">
        <w:rPr>
          <w:rFonts w:ascii="Times New Roman" w:hAnsi="Times New Roman"/>
          <w:b/>
          <w:color w:val="000000" w:themeColor="text1"/>
          <w:sz w:val="28"/>
          <w:szCs w:val="28"/>
          <w:lang w:val="nl-NL"/>
        </w:rPr>
        <w:t>:</w:t>
      </w:r>
      <w:r w:rsidRPr="00FB2A49">
        <w:rPr>
          <w:rFonts w:ascii="Times New Roman" w:hAnsi="Times New Roman"/>
          <w:color w:val="000000" w:themeColor="text1"/>
          <w:sz w:val="28"/>
          <w:szCs w:val="28"/>
          <w:lang w:val="nl-NL"/>
        </w:rPr>
        <w:t xml:space="preserve"> </w:t>
      </w:r>
      <w:r w:rsidR="004E7C19">
        <w:rPr>
          <w:rFonts w:ascii="Times New Roman" w:hAnsi="Times New Roman"/>
          <w:color w:val="000000" w:themeColor="text1"/>
          <w:sz w:val="28"/>
          <w:szCs w:val="28"/>
          <w:lang w:val="nl-NL"/>
        </w:rPr>
        <w:t xml:space="preserve">HS nắm </w:t>
      </w:r>
      <w:r w:rsidRPr="00FB2A49">
        <w:rPr>
          <w:rFonts w:ascii="Times New Roman" w:hAnsi="Times New Roman"/>
          <w:sz w:val="28"/>
          <w:szCs w:val="28"/>
          <w:lang w:val="nl-NL"/>
        </w:rPr>
        <w:t>được chuyển động, chất điểm, hệ quy chiếu, mốc thời gian, vận tốc là gì.</w:t>
      </w:r>
    </w:p>
    <w:p w14:paraId="39A2917E"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b) Nội dung: </w:t>
      </w:r>
      <w:r w:rsidRPr="00FB2A49">
        <w:rPr>
          <w:rFonts w:ascii="Times New Roman" w:hAnsi="Times New Roman"/>
          <w:color w:val="000000" w:themeColor="text1"/>
          <w:sz w:val="28"/>
          <w:szCs w:val="28"/>
          <w:lang w:val="nl-NL"/>
        </w:rPr>
        <w:t>HS quan sát SGK để tìm hiểu nội dung kiến thức theo yêu cầu của GV.</w:t>
      </w:r>
    </w:p>
    <w:p w14:paraId="2CB457AE"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HS hoàn thành tìm hiểu kiến thức</w:t>
      </w:r>
    </w:p>
    <w:p w14:paraId="1D948967" w14:textId="77777777" w:rsidR="0009388C" w:rsidRPr="00FB2A49" w:rsidRDefault="0009388C"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tbl>
      <w:tblPr>
        <w:tblStyle w:val="TableGrid"/>
        <w:tblW w:w="0" w:type="auto"/>
        <w:tblLayout w:type="fixed"/>
        <w:tblLook w:val="04A0" w:firstRow="1" w:lastRow="0" w:firstColumn="1" w:lastColumn="0" w:noHBand="0" w:noVBand="1"/>
      </w:tblPr>
      <w:tblGrid>
        <w:gridCol w:w="5454"/>
        <w:gridCol w:w="4525"/>
      </w:tblGrid>
      <w:tr w:rsidR="0009388C" w:rsidRPr="00FB2A49" w14:paraId="6E72AF80" w14:textId="77777777" w:rsidTr="00446442">
        <w:tc>
          <w:tcPr>
            <w:tcW w:w="5454" w:type="dxa"/>
          </w:tcPr>
          <w:p w14:paraId="6667EA11" w14:textId="77777777" w:rsidR="0009388C" w:rsidRPr="00FB2A49" w:rsidRDefault="0009388C" w:rsidP="00FB2A49">
            <w:pPr>
              <w:tabs>
                <w:tab w:val="left" w:pos="495"/>
              </w:tabs>
              <w:spacing w:before="120" w:after="120" w:line="360" w:lineRule="auto"/>
              <w:jc w:val="center"/>
              <w:rPr>
                <w:rFonts w:ascii="Times New Roman" w:hAnsi="Times New Roman"/>
                <w:b/>
                <w:sz w:val="28"/>
                <w:szCs w:val="28"/>
                <w:lang w:val="nl-NL"/>
              </w:rPr>
            </w:pPr>
            <w:r w:rsidRPr="00FB2A49">
              <w:rPr>
                <w:rFonts w:ascii="Times New Roman" w:hAnsi="Times New Roman"/>
                <w:b/>
                <w:sz w:val="28"/>
                <w:szCs w:val="28"/>
                <w:lang w:val="nl-NL"/>
              </w:rPr>
              <w:t>Hoạt động của GV và HS</w:t>
            </w:r>
          </w:p>
        </w:tc>
        <w:tc>
          <w:tcPr>
            <w:tcW w:w="4525" w:type="dxa"/>
          </w:tcPr>
          <w:p w14:paraId="3B8B6A1D" w14:textId="77777777" w:rsidR="0009388C" w:rsidRPr="00FB2A49" w:rsidRDefault="0009388C" w:rsidP="00FB2A49">
            <w:pPr>
              <w:spacing w:before="120" w:after="120" w:line="360" w:lineRule="auto"/>
              <w:jc w:val="center"/>
              <w:rPr>
                <w:rFonts w:ascii="Times New Roman" w:hAnsi="Times New Roman"/>
                <w:b/>
                <w:sz w:val="28"/>
                <w:szCs w:val="28"/>
              </w:rPr>
            </w:pPr>
            <w:r w:rsidRPr="00FB2A49">
              <w:rPr>
                <w:rFonts w:ascii="Times New Roman" w:hAnsi="Times New Roman"/>
                <w:b/>
                <w:sz w:val="28"/>
                <w:szCs w:val="28"/>
              </w:rPr>
              <w:t>Sản phẩm dự kiến</w:t>
            </w:r>
          </w:p>
        </w:tc>
      </w:tr>
      <w:tr w:rsidR="0009388C" w:rsidRPr="00FB2A49" w14:paraId="291A396E" w14:textId="77777777" w:rsidTr="00446442">
        <w:tc>
          <w:tcPr>
            <w:tcW w:w="5454" w:type="dxa"/>
          </w:tcPr>
          <w:p w14:paraId="40C3C0F4" w14:textId="77777777" w:rsidR="0009388C" w:rsidRPr="00FB2A49" w:rsidRDefault="0009388C"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Bước 1: Chuyển giao nhiệm vụ</w:t>
            </w:r>
          </w:p>
          <w:p w14:paraId="30CE296F" w14:textId="77777777" w:rsidR="0009388C" w:rsidRPr="00FB2A49" w:rsidRDefault="0009388C" w:rsidP="00FB2A49">
            <w:pPr>
              <w:spacing w:before="120" w:after="120" w:line="360" w:lineRule="auto"/>
              <w:jc w:val="both"/>
              <w:rPr>
                <w:rFonts w:ascii="Times New Roman" w:hAnsi="Times New Roman"/>
                <w:i/>
                <w:spacing w:val="-8"/>
                <w:sz w:val="28"/>
                <w:szCs w:val="28"/>
              </w:rPr>
            </w:pPr>
            <w:r w:rsidRPr="00FB2A49">
              <w:rPr>
                <w:rFonts w:ascii="Times New Roman" w:hAnsi="Times New Roman"/>
                <w:b/>
                <w:i/>
                <w:sz w:val="28"/>
                <w:szCs w:val="28"/>
              </w:rPr>
              <w:t>CH1.1</w:t>
            </w:r>
            <w:r w:rsidRPr="00FB2A49">
              <w:rPr>
                <w:rFonts w:ascii="Times New Roman" w:hAnsi="Times New Roman"/>
                <w:b/>
                <w:sz w:val="28"/>
                <w:szCs w:val="28"/>
              </w:rPr>
              <w:t>:</w:t>
            </w:r>
            <w:r w:rsidRPr="00FB2A49">
              <w:rPr>
                <w:rFonts w:ascii="Times New Roman" w:hAnsi="Times New Roman"/>
                <w:sz w:val="28"/>
                <w:szCs w:val="28"/>
              </w:rPr>
              <w:t xml:space="preserve"> </w:t>
            </w:r>
            <w:r w:rsidRPr="00FB2A49">
              <w:rPr>
                <w:rFonts w:ascii="Times New Roman" w:hAnsi="Times New Roman"/>
                <w:i/>
                <w:spacing w:val="-8"/>
                <w:sz w:val="28"/>
                <w:szCs w:val="28"/>
              </w:rPr>
              <w:t>Làm thế nào để biết một vật chuyển động hay đứng yên?</w:t>
            </w:r>
          </w:p>
          <w:p w14:paraId="7018442A" w14:textId="77777777" w:rsidR="0009388C" w:rsidRPr="00FB2A49" w:rsidRDefault="0009388C"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Lấy ví dụ minh hoạ.</w:t>
            </w:r>
          </w:p>
          <w:p w14:paraId="6DFBEBFA" w14:textId="77777777" w:rsidR="0009388C" w:rsidRPr="00FB2A49" w:rsidRDefault="0009388C" w:rsidP="00FB2A49">
            <w:pPr>
              <w:spacing w:before="120" w:after="120" w:line="360" w:lineRule="auto"/>
              <w:jc w:val="both"/>
              <w:rPr>
                <w:rFonts w:ascii="Times New Roman" w:hAnsi="Times New Roman"/>
                <w:i/>
                <w:sz w:val="28"/>
                <w:szCs w:val="28"/>
              </w:rPr>
            </w:pPr>
            <w:r w:rsidRPr="00FB2A49">
              <w:rPr>
                <w:rFonts w:ascii="Times New Roman" w:hAnsi="Times New Roman"/>
                <w:b/>
                <w:i/>
                <w:sz w:val="28"/>
                <w:szCs w:val="28"/>
              </w:rPr>
              <w:t>CH1.2:</w:t>
            </w:r>
            <w:r w:rsidRPr="00FB2A49">
              <w:rPr>
                <w:rFonts w:ascii="Times New Roman" w:hAnsi="Times New Roman"/>
                <w:sz w:val="28"/>
                <w:szCs w:val="28"/>
              </w:rPr>
              <w:t xml:space="preserve"> </w:t>
            </w:r>
            <w:r w:rsidRPr="00FB2A49">
              <w:rPr>
                <w:rFonts w:ascii="Times New Roman" w:hAnsi="Times New Roman"/>
                <w:i/>
                <w:sz w:val="28"/>
                <w:szCs w:val="28"/>
              </w:rPr>
              <w:t xml:space="preserve">Như vậy thế nào là chuyển động cơ? </w:t>
            </w:r>
            <w:r w:rsidRPr="00FB2A49">
              <w:rPr>
                <w:rFonts w:ascii="Times New Roman" w:hAnsi="Times New Roman"/>
                <w:i/>
                <w:sz w:val="28"/>
                <w:szCs w:val="28"/>
              </w:rPr>
              <w:lastRenderedPageBreak/>
              <w:t>(ghi nhận khái niệm) cho ví dụ?</w:t>
            </w:r>
          </w:p>
          <w:p w14:paraId="7498C53C"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i cần theo dõi vị trí của một vật nào đó trên bản đồ (ví dụ xác định vị trí của một chiếc ôtô trên đường từ Cao Lãnh đến TP HCM) thì ta không thể vẽ cả chiếc ô tô lên bản đồ mà có thể biểu thị bằng chấm nhỏ. Chiều dài của nó rất nhỏ so với quãng đường đi.</w:t>
            </w:r>
          </w:p>
          <w:p w14:paraId="23D392E6" w14:textId="77777777" w:rsidR="0009388C" w:rsidRPr="00FB2A49" w:rsidRDefault="0009388C" w:rsidP="00FB2A49">
            <w:pPr>
              <w:spacing w:before="120" w:after="120" w:line="360" w:lineRule="auto"/>
              <w:jc w:val="both"/>
              <w:rPr>
                <w:rFonts w:ascii="Times New Roman" w:hAnsi="Times New Roman"/>
                <w:i/>
                <w:sz w:val="28"/>
                <w:szCs w:val="28"/>
              </w:rPr>
            </w:pPr>
            <w:r w:rsidRPr="00FB2A49">
              <w:rPr>
                <w:rFonts w:ascii="Times New Roman" w:hAnsi="Times New Roman"/>
                <w:b/>
                <w:i/>
                <w:sz w:val="28"/>
                <w:szCs w:val="28"/>
              </w:rPr>
              <w:t>CH1.3</w:t>
            </w:r>
            <w:r w:rsidRPr="00FB2A49">
              <w:rPr>
                <w:rFonts w:ascii="Times New Roman" w:hAnsi="Times New Roman"/>
                <w:sz w:val="28"/>
                <w:szCs w:val="28"/>
              </w:rPr>
              <w:t xml:space="preserve">: </w:t>
            </w:r>
            <w:r w:rsidRPr="00FB2A49">
              <w:rPr>
                <w:rFonts w:ascii="Times New Roman" w:hAnsi="Times New Roman"/>
                <w:i/>
                <w:sz w:val="28"/>
                <w:szCs w:val="28"/>
              </w:rPr>
              <w:t>Vậy khi nào một vật chuyển động được coi là một chất điểm? Nêu một vài ví dụ về một vật chuyển động được coi là một chất điểm và không được coi là chất điểm?</w:t>
            </w:r>
          </w:p>
          <w:p w14:paraId="06B73E07"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ừ đó các em hoàn thành C1.</w:t>
            </w:r>
          </w:p>
          <w:p w14:paraId="3ED3360F" w14:textId="77777777" w:rsidR="0009388C" w:rsidRPr="00FB2A49" w:rsidRDefault="0009388C"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Trong thời gian chuyển động, mỗi thời điểm nhất định thì chất điểm ở một vị trí xác định. Tập hợp tất cả các vị trí của một chất điểm chuyển động tạo ra một đường nhất định. Đường đó được gọi là quỹ đạo của chuyển động</w:t>
            </w:r>
          </w:p>
          <w:p w14:paraId="47CDBB09" w14:textId="77777777" w:rsidR="0009388C" w:rsidRPr="00FB2A49" w:rsidRDefault="0009388C"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3A8D1D17"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w:t>
            </w:r>
            <w:r w:rsidR="0092612C" w:rsidRPr="00FB2A49">
              <w:rPr>
                <w:rFonts w:ascii="Times New Roman" w:hAnsi="Times New Roman"/>
                <w:sz w:val="28"/>
                <w:szCs w:val="28"/>
                <w:lang w:val="pt-BR"/>
              </w:rPr>
              <w:t>Hs</w:t>
            </w:r>
            <w:r w:rsidRPr="00FB2A49">
              <w:rPr>
                <w:rFonts w:ascii="Times New Roman" w:hAnsi="Times New Roman"/>
                <w:sz w:val="28"/>
                <w:szCs w:val="28"/>
                <w:lang w:val="pt-BR"/>
              </w:rPr>
              <w:t xml:space="preserve"> tự lấy ví dụ.</w:t>
            </w:r>
          </w:p>
          <w:p w14:paraId="52A1C682"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w:t>
            </w:r>
            <w:r w:rsidR="0092612C" w:rsidRPr="00FB2A49">
              <w:rPr>
                <w:rFonts w:ascii="Times New Roman" w:hAnsi="Times New Roman"/>
                <w:sz w:val="28"/>
                <w:szCs w:val="28"/>
                <w:lang w:val="pt-BR"/>
              </w:rPr>
              <w:t>Hs</w:t>
            </w:r>
            <w:r w:rsidRPr="00FB2A49">
              <w:rPr>
                <w:rFonts w:ascii="Times New Roman" w:hAnsi="Times New Roman"/>
                <w:sz w:val="28"/>
                <w:szCs w:val="28"/>
                <w:lang w:val="pt-BR"/>
              </w:rPr>
              <w:t xml:space="preserve"> phát biểu khái niệm chuyển động cơ. Cho ví dụ.</w:t>
            </w:r>
          </w:p>
          <w:p w14:paraId="23494A30"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Cá nhân </w:t>
            </w:r>
            <w:r w:rsidR="0092612C" w:rsidRPr="00FB2A49">
              <w:rPr>
                <w:rFonts w:ascii="Times New Roman" w:hAnsi="Times New Roman"/>
                <w:sz w:val="28"/>
                <w:szCs w:val="28"/>
                <w:lang w:val="pt-BR"/>
              </w:rPr>
              <w:t>hs</w:t>
            </w:r>
            <w:r w:rsidRPr="00FB2A49">
              <w:rPr>
                <w:rFonts w:ascii="Times New Roman" w:hAnsi="Times New Roman"/>
                <w:sz w:val="28"/>
                <w:szCs w:val="28"/>
                <w:lang w:val="pt-BR"/>
              </w:rPr>
              <w:t xml:space="preserve"> trả lời. (dựa vào khái niệm SGK)</w:t>
            </w:r>
          </w:p>
          <w:p w14:paraId="4DAFC890" w14:textId="77777777" w:rsidR="0009388C" w:rsidRPr="00FB2A49" w:rsidRDefault="0009388C" w:rsidP="00FB2A49">
            <w:pPr>
              <w:spacing w:before="120" w:after="120" w:line="36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3: Báo cáo, thảo luận: </w:t>
            </w:r>
          </w:p>
          <w:p w14:paraId="6BAE0DD5" w14:textId="77777777" w:rsidR="000820E8" w:rsidRPr="00FB2A49" w:rsidRDefault="000820E8" w:rsidP="00FB2A49">
            <w:pPr>
              <w:spacing w:before="120" w:after="120" w:line="360" w:lineRule="auto"/>
              <w:jc w:val="both"/>
              <w:rPr>
                <w:rFonts w:ascii="Times New Roman" w:hAnsi="Times New Roman"/>
                <w:color w:val="000000" w:themeColor="text1"/>
                <w:sz w:val="28"/>
                <w:szCs w:val="28"/>
                <w:lang w:val="pt-BR"/>
              </w:rPr>
            </w:pPr>
            <w:r w:rsidRPr="00FB2A49">
              <w:rPr>
                <w:rFonts w:ascii="Times New Roman" w:hAnsi="Times New Roman"/>
                <w:color w:val="000000" w:themeColor="text1"/>
                <w:sz w:val="28"/>
                <w:szCs w:val="28"/>
                <w:lang w:val="pt-BR"/>
              </w:rPr>
              <w:t>- HS trình bày kết quả thảo luận</w:t>
            </w:r>
          </w:p>
          <w:p w14:paraId="0F559633" w14:textId="77777777" w:rsidR="000820E8" w:rsidRPr="00FB2A49" w:rsidRDefault="0009388C" w:rsidP="00FB2A49">
            <w:pPr>
              <w:spacing w:before="120" w:after="120" w:line="36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4: Kết luận, nhận định: </w:t>
            </w:r>
          </w:p>
          <w:p w14:paraId="616FD2B4" w14:textId="77777777" w:rsidR="0009388C" w:rsidRPr="00FB2A49" w:rsidRDefault="000820E8" w:rsidP="00FB2A49">
            <w:pPr>
              <w:spacing w:before="120" w:after="120" w:line="36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w:t>
            </w:r>
            <w:r w:rsidR="0009388C" w:rsidRPr="00FB2A49">
              <w:rPr>
                <w:rFonts w:ascii="Times New Roman" w:hAnsi="Times New Roman"/>
                <w:sz w:val="28"/>
                <w:szCs w:val="28"/>
                <w:lang w:val="pt-BR"/>
              </w:rPr>
              <w:t xml:space="preserve">GV chính xác hóa và gọi 1 học sinh nhắc lại </w:t>
            </w:r>
            <w:r w:rsidR="0009388C" w:rsidRPr="00FB2A49">
              <w:rPr>
                <w:rFonts w:ascii="Times New Roman" w:hAnsi="Times New Roman"/>
                <w:sz w:val="28"/>
                <w:szCs w:val="28"/>
                <w:lang w:val="pt-BR"/>
              </w:rPr>
              <w:lastRenderedPageBreak/>
              <w:t xml:space="preserve">kiến thức </w:t>
            </w:r>
          </w:p>
        </w:tc>
        <w:tc>
          <w:tcPr>
            <w:tcW w:w="4525" w:type="dxa"/>
          </w:tcPr>
          <w:p w14:paraId="19F33BBA"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lastRenderedPageBreak/>
              <w:t>I. Chuyển động cơ. Chất điểm.</w:t>
            </w:r>
          </w:p>
          <w:p w14:paraId="23471D79"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1. Chuyển động cơ.</w:t>
            </w:r>
          </w:p>
          <w:p w14:paraId="7A4268B2"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Chuyển của một vật (gọi tắt là chuyển động) là sự thay đổi vị trí của vật đó so với các vật khác theo thời </w:t>
            </w:r>
            <w:r w:rsidRPr="00FB2A49">
              <w:rPr>
                <w:rFonts w:ascii="Times New Roman" w:hAnsi="Times New Roman"/>
                <w:sz w:val="28"/>
                <w:szCs w:val="28"/>
                <w:lang w:val="pt-BR"/>
              </w:rPr>
              <w:lastRenderedPageBreak/>
              <w:t>gian.</w:t>
            </w:r>
          </w:p>
          <w:p w14:paraId="60B76847"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2. Chất điểm.</w:t>
            </w:r>
          </w:p>
          <w:p w14:paraId="7728501E"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Một vật chuyển động được coi là một chất điểm nếu kích thước của nó rất nhỏ so với độ dài đường đi (hoặc so với những khoảng cách mà ta đề cập đến).</w:t>
            </w:r>
          </w:p>
          <w:p w14:paraId="6096976B"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3. Quỹ đạo.</w:t>
            </w:r>
          </w:p>
          <w:p w14:paraId="0C3BBBEA"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Tập hợp tất cả các vị trí của một chất điểm chuyển động tạo ra một đường nhất định. Đường đó được gọi là quỹ đạo của chuyển động.</w:t>
            </w:r>
          </w:p>
          <w:p w14:paraId="6AA4C3E4" w14:textId="77777777" w:rsidR="0009388C" w:rsidRPr="00FB2A49" w:rsidRDefault="0009388C" w:rsidP="00FB2A49">
            <w:pPr>
              <w:spacing w:before="120" w:after="120" w:line="360" w:lineRule="auto"/>
              <w:jc w:val="both"/>
              <w:rPr>
                <w:rFonts w:ascii="Times New Roman" w:hAnsi="Times New Roman"/>
                <w:sz w:val="28"/>
                <w:szCs w:val="28"/>
                <w:lang w:val="pt-BR"/>
              </w:rPr>
            </w:pPr>
          </w:p>
          <w:p w14:paraId="4DFBF165" w14:textId="77777777" w:rsidR="0009388C" w:rsidRPr="00FB2A49" w:rsidRDefault="0009388C" w:rsidP="00FB2A49">
            <w:pPr>
              <w:spacing w:before="120" w:after="120" w:line="360" w:lineRule="auto"/>
              <w:jc w:val="both"/>
              <w:rPr>
                <w:rFonts w:ascii="Times New Roman" w:hAnsi="Times New Roman"/>
                <w:sz w:val="28"/>
                <w:szCs w:val="28"/>
                <w:lang w:val="pt-BR"/>
              </w:rPr>
            </w:pPr>
          </w:p>
          <w:p w14:paraId="55689B4A" w14:textId="77777777" w:rsidR="0009388C" w:rsidRPr="00FB2A49" w:rsidRDefault="0009388C" w:rsidP="00FB2A49">
            <w:pPr>
              <w:spacing w:before="120" w:after="120" w:line="360" w:lineRule="auto"/>
              <w:rPr>
                <w:rFonts w:ascii="Times New Roman" w:hAnsi="Times New Roman"/>
                <w:b/>
                <w:i/>
                <w:sz w:val="28"/>
                <w:szCs w:val="28"/>
                <w:lang w:val="pt-BR"/>
              </w:rPr>
            </w:pPr>
          </w:p>
        </w:tc>
      </w:tr>
    </w:tbl>
    <w:p w14:paraId="6E19F8BD" w14:textId="77777777" w:rsidR="0009388C" w:rsidRPr="00FB2A49" w:rsidRDefault="0009388C" w:rsidP="00FB2A49">
      <w:pPr>
        <w:spacing w:before="120" w:after="120" w:line="360" w:lineRule="auto"/>
        <w:jc w:val="both"/>
        <w:rPr>
          <w:rFonts w:ascii="Times New Roman" w:hAnsi="Times New Roman"/>
          <w:b/>
          <w:sz w:val="28"/>
          <w:szCs w:val="28"/>
          <w:lang w:val="pt-BR"/>
        </w:rPr>
      </w:pPr>
      <w:r w:rsidRPr="00FB2A49">
        <w:rPr>
          <w:rFonts w:ascii="Times New Roman" w:hAnsi="Times New Roman"/>
          <w:b/>
          <w:sz w:val="28"/>
          <w:szCs w:val="28"/>
          <w:lang w:val="pt-BR"/>
        </w:rPr>
        <w:lastRenderedPageBreak/>
        <w:t xml:space="preserve">Hoạt động 2: </w:t>
      </w:r>
      <w:r w:rsidRPr="00FB2A49">
        <w:rPr>
          <w:rFonts w:ascii="Times New Roman" w:hAnsi="Times New Roman"/>
          <w:b/>
          <w:bCs/>
          <w:sz w:val="28"/>
          <w:szCs w:val="28"/>
          <w:lang w:val="pt-BR"/>
        </w:rPr>
        <w:t>Cách xác định vị trí của vật trong không gian.</w:t>
      </w:r>
    </w:p>
    <w:p w14:paraId="75686B4F" w14:textId="77777777" w:rsidR="0009388C" w:rsidRPr="00FB2A49" w:rsidRDefault="0009388C" w:rsidP="00FB2A49">
      <w:pPr>
        <w:tabs>
          <w:tab w:val="left" w:pos="567"/>
          <w:tab w:val="left" w:pos="1134"/>
          <w:tab w:val="left" w:pos="8265"/>
        </w:tabs>
        <w:spacing w:before="120" w:after="120" w:line="360" w:lineRule="auto"/>
        <w:jc w:val="both"/>
        <w:rPr>
          <w:rFonts w:ascii="Times New Roman" w:hAnsi="Times New Roman"/>
          <w:sz w:val="28"/>
          <w:szCs w:val="28"/>
          <w:lang w:val="pt-BR"/>
        </w:rPr>
      </w:pPr>
      <w:r w:rsidRPr="00FB2A49">
        <w:rPr>
          <w:rFonts w:ascii="Times New Roman" w:hAnsi="Times New Roman"/>
          <w:b/>
          <w:color w:val="000000" w:themeColor="text1"/>
          <w:sz w:val="28"/>
          <w:szCs w:val="28"/>
          <w:lang w:val="pt-BR"/>
        </w:rPr>
        <w:t xml:space="preserve">a) Mục </w:t>
      </w:r>
      <w:r w:rsidR="0053136A" w:rsidRPr="00FB2A49">
        <w:rPr>
          <w:rFonts w:ascii="Times New Roman" w:hAnsi="Times New Roman"/>
          <w:b/>
          <w:color w:val="000000" w:themeColor="text1"/>
          <w:sz w:val="28"/>
          <w:szCs w:val="28"/>
          <w:lang w:val="pt-BR"/>
        </w:rPr>
        <w:t>tiêu</w:t>
      </w:r>
      <w:r w:rsidRPr="00FB2A49">
        <w:rPr>
          <w:rFonts w:ascii="Times New Roman" w:hAnsi="Times New Roman"/>
          <w:b/>
          <w:color w:val="000000" w:themeColor="text1"/>
          <w:sz w:val="28"/>
          <w:szCs w:val="28"/>
          <w:lang w:val="pt-BR"/>
        </w:rPr>
        <w:t xml:space="preserve">: </w:t>
      </w:r>
      <w:r w:rsidR="000820E8" w:rsidRPr="00FB2A49">
        <w:rPr>
          <w:rFonts w:ascii="Times New Roman" w:hAnsi="Times New Roman"/>
          <w:bCs/>
          <w:sz w:val="28"/>
          <w:szCs w:val="28"/>
          <w:lang w:val="pt-BR"/>
        </w:rPr>
        <w:t>Biết cách xác định vị trí của vật trong không gian</w:t>
      </w:r>
      <w:r w:rsidR="000820E8" w:rsidRPr="00FB2A49">
        <w:rPr>
          <w:rFonts w:ascii="Times New Roman" w:hAnsi="Times New Roman"/>
          <w:bCs/>
          <w:sz w:val="28"/>
          <w:szCs w:val="28"/>
          <w:lang w:val="pt-BR"/>
        </w:rPr>
        <w:tab/>
      </w:r>
    </w:p>
    <w:p w14:paraId="41E9B142"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FB2A49">
        <w:rPr>
          <w:rFonts w:ascii="Times New Roman" w:hAnsi="Times New Roman"/>
          <w:b/>
          <w:color w:val="000000" w:themeColor="text1"/>
          <w:sz w:val="28"/>
          <w:szCs w:val="28"/>
          <w:lang w:val="pt-BR"/>
        </w:rPr>
        <w:t xml:space="preserve">b) Nội dung: </w:t>
      </w:r>
      <w:r w:rsidRPr="00FB2A49">
        <w:rPr>
          <w:rFonts w:ascii="Times New Roman" w:hAnsi="Times New Roman"/>
          <w:color w:val="000000" w:themeColor="text1"/>
          <w:sz w:val="28"/>
          <w:szCs w:val="28"/>
          <w:lang w:val="pt-BR"/>
        </w:rPr>
        <w:t>HS quan sát SGK để tìm hiểu nội dung kiến thức theo yêu cầu của GV.</w:t>
      </w:r>
    </w:p>
    <w:p w14:paraId="3D41F8AF"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FB2A49">
        <w:rPr>
          <w:rFonts w:ascii="Times New Roman" w:hAnsi="Times New Roman"/>
          <w:b/>
          <w:color w:val="000000" w:themeColor="text1"/>
          <w:sz w:val="28"/>
          <w:szCs w:val="28"/>
          <w:lang w:val="pt-BR"/>
        </w:rPr>
        <w:t xml:space="preserve">c) Sản phẩm: </w:t>
      </w:r>
      <w:r w:rsidRPr="00FB2A49">
        <w:rPr>
          <w:rFonts w:ascii="Times New Roman" w:hAnsi="Times New Roman"/>
          <w:color w:val="000000" w:themeColor="text1"/>
          <w:sz w:val="28"/>
          <w:szCs w:val="28"/>
          <w:lang w:val="pt-BR"/>
        </w:rPr>
        <w:t>HS hoàn thành tìm hiểu kiến thức</w:t>
      </w:r>
    </w:p>
    <w:p w14:paraId="26EE24E5"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FB2A49">
        <w:rPr>
          <w:rFonts w:ascii="Times New Roman" w:hAnsi="Times New Roman"/>
          <w:color w:val="000000" w:themeColor="text1"/>
          <w:sz w:val="28"/>
          <w:szCs w:val="28"/>
          <w:lang w:val="pt-BR"/>
        </w:rPr>
        <w:t>Trả lời lần lượt 3 câu hỏi:</w:t>
      </w:r>
    </w:p>
    <w:p w14:paraId="190A3E6F"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Vật mốc dùng để xác định vị trí ở một thời điểm nào đó của một chất điểm trên quỹ đạo của chuyển động.</w:t>
      </w:r>
    </w:p>
    <w:p w14:paraId="3909E89D"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Chọn chiều dương cho các trục Ox và Oy; chiếu vuông góc điểm M xuống 2 trục toạ độ (Ox và Oy) ta được điểm các điểm (H và I).</w:t>
      </w:r>
    </w:p>
    <w:p w14:paraId="4C2DA308"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Vị trí của điểm M được xác định bằng 2 toạ độ  và </w:t>
      </w:r>
    </w:p>
    <w:p w14:paraId="0DD43523"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06368" behindDoc="1" locked="0" layoutInCell="1" allowOverlap="1" wp14:anchorId="7100A24A" wp14:editId="405EE1F3">
                <wp:simplePos x="0" y="0"/>
                <wp:positionH relativeFrom="column">
                  <wp:posOffset>225425</wp:posOffset>
                </wp:positionH>
                <wp:positionV relativeFrom="paragraph">
                  <wp:posOffset>440055</wp:posOffset>
                </wp:positionV>
                <wp:extent cx="1371600" cy="1222375"/>
                <wp:effectExtent l="0" t="0" r="2540" b="0"/>
                <wp:wrapTight wrapText="bothSides">
                  <wp:wrapPolygon edited="0">
                    <wp:start x="3150" y="1851"/>
                    <wp:lineTo x="2850" y="2873"/>
                    <wp:lineTo x="3150" y="16203"/>
                    <wp:lineTo x="16500" y="16708"/>
                    <wp:lineTo x="17100" y="16708"/>
                    <wp:lineTo x="18150" y="16203"/>
                    <wp:lineTo x="16950" y="15361"/>
                    <wp:lineTo x="10950" y="15361"/>
                    <wp:lineTo x="10950" y="9953"/>
                    <wp:lineTo x="11700" y="7596"/>
                    <wp:lineTo x="10800" y="7260"/>
                    <wp:lineTo x="3750" y="7260"/>
                    <wp:lineTo x="4200" y="2704"/>
                    <wp:lineTo x="3900" y="1851"/>
                    <wp:lineTo x="3150" y="1851"/>
                  </wp:wrapPolygon>
                </wp:wrapTight>
                <wp:docPr id="1276" name="Group 4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22375"/>
                          <a:chOff x="4860" y="4741"/>
                          <a:chExt cx="2160" cy="1925"/>
                        </a:xfrm>
                      </wpg:grpSpPr>
                      <wps:wsp>
                        <wps:cNvPr id="1277" name="Line 4104"/>
                        <wps:cNvCnPr/>
                        <wps:spPr bwMode="auto">
                          <a:xfrm flipV="1">
                            <a:off x="5223" y="4897"/>
                            <a:ext cx="0" cy="1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8" name="Line 4105"/>
                        <wps:cNvCnPr/>
                        <wps:spPr bwMode="auto">
                          <a:xfrm flipV="1">
                            <a:off x="5223" y="618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9" name="Text Box 4106"/>
                        <wps:cNvSpPr txBox="1">
                          <a:spLocks noChangeArrowheads="1"/>
                        </wps:cNvSpPr>
                        <wps:spPr bwMode="auto">
                          <a:xfrm>
                            <a:off x="5220" y="4741"/>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05261" w14:textId="77777777" w:rsidR="0053136A" w:rsidRDefault="0053136A" w:rsidP="0009388C">
                              <w:r>
                                <w:t>x</w:t>
                              </w:r>
                            </w:p>
                          </w:txbxContent>
                        </wps:txbx>
                        <wps:bodyPr rot="0" vert="horz" wrap="square" lIns="91440" tIns="45720" rIns="91440" bIns="45720" anchor="t" anchorCtr="0" upright="1">
                          <a:noAutofit/>
                        </wps:bodyPr>
                      </wps:wsp>
                      <wps:wsp>
                        <wps:cNvPr id="1280" name="Text Box 4107"/>
                        <wps:cNvSpPr txBox="1">
                          <a:spLocks noChangeArrowheads="1"/>
                        </wps:cNvSpPr>
                        <wps:spPr bwMode="auto">
                          <a:xfrm>
                            <a:off x="6480" y="6153"/>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31BD31" w14:textId="77777777" w:rsidR="0053136A" w:rsidRDefault="0053136A" w:rsidP="0009388C">
                              <w:r>
                                <w:t>y</w:t>
                              </w:r>
                            </w:p>
                          </w:txbxContent>
                        </wps:txbx>
                        <wps:bodyPr rot="0" vert="horz" wrap="square" lIns="91440" tIns="45720" rIns="91440" bIns="45720" anchor="t" anchorCtr="0" upright="1">
                          <a:noAutofit/>
                        </wps:bodyPr>
                      </wps:wsp>
                      <wps:wsp>
                        <wps:cNvPr id="1281" name="Text Box 4108"/>
                        <wps:cNvSpPr txBox="1">
                          <a:spLocks noChangeArrowheads="1"/>
                        </wps:cNvSpPr>
                        <wps:spPr bwMode="auto">
                          <a:xfrm>
                            <a:off x="4860" y="6153"/>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F2327" w14:textId="77777777" w:rsidR="0053136A" w:rsidRDefault="0053136A" w:rsidP="0009388C">
                              <w:r>
                                <w:t>O</w:t>
                              </w:r>
                            </w:p>
                          </w:txbxContent>
                        </wps:txbx>
                        <wps:bodyPr rot="0" vert="horz" wrap="square" lIns="91440" tIns="45720" rIns="91440" bIns="45720" anchor="t" anchorCtr="0" upright="1">
                          <a:noAutofit/>
                        </wps:bodyPr>
                      </wps:wsp>
                      <wps:wsp>
                        <wps:cNvPr id="1282" name="Text Box 4109"/>
                        <wps:cNvSpPr txBox="1">
                          <a:spLocks noChangeArrowheads="1"/>
                        </wps:cNvSpPr>
                        <wps:spPr bwMode="auto">
                          <a:xfrm>
                            <a:off x="5763" y="5104"/>
                            <a:ext cx="71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FCE26" w14:textId="77777777" w:rsidR="0053136A" w:rsidRDefault="0053136A" w:rsidP="0009388C">
                              <w:r>
                                <w:t>M</w:t>
                              </w:r>
                            </w:p>
                          </w:txbxContent>
                        </wps:txbx>
                        <wps:bodyPr rot="0" vert="horz" wrap="square" lIns="91440" tIns="45720" rIns="91440" bIns="45720" anchor="t" anchorCtr="0" upright="1">
                          <a:noAutofit/>
                        </wps:bodyPr>
                      </wps:wsp>
                      <wps:wsp>
                        <wps:cNvPr id="1283" name="Line 4110"/>
                        <wps:cNvCnPr/>
                        <wps:spPr bwMode="auto">
                          <a:xfrm>
                            <a:off x="5943" y="5464"/>
                            <a:ext cx="3" cy="697"/>
                          </a:xfrm>
                          <a:prstGeom prst="line">
                            <a:avLst/>
                          </a:prstGeom>
                          <a:noFill/>
                          <a:ln w="9525">
                            <a:solidFill>
                              <a:srgbClr val="000000"/>
                            </a:solidFill>
                            <a:prstDash val="dash"/>
                            <a:round/>
                            <a:headEnd type="oval" w="med" len="med"/>
                            <a:tailEnd/>
                          </a:ln>
                          <a:extLst>
                            <a:ext uri="{909E8E84-426E-40DD-AFC4-6F175D3DCCD1}">
                              <a14:hiddenFill xmlns:a14="http://schemas.microsoft.com/office/drawing/2010/main">
                                <a:noFill/>
                              </a14:hiddenFill>
                            </a:ext>
                          </a:extLst>
                        </wps:spPr>
                        <wps:bodyPr/>
                      </wps:wsp>
                      <wps:wsp>
                        <wps:cNvPr id="1284" name="Line 4111"/>
                        <wps:cNvCnPr/>
                        <wps:spPr bwMode="auto">
                          <a:xfrm>
                            <a:off x="5220" y="5433"/>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5" name="Text Box 4112"/>
                        <wps:cNvSpPr txBox="1">
                          <a:spLocks noChangeArrowheads="1"/>
                        </wps:cNvSpPr>
                        <wps:spPr bwMode="auto">
                          <a:xfrm>
                            <a:off x="4863" y="5284"/>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5C371" w14:textId="77777777" w:rsidR="0053136A" w:rsidRDefault="0053136A" w:rsidP="0009388C">
                              <w:r>
                                <w:t>I</w:t>
                              </w:r>
                            </w:p>
                          </w:txbxContent>
                        </wps:txbx>
                        <wps:bodyPr rot="0" vert="horz" wrap="square" lIns="91440" tIns="45720" rIns="91440" bIns="45720" anchor="t" anchorCtr="0" upright="1">
                          <a:noAutofit/>
                        </wps:bodyPr>
                      </wps:wsp>
                      <wps:wsp>
                        <wps:cNvPr id="1286" name="Text Box 4113"/>
                        <wps:cNvSpPr txBox="1">
                          <a:spLocks noChangeArrowheads="1"/>
                        </wps:cNvSpPr>
                        <wps:spPr bwMode="auto">
                          <a:xfrm>
                            <a:off x="5763" y="6124"/>
                            <a:ext cx="54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793EF" w14:textId="77777777" w:rsidR="0053136A" w:rsidRDefault="0053136A" w:rsidP="0009388C">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03" o:spid="_x0000_s1026" style="position:absolute;left:0;text-align:left;margin-left:17.75pt;margin-top:34.65pt;width:108pt;height:96.25pt;z-index:-251610112" coordorigin="4860,4741" coordsize="2160,1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">
                <v:line id="Line 4104" o:spid="_x0000_s1027" style="position:absolute;flip:y;visibility:visible;mso-wrap-style:square" from="5223,4897" to="5223,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cB1sYAAADdAAAADwAAAGRycy9kb3ducmV2LnhtbESPT2vCQBDF70K/wzIFL6FuqlDb6Cr1&#10;HxTEQ20PHofsmASzsyE7avz2bqHgbYb3fm/eTOedq9WF2lB5NvA6SEER595WXBj4/dm8vIMKgmyx&#10;9kwGbhRgPnvqTTGz/srfdNlLoWIIhwwNlCJNpnXIS3IYBr4hjtrRtw4lrm2hbYvXGO5qPUzTN+2w&#10;4nihxIaWJeWn/dnFGpsdr0ajZOF0knzQ+iDbVIsx/efucwJKqJOH+Z/+spEbjsf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nAdbGAAAA3QAAAA8AAAAAAAAA&#10;AAAAAAAAoQIAAGRycy9kb3ducmV2LnhtbFBLBQYAAAAABAAEAPkAAACUAwAAAAA=&#10;">
                  <v:stroke endarrow="block"/>
                </v:line>
                <v:line id="Line 4105" o:spid="_x0000_s1028" style="position:absolute;flip:y;visibility:visible;mso-wrap-style:square" from="5223,6184" to="6663,6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iVpMYAAADdAAAADwAAAGRycy9kb3ducmV2LnhtbESPT0vDQBDF74LfYRnBS7AbW6gasyn+&#10;aaEgHmx78DhkxySYnQ3ZsU2/vXMQvM1j3u/Nm3I1hd4caUxdZAe3sxwMcR19x42Dw35zcw8mCbLH&#10;PjI5OFOCVXV5UWLh44k/6LiTxmgIpwIdtCJDYW2qWwqYZnEg1t1XHAOKyrGxfsSThofezvN8aQN2&#10;rBdaHOilpfp79xO0xuadXxeL7DnYLHug9ae85Vacu76anh7BCE3yb/6jt165+Z3W1W90BFv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4laTGAAAA3QAAAA8AAAAAAAAA&#10;AAAAAAAAoQIAAGRycy9kb3ducmV2LnhtbFBLBQYAAAAABAAEAPkAAACUAwAAAAA=&#10;">
                  <v:stroke endarrow="block"/>
                </v:line>
                <v:shapetype id="_x0000_t202" coordsize="21600,21600" o:spt="202" path="m,l,21600r21600,l21600,xe">
                  <v:stroke joinstyle="miter"/>
                  <v:path gradientshapeok="t" o:connecttype="rect"/>
                </v:shapetype>
                <v:shape id="Text Box 4106" o:spid="_x0000_s1029" type="#_x0000_t202" style="position:absolute;left:5220;top:4741;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HTKsMA&#10;AADdAAAADwAAAGRycy9kb3ducmV2LnhtbERPS2vCQBC+C/6HZQRvdVexPqKriFLoqWJaBW9DdkyC&#10;2dmQ3Zr033cLBW/z8T1nve1sJR7U+NKxhvFIgSDOnCk51/D1+fayAOEDssHKMWn4IQ/bTb+3xsS4&#10;lk/0SEMuYgj7BDUUIdSJlD4ryKIfuZo4cjfXWAwRNrk0DbYx3FZyotRMWiw5NhRY076g7J5+Ww3n&#10;j9v1MlXH/GBf69Z1SrJdSq2Hg263AhGoC0/xv/vdxPmT+RL+vokn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HTKsMAAADdAAAADwAAAAAAAAAAAAAAAACYAgAAZHJzL2Rv&#10;d25yZXYueG1sUEsFBgAAAAAEAAQA9QAAAIgDAAAAAA==&#10;" filled="f" stroked="f">
                  <v:textbox>
                    <w:txbxContent>
                      <w:p w14:paraId="5D505261" w14:textId="77777777" w:rsidR="0053136A" w:rsidRDefault="0053136A" w:rsidP="0009388C">
                        <w:r>
                          <w:t>x</w:t>
                        </w:r>
                      </w:p>
                    </w:txbxContent>
                  </v:textbox>
                </v:shape>
                <v:shape id="Text Box 4107" o:spid="_x0000_s1030" type="#_x0000_t202" style="position:absolute;left:6480;top:6153;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4KkMUA&#10;AADdAAAADwAAAGRycy9kb3ducmV2LnhtbESPT2vCQBDF74V+h2UK3upuRYumrlJaCp6U+g+8Ddkx&#10;Cc3OhuzWxG/vHARvM7w37/1mvux9rS7UxiqwhbehAUWcB1dxYWG/+3mdgooJ2WEdmCxcKcJy8fw0&#10;x8yFjn/psk2FkhCOGVooU2oyrWNeksc4DA2xaOfQekyytoV2LXYS7ms9MuZde6xYGkps6Kuk/G/7&#10;7y0c1ufTcWw2xbefNF3ojWY/09YOXvrPD1CJ+vQw369XTvBHU+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gqQxQAAAN0AAAAPAAAAAAAAAAAAAAAAAJgCAABkcnMv&#10;ZG93bnJldi54bWxQSwUGAAAAAAQABAD1AAAAigMAAAAA&#10;" filled="f" stroked="f">
                  <v:textbox>
                    <w:txbxContent>
                      <w:p w14:paraId="4731BD31" w14:textId="77777777" w:rsidR="0053136A" w:rsidRDefault="0053136A" w:rsidP="0009388C">
                        <w:r>
                          <w:t>y</w:t>
                        </w:r>
                      </w:p>
                    </w:txbxContent>
                  </v:textbox>
                </v:shape>
                <v:shape id="Text Box 4108" o:spid="_x0000_s1031" type="#_x0000_t202" style="position:absolute;left:4860;top:6153;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KvC8EA&#10;AADdAAAADwAAAGRycy9kb3ducmV2LnhtbERPTYvCMBC9L/gfwgje1kRxF61GEUXwtLKuCt6GZmyL&#10;zaQ00dZ/bwRhb/N4nzNbtLYUd6p94VjDoK9AEKfOFJxpOPxtPscgfEA2WDomDQ/ysJh3PmaYGNfw&#10;L933IRMxhH2CGvIQqkRKn+Zk0fddRRy5i6sthgjrTJoamxhuSzlU6ltaLDg25FjRKqf0ur9ZDcef&#10;y/k0Urtsbb+qxrVKsp1IrXvddjkFEagN/+K3e2vi/OF4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yrwvBAAAA3QAAAA8AAAAAAAAAAAAAAAAAmAIAAGRycy9kb3du&#10;cmV2LnhtbFBLBQYAAAAABAAEAPUAAACGAwAAAAA=&#10;" filled="f" stroked="f">
                  <v:textbox>
                    <w:txbxContent>
                      <w:p w14:paraId="114F2327" w14:textId="77777777" w:rsidR="0053136A" w:rsidRDefault="0053136A" w:rsidP="0009388C">
                        <w:r>
                          <w:t>O</w:t>
                        </w:r>
                      </w:p>
                    </w:txbxContent>
                  </v:textbox>
                </v:shape>
                <v:shape id="Text Box 4109" o:spid="_x0000_s1032" type="#_x0000_t202" style="position:absolute;left:5763;top:5104;width:714;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AxfMMA&#10;AADdAAAADwAAAGRycy9kb3ducmV2LnhtbERPS2vCQBC+F/wPyxS81d0GLWnqRkQp9KRUbaG3ITt5&#10;0OxsyG5N+u9dQfA2H99zlqvRtuJMvW8ca3ieKRDEhTMNVxpOx/enFIQPyAZbx6Thnzys8snDEjPj&#10;Bv6k8yFUIoawz1BDHUKXSemLmiz6meuII1e63mKIsK+k6XGI4baViVIv0mLDsaHGjjY1Fb+HP6vh&#10;a1f+fM/VvtraRTe4UUm2r1Lr6eO4fgMRaAx38c39YeL8JE3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AxfMMAAADdAAAADwAAAAAAAAAAAAAAAACYAgAAZHJzL2Rv&#10;d25yZXYueG1sUEsFBgAAAAAEAAQA9QAAAIgDAAAAAA==&#10;" filled="f" stroked="f">
                  <v:textbox>
                    <w:txbxContent>
                      <w:p w14:paraId="51BFCE26" w14:textId="77777777" w:rsidR="0053136A" w:rsidRDefault="0053136A" w:rsidP="0009388C">
                        <w:r>
                          <w:t>M</w:t>
                        </w:r>
                      </w:p>
                    </w:txbxContent>
                  </v:textbox>
                </v:shape>
                <v:line id="Line 4110" o:spid="_x0000_s1033" style="position:absolute;visibility:visible;mso-wrap-style:square" from="5943,5464" to="5946,6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y9GsMAAADdAAAADwAAAGRycy9kb3ducmV2LnhtbERP22oCMRB9L/QfwhT6VrMqtOtqlCpU&#10;tA+Klw8YNuMmdDNZN1G3f28KBd/mcK4zmXWuFldqg/WsoN/LQBCXXluuFBwPX285iBCRNdaeScEv&#10;BZhNn58mWGh/4x1d97ESKYRDgQpMjE0hZSgNOQw93xAn7uRbhzHBtpK6xVsKd7UcZNm7dGg5NRhs&#10;aGGo/NlfnIL5ebP4WDW7rVmiGW2H37a/zq1Sry/d5xhEpC4+xP/ulU7zB/kQ/r5JJ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8vRrDAAAA3QAAAA8AAAAAAAAAAAAA&#10;AAAAoQIAAGRycy9kb3ducmV2LnhtbFBLBQYAAAAABAAEAPkAAACRAwAAAAA=&#10;">
                  <v:stroke dashstyle="dash" startarrow="oval"/>
                </v:line>
                <v:line id="Line 4111" o:spid="_x0000_s1034" style="position:absolute;visibility:visible;mso-wrap-style:square" from="5220,5433" to="5940,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BM6cYAAADdAAAADwAAAGRycy9kb3ducmV2LnhtbESPQWvCQBCF7wX/wzJCb3WjlBJTVymC&#10;kENqqUrPQ3ZMUrOzcXebxH/fLRS8zfDevO/NajOaVvTkfGNZwXyWgCAurW64UnA67p5SED4ga2wt&#10;k4IbedisJw8rzLQd+JP6Q6hEDGGfoYI6hC6T0pc1GfQz2xFH7WydwRBXV0ntcIjhppWLJHmRBhuO&#10;hBo72tZUXg4/JnLLqnDXr+/LmJ/fi92V++X++KHU43R8ewURaAx38/91rmP9RfoM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QTOnGAAAA3QAAAA8AAAAAAAAA&#10;AAAAAAAAoQIAAGRycy9kb3ducmV2LnhtbFBLBQYAAAAABAAEAPkAAACUAwAAAAA=&#10;">
                  <v:stroke dashstyle="dash"/>
                </v:line>
                <v:shape id="Text Box 4112" o:spid="_x0000_s1035" type="#_x0000_t202" style="position:absolute;left:4863;top:5284;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pCMMA&#10;AADdAAAADwAAAGRycy9kb3ducmV2LnhtbERPTWvCQBC9F/wPywi91V3FFI1ugliEnlqaquBtyI5J&#10;MDsbsluT/vtuodDbPN7nbPPRtuJOvW8ca5jPFAji0pmGKw3Hz8PTCoQPyAZbx6Thmzzk2eRhi6lx&#10;A3/QvQiViCHsU9RQh9ClUvqyJot+5jriyF1dbzFE2FfS9DjEcNvKhVLP0mLDsaHGjvY1lbfiy2o4&#10;vV0v56V6r15s0g1uVJLtWmr9OB13GxCBxvAv/nO/mjh/sUr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mpCMMAAADdAAAADwAAAAAAAAAAAAAAAACYAgAAZHJzL2Rv&#10;d25yZXYueG1sUEsFBgAAAAAEAAQA9QAAAIgDAAAAAA==&#10;" filled="f" stroked="f">
                  <v:textbox>
                    <w:txbxContent>
                      <w:p w14:paraId="2EA5C371" w14:textId="77777777" w:rsidR="0053136A" w:rsidRDefault="0053136A" w:rsidP="0009388C">
                        <w:r>
                          <w:t>I</w:t>
                        </w:r>
                      </w:p>
                    </w:txbxContent>
                  </v:textbox>
                </v:shape>
                <v:shape id="Text Box 4113" o:spid="_x0000_s1036" type="#_x0000_t202" style="position:absolute;left:5763;top:6124;width:54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3f8EA&#10;AADdAAAADwAAAGRycy9kb3ducmV2LnhtbERPTYvCMBC9C/sfwix402RFRbtGEUXwpKi7wt6GZmzL&#10;NpPSRFv/vREEb/N4nzNbtLYUN6p94VjDV1+BIE6dKTjT8HPa9CYgfEA2WDomDXfysJh/dGaYGNfw&#10;gW7HkIkYwj5BDXkIVSKlT3Oy6PuuIo7cxdUWQ4R1Jk2NTQy3pRwoNZYWC44NOVa0yin9P16tht/d&#10;5e88VPtsbUdV41ol2U6l1t3PdvkN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bN3/BAAAA3QAAAA8AAAAAAAAAAAAAAAAAmAIAAGRycy9kb3du&#10;cmV2LnhtbFBLBQYAAAAABAAEAPUAAACGAwAAAAA=&#10;" filled="f" stroked="f">
                  <v:textbox>
                    <w:txbxContent>
                      <w:p w14:paraId="5D0793EF" w14:textId="77777777" w:rsidR="0053136A" w:rsidRDefault="0053136A" w:rsidP="0009388C">
                        <w:r>
                          <w:t>H</w:t>
                        </w:r>
                      </w:p>
                    </w:txbxContent>
                  </v:textbox>
                </v:shape>
                <w10:wrap type="tight"/>
              </v:group>
            </w:pict>
          </mc:Fallback>
        </mc:AlternateContent>
      </w:r>
      <w:r w:rsidRPr="00FB2A49">
        <w:rPr>
          <w:rFonts w:ascii="Times New Roman" w:hAnsi="Times New Roman"/>
          <w:sz w:val="28"/>
          <w:szCs w:val="28"/>
          <w:lang w:val="pt-BR"/>
        </w:rPr>
        <w:t xml:space="preserve">- Chiếu vuông góc điểm M xuống 2 trục toạ độ ta được M (2,5; 2)            </w:t>
      </w:r>
    </w:p>
    <w:p w14:paraId="21074148"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lang w:val="pt-BR"/>
        </w:rPr>
      </w:pPr>
    </w:p>
    <w:p w14:paraId="2E601829" w14:textId="77777777" w:rsidR="0009388C" w:rsidRPr="00FB2A49" w:rsidRDefault="0009388C" w:rsidP="00FB2A49">
      <w:pPr>
        <w:tabs>
          <w:tab w:val="left" w:pos="567"/>
          <w:tab w:val="left" w:pos="1134"/>
        </w:tabs>
        <w:spacing w:before="120" w:after="120" w:line="360" w:lineRule="auto"/>
        <w:jc w:val="both"/>
        <w:rPr>
          <w:rFonts w:ascii="Times New Roman" w:hAnsi="Times New Roman"/>
          <w:b/>
          <w:color w:val="000000" w:themeColor="text1"/>
          <w:sz w:val="28"/>
          <w:szCs w:val="28"/>
          <w:lang w:val="pt-BR"/>
        </w:rPr>
      </w:pPr>
    </w:p>
    <w:p w14:paraId="378BAECB" w14:textId="77777777" w:rsidR="0009388C" w:rsidRPr="00FB2A49" w:rsidRDefault="0009388C" w:rsidP="00FB2A49">
      <w:pPr>
        <w:tabs>
          <w:tab w:val="left" w:pos="567"/>
          <w:tab w:val="left" w:pos="1134"/>
        </w:tabs>
        <w:spacing w:before="120" w:after="120" w:line="360" w:lineRule="auto"/>
        <w:jc w:val="both"/>
        <w:rPr>
          <w:rFonts w:ascii="Times New Roman" w:hAnsi="Times New Roman"/>
          <w:b/>
          <w:color w:val="000000" w:themeColor="text1"/>
          <w:sz w:val="28"/>
          <w:szCs w:val="28"/>
          <w:lang w:val="pt-BR"/>
        </w:rPr>
      </w:pPr>
    </w:p>
    <w:p w14:paraId="04BD69AE" w14:textId="77777777" w:rsidR="0009388C" w:rsidRPr="00FB2A49" w:rsidRDefault="0009388C" w:rsidP="00FB2A49">
      <w:pPr>
        <w:tabs>
          <w:tab w:val="left" w:pos="567"/>
          <w:tab w:val="left" w:pos="1134"/>
        </w:tabs>
        <w:spacing w:before="120" w:after="120" w:line="360" w:lineRule="auto"/>
        <w:jc w:val="both"/>
        <w:rPr>
          <w:rFonts w:ascii="Times New Roman" w:hAnsi="Times New Roman"/>
          <w:b/>
          <w:color w:val="000000" w:themeColor="text1"/>
          <w:sz w:val="28"/>
          <w:szCs w:val="28"/>
          <w:lang w:val="pt-BR"/>
        </w:rPr>
      </w:pPr>
    </w:p>
    <w:p w14:paraId="718BFA12" w14:textId="77777777" w:rsidR="0009388C" w:rsidRPr="00FB2A49" w:rsidRDefault="0009388C" w:rsidP="00FB2A49">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353"/>
        <w:gridCol w:w="4223"/>
      </w:tblGrid>
      <w:tr w:rsidR="0009388C" w:rsidRPr="00FB2A49" w14:paraId="595C3CB5" w14:textId="77777777" w:rsidTr="000820E8">
        <w:tc>
          <w:tcPr>
            <w:tcW w:w="5353" w:type="dxa"/>
          </w:tcPr>
          <w:p w14:paraId="220577C8" w14:textId="77777777" w:rsidR="0009388C" w:rsidRPr="00FB2A49" w:rsidRDefault="0009388C" w:rsidP="00FB2A49">
            <w:pPr>
              <w:tabs>
                <w:tab w:val="left" w:pos="495"/>
              </w:tabs>
              <w:spacing w:before="120" w:after="120" w:line="360" w:lineRule="auto"/>
              <w:jc w:val="center"/>
              <w:rPr>
                <w:rFonts w:ascii="Times New Roman" w:hAnsi="Times New Roman"/>
                <w:b/>
                <w:sz w:val="28"/>
                <w:szCs w:val="28"/>
                <w:lang w:val="pt-BR"/>
              </w:rPr>
            </w:pPr>
            <w:r w:rsidRPr="00FB2A49">
              <w:rPr>
                <w:rFonts w:ascii="Times New Roman" w:hAnsi="Times New Roman"/>
                <w:b/>
                <w:sz w:val="28"/>
                <w:szCs w:val="28"/>
                <w:lang w:val="pt-BR"/>
              </w:rPr>
              <w:t>Hoạt động của GV và HS</w:t>
            </w:r>
          </w:p>
        </w:tc>
        <w:tc>
          <w:tcPr>
            <w:tcW w:w="4223" w:type="dxa"/>
          </w:tcPr>
          <w:p w14:paraId="46D0F538" w14:textId="77777777" w:rsidR="0009388C" w:rsidRPr="00FB2A49" w:rsidRDefault="0009388C" w:rsidP="00FB2A49">
            <w:pPr>
              <w:spacing w:before="120" w:after="120" w:line="360" w:lineRule="auto"/>
              <w:jc w:val="center"/>
              <w:rPr>
                <w:rFonts w:ascii="Times New Roman" w:hAnsi="Times New Roman"/>
                <w:b/>
                <w:sz w:val="28"/>
                <w:szCs w:val="28"/>
              </w:rPr>
            </w:pPr>
            <w:r w:rsidRPr="00FB2A49">
              <w:rPr>
                <w:rFonts w:ascii="Times New Roman" w:hAnsi="Times New Roman"/>
                <w:b/>
                <w:sz w:val="28"/>
                <w:szCs w:val="28"/>
              </w:rPr>
              <w:t>Sản phẩm dự kiến</w:t>
            </w:r>
          </w:p>
        </w:tc>
      </w:tr>
      <w:tr w:rsidR="0009388C" w:rsidRPr="00FB2A49" w14:paraId="7CCEEF7A" w14:textId="77777777" w:rsidTr="000820E8">
        <w:tc>
          <w:tcPr>
            <w:tcW w:w="5353" w:type="dxa"/>
          </w:tcPr>
          <w:p w14:paraId="4291E404" w14:textId="77777777" w:rsidR="0009388C" w:rsidRPr="00FB2A49" w:rsidRDefault="0009388C"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71E53562" w14:textId="77777777" w:rsidR="0009388C" w:rsidRPr="00FB2A49" w:rsidRDefault="0009388C" w:rsidP="00FB2A49">
            <w:pPr>
              <w:spacing w:before="120" w:after="120" w:line="360" w:lineRule="auto"/>
              <w:jc w:val="both"/>
              <w:rPr>
                <w:rFonts w:ascii="Times New Roman" w:hAnsi="Times New Roman"/>
                <w:i/>
                <w:sz w:val="28"/>
                <w:szCs w:val="28"/>
              </w:rPr>
            </w:pPr>
            <w:r w:rsidRPr="00FB2A49">
              <w:rPr>
                <w:rFonts w:ascii="Times New Roman" w:hAnsi="Times New Roman"/>
                <w:b/>
                <w:i/>
                <w:sz w:val="28"/>
                <w:szCs w:val="28"/>
              </w:rPr>
              <w:t>CH2.1:</w:t>
            </w:r>
            <w:r w:rsidRPr="00FB2A49">
              <w:rPr>
                <w:rFonts w:ascii="Times New Roman" w:hAnsi="Times New Roman"/>
                <w:sz w:val="28"/>
                <w:szCs w:val="28"/>
              </w:rPr>
              <w:t xml:space="preserve"> </w:t>
            </w:r>
            <w:r w:rsidRPr="00FB2A49">
              <w:rPr>
                <w:rFonts w:ascii="Times New Roman" w:hAnsi="Times New Roman"/>
                <w:i/>
                <w:sz w:val="28"/>
                <w:szCs w:val="28"/>
              </w:rPr>
              <w:t>Các em hãy cho biết tác dụng của vật mốc đối với chuyển động của chất điểm?</w:t>
            </w:r>
          </w:p>
          <w:p w14:paraId="013DD8D5"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i đi đường chỉ cần nhìn vào cột km (cây số) ta có thể biết được ta đang cách vị trí nào đó bao xa.</w:t>
            </w:r>
          </w:p>
          <w:p w14:paraId="3CB409F8"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ừ đó các em hoàn thành C2.</w:t>
            </w:r>
          </w:p>
          <w:p w14:paraId="61EF3779" w14:textId="77777777" w:rsidR="0009388C" w:rsidRPr="00FB2A49" w:rsidRDefault="0009388C" w:rsidP="00FB2A49">
            <w:pPr>
              <w:spacing w:before="120" w:after="120" w:line="360" w:lineRule="auto"/>
              <w:jc w:val="both"/>
              <w:rPr>
                <w:rFonts w:ascii="Times New Roman" w:hAnsi="Times New Roman"/>
                <w:i/>
                <w:spacing w:val="-8"/>
                <w:sz w:val="28"/>
                <w:szCs w:val="28"/>
              </w:rPr>
            </w:pPr>
            <w:r w:rsidRPr="00FB2A49">
              <w:rPr>
                <w:rFonts w:ascii="Times New Roman" w:hAnsi="Times New Roman"/>
                <w:b/>
                <w:i/>
                <w:sz w:val="28"/>
                <w:szCs w:val="28"/>
              </w:rPr>
              <w:t>CH2.2:</w:t>
            </w:r>
            <w:r w:rsidRPr="00FB2A49">
              <w:rPr>
                <w:rFonts w:ascii="Times New Roman" w:hAnsi="Times New Roman"/>
                <w:spacing w:val="-8"/>
                <w:sz w:val="28"/>
                <w:szCs w:val="28"/>
              </w:rPr>
              <w:t xml:space="preserve"> </w:t>
            </w:r>
            <w:r w:rsidRPr="00FB2A49">
              <w:rPr>
                <w:rFonts w:ascii="Times New Roman" w:hAnsi="Times New Roman"/>
                <w:i/>
                <w:spacing w:val="-8"/>
                <w:sz w:val="28"/>
                <w:szCs w:val="28"/>
              </w:rPr>
              <w:t xml:space="preserve">Làm thế nào để xác định vị trí của một </w:t>
            </w:r>
            <w:r w:rsidRPr="00FB2A49">
              <w:rPr>
                <w:rFonts w:ascii="Times New Roman" w:hAnsi="Times New Roman"/>
                <w:i/>
                <w:spacing w:val="-8"/>
                <w:sz w:val="28"/>
                <w:szCs w:val="28"/>
              </w:rPr>
              <w:lastRenderedPageBreak/>
              <w:t>vật nếu biết quỹ đạo chuyển động?</w:t>
            </w:r>
          </w:p>
          <w:p w14:paraId="31301418" w14:textId="77777777" w:rsidR="0009388C" w:rsidRPr="00FB2A49" w:rsidRDefault="0009388C" w:rsidP="00FB2A49">
            <w:pPr>
              <w:spacing w:before="120" w:after="120" w:line="360" w:lineRule="auto"/>
              <w:jc w:val="both"/>
              <w:rPr>
                <w:rFonts w:ascii="Times New Roman" w:hAnsi="Times New Roman"/>
                <w:i/>
                <w:sz w:val="28"/>
                <w:szCs w:val="28"/>
              </w:rPr>
            </w:pPr>
            <w:r w:rsidRPr="00FB2A49">
              <w:rPr>
                <w:rFonts w:ascii="Times New Roman" w:hAnsi="Times New Roman"/>
                <w:b/>
                <w:i/>
                <w:sz w:val="28"/>
                <w:szCs w:val="28"/>
              </w:rPr>
              <w:t>CH2.3:</w:t>
            </w:r>
            <w:r w:rsidRPr="00FB2A49">
              <w:rPr>
                <w:rFonts w:ascii="Times New Roman" w:hAnsi="Times New Roman"/>
                <w:sz w:val="28"/>
                <w:szCs w:val="28"/>
              </w:rPr>
              <w:t xml:space="preserve"> </w:t>
            </w:r>
            <w:r w:rsidRPr="00FB2A49">
              <w:rPr>
                <w:rFonts w:ascii="Times New Roman" w:hAnsi="Times New Roman"/>
                <w:i/>
                <w:sz w:val="28"/>
                <w:szCs w:val="28"/>
              </w:rPr>
              <w:t>Nếu cần xác định vị trí của một chất điểm trên mặt phẳng ta làm thế nào? Muốn chỉ cho người thợ khoan tường vị trí để treo một chiếc quạt thì ta phải làm (vẽ) thế nào trên bản thiết kế?</w:t>
            </w:r>
          </w:p>
          <w:p w14:paraId="1C7FAF38" w14:textId="77777777" w:rsidR="0009388C" w:rsidRPr="00FB2A49" w:rsidRDefault="0009388C"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6971AA4B"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color w:val="000000" w:themeColor="text1"/>
                <w:sz w:val="28"/>
                <w:szCs w:val="28"/>
              </w:rPr>
              <w:t xml:space="preserve"> + </w:t>
            </w:r>
            <w:r w:rsidRPr="00FB2A49">
              <w:rPr>
                <w:rFonts w:ascii="Times New Roman" w:hAnsi="Times New Roman"/>
                <w:sz w:val="28"/>
                <w:szCs w:val="28"/>
              </w:rPr>
              <w:t>HS Hoạt động cá nhân hoàn thành các bài tập</w:t>
            </w:r>
          </w:p>
          <w:p w14:paraId="489EECDE"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color w:val="000000" w:themeColor="text1"/>
                <w:sz w:val="28"/>
                <w:szCs w:val="28"/>
              </w:rPr>
              <w:t>+ GV: quan sát và trợ giúp nếu cần</w:t>
            </w:r>
          </w:p>
          <w:p w14:paraId="13F1D086" w14:textId="77777777" w:rsidR="0009388C" w:rsidRPr="00FB2A49" w:rsidRDefault="0009388C"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3ED97048"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color w:val="000000" w:themeColor="text1"/>
                <w:sz w:val="28"/>
                <w:szCs w:val="28"/>
              </w:rPr>
              <w:t>+</w:t>
            </w:r>
            <w:r w:rsidRPr="00FB2A49">
              <w:rPr>
                <w:rFonts w:ascii="Times New Roman" w:hAnsi="Times New Roman"/>
                <w:sz w:val="28"/>
                <w:szCs w:val="28"/>
              </w:rPr>
              <w:t xml:space="preserve"> Một HS lên bảng chữa, các học sinh khác làm vào vở</w:t>
            </w:r>
          </w:p>
          <w:p w14:paraId="36B55E90" w14:textId="77777777" w:rsidR="0009388C" w:rsidRPr="00FB2A49" w:rsidRDefault="0009388C"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 Bước 4: Kết luận, nhận định: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4223" w:type="dxa"/>
          </w:tcPr>
          <w:p w14:paraId="66F97D12"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lastRenderedPageBreak/>
              <w:t>II. Cách xác định vị trí của vật trong không gian.</w:t>
            </w:r>
          </w:p>
          <w:p w14:paraId="0C4015AD" w14:textId="77777777" w:rsidR="0009388C" w:rsidRPr="00FB2A49" w:rsidRDefault="0009388C" w:rsidP="00FB2A49">
            <w:pPr>
              <w:spacing w:before="120" w:after="120" w:line="360" w:lineRule="auto"/>
              <w:jc w:val="both"/>
              <w:rPr>
                <w:rFonts w:ascii="Times New Roman" w:hAnsi="Times New Roman"/>
                <w:b/>
                <w:bCs/>
                <w:spacing w:val="-6"/>
                <w:sz w:val="28"/>
                <w:szCs w:val="28"/>
                <w:lang w:val="pt-BR"/>
              </w:rPr>
            </w:pPr>
            <w:r w:rsidRPr="00FB2A49">
              <w:rPr>
                <w:rFonts w:ascii="Times New Roman" w:hAnsi="Times New Roman"/>
                <w:b/>
                <w:bCs/>
                <w:sz w:val="28"/>
                <w:szCs w:val="28"/>
                <w:lang w:val="pt-BR"/>
              </w:rPr>
              <w:t xml:space="preserve">1. </w:t>
            </w:r>
            <w:r w:rsidRPr="00FB2A49">
              <w:rPr>
                <w:rFonts w:ascii="Times New Roman" w:hAnsi="Times New Roman"/>
                <w:b/>
                <w:bCs/>
                <w:spacing w:val="-6"/>
                <w:sz w:val="28"/>
                <w:szCs w:val="28"/>
                <w:lang w:val="pt-BR"/>
              </w:rPr>
              <w:t>Vật làm mốc và thước đo.</w:t>
            </w:r>
          </w:p>
          <w:p w14:paraId="118C442D"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Vật làm mốc là vật được coi là đứng yên dùng để xác định vị trí của vật ở thời điểm nào đó.</w:t>
            </w:r>
          </w:p>
          <w:p w14:paraId="4D2019E9" w14:textId="77777777" w:rsidR="0009388C" w:rsidRPr="00FB2A49" w:rsidRDefault="0009388C" w:rsidP="00FB2A49">
            <w:pPr>
              <w:spacing w:before="120" w:after="120" w:line="360" w:lineRule="auto"/>
              <w:rPr>
                <w:rFonts w:ascii="Times New Roman" w:hAnsi="Times New Roman"/>
                <w:sz w:val="28"/>
                <w:szCs w:val="28"/>
                <w:lang w:val="pt-BR"/>
              </w:rPr>
            </w:pPr>
            <w:r w:rsidRPr="00FB2A49">
              <w:rPr>
                <w:rFonts w:ascii="Times New Roman" w:hAnsi="Times New Roman"/>
                <w:sz w:val="28"/>
                <w:szCs w:val="28"/>
                <w:lang w:val="pt-BR"/>
              </w:rPr>
              <w:t xml:space="preserve">- Thước đo được dùng để đo chiều dài đoạn đường từ vật đến vật mốc </w:t>
            </w:r>
            <w:r w:rsidRPr="00FB2A49">
              <w:rPr>
                <w:rFonts w:ascii="Times New Roman" w:hAnsi="Times New Roman"/>
                <w:sz w:val="28"/>
                <w:szCs w:val="28"/>
                <w:lang w:val="pt-BR"/>
              </w:rPr>
              <w:lastRenderedPageBreak/>
              <w:t>và nếu biết quỹ đạo và chiều dương quy ước xác định được vị trí chính xác  của vật.</w:t>
            </w:r>
          </w:p>
          <w:p w14:paraId="638ED5E3"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05344" behindDoc="1" locked="0" layoutInCell="1" allowOverlap="1" wp14:anchorId="130F04DE" wp14:editId="423A671B">
                      <wp:simplePos x="0" y="0"/>
                      <wp:positionH relativeFrom="column">
                        <wp:posOffset>388620</wp:posOffset>
                      </wp:positionH>
                      <wp:positionV relativeFrom="paragraph">
                        <wp:posOffset>20955</wp:posOffset>
                      </wp:positionV>
                      <wp:extent cx="1143000" cy="912495"/>
                      <wp:effectExtent l="54610" t="10160" r="12065" b="1270"/>
                      <wp:wrapTight wrapText="bothSides">
                        <wp:wrapPolygon edited="0">
                          <wp:start x="20880" y="0"/>
                          <wp:lineTo x="18000" y="3608"/>
                          <wp:lineTo x="7380" y="5396"/>
                          <wp:lineTo x="4500" y="6073"/>
                          <wp:lineTo x="4500" y="7200"/>
                          <wp:lineTo x="2160" y="8102"/>
                          <wp:lineTo x="1440" y="9004"/>
                          <wp:lineTo x="1440" y="10808"/>
                          <wp:lineTo x="540" y="11920"/>
                          <wp:lineTo x="-360" y="13724"/>
                          <wp:lineTo x="-900" y="15753"/>
                          <wp:lineTo x="-900" y="16655"/>
                          <wp:lineTo x="-720" y="16880"/>
                          <wp:lineTo x="540" y="16880"/>
                          <wp:lineTo x="720" y="16880"/>
                          <wp:lineTo x="540" y="14400"/>
                          <wp:lineTo x="2340" y="10808"/>
                          <wp:lineTo x="4500" y="10808"/>
                          <wp:lineTo x="14760" y="7876"/>
                          <wp:lineTo x="18900" y="3608"/>
                          <wp:lineTo x="21780" y="0"/>
                          <wp:lineTo x="20880" y="0"/>
                        </wp:wrapPolygon>
                      </wp:wrapTight>
                      <wp:docPr id="1269" name="Group 4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912495"/>
                                <a:chOff x="8458" y="4832"/>
                                <a:chExt cx="1802" cy="1443"/>
                              </a:xfrm>
                            </wpg:grpSpPr>
                            <wps:wsp>
                              <wps:cNvPr id="1270" name="Freeform 4097"/>
                              <wps:cNvSpPr>
                                <a:spLocks/>
                              </wps:cNvSpPr>
                              <wps:spPr bwMode="auto">
                                <a:xfrm>
                                  <a:off x="8460" y="4832"/>
                                  <a:ext cx="1800" cy="1080"/>
                                </a:xfrm>
                                <a:custGeom>
                                  <a:avLst/>
                                  <a:gdLst>
                                    <a:gd name="T0" fmla="*/ 0 w 1800"/>
                                    <a:gd name="T1" fmla="*/ 1080 h 1080"/>
                                    <a:gd name="T2" fmla="*/ 180 w 1800"/>
                                    <a:gd name="T3" fmla="*/ 720 h 1080"/>
                                    <a:gd name="T4" fmla="*/ 1080 w 1800"/>
                                    <a:gd name="T5" fmla="*/ 540 h 1080"/>
                                    <a:gd name="T6" fmla="*/ 1620 w 1800"/>
                                    <a:gd name="T7" fmla="*/ 180 h 1080"/>
                                    <a:gd name="T8" fmla="*/ 1800 w 1800"/>
                                    <a:gd name="T9" fmla="*/ 0 h 1080"/>
                                  </a:gdLst>
                                  <a:ahLst/>
                                  <a:cxnLst>
                                    <a:cxn ang="0">
                                      <a:pos x="T0" y="T1"/>
                                    </a:cxn>
                                    <a:cxn ang="0">
                                      <a:pos x="T2" y="T3"/>
                                    </a:cxn>
                                    <a:cxn ang="0">
                                      <a:pos x="T4" y="T5"/>
                                    </a:cxn>
                                    <a:cxn ang="0">
                                      <a:pos x="T6" y="T7"/>
                                    </a:cxn>
                                    <a:cxn ang="0">
                                      <a:pos x="T8" y="T9"/>
                                    </a:cxn>
                                  </a:cxnLst>
                                  <a:rect l="0" t="0" r="r" b="b"/>
                                  <a:pathLst>
                                    <a:path w="1800" h="1080">
                                      <a:moveTo>
                                        <a:pt x="0" y="1080"/>
                                      </a:moveTo>
                                      <a:cubicBezTo>
                                        <a:pt x="0" y="945"/>
                                        <a:pt x="0" y="810"/>
                                        <a:pt x="180" y="720"/>
                                      </a:cubicBezTo>
                                      <a:cubicBezTo>
                                        <a:pt x="360" y="630"/>
                                        <a:pt x="840" y="630"/>
                                        <a:pt x="1080" y="540"/>
                                      </a:cubicBezTo>
                                      <a:cubicBezTo>
                                        <a:pt x="1320" y="450"/>
                                        <a:pt x="1500" y="270"/>
                                        <a:pt x="1620" y="180"/>
                                      </a:cubicBezTo>
                                      <a:cubicBezTo>
                                        <a:pt x="1740" y="90"/>
                                        <a:pt x="1770" y="0"/>
                                        <a:pt x="1800" y="0"/>
                                      </a:cubicBezTo>
                                    </a:path>
                                  </a:pathLst>
                                </a:custGeom>
                                <a:noFill/>
                                <a:ln w="9525">
                                  <a:solidFill>
                                    <a:srgbClr val="000000"/>
                                  </a:solidFill>
                                  <a:round/>
                                  <a:headEnd type="oval"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Line 4098"/>
                              <wps:cNvCnPr/>
                              <wps:spPr bwMode="auto">
                                <a:xfrm flipH="1" flipV="1">
                                  <a:off x="9718" y="5223"/>
                                  <a:ext cx="0" cy="28"/>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272" name="Line 4099"/>
                              <wps:cNvCnPr/>
                              <wps:spPr bwMode="auto">
                                <a:xfrm flipV="1">
                                  <a:off x="8640" y="5220"/>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3" name="Text Box 4100"/>
                              <wps:cNvSpPr txBox="1">
                                <a:spLocks noChangeArrowheads="1"/>
                              </wps:cNvSpPr>
                              <wps:spPr bwMode="auto">
                                <a:xfrm>
                                  <a:off x="8818" y="48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FFB05" w14:textId="77777777" w:rsidR="0053136A" w:rsidRDefault="0053136A" w:rsidP="0009388C">
                                    <w:r>
                                      <w:t>+</w:t>
                                    </w:r>
                                  </w:p>
                                </w:txbxContent>
                              </wps:txbx>
                              <wps:bodyPr rot="0" vert="horz" wrap="square" lIns="91440" tIns="45720" rIns="91440" bIns="45720" anchor="t" anchorCtr="0" upright="1">
                                <a:noAutofit/>
                              </wps:bodyPr>
                            </wps:wsp>
                            <wps:wsp>
                              <wps:cNvPr id="1274" name="Text Box 4101"/>
                              <wps:cNvSpPr txBox="1">
                                <a:spLocks noChangeArrowheads="1"/>
                              </wps:cNvSpPr>
                              <wps:spPr bwMode="auto">
                                <a:xfrm>
                                  <a:off x="8458" y="57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11FDE" w14:textId="77777777" w:rsidR="0053136A" w:rsidRDefault="0053136A" w:rsidP="0009388C">
                                    <w:r>
                                      <w:t>O</w:t>
                                    </w:r>
                                  </w:p>
                                </w:txbxContent>
                              </wps:txbx>
                              <wps:bodyPr rot="0" vert="horz" wrap="square" lIns="91440" tIns="45720" rIns="91440" bIns="45720" anchor="t" anchorCtr="0" upright="1">
                                <a:noAutofit/>
                              </wps:bodyPr>
                            </wps:wsp>
                            <wps:wsp>
                              <wps:cNvPr id="1275" name="Text Box 4102"/>
                              <wps:cNvSpPr txBox="1">
                                <a:spLocks noChangeArrowheads="1"/>
                              </wps:cNvSpPr>
                              <wps:spPr bwMode="auto">
                                <a:xfrm>
                                  <a:off x="9538" y="4863"/>
                                  <a:ext cx="54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AED42" w14:textId="77777777" w:rsidR="0053136A" w:rsidRDefault="0053136A" w:rsidP="0009388C">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96" o:spid="_x0000_s1037" style="position:absolute;left:0;text-align:left;margin-left:30.6pt;margin-top:1.65pt;width:90pt;height:71.85pt;z-index:-251611136" coordorigin="8458,4832" coordsize="1802,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">
                      <v:shape id="Freeform 4097" o:spid="_x0000_s1038" style="position:absolute;left:8460;top:4832;width:1800;height:1080;visibility:visible;mso-wrap-style:square;v-text-anchor:top" coordsize="18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GNPMYA&#10;AADdAAAADwAAAGRycy9kb3ducmV2LnhtbESPT2/CMAzF75P2HSJP2mWCdD1sqBDQVmkT4zb+3K3G&#10;NBWN0zUplG8/H5C42XrP7/28WI2+VWfqYxPYwOs0A0VcBdtwbWC/+5rMQMWEbLENTAauFGG1fHxY&#10;YGHDhX/pvE21khCOBRpwKXWF1rFy5DFOQ0cs2jH0HpOsfa1tjxcJ963Os+xNe2xYGhx2VDqqTtvB&#10;GxhePq9ps/kZ3N93fijLXbWOw8yY56fxYw4q0Zju5tv12gp+/i788o2Mo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GNPMYAAADdAAAADwAAAAAAAAAAAAAAAACYAgAAZHJz&#10;L2Rvd25yZXYueG1sUEsFBgAAAAAEAAQA9QAAAIsDAAAAAA==&#10;" path="m,1080c,945,,810,180,720,360,630,840,630,1080,540v240,-90,420,-270,540,-360c1740,90,1770,,1800,e" filled="f">
                        <v:stroke startarrow="oval"/>
                        <v:path arrowok="t" o:connecttype="custom" o:connectlocs="0,1080;180,720;1080,540;1620,180;1800,0" o:connectangles="0,0,0,0,0"/>
                      </v:shape>
                      <v:line id="Line 4098" o:spid="_x0000_s1039" style="position:absolute;flip:x y;visibility:visible;mso-wrap-style:square" from="9718,5223" to="9718,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LBLMIAAADdAAAADwAAAGRycy9kb3ducmV2LnhtbERPzYrCMBC+C75DmIW9aaordq1G0V0E&#10;wYNs9QHGZmzLNpPSRFvf3giCt/n4fmex6kwlbtS40rKC0TACQZxZXXKu4HTcDr5BOI+ssbJMCu7k&#10;YLXs9xaYaNvyH91Sn4sQwi5BBYX3dSKlywoy6Ia2Jg7cxTYGfYBNLnWDbQg3lRxH0VQaLDk0FFjT&#10;T0HZf3o1Ckz9O51taDfZHu+zw1d7jjO3j5X6/OjWcxCeOv8Wv9w7HeaP4xE8vwkn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LBLMIAAADdAAAADwAAAAAAAAAAAAAA&#10;AAChAgAAZHJzL2Rvd25yZXYueG1sUEsFBgAAAAAEAAQA+QAAAJADAAAAAA==&#10;">
                        <v:stroke startarrow="oval"/>
                      </v:line>
                      <v:line id="Line 4099" o:spid="_x0000_s1040" style="position:absolute;flip:y;visibility:visible;mso-wrap-style:square" from="8640,5220" to="918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CiTsYAAADdAAAADwAAAGRycy9kb3ducmV2LnhtbESPzWvCQBDF7wX/h2WEXoJuGqFqdJV+&#10;CQXx4MfB45Adk2B2NmSnmv733UKhtxne+715s1z3rlE36kLt2cDTOAVFXHhbc2ngdNyMZqCCIFts&#10;PJOBbwqwXg0elphbf+c93Q5SqhjCIUcDlUibax2KihyGsW+Jo3bxnUOJa1dq2+E9hrtGZ2n6rB3W&#10;HC9U2NJbRcX18OVijc2O3yeT5NXpJJnTx1m2qRZjHof9ywKUUC//5j/600Yum2bw+00cQa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Qok7GAAAA3QAAAA8AAAAAAAAA&#10;AAAAAAAAoQIAAGRycy9kb3ducmV2LnhtbFBLBQYAAAAABAAEAPkAAACUAwAAAAA=&#10;">
                        <v:stroke endarrow="block"/>
                      </v:line>
                      <v:shape id="Text Box 4100" o:spid="_x0000_s1041" type="#_x0000_t202" style="position:absolute;left:8818;top:4863;width:54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kwMIA&#10;AADdAAAADwAAAGRycy9kb3ducmV2LnhtbERPS2sCMRC+F/wPYQq9aVJr1W6NIorgyVJf4G3YjLuL&#10;m8myie76701B6G0+vudMZq0txY1qXzjW8N5TIIhTZwrONOx3q+4YhA/IBkvHpOFOHmbTzssEE+Ma&#10;/qXbNmQihrBPUEMeQpVI6dOcLPqeq4gjd3a1xRBhnUlTYxPDbSn7Sg2lxYJjQ44VLXJKL9ur1XDY&#10;nE/HgfrJlvazalyrJNsvqfXbazv/BhGoDf/ip3tt4vz+6AP+vo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eTAwgAAAN0AAAAPAAAAAAAAAAAAAAAAAJgCAABkcnMvZG93&#10;bnJldi54bWxQSwUGAAAAAAQABAD1AAAAhwMAAAAA&#10;" filled="f" stroked="f">
                        <v:textbox>
                          <w:txbxContent>
                            <w:p w14:paraId="044FFB05" w14:textId="77777777" w:rsidR="0053136A" w:rsidRDefault="0053136A" w:rsidP="0009388C">
                              <w:r>
                                <w:t>+</w:t>
                              </w:r>
                            </w:p>
                          </w:txbxContent>
                        </v:textbox>
                      </v:shape>
                      <v:shape id="Text Box 4101" o:spid="_x0000_s1042" type="#_x0000_t202" style="position:absolute;left:8458;top:5763;width:54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B8tMMA&#10;AADdAAAADwAAAGRycy9kb3ducmV2LnhtbERPS2vCQBC+C/6HZYTedFexVaOriKXQU4vxAd6G7JgE&#10;s7MhuzXpv+8WBG/z8T1ntelsJe7U+NKxhvFIgSDOnCk513A8fAznIHxANlg5Jg2/5GGz7vdWmBjX&#10;8p7uachFDGGfoIYihDqR0mcFWfQjVxNH7uoaiyHCJpemwTaG20pOlHqTFkuODQXWtCsou6U/VsPp&#10;63o5T9V3/m5f69Z1SrJdSK1fBt12CSJQF57ih/vTxPmT2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B8tMMAAADdAAAADwAAAAAAAAAAAAAAAACYAgAAZHJzL2Rv&#10;d25yZXYueG1sUEsFBgAAAAAEAAQA9QAAAIgDAAAAAA==&#10;" filled="f" stroked="f">
                        <v:textbox>
                          <w:txbxContent>
                            <w:p w14:paraId="22F11FDE" w14:textId="77777777" w:rsidR="0053136A" w:rsidRDefault="0053136A" w:rsidP="0009388C">
                              <w:r>
                                <w:t>O</w:t>
                              </w:r>
                            </w:p>
                          </w:txbxContent>
                        </v:textbox>
                      </v:shape>
                      <v:shape id="Text Box 4102" o:spid="_x0000_s1043" type="#_x0000_t202" style="position:absolute;left:9538;top:4863;width:540;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ZL8IA&#10;AADdAAAADwAAAGRycy9kb3ducmV2LnhtbERPS4vCMBC+L/gfwgjeNFnRXe0aRRTBk8v6gr0NzdiW&#10;bSalibb+eyMIe5uP7zmzRWtLcaPaF441vA8UCOLUmYIzDcfDpj8B4QOywdIxabiTh8W88zbDxLiG&#10;f+i2D5mIIewT1JCHUCVS+jQni37gKuLIXVxtMURYZ9LU2MRwW8qhUh/SYsGxIceKVjmlf/ur1XDa&#10;XX7PI/Wdre24alyrJNup1LrXbZdfIAK14V/8cm9NnD/8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NkvwgAAAN0AAAAPAAAAAAAAAAAAAAAAAJgCAABkcnMvZG93&#10;bnJldi54bWxQSwUGAAAAAAQABAD1AAAAhwMAAAAA&#10;" filled="f" stroked="f">
                        <v:textbox>
                          <w:txbxContent>
                            <w:p w14:paraId="647AED42" w14:textId="77777777" w:rsidR="0053136A" w:rsidRDefault="0053136A" w:rsidP="0009388C">
                              <w:r>
                                <w:t>M</w:t>
                              </w:r>
                            </w:p>
                          </w:txbxContent>
                        </v:textbox>
                      </v:shape>
                      <w10:wrap type="tight"/>
                    </v:group>
                  </w:pict>
                </mc:Fallback>
              </mc:AlternateContent>
            </w:r>
            <w:r w:rsidRPr="00FB2A49">
              <w:rPr>
                <w:rFonts w:ascii="Times New Roman" w:hAnsi="Times New Roman"/>
                <w:sz w:val="28"/>
                <w:szCs w:val="28"/>
                <w:lang w:val="pt-BR"/>
              </w:rPr>
              <w:t xml:space="preserve">                          </w:t>
            </w:r>
          </w:p>
          <w:p w14:paraId="79B041EC" w14:textId="77777777" w:rsidR="0009388C" w:rsidRPr="00FB2A49" w:rsidRDefault="0009388C" w:rsidP="00FB2A49">
            <w:pPr>
              <w:spacing w:before="120" w:after="120" w:line="360" w:lineRule="auto"/>
              <w:jc w:val="both"/>
              <w:rPr>
                <w:rFonts w:ascii="Times New Roman" w:hAnsi="Times New Roman"/>
                <w:b/>
                <w:bCs/>
                <w:sz w:val="28"/>
                <w:szCs w:val="28"/>
                <w:lang w:val="pt-BR"/>
              </w:rPr>
            </w:pPr>
          </w:p>
          <w:p w14:paraId="79DE007A" w14:textId="77777777" w:rsidR="0009388C" w:rsidRPr="00FB2A49" w:rsidRDefault="0009388C" w:rsidP="00FB2A49">
            <w:pPr>
              <w:spacing w:before="120" w:after="120" w:line="360" w:lineRule="auto"/>
              <w:jc w:val="both"/>
              <w:rPr>
                <w:rFonts w:ascii="Times New Roman" w:hAnsi="Times New Roman"/>
                <w:b/>
                <w:bCs/>
                <w:sz w:val="28"/>
                <w:szCs w:val="28"/>
                <w:lang w:val="pt-BR"/>
              </w:rPr>
            </w:pPr>
          </w:p>
          <w:p w14:paraId="54C5515D" w14:textId="77777777" w:rsidR="0009388C" w:rsidRPr="00FB2A49" w:rsidRDefault="0009388C" w:rsidP="00FB2A49">
            <w:pPr>
              <w:spacing w:before="120" w:after="120" w:line="360" w:lineRule="auto"/>
              <w:jc w:val="both"/>
              <w:rPr>
                <w:rFonts w:ascii="Times New Roman" w:hAnsi="Times New Roman"/>
                <w:b/>
                <w:bCs/>
                <w:sz w:val="28"/>
                <w:szCs w:val="28"/>
                <w:lang w:val="pt-BR"/>
              </w:rPr>
            </w:pPr>
          </w:p>
          <w:p w14:paraId="30CF3F2B" w14:textId="77777777" w:rsidR="0009388C" w:rsidRPr="00FB2A49" w:rsidRDefault="0009388C" w:rsidP="00FB2A49">
            <w:pPr>
              <w:spacing w:before="120" w:after="120" w:line="360" w:lineRule="auto"/>
              <w:jc w:val="both"/>
              <w:rPr>
                <w:rFonts w:ascii="Times New Roman" w:hAnsi="Times New Roman"/>
                <w:b/>
                <w:bCs/>
                <w:sz w:val="28"/>
                <w:szCs w:val="28"/>
                <w:lang w:val="pt-BR"/>
              </w:rPr>
            </w:pPr>
          </w:p>
          <w:p w14:paraId="19B71B0E"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2. Hệ toạ độ.</w:t>
            </w:r>
          </w:p>
          <w:p w14:paraId="2095B809" w14:textId="77777777" w:rsidR="0009388C" w:rsidRPr="00FB2A49" w:rsidRDefault="0009388C" w:rsidP="00FB2A49">
            <w:pPr>
              <w:spacing w:before="120" w:after="120" w:line="360" w:lineRule="auto"/>
              <w:jc w:val="both"/>
              <w:rPr>
                <w:rFonts w:ascii="Times New Roman" w:hAnsi="Times New Roman"/>
                <w:bCs/>
                <w:sz w:val="28"/>
                <w:szCs w:val="28"/>
                <w:lang w:val="pt-BR"/>
              </w:rPr>
            </w:pPr>
            <w:r w:rsidRPr="00FB2A49">
              <w:rPr>
                <w:rFonts w:ascii="Times New Roman" w:hAnsi="Times New Roman"/>
                <w:b/>
                <w:bCs/>
                <w:sz w:val="28"/>
                <w:szCs w:val="28"/>
                <w:lang w:val="pt-BR"/>
              </w:rPr>
              <w:t xml:space="preserve">- </w:t>
            </w:r>
            <w:r w:rsidRPr="00FB2A49">
              <w:rPr>
                <w:rFonts w:ascii="Times New Roman" w:hAnsi="Times New Roman"/>
                <w:bCs/>
                <w:sz w:val="28"/>
                <w:szCs w:val="28"/>
                <w:lang w:val="pt-BR"/>
              </w:rPr>
              <w:t>Gồm các trục toạ độ; Gốc toạ độ O, chiều (+) của trục.</w:t>
            </w:r>
          </w:p>
          <w:p w14:paraId="2AC203D8"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ệ toạ độ cho phép xác định vị trí chính xác một điểm M bằng các toạ độ.(VD :sgk...).</w:t>
            </w:r>
          </w:p>
          <w:p w14:paraId="701A2F63"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Để xác định vị trí chính xác chất điểm chuyển động cần chọn hệ toạ độ có gốc O gắn vào vật mốc. </w:t>
            </w:r>
          </w:p>
          <w:p w14:paraId="3798D277"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Tuỳ thuộc vào loại chuyển động và quỹ đạo cđ mà chọn hệ toạ độ phù hợp (VD: toạ độ Đề Các; toạ độ cầu..)</w:t>
            </w:r>
          </w:p>
        </w:tc>
      </w:tr>
    </w:tbl>
    <w:p w14:paraId="29C609C4" w14:textId="77777777" w:rsidR="0009388C" w:rsidRPr="00FB2A49" w:rsidRDefault="0009388C" w:rsidP="00FB2A49">
      <w:pPr>
        <w:spacing w:before="120" w:after="120" w:line="360" w:lineRule="auto"/>
        <w:jc w:val="both"/>
        <w:rPr>
          <w:rFonts w:ascii="Times New Roman" w:hAnsi="Times New Roman"/>
          <w:b/>
          <w:sz w:val="28"/>
          <w:szCs w:val="28"/>
          <w:lang w:val="pt-BR"/>
        </w:rPr>
      </w:pPr>
      <w:r w:rsidRPr="00FB2A49">
        <w:rPr>
          <w:rFonts w:ascii="Times New Roman" w:hAnsi="Times New Roman"/>
          <w:b/>
          <w:sz w:val="28"/>
          <w:szCs w:val="28"/>
          <w:lang w:val="pt-BR"/>
        </w:rPr>
        <w:lastRenderedPageBreak/>
        <w:t xml:space="preserve">Hoạt động 3: </w:t>
      </w:r>
      <w:r w:rsidRPr="00FB2A49">
        <w:rPr>
          <w:rFonts w:ascii="Times New Roman" w:hAnsi="Times New Roman"/>
          <w:b/>
          <w:bCs/>
          <w:sz w:val="28"/>
          <w:szCs w:val="28"/>
          <w:lang w:val="pt-BR"/>
        </w:rPr>
        <w:t>Cách xác định thời gian trong chuyển động.</w:t>
      </w:r>
    </w:p>
    <w:p w14:paraId="2D717427" w14:textId="77777777" w:rsidR="0009388C" w:rsidRPr="00FB2A49" w:rsidRDefault="0009388C" w:rsidP="00FB2A49">
      <w:pPr>
        <w:tabs>
          <w:tab w:val="left" w:pos="567"/>
          <w:tab w:val="left" w:pos="1134"/>
        </w:tabs>
        <w:spacing w:before="120" w:after="120" w:line="360" w:lineRule="auto"/>
        <w:jc w:val="both"/>
        <w:rPr>
          <w:rFonts w:ascii="Times New Roman" w:hAnsi="Times New Roman"/>
          <w:sz w:val="28"/>
          <w:szCs w:val="28"/>
          <w:lang w:val="pt-BR"/>
        </w:rPr>
      </w:pPr>
      <w:r w:rsidRPr="00FB2A49">
        <w:rPr>
          <w:rFonts w:ascii="Times New Roman" w:hAnsi="Times New Roman"/>
          <w:b/>
          <w:color w:val="000000" w:themeColor="text1"/>
          <w:sz w:val="28"/>
          <w:szCs w:val="28"/>
          <w:lang w:val="pt-BR"/>
        </w:rPr>
        <w:t xml:space="preserve">a) Mục </w:t>
      </w:r>
      <w:r w:rsidR="0053136A" w:rsidRPr="00FB2A49">
        <w:rPr>
          <w:rFonts w:ascii="Times New Roman" w:hAnsi="Times New Roman"/>
          <w:b/>
          <w:color w:val="000000" w:themeColor="text1"/>
          <w:sz w:val="28"/>
          <w:szCs w:val="28"/>
          <w:lang w:val="pt-BR"/>
        </w:rPr>
        <w:t>tiêu</w:t>
      </w:r>
      <w:r w:rsidRPr="00FB2A49">
        <w:rPr>
          <w:rFonts w:ascii="Times New Roman" w:hAnsi="Times New Roman"/>
          <w:b/>
          <w:color w:val="000000" w:themeColor="text1"/>
          <w:sz w:val="28"/>
          <w:szCs w:val="28"/>
          <w:lang w:val="pt-BR"/>
        </w:rPr>
        <w:t>:</w:t>
      </w:r>
      <w:r w:rsidRPr="00FB2A49">
        <w:rPr>
          <w:rFonts w:ascii="Times New Roman" w:hAnsi="Times New Roman"/>
          <w:color w:val="000000" w:themeColor="text1"/>
          <w:sz w:val="28"/>
          <w:szCs w:val="28"/>
          <w:lang w:val="pt-BR"/>
        </w:rPr>
        <w:t xml:space="preserve"> </w:t>
      </w:r>
      <w:r w:rsidR="000820E8" w:rsidRPr="00FB2A49">
        <w:rPr>
          <w:rFonts w:ascii="Times New Roman" w:hAnsi="Times New Roman"/>
          <w:color w:val="000000" w:themeColor="text1"/>
          <w:sz w:val="28"/>
          <w:szCs w:val="28"/>
          <w:lang w:val="pt-BR"/>
        </w:rPr>
        <w:t xml:space="preserve">Biết </w:t>
      </w:r>
      <w:r w:rsidR="000820E8" w:rsidRPr="00FB2A49">
        <w:rPr>
          <w:rFonts w:ascii="Times New Roman" w:hAnsi="Times New Roman"/>
          <w:bCs/>
          <w:sz w:val="28"/>
          <w:szCs w:val="28"/>
          <w:lang w:val="pt-BR"/>
        </w:rPr>
        <w:t>cách xác định thời gian trong chuyển động.</w:t>
      </w:r>
    </w:p>
    <w:p w14:paraId="7481CEBC"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FB2A49">
        <w:rPr>
          <w:rFonts w:ascii="Times New Roman" w:hAnsi="Times New Roman"/>
          <w:b/>
          <w:color w:val="000000" w:themeColor="text1"/>
          <w:sz w:val="28"/>
          <w:szCs w:val="28"/>
          <w:lang w:val="pt-BR"/>
        </w:rPr>
        <w:t xml:space="preserve">b) Nội dung: </w:t>
      </w:r>
      <w:r w:rsidRPr="00FB2A49">
        <w:rPr>
          <w:rFonts w:ascii="Times New Roman" w:hAnsi="Times New Roman"/>
          <w:color w:val="000000" w:themeColor="text1"/>
          <w:sz w:val="28"/>
          <w:szCs w:val="28"/>
          <w:lang w:val="pt-BR"/>
        </w:rPr>
        <w:t>HS đọc SGK và hoàn thành nhiệm vụ GV giao</w:t>
      </w:r>
    </w:p>
    <w:p w14:paraId="32E508F2"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FB2A49">
        <w:rPr>
          <w:rFonts w:ascii="Times New Roman" w:hAnsi="Times New Roman"/>
          <w:b/>
          <w:color w:val="000000" w:themeColor="text1"/>
          <w:sz w:val="28"/>
          <w:szCs w:val="28"/>
          <w:lang w:val="pt-BR"/>
        </w:rPr>
        <w:t xml:space="preserve">c) Sản phẩm: </w:t>
      </w:r>
      <w:r w:rsidRPr="00FB2A49">
        <w:rPr>
          <w:rFonts w:ascii="Times New Roman" w:hAnsi="Times New Roman"/>
          <w:color w:val="000000" w:themeColor="text1"/>
          <w:sz w:val="28"/>
          <w:szCs w:val="28"/>
          <w:lang w:val="pt-BR"/>
        </w:rPr>
        <w:t>HS hoàn thành tìm hiểu kiến thức:</w:t>
      </w:r>
    </w:p>
    <w:p w14:paraId="1794EF21"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color w:val="000000" w:themeColor="text1"/>
          <w:sz w:val="28"/>
          <w:szCs w:val="28"/>
          <w:lang w:val="pt-BR"/>
        </w:rPr>
        <w:t>Dự kiến đáp án:</w:t>
      </w:r>
      <w:r w:rsidRPr="00FB2A49">
        <w:rPr>
          <w:rFonts w:ascii="Times New Roman" w:hAnsi="Times New Roman"/>
          <w:sz w:val="28"/>
          <w:szCs w:val="28"/>
          <w:lang w:val="pt-BR"/>
        </w:rPr>
        <w:t xml:space="preserve"> </w:t>
      </w:r>
    </w:p>
    <w:p w14:paraId="47A675D7"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lastRenderedPageBreak/>
        <w:t>- Chỉ rõ mốc thời gian để mô tả chuyển động của vật ở các thời điểm khác nhau. Dùng đồng hồ để đo thời gian</w:t>
      </w:r>
    </w:p>
    <w:p w14:paraId="5803A36D" w14:textId="77777777" w:rsidR="0009388C" w:rsidRPr="00FB2A49" w:rsidRDefault="0009388C" w:rsidP="00FB2A49">
      <w:pPr>
        <w:spacing w:before="120" w:after="120" w:line="360" w:lineRule="auto"/>
        <w:jc w:val="both"/>
        <w:rPr>
          <w:rFonts w:ascii="Times New Roman" w:hAnsi="Times New Roman"/>
          <w:spacing w:val="-10"/>
          <w:sz w:val="28"/>
          <w:szCs w:val="28"/>
          <w:lang w:val="pt-BR"/>
        </w:rPr>
      </w:pPr>
      <w:r w:rsidRPr="00FB2A49">
        <w:rPr>
          <w:rFonts w:ascii="Times New Roman" w:hAnsi="Times New Roman"/>
          <w:spacing w:val="-10"/>
          <w:sz w:val="28"/>
          <w:szCs w:val="28"/>
          <w:lang w:val="pt-BR"/>
        </w:rPr>
        <w:t>- Hiểu mốc thời gian được chọn là lúc xe bắt đầu chuyển bánh.</w:t>
      </w:r>
    </w:p>
    <w:p w14:paraId="1EA18323"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Bảng giờ tàu cho biết thời điểm tàu bắt đầu chạy &amp; thời điểm tàu đến ga.</w:t>
      </w:r>
    </w:p>
    <w:p w14:paraId="353096D4" w14:textId="77777777" w:rsidR="0009388C" w:rsidRPr="00FB2A49" w:rsidRDefault="0009388C" w:rsidP="00FB2A49">
      <w:pPr>
        <w:spacing w:before="120" w:after="120" w:line="360" w:lineRule="auto"/>
        <w:jc w:val="both"/>
        <w:rPr>
          <w:rFonts w:ascii="Times New Roman" w:hAnsi="Times New Roman"/>
          <w:spacing w:val="-12"/>
          <w:sz w:val="28"/>
          <w:szCs w:val="28"/>
          <w:lang w:val="pt-BR"/>
        </w:rPr>
      </w:pPr>
      <w:r w:rsidRPr="00FB2A49">
        <w:rPr>
          <w:rFonts w:ascii="Times New Roman" w:hAnsi="Times New Roman"/>
          <w:spacing w:val="-12"/>
          <w:sz w:val="28"/>
          <w:szCs w:val="28"/>
          <w:lang w:val="pt-BR"/>
        </w:rPr>
        <w:t xml:space="preserve">- </w:t>
      </w:r>
      <w:r w:rsidR="0092612C" w:rsidRPr="00FB2A49">
        <w:rPr>
          <w:rFonts w:ascii="Times New Roman" w:hAnsi="Times New Roman"/>
          <w:spacing w:val="-12"/>
          <w:sz w:val="28"/>
          <w:szCs w:val="28"/>
          <w:lang w:val="pt-BR"/>
        </w:rPr>
        <w:t>Hs</w:t>
      </w:r>
      <w:r w:rsidRPr="00FB2A49">
        <w:rPr>
          <w:rFonts w:ascii="Times New Roman" w:hAnsi="Times New Roman"/>
          <w:spacing w:val="-12"/>
          <w:sz w:val="28"/>
          <w:szCs w:val="28"/>
          <w:lang w:val="pt-BR"/>
        </w:rPr>
        <w:t xml:space="preserve"> tự tính (lấy hiệu số thời gian đến với thời gian bắt đầu đi).</w:t>
      </w:r>
    </w:p>
    <w:p w14:paraId="241716F0"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Vật làm mốc, hệ toạ độ gắn với vật làm mốc, mốc thời gian &amp; một đồng hồ. </w:t>
      </w:r>
    </w:p>
    <w:p w14:paraId="24D7B973"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ệ toạ độ chỉ cho phép xác định vị trí của vật. Hệ quy chiếu cho phép không những xác định được toạ độ mà còn xác định được thời gian chuyển động của vật, hoặc thời điểm tại một vị trí bất kì.</w:t>
      </w:r>
    </w:p>
    <w:p w14:paraId="02F23677"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20"/>
        <w:gridCol w:w="3656"/>
      </w:tblGrid>
      <w:tr w:rsidR="0009388C" w:rsidRPr="00FB2A49" w14:paraId="203DF126" w14:textId="77777777" w:rsidTr="000820E8">
        <w:tc>
          <w:tcPr>
            <w:tcW w:w="5920" w:type="dxa"/>
          </w:tcPr>
          <w:p w14:paraId="212023DC" w14:textId="77777777" w:rsidR="0009388C" w:rsidRPr="00FB2A49" w:rsidRDefault="0009388C" w:rsidP="00FB2A49">
            <w:pPr>
              <w:tabs>
                <w:tab w:val="left" w:pos="495"/>
              </w:tabs>
              <w:spacing w:before="120" w:after="120" w:line="360" w:lineRule="auto"/>
              <w:jc w:val="center"/>
              <w:rPr>
                <w:rFonts w:ascii="Times New Roman" w:hAnsi="Times New Roman"/>
                <w:b/>
                <w:sz w:val="28"/>
                <w:szCs w:val="28"/>
                <w:lang w:val="pt-BR"/>
              </w:rPr>
            </w:pPr>
            <w:r w:rsidRPr="00FB2A49">
              <w:rPr>
                <w:rFonts w:ascii="Times New Roman" w:hAnsi="Times New Roman"/>
                <w:b/>
                <w:sz w:val="28"/>
                <w:szCs w:val="28"/>
                <w:lang w:val="pt-BR"/>
              </w:rPr>
              <w:t>Hoạt động của GV và HS</w:t>
            </w:r>
          </w:p>
        </w:tc>
        <w:tc>
          <w:tcPr>
            <w:tcW w:w="3656" w:type="dxa"/>
          </w:tcPr>
          <w:p w14:paraId="690C8457" w14:textId="77777777" w:rsidR="0009388C" w:rsidRPr="00FB2A49" w:rsidRDefault="0009388C" w:rsidP="00FB2A49">
            <w:pPr>
              <w:spacing w:before="120" w:after="120" w:line="360" w:lineRule="auto"/>
              <w:jc w:val="center"/>
              <w:rPr>
                <w:rFonts w:ascii="Times New Roman" w:hAnsi="Times New Roman"/>
                <w:b/>
                <w:sz w:val="28"/>
                <w:szCs w:val="28"/>
              </w:rPr>
            </w:pPr>
            <w:r w:rsidRPr="00FB2A49">
              <w:rPr>
                <w:rFonts w:ascii="Times New Roman" w:hAnsi="Times New Roman"/>
                <w:b/>
                <w:sz w:val="28"/>
                <w:szCs w:val="28"/>
              </w:rPr>
              <w:t>Sản phẩm dự kiến</w:t>
            </w:r>
          </w:p>
        </w:tc>
      </w:tr>
      <w:tr w:rsidR="0009388C" w:rsidRPr="00FB2A49" w14:paraId="037819D9" w14:textId="77777777" w:rsidTr="000820E8">
        <w:tc>
          <w:tcPr>
            <w:tcW w:w="5920" w:type="dxa"/>
          </w:tcPr>
          <w:p w14:paraId="0358F5BB" w14:textId="77777777" w:rsidR="0009388C" w:rsidRPr="00FB2A49" w:rsidRDefault="0009388C"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06D7BFE2"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b/>
                <w:sz w:val="28"/>
                <w:szCs w:val="28"/>
                <w:lang w:val="pt-BR"/>
              </w:rPr>
              <w:t>ĐVĐ</w:t>
            </w:r>
            <w:r w:rsidRPr="00FB2A49">
              <w:rPr>
                <w:rFonts w:ascii="Times New Roman" w:hAnsi="Times New Roman"/>
                <w:sz w:val="28"/>
                <w:szCs w:val="28"/>
                <w:lang w:val="pt-BR"/>
              </w:rPr>
              <w:t>: Chúng ta thường nói: chuyến xe đó khởi hành lúc 7h, bây giờ đã đi được 15 phút. Như vậy 7h là mốc thời gian (còn gọi là gốc thời gian) để xác định thời điểm xe bắt đầu chuyển động và dựa vào mốc đó xác định được thời gian xe đã đi.</w:t>
            </w:r>
          </w:p>
          <w:p w14:paraId="1DE8F661" w14:textId="77777777" w:rsidR="0009388C" w:rsidRPr="00FB2A49" w:rsidRDefault="0009388C" w:rsidP="00FB2A49">
            <w:pPr>
              <w:spacing w:before="120" w:after="120" w:line="360" w:lineRule="auto"/>
              <w:jc w:val="both"/>
              <w:rPr>
                <w:rFonts w:ascii="Times New Roman" w:hAnsi="Times New Roman"/>
                <w:i/>
                <w:sz w:val="28"/>
                <w:szCs w:val="28"/>
                <w:lang w:val="pt-BR"/>
              </w:rPr>
            </w:pPr>
            <w:r w:rsidRPr="00FB2A49">
              <w:rPr>
                <w:rFonts w:ascii="Times New Roman" w:hAnsi="Times New Roman"/>
                <w:b/>
                <w:i/>
                <w:sz w:val="28"/>
                <w:szCs w:val="28"/>
                <w:lang w:val="pt-BR"/>
              </w:rPr>
              <w:t>CH3.1:</w:t>
            </w:r>
            <w:r w:rsidRPr="00FB2A49">
              <w:rPr>
                <w:rFonts w:ascii="Times New Roman" w:hAnsi="Times New Roman"/>
                <w:sz w:val="28"/>
                <w:szCs w:val="28"/>
                <w:lang w:val="pt-BR"/>
              </w:rPr>
              <w:t xml:space="preserve"> </w:t>
            </w:r>
            <w:r w:rsidRPr="00FB2A49">
              <w:rPr>
                <w:rFonts w:ascii="Times New Roman" w:hAnsi="Times New Roman"/>
                <w:i/>
                <w:sz w:val="28"/>
                <w:szCs w:val="28"/>
                <w:lang w:val="pt-BR"/>
              </w:rPr>
              <w:t>Tại sao phải chỉ rõ mốc thời gian và dùng dụng cụ gì để đo khoảng thời gian trôi đi kể từ mốc thời gian?</w:t>
            </w:r>
          </w:p>
          <w:p w14:paraId="0D40A056" w14:textId="77777777" w:rsidR="0009388C" w:rsidRPr="00FB2A49" w:rsidRDefault="0009388C" w:rsidP="00FB2A49">
            <w:pPr>
              <w:spacing w:before="120" w:after="120" w:line="360" w:lineRule="auto"/>
              <w:jc w:val="both"/>
              <w:rPr>
                <w:rFonts w:ascii="Times New Roman" w:hAnsi="Times New Roman"/>
                <w:i/>
                <w:spacing w:val="-6"/>
                <w:sz w:val="28"/>
                <w:szCs w:val="28"/>
                <w:lang w:val="pt-BR"/>
              </w:rPr>
            </w:pPr>
            <w:r w:rsidRPr="00FB2A49">
              <w:rPr>
                <w:rFonts w:ascii="Times New Roman" w:hAnsi="Times New Roman"/>
                <w:b/>
                <w:i/>
                <w:sz w:val="28"/>
                <w:szCs w:val="28"/>
                <w:lang w:val="pt-BR"/>
              </w:rPr>
              <w:t>CH3.2:</w:t>
            </w:r>
            <w:r w:rsidRPr="00FB2A49">
              <w:rPr>
                <w:rFonts w:ascii="Times New Roman" w:hAnsi="Times New Roman"/>
                <w:sz w:val="28"/>
                <w:szCs w:val="28"/>
                <w:lang w:val="pt-BR"/>
              </w:rPr>
              <w:t xml:space="preserve"> </w:t>
            </w:r>
            <w:r w:rsidRPr="00FB2A49">
              <w:rPr>
                <w:rFonts w:ascii="Times New Roman" w:hAnsi="Times New Roman"/>
                <w:i/>
                <w:spacing w:val="-6"/>
                <w:sz w:val="28"/>
                <w:szCs w:val="28"/>
                <w:lang w:val="pt-BR"/>
              </w:rPr>
              <w:t>Các em hoàn thành C4. bảng giờ tàu cho biết điều gì?</w:t>
            </w:r>
          </w:p>
          <w:p w14:paraId="0353C675"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ác định thời điểm tàu bắt đầu chạy &amp; thời gian tàu chạy từ HN vào SG?</w:t>
            </w:r>
          </w:p>
          <w:p w14:paraId="3FF1275C" w14:textId="77777777" w:rsidR="0009388C" w:rsidRPr="00FB2A49" w:rsidRDefault="0009388C" w:rsidP="00FB2A49">
            <w:pPr>
              <w:spacing w:before="120" w:after="120" w:line="360" w:lineRule="auto"/>
              <w:jc w:val="both"/>
              <w:rPr>
                <w:rFonts w:ascii="Times New Roman" w:hAnsi="Times New Roman"/>
                <w:i/>
                <w:sz w:val="28"/>
                <w:szCs w:val="28"/>
                <w:lang w:val="pt-BR"/>
              </w:rPr>
            </w:pPr>
            <w:r w:rsidRPr="00FB2A49">
              <w:rPr>
                <w:rFonts w:ascii="Times New Roman" w:hAnsi="Times New Roman"/>
                <w:b/>
                <w:i/>
                <w:sz w:val="28"/>
                <w:szCs w:val="28"/>
                <w:lang w:val="pt-BR"/>
              </w:rPr>
              <w:t>CH3.3:</w:t>
            </w:r>
            <w:r w:rsidRPr="00FB2A49">
              <w:rPr>
                <w:rFonts w:ascii="Times New Roman" w:hAnsi="Times New Roman"/>
                <w:sz w:val="28"/>
                <w:szCs w:val="28"/>
                <w:lang w:val="pt-BR"/>
              </w:rPr>
              <w:t xml:space="preserve"> </w:t>
            </w:r>
            <w:r w:rsidRPr="00FB2A49">
              <w:rPr>
                <w:rFonts w:ascii="Times New Roman" w:hAnsi="Times New Roman"/>
                <w:i/>
                <w:sz w:val="28"/>
                <w:szCs w:val="28"/>
                <w:lang w:val="pt-BR"/>
              </w:rPr>
              <w:t>Các yếu tố cần có trong một hệ quy chiếu?</w:t>
            </w:r>
          </w:p>
          <w:p w14:paraId="217FB863" w14:textId="77777777" w:rsidR="0009388C" w:rsidRPr="00FB2A49" w:rsidRDefault="0009388C" w:rsidP="00FB2A49">
            <w:pPr>
              <w:spacing w:before="120" w:after="120" w:line="360" w:lineRule="auto"/>
              <w:jc w:val="both"/>
              <w:rPr>
                <w:rFonts w:ascii="Times New Roman" w:hAnsi="Times New Roman"/>
                <w:i/>
                <w:sz w:val="28"/>
                <w:szCs w:val="28"/>
                <w:lang w:val="pt-BR"/>
              </w:rPr>
            </w:pPr>
            <w:r w:rsidRPr="00FB2A49">
              <w:rPr>
                <w:rFonts w:ascii="Times New Roman" w:hAnsi="Times New Roman"/>
                <w:sz w:val="28"/>
                <w:szCs w:val="28"/>
                <w:lang w:val="pt-BR"/>
              </w:rPr>
              <w:t xml:space="preserve">- </w:t>
            </w:r>
            <w:r w:rsidRPr="00FB2A49">
              <w:rPr>
                <w:rFonts w:ascii="Times New Roman" w:hAnsi="Times New Roman"/>
                <w:i/>
                <w:sz w:val="28"/>
                <w:szCs w:val="28"/>
                <w:lang w:val="pt-BR"/>
              </w:rPr>
              <w:t xml:space="preserve">Phân biệt hệ toạ độ &amp; hệ quy chiếu? Tại sao </w:t>
            </w:r>
            <w:r w:rsidRPr="00FB2A49">
              <w:rPr>
                <w:rFonts w:ascii="Times New Roman" w:hAnsi="Times New Roman"/>
                <w:i/>
                <w:sz w:val="28"/>
                <w:szCs w:val="28"/>
                <w:lang w:val="pt-BR"/>
              </w:rPr>
              <w:lastRenderedPageBreak/>
              <w:t>phải dùng hệ quy chiếu?</w:t>
            </w:r>
          </w:p>
          <w:p w14:paraId="3BD16EC7" w14:textId="77777777" w:rsidR="0009388C" w:rsidRPr="00FB2A49" w:rsidRDefault="0009388C" w:rsidP="00FB2A49">
            <w:pPr>
              <w:spacing w:before="120" w:after="120" w:line="36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2: Thực hiện nhiệm vụ: </w:t>
            </w:r>
          </w:p>
          <w:p w14:paraId="6C93A6B3"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color w:val="000000" w:themeColor="text1"/>
                <w:sz w:val="28"/>
                <w:szCs w:val="28"/>
                <w:lang w:val="pt-BR"/>
              </w:rPr>
              <w:t xml:space="preserve">+ </w:t>
            </w:r>
            <w:r w:rsidRPr="00FB2A49">
              <w:rPr>
                <w:rFonts w:ascii="Times New Roman" w:hAnsi="Times New Roman"/>
                <w:sz w:val="28"/>
                <w:szCs w:val="28"/>
                <w:lang w:val="pt-BR"/>
              </w:rPr>
              <w:t>HS Hoạt động cá nhân hoàn thành các bài tập</w:t>
            </w:r>
          </w:p>
          <w:p w14:paraId="776F1C22"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color w:val="000000" w:themeColor="text1"/>
                <w:sz w:val="28"/>
                <w:szCs w:val="28"/>
                <w:lang w:val="pt-BR"/>
              </w:rPr>
              <w:t xml:space="preserve">+ GV: </w:t>
            </w:r>
            <w:r w:rsidRPr="00FB2A49">
              <w:rPr>
                <w:rFonts w:ascii="Times New Roman" w:hAnsi="Times New Roman"/>
                <w:color w:val="000000" w:themeColor="text1"/>
                <w:sz w:val="28"/>
                <w:szCs w:val="28"/>
              </w:rPr>
              <w:t>quan sát và giúp đỡ học sinh</w:t>
            </w:r>
          </w:p>
          <w:p w14:paraId="7C972EF9" w14:textId="77777777" w:rsidR="0009388C" w:rsidRPr="00FB2A49" w:rsidRDefault="0009388C"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 Bước 3: Báo cáo, thảo luận: </w:t>
            </w:r>
          </w:p>
          <w:p w14:paraId="4EF1F294"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color w:val="000000" w:themeColor="text1"/>
                <w:sz w:val="28"/>
                <w:szCs w:val="28"/>
              </w:rPr>
              <w:t>+</w:t>
            </w:r>
            <w:r w:rsidRPr="00FB2A49">
              <w:rPr>
                <w:rFonts w:ascii="Times New Roman" w:hAnsi="Times New Roman"/>
                <w:sz w:val="28"/>
                <w:szCs w:val="28"/>
              </w:rPr>
              <w:t xml:space="preserve"> Một HS lên bảng chữa, các học sinh khác làm vào vở</w:t>
            </w:r>
          </w:p>
          <w:p w14:paraId="32F3F5CD" w14:textId="77777777" w:rsidR="0009388C" w:rsidRPr="00FB2A49" w:rsidRDefault="0009388C"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656" w:type="dxa"/>
          </w:tcPr>
          <w:p w14:paraId="542991BD"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lastRenderedPageBreak/>
              <w:t>III. Cách xác định thời gian trong chuyển động.</w:t>
            </w:r>
          </w:p>
          <w:p w14:paraId="59C8D873"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1. Mốc thời gian và đồng hồ.</w:t>
            </w:r>
          </w:p>
          <w:p w14:paraId="092496FC"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Mốc thời gian (hoặc gốc thời gian) là thời điểm mà ta bắt đầu đo thời gian. Để đo thời gian trôi đi kể từ mốc thời gian bằng một chiếc đồng hồ. </w:t>
            </w:r>
          </w:p>
          <w:p w14:paraId="5BC107E7"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2. Thời điểm và thời gian.</w:t>
            </w:r>
          </w:p>
          <w:p w14:paraId="17591844"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a) Thời điểm:</w:t>
            </w:r>
          </w:p>
          <w:p w14:paraId="50049908"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Trị số thời gian ở một lúc nào đó cụ thể kể từ mốc thời gian.</w:t>
            </w:r>
          </w:p>
          <w:p w14:paraId="5B6FA7D0"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VD:.....</w:t>
            </w:r>
          </w:p>
          <w:p w14:paraId="6585C395"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b) Thời gian: Khoảng thời </w:t>
            </w:r>
            <w:r w:rsidRPr="00FB2A49">
              <w:rPr>
                <w:rFonts w:ascii="Times New Roman" w:hAnsi="Times New Roman"/>
                <w:sz w:val="28"/>
                <w:szCs w:val="28"/>
                <w:lang w:val="pt-BR"/>
              </w:rPr>
              <w:lastRenderedPageBreak/>
              <w:t>gian trôi đi = Thời điểm cuối - Thời điểm đầu.</w:t>
            </w:r>
          </w:p>
          <w:p w14:paraId="57AD0FFB" w14:textId="77777777" w:rsidR="0009388C" w:rsidRPr="00FB2A49" w:rsidRDefault="0009388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VD:...</w:t>
            </w:r>
          </w:p>
          <w:p w14:paraId="254AFCC2"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IV. Hệ quy chiếu.</w:t>
            </w:r>
          </w:p>
          <w:p w14:paraId="48CF5985" w14:textId="77777777" w:rsidR="0009388C" w:rsidRPr="00FB2A49" w:rsidRDefault="0009388C"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w:t>
            </w:r>
            <w:r w:rsidRPr="00FB2A49">
              <w:rPr>
                <w:rFonts w:ascii="Times New Roman" w:hAnsi="Times New Roman"/>
                <w:sz w:val="28"/>
                <w:szCs w:val="28"/>
                <w:lang w:val="pt-BR"/>
              </w:rPr>
              <w:t>Vật mốc + Hệ toạ độ có gốc gắn với gốc 0.</w:t>
            </w:r>
          </w:p>
          <w:p w14:paraId="55AA2240" w14:textId="77777777" w:rsidR="0009388C" w:rsidRPr="00FB2A49" w:rsidRDefault="0009388C"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Mốc thời gian t</w:t>
            </w:r>
            <w:r w:rsidRPr="00FB2A49">
              <w:rPr>
                <w:rFonts w:ascii="Times New Roman" w:hAnsi="Times New Roman"/>
                <w:sz w:val="28"/>
                <w:szCs w:val="28"/>
                <w:vertAlign w:val="subscript"/>
              </w:rPr>
              <w:t>0</w:t>
            </w:r>
            <w:r w:rsidRPr="00FB2A49">
              <w:rPr>
                <w:rFonts w:ascii="Times New Roman" w:hAnsi="Times New Roman"/>
                <w:sz w:val="28"/>
                <w:szCs w:val="28"/>
              </w:rPr>
              <w:t xml:space="preserve"> + đồng hồ.</w:t>
            </w:r>
          </w:p>
          <w:p w14:paraId="7AF0D068" w14:textId="77777777" w:rsidR="0009388C" w:rsidRPr="00FB2A49" w:rsidRDefault="0009388C" w:rsidP="00FB2A49">
            <w:pPr>
              <w:spacing w:before="120" w:after="120" w:line="360" w:lineRule="auto"/>
              <w:rPr>
                <w:rFonts w:ascii="Times New Roman" w:hAnsi="Times New Roman"/>
                <w:b/>
                <w:i/>
                <w:sz w:val="28"/>
                <w:szCs w:val="28"/>
              </w:rPr>
            </w:pPr>
          </w:p>
        </w:tc>
      </w:tr>
    </w:tbl>
    <w:p w14:paraId="31845B3F" w14:textId="77777777" w:rsidR="0009388C" w:rsidRPr="00FB2A49" w:rsidRDefault="0009388C"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14:paraId="3DAD4951"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3BE28291"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GV giao nhiệm vụ cho học sinh làm bài tập trắc nghiệm</w:t>
      </w:r>
    </w:p>
    <w:p w14:paraId="7BB7BBDB"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b/>
          <w:bCs/>
          <w:sz w:val="28"/>
          <w:szCs w:val="28"/>
          <w:lang w:val="vi-VN"/>
        </w:rPr>
        <w:t>Câu 1:</w:t>
      </w:r>
      <w:r w:rsidRPr="00FB2A49">
        <w:rPr>
          <w:sz w:val="28"/>
          <w:szCs w:val="28"/>
          <w:lang w:val="vi-VN"/>
        </w:rPr>
        <w:t> Trong trường hợp nào dưới đây có thể coi một đoàn tàu như một chất điểm?</w:t>
      </w:r>
    </w:p>
    <w:p w14:paraId="52AEAFD4"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A. Đoàn tàu lúc khởi hành.</w:t>
      </w:r>
    </w:p>
    <w:p w14:paraId="129C27D1"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B. Đoàn tàu đang qua cầu.</w:t>
      </w:r>
    </w:p>
    <w:p w14:paraId="0BB04190"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C. Đoàn tàu đang chạy trên một đoạn đường vòng.</w:t>
      </w:r>
    </w:p>
    <w:p w14:paraId="03CFF37A"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D. Đoàn tàu đang chạy trên đường Hà Nội -Vinh.</w:t>
      </w:r>
    </w:p>
    <w:p w14:paraId="5BBC51B5"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b/>
          <w:bCs/>
          <w:sz w:val="28"/>
          <w:szCs w:val="28"/>
          <w:lang w:val="vi-VN"/>
        </w:rPr>
        <w:t>Câu 2:</w:t>
      </w:r>
      <w:r w:rsidRPr="00FB2A49">
        <w:rPr>
          <w:sz w:val="28"/>
          <w:szCs w:val="28"/>
          <w:lang w:val="vi-VN"/>
        </w:rPr>
        <w:t> Một người đứng trên đường quan sát chiếc ô tô chạy qua trước mặt. Dấu hiệu nào cho biết ô tô đang chuyển động?</w:t>
      </w:r>
    </w:p>
    <w:p w14:paraId="6297640B"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A. Khói phụt ra từ ống thoát khí đặt dưới gầm xe.</w:t>
      </w:r>
    </w:p>
    <w:p w14:paraId="64E5EB49"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B. Khoảng cách giữa xe và người đó thay đổi.</w:t>
      </w:r>
    </w:p>
    <w:p w14:paraId="638041EF"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C. Bánh xe quay tròn.</w:t>
      </w:r>
    </w:p>
    <w:p w14:paraId="4A6E55AD"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D. Tiếng nổ của động cơ vang lên.</w:t>
      </w:r>
    </w:p>
    <w:p w14:paraId="05D99E40"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b/>
          <w:bCs/>
          <w:sz w:val="28"/>
          <w:szCs w:val="28"/>
          <w:lang w:val="vi-VN"/>
        </w:rPr>
        <w:t>Câu 3:</w:t>
      </w:r>
      <w:r w:rsidRPr="00FB2A49">
        <w:rPr>
          <w:sz w:val="28"/>
          <w:szCs w:val="28"/>
          <w:lang w:val="vi-VN"/>
        </w:rPr>
        <w:t> Một chiếc xe lửa đang chuyển động, quan sát chiếc va li đặt trên giá để hàng hóa, nếu nói rằng:</w:t>
      </w:r>
    </w:p>
    <w:p w14:paraId="0898ACE8"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lastRenderedPageBreak/>
        <w:t>   1. Va li đứng yên so với thành toa.</w:t>
      </w:r>
    </w:p>
    <w:p w14:paraId="642E07D6"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2. Va li chuyển động so với đầu máy.</w:t>
      </w:r>
    </w:p>
    <w:p w14:paraId="54EF887D"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3. Va li chuyển động so với đường ray.</w:t>
      </w:r>
    </w:p>
    <w:p w14:paraId="045404E5"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thì nhận xét nào ở trên là đúng?</w:t>
      </w:r>
    </w:p>
    <w:p w14:paraId="264C84BC"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A. 1 và 2.</w:t>
      </w:r>
    </w:p>
    <w:p w14:paraId="608CD4F8"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B. 2 và 3.</w:t>
      </w:r>
    </w:p>
    <w:p w14:paraId="15D32289"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C. 1 và 3.</w:t>
      </w:r>
    </w:p>
    <w:p w14:paraId="5FE09F95"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D. 1, 2 và 3.</w:t>
      </w:r>
    </w:p>
    <w:p w14:paraId="475711B6"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b/>
          <w:bCs/>
          <w:sz w:val="28"/>
          <w:szCs w:val="28"/>
          <w:lang w:val="vi-VN"/>
        </w:rPr>
        <w:t>Câu 4:</w:t>
      </w:r>
      <w:r w:rsidRPr="00FB2A49">
        <w:rPr>
          <w:sz w:val="28"/>
          <w:szCs w:val="28"/>
          <w:lang w:val="vi-VN"/>
        </w:rPr>
        <w:t> Trong các ví dụ dưới đây, trường hợp nào vật chuyển động được coi như là chất điểm?</w:t>
      </w:r>
    </w:p>
    <w:p w14:paraId="724F533F"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A. Mặt Trăng quay quanh Trái Đất.</w:t>
      </w:r>
    </w:p>
    <w:p w14:paraId="683999CF"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B. Đoàn tàu chuyển động trong sân ga.</w:t>
      </w:r>
    </w:p>
    <w:p w14:paraId="04CE9935"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C. Em bé trượt từ đỉnh đến chân cầu trượt.</w:t>
      </w:r>
    </w:p>
    <w:p w14:paraId="04D8352A"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D. Chuyển động tự quay của Trái Đất quanh trục.</w:t>
      </w:r>
    </w:p>
    <w:p w14:paraId="757C347E"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b/>
          <w:bCs/>
          <w:sz w:val="28"/>
          <w:szCs w:val="28"/>
          <w:lang w:val="vi-VN"/>
        </w:rPr>
        <w:t>Câu 5:</w:t>
      </w:r>
      <w:r w:rsidRPr="00FB2A49">
        <w:rPr>
          <w:sz w:val="28"/>
          <w:szCs w:val="28"/>
          <w:lang w:val="vi-VN"/>
        </w:rPr>
        <w:t> Chọn đáp án đúng.</w:t>
      </w:r>
    </w:p>
    <w:p w14:paraId="38F6B45E"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A. Quỹ đạo là một đường thẳng mà trên đó chất điểm chuyển động.</w:t>
      </w:r>
    </w:p>
    <w:p w14:paraId="6B7257E2"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B. Một đường cong mà trên đó chất điểm chuyển động gọi là quỹ đạo.</w:t>
      </w:r>
    </w:p>
    <w:p w14:paraId="1CA25BDC"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C. Quỹ đạo là một đường mà chất điểm vạch ra trong không gian khi nó chuyển động.</w:t>
      </w:r>
    </w:p>
    <w:p w14:paraId="1BAAC9FC"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D. Một đường vạch sẵn trong không gian trên đó chất điểm chuyển động gọi là quỹ đạo.</w:t>
      </w:r>
    </w:p>
    <w:p w14:paraId="021391D5"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b/>
          <w:bCs/>
          <w:sz w:val="28"/>
          <w:szCs w:val="28"/>
          <w:lang w:val="vi-VN"/>
        </w:rPr>
        <w:t>Câu 6:</w:t>
      </w:r>
      <w:r w:rsidRPr="00FB2A49">
        <w:rPr>
          <w:sz w:val="28"/>
          <w:szCs w:val="28"/>
          <w:lang w:val="vi-VN"/>
        </w:rPr>
        <w:t> Khi chọn Trái Đất làm vật mốc thì câu nói nào sau đây đúng?</w:t>
      </w:r>
    </w:p>
    <w:p w14:paraId="43CE3E38"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A. Trái Đất quay quanh Mặt Trời.</w:t>
      </w:r>
    </w:p>
    <w:p w14:paraId="5A35B9C5"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B. Mặt Trời quay quanh Trái Đất.</w:t>
      </w:r>
    </w:p>
    <w:p w14:paraId="5A2499B9"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C. Mặt Trời đứng yên còn Trái Đất chuyển động.</w:t>
      </w:r>
    </w:p>
    <w:p w14:paraId="492A4245"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D. Cả Mặt Trời và Trái Đất đều chuyển động.</w:t>
      </w:r>
    </w:p>
    <w:p w14:paraId="753D38C4"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b/>
          <w:bCs/>
          <w:sz w:val="28"/>
          <w:szCs w:val="28"/>
          <w:lang w:val="vi-VN"/>
        </w:rPr>
        <w:lastRenderedPageBreak/>
        <w:t>Câu 7:</w:t>
      </w:r>
      <w:r w:rsidRPr="00FB2A49">
        <w:rPr>
          <w:sz w:val="28"/>
          <w:szCs w:val="28"/>
          <w:lang w:val="vi-VN"/>
        </w:rPr>
        <w:t> Hành khách trên tàu A thấy tàu B đang chuyển động về phía trước. Còn hành khách trên tàu B lại thấy tàu C cũng đang chuyển động về phía trước. Vậy hành khách trên tàu A sẽ thấy tàu C:</w:t>
      </w:r>
    </w:p>
    <w:p w14:paraId="48B7A007"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A. Đứng yên.</w:t>
      </w:r>
    </w:p>
    <w:p w14:paraId="47830AE1"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B. Chạy lùi về phía sau.</w:t>
      </w:r>
    </w:p>
    <w:p w14:paraId="09452784"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C. Tiến về phía trước.</w:t>
      </w:r>
    </w:p>
    <w:p w14:paraId="3D09BB42" w14:textId="77777777" w:rsidR="0009388C" w:rsidRPr="00FB2A49" w:rsidRDefault="0009388C" w:rsidP="00FB2A49">
      <w:pPr>
        <w:pStyle w:val="NormalWeb"/>
        <w:spacing w:before="120" w:beforeAutospacing="0" w:after="120" w:afterAutospacing="0" w:line="360" w:lineRule="auto"/>
        <w:ind w:left="48" w:right="48"/>
        <w:jc w:val="both"/>
        <w:rPr>
          <w:sz w:val="28"/>
          <w:szCs w:val="28"/>
          <w:lang w:val="vi-VN"/>
        </w:rPr>
      </w:pPr>
      <w:r w:rsidRPr="00FB2A49">
        <w:rPr>
          <w:sz w:val="28"/>
          <w:szCs w:val="28"/>
          <w:lang w:val="vi-VN"/>
        </w:rPr>
        <w:t>   D. Tiến về phía trước rồi sau đó lùi về phía sau.</w:t>
      </w:r>
    </w:p>
    <w:p w14:paraId="3961B7AE"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b/>
          <w:bCs/>
          <w:sz w:val="28"/>
          <w:szCs w:val="28"/>
        </w:rPr>
        <w:t>Câu 8:</w:t>
      </w:r>
      <w:r w:rsidRPr="00FB2A49">
        <w:rPr>
          <w:rFonts w:ascii="Times New Roman" w:hAnsi="Times New Roman"/>
          <w:sz w:val="28"/>
          <w:szCs w:val="28"/>
        </w:rPr>
        <w:t> Người lái đò đang ngồi yên trên chiếc thuyền thả trôi theo dòng nước. Trong các câu mô tả sau đây, câu nào đúng?</w:t>
      </w:r>
    </w:p>
    <w:p w14:paraId="74D06CD8"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A. Người lái đò đứng yên so với dòng nước.</w:t>
      </w:r>
    </w:p>
    <w:p w14:paraId="7AEC841D"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B. Người lái đò chuyển động so với dòng nước.</w:t>
      </w:r>
    </w:p>
    <w:p w14:paraId="5E95513B"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C. Người lái đò đứng yên so với bờ sông.</w:t>
      </w:r>
    </w:p>
    <w:p w14:paraId="215A38A6"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D. Người lái đò chuyển động so với chiếc thuyền.</w:t>
      </w:r>
    </w:p>
    <w:p w14:paraId="1D3C0795"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b/>
          <w:bCs/>
          <w:sz w:val="28"/>
          <w:szCs w:val="28"/>
        </w:rPr>
        <w:t>Câu 9:</w:t>
      </w:r>
      <w:r w:rsidRPr="00FB2A49">
        <w:rPr>
          <w:rFonts w:ascii="Times New Roman" w:hAnsi="Times New Roman"/>
          <w:sz w:val="28"/>
          <w:szCs w:val="28"/>
        </w:rPr>
        <w:t> Trong trường hợp nào dưới đây quỹ đạo của vật là đường thẳng?</w:t>
      </w:r>
    </w:p>
    <w:p w14:paraId="22FB995A"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A. Chuyển động của vệ tinh nhân tạo của Trái Đất.</w:t>
      </w:r>
    </w:p>
    <w:p w14:paraId="2936CA58"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B. Chuyển động của con thoi trong rãnh khung cửi.</w:t>
      </w:r>
    </w:p>
    <w:p w14:paraId="35FD51BC"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C. Chuyển động của đầu kim đồng hồ.</w:t>
      </w:r>
    </w:p>
    <w:p w14:paraId="523562E0"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D. Chuyển động của một vật được ném theo phương nằm ngang.</w:t>
      </w:r>
    </w:p>
    <w:p w14:paraId="651F1373"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b/>
          <w:bCs/>
          <w:sz w:val="28"/>
          <w:szCs w:val="28"/>
        </w:rPr>
        <w:t>Câu 10:</w:t>
      </w:r>
      <w:r w:rsidRPr="00FB2A49">
        <w:rPr>
          <w:rFonts w:ascii="Times New Roman" w:hAnsi="Times New Roman"/>
          <w:sz w:val="28"/>
          <w:szCs w:val="28"/>
        </w:rPr>
        <w:t> Lúc 8 giờ sáng nay một ô tô đang chạy trên Quốc lộ 1 cách Hà Nội 20 km. Việc xác định vị trí của ô tô như trên còn thiếu yếu tố nào?</w:t>
      </w:r>
    </w:p>
    <w:p w14:paraId="743A0814"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A. Mốc thời gian.</w:t>
      </w:r>
    </w:p>
    <w:p w14:paraId="7154D748"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B. Vật làm mốc.</w:t>
      </w:r>
    </w:p>
    <w:p w14:paraId="5ED3D446"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C. Chiều dương trên đường đi.</w:t>
      </w:r>
    </w:p>
    <w:p w14:paraId="7F8369A7" w14:textId="77777777" w:rsidR="0009388C" w:rsidRPr="00FB2A49" w:rsidRDefault="0009388C" w:rsidP="00FB2A49">
      <w:pPr>
        <w:spacing w:before="120" w:after="120" w:line="360" w:lineRule="auto"/>
        <w:ind w:left="48" w:right="48"/>
        <w:jc w:val="both"/>
        <w:rPr>
          <w:rFonts w:ascii="Times New Roman" w:hAnsi="Times New Roman"/>
          <w:sz w:val="28"/>
          <w:szCs w:val="28"/>
        </w:rPr>
      </w:pPr>
      <w:r w:rsidRPr="00FB2A49">
        <w:rPr>
          <w:rFonts w:ascii="Times New Roman" w:hAnsi="Times New Roman"/>
          <w:sz w:val="28"/>
          <w:szCs w:val="28"/>
        </w:rPr>
        <w:t>   D. Thước đo và đồng hồ.</w:t>
      </w:r>
    </w:p>
    <w:p w14:paraId="6F791EE8"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tbl>
      <w:tblPr>
        <w:tblW w:w="9662"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0"/>
        <w:gridCol w:w="779"/>
        <w:gridCol w:w="757"/>
        <w:gridCol w:w="779"/>
        <w:gridCol w:w="757"/>
        <w:gridCol w:w="779"/>
        <w:gridCol w:w="757"/>
        <w:gridCol w:w="779"/>
        <w:gridCol w:w="757"/>
        <w:gridCol w:w="757"/>
        <w:gridCol w:w="941"/>
      </w:tblGrid>
      <w:tr w:rsidR="0009388C" w:rsidRPr="00FB2A49" w14:paraId="4C1E2DFA" w14:textId="77777777" w:rsidTr="00446442">
        <w:trPr>
          <w:trHeight w:val="696"/>
        </w:trPr>
        <w:tc>
          <w:tcPr>
            <w:tcW w:w="18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4A39236"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lastRenderedPageBreak/>
              <w:t>Câu</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22CD2B2"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1</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C9BCF87"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2</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0755838"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3</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0C61EA8"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4</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B92E35A"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5</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D28E91B"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6</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583A2ED"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7</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60E2A26"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8</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873DBA8"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9</w:t>
            </w:r>
          </w:p>
        </w:tc>
        <w:tc>
          <w:tcPr>
            <w:tcW w:w="94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FBE8C6D"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10</w:t>
            </w:r>
          </w:p>
        </w:tc>
      </w:tr>
      <w:tr w:rsidR="0009388C" w:rsidRPr="00FB2A49" w14:paraId="05B5E1C3" w14:textId="77777777" w:rsidTr="00446442">
        <w:trPr>
          <w:trHeight w:val="696"/>
        </w:trPr>
        <w:tc>
          <w:tcPr>
            <w:tcW w:w="18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CD6BDBE"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Đáp án</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539E769"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D</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96F6243"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A</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1198A3D"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C</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BD9478F"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A</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99B2D76"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C</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12BF317"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B</w:t>
            </w:r>
          </w:p>
        </w:tc>
        <w:tc>
          <w:tcPr>
            <w:tcW w:w="77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E19906B"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C</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5C65B9F"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5B5BB41"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B</w:t>
            </w:r>
          </w:p>
        </w:tc>
        <w:tc>
          <w:tcPr>
            <w:tcW w:w="94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7DD73F1"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C</w:t>
            </w:r>
          </w:p>
        </w:tc>
      </w:tr>
    </w:tbl>
    <w:p w14:paraId="2DA29709" w14:textId="77777777" w:rsidR="0009388C" w:rsidRPr="00FB2A49" w:rsidRDefault="0009388C"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14:paraId="5188F9A7"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p>
    <w:p w14:paraId="0EDE5D27" w14:textId="77777777" w:rsidR="0009388C" w:rsidRPr="00FB2A49" w:rsidRDefault="0009388C"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03A860B6" w14:textId="77777777" w:rsidR="0009388C" w:rsidRPr="00FB2A49" w:rsidRDefault="0009388C"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6D92DACA"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35E06BD3"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7D953B9D" w14:textId="77777777" w:rsidR="0009388C" w:rsidRPr="00FB2A49" w:rsidRDefault="0009388C" w:rsidP="00FB2A49">
      <w:pPr>
        <w:spacing w:before="120" w:after="120" w:line="360" w:lineRule="auto"/>
        <w:jc w:val="both"/>
        <w:rPr>
          <w:rFonts w:ascii="Times New Roman" w:hAnsi="Times New Roman"/>
          <w:sz w:val="28"/>
          <w:szCs w:val="28"/>
          <w:shd w:val="clear" w:color="auto" w:fill="FFFFFF"/>
        </w:rPr>
      </w:pPr>
      <w:r w:rsidRPr="00FB2A49">
        <w:rPr>
          <w:rFonts w:ascii="Times New Roman" w:hAnsi="Times New Roman"/>
          <w:sz w:val="28"/>
          <w:szCs w:val="28"/>
          <w:shd w:val="clear" w:color="auto" w:fill="FFFFFF"/>
        </w:rPr>
        <w:t>1. Để xác định vị trí của một tàu biển giữa đại dương, người ta dùng những tọa độ nào?</w:t>
      </w:r>
    </w:p>
    <w:p w14:paraId="611CFE8E" w14:textId="77777777" w:rsidR="0009388C" w:rsidRPr="00FB2A49" w:rsidRDefault="0009388C"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sz w:val="28"/>
          <w:szCs w:val="28"/>
          <w:shd w:val="clear" w:color="auto" w:fill="FFFFFF"/>
        </w:rPr>
        <w:t>2. Khi đu quay hoạt động, bộ phận nào của đu quay chuyển động tịnh tiến, bộ phận nào quay ?</w:t>
      </w:r>
    </w:p>
    <w:p w14:paraId="305E65A1" w14:textId="77777777" w:rsidR="0009388C" w:rsidRPr="00FB2A49" w:rsidRDefault="0009388C"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306D9560" w14:textId="77777777" w:rsidR="0009388C" w:rsidRPr="00FB2A49" w:rsidRDefault="0009388C" w:rsidP="00FB2A49">
      <w:pPr>
        <w:framePr w:hSpace="180" w:wrap="around" w:vAnchor="text" w:hAnchor="text" w:x="-68" w:y="1"/>
        <w:spacing w:before="120" w:after="120" w:line="360" w:lineRule="auto"/>
        <w:suppressOverlap/>
        <w:jc w:val="both"/>
        <w:rPr>
          <w:rFonts w:ascii="Times New Roman" w:hAnsi="Times New Roman"/>
          <w:sz w:val="28"/>
          <w:szCs w:val="28"/>
          <w:shd w:val="clear" w:color="auto" w:fill="FFFFFF"/>
        </w:rPr>
      </w:pPr>
      <w:r w:rsidRPr="00FB2A49">
        <w:rPr>
          <w:rFonts w:ascii="Times New Roman" w:hAnsi="Times New Roman"/>
          <w:sz w:val="28"/>
          <w:szCs w:val="28"/>
          <w:shd w:val="clear" w:color="auto" w:fill="FFFFFF"/>
        </w:rPr>
        <w:t>1. Để xác định vị trí của một vật trên một mặt phẳng, người ta dùng hệ trục tọa độ gồm 2 trục Ox và Oy vuông góc với nhau. Để xác định vị trí của một tàu biển giữa đại dương, người ta dùng trục Ox là vĩ độ, trục Oy là kinh độ của tàu.</w:t>
      </w:r>
    </w:p>
    <w:p w14:paraId="77084D14" w14:textId="77777777" w:rsidR="0009388C" w:rsidRPr="00FB2A49" w:rsidRDefault="0009388C" w:rsidP="00FB2A49">
      <w:pPr>
        <w:tabs>
          <w:tab w:val="left" w:pos="567"/>
          <w:tab w:val="left" w:pos="1134"/>
        </w:tabs>
        <w:spacing w:before="120" w:after="120" w:line="360" w:lineRule="auto"/>
        <w:jc w:val="both"/>
        <w:rPr>
          <w:rFonts w:ascii="Times New Roman" w:hAnsi="Times New Roman"/>
          <w:sz w:val="28"/>
          <w:szCs w:val="28"/>
        </w:rPr>
      </w:pPr>
      <w:r w:rsidRPr="00FB2A49">
        <w:rPr>
          <w:rFonts w:ascii="Times New Roman" w:hAnsi="Times New Roman"/>
          <w:sz w:val="28"/>
          <w:szCs w:val="28"/>
          <w:shd w:val="clear" w:color="auto" w:fill="FFFFFF"/>
        </w:rPr>
        <w:t>2. Khoang ngồi của đu quay chuyển động tịnh tiến. Các bộ phận gắn chặt với trục quay thì chuyển động quay.</w:t>
      </w:r>
    </w:p>
    <w:p w14:paraId="1481E3DE" w14:textId="77777777" w:rsidR="0053136A" w:rsidRPr="00FB2A49" w:rsidRDefault="0053136A"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14:paraId="560F68D4" w14:textId="77777777" w:rsidR="0053136A" w:rsidRPr="00FB2A49" w:rsidRDefault="0053136A"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28357B29" w14:textId="77777777" w:rsidR="0053136A" w:rsidRPr="00FB2A49" w:rsidRDefault="0053136A"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ộp vở bài tập.</w:t>
      </w:r>
    </w:p>
    <w:p w14:paraId="26C2AE2F" w14:textId="77777777" w:rsidR="0009388C" w:rsidRPr="00FB2A49" w:rsidRDefault="0009388C"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sz w:val="28"/>
          <w:szCs w:val="28"/>
        </w:rPr>
        <w:t>- HS tự ghi nhớ nội dung trả lời đã hoàn thiện.</w:t>
      </w:r>
    </w:p>
    <w:p w14:paraId="15A11632" w14:textId="77777777" w:rsidR="0009388C" w:rsidRPr="00FB2A49" w:rsidRDefault="0009388C"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p>
    <w:p w14:paraId="5FDD3CD3"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lastRenderedPageBreak/>
        <w:t>- Về nhà làm bài tập 8, học kĩ phần ghi nhớ và chuẩn bị bài tiếp theo. (ôn lại kiến thức về chuyển động đều). Nội dung cần nắm được trong bài sau là: cđ thẳng đều là gì? Ct tính quãng đường đi đc? PT tọa độ - thời gian của cđ thẳng đều.</w:t>
      </w:r>
    </w:p>
    <w:p w14:paraId="4573617D" w14:textId="77777777" w:rsidR="0009388C" w:rsidRPr="00FB2A49" w:rsidRDefault="0009388C"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766FD565"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t>..........................................................................................................................................................</w:t>
      </w:r>
    </w:p>
    <w:p w14:paraId="3B5A6D7E" w14:textId="77777777" w:rsidR="0009388C" w:rsidRPr="00FB2A49" w:rsidRDefault="0009388C" w:rsidP="00FB2A49">
      <w:pPr>
        <w:spacing w:before="120" w:after="120" w:line="360" w:lineRule="auto"/>
        <w:rPr>
          <w:rFonts w:ascii="Times New Roman" w:hAnsi="Times New Roman"/>
          <w:sz w:val="28"/>
          <w:szCs w:val="28"/>
        </w:rPr>
      </w:pPr>
      <w:r w:rsidRPr="00FB2A49">
        <w:rPr>
          <w:rFonts w:ascii="Times New Roman" w:hAnsi="Times New Roman"/>
          <w:sz w:val="28"/>
          <w:szCs w:val="28"/>
        </w:rPr>
        <w:br w:type="page"/>
      </w:r>
    </w:p>
    <w:p w14:paraId="17274089" w14:textId="77777777" w:rsidR="0053136A" w:rsidRPr="00FB2A49" w:rsidRDefault="0009388C" w:rsidP="00FB2A49">
      <w:pPr>
        <w:spacing w:before="120" w:after="120" w:line="360" w:lineRule="auto"/>
        <w:jc w:val="both"/>
        <w:rPr>
          <w:rFonts w:ascii="Times New Roman" w:hAnsi="Times New Roman"/>
          <w:b/>
          <w:bCs/>
          <w:sz w:val="28"/>
          <w:szCs w:val="28"/>
          <w:lang w:val="nl-NL"/>
        </w:rPr>
      </w:pPr>
      <w:r w:rsidRPr="00FB2A49">
        <w:rPr>
          <w:rFonts w:ascii="Times New Roman" w:hAnsi="Times New Roman"/>
          <w:sz w:val="28"/>
          <w:szCs w:val="28"/>
          <w:lang w:val="en-US"/>
        </w:rPr>
        <w:lastRenderedPageBreak/>
        <w:t xml:space="preserve"> </w:t>
      </w:r>
      <w:r w:rsidR="0053136A" w:rsidRPr="00FB2A49">
        <w:rPr>
          <w:rFonts w:ascii="Times New Roman" w:hAnsi="Times New Roman"/>
          <w:b/>
          <w:bCs/>
          <w:sz w:val="28"/>
          <w:szCs w:val="28"/>
          <w:lang w:val="nl-NL"/>
        </w:rPr>
        <w:t>TUẦN:</w:t>
      </w:r>
    </w:p>
    <w:p w14:paraId="57E37F5D" w14:textId="77777777" w:rsidR="0053136A" w:rsidRPr="00FB2A49" w:rsidRDefault="0053136A"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4D9A0A72" w14:textId="77777777" w:rsidR="006332EE" w:rsidRPr="00FB2A49" w:rsidRDefault="0053136A" w:rsidP="00FB2A49">
      <w:pPr>
        <w:tabs>
          <w:tab w:val="center" w:pos="5400"/>
          <w:tab w:val="left" w:pos="7169"/>
        </w:tabs>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lang w:val="nl-NL"/>
        </w:rPr>
        <w:t xml:space="preserve">Ngày dạy: </w:t>
      </w:r>
    </w:p>
    <w:p w14:paraId="298F9454" w14:textId="77777777" w:rsidR="0053136A" w:rsidRPr="00FB2A49" w:rsidRDefault="0053136A" w:rsidP="00FB2A49">
      <w:pPr>
        <w:spacing w:before="120" w:after="120" w:line="360" w:lineRule="auto"/>
        <w:jc w:val="center"/>
        <w:rPr>
          <w:rFonts w:ascii="Times New Roman" w:hAnsi="Times New Roman"/>
          <w:b/>
          <w:sz w:val="28"/>
          <w:szCs w:val="28"/>
          <w:lang w:val="en-US"/>
        </w:rPr>
      </w:pPr>
    </w:p>
    <w:p w14:paraId="043A16FD" w14:textId="77777777" w:rsidR="006332EE" w:rsidRPr="00FB2A49" w:rsidRDefault="00ED013C" w:rsidP="00FB2A49">
      <w:pPr>
        <w:spacing w:before="120" w:after="120" w:line="36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2: </w:t>
      </w:r>
      <w:r w:rsidR="00790B51" w:rsidRPr="00FB2A49">
        <w:rPr>
          <w:rFonts w:ascii="Times New Roman" w:hAnsi="Times New Roman"/>
          <w:b/>
          <w:sz w:val="28"/>
          <w:szCs w:val="28"/>
          <w:lang w:val="en-US"/>
        </w:rPr>
        <w:t>CHUYỂN ĐỘNG THẲNG ĐỀU</w:t>
      </w:r>
    </w:p>
    <w:p w14:paraId="43908B6D" w14:textId="77777777" w:rsidR="006332EE" w:rsidRPr="00FB2A49" w:rsidRDefault="006332EE"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1B41B230" w14:textId="77777777" w:rsidR="006332EE" w:rsidRPr="00FB2A49" w:rsidRDefault="006332EE"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48418D" w:rsidRPr="00FB2A49">
        <w:rPr>
          <w:rFonts w:ascii="Times New Roman" w:hAnsi="Times New Roman"/>
          <w:b/>
          <w:sz w:val="28"/>
          <w:szCs w:val="28"/>
          <w:lang w:val="en-US"/>
        </w:rPr>
        <w:t>Kiến</w:t>
      </w:r>
      <w:r w:rsidR="0053136A" w:rsidRPr="00FB2A49">
        <w:rPr>
          <w:rFonts w:ascii="Times New Roman" w:hAnsi="Times New Roman"/>
          <w:b/>
          <w:sz w:val="28"/>
          <w:szCs w:val="28"/>
          <w:lang w:val="en-US"/>
        </w:rPr>
        <w:t xml:space="preserve"> thức</w:t>
      </w:r>
    </w:p>
    <w:p w14:paraId="425D89E5" w14:textId="77777777" w:rsidR="006332EE" w:rsidRPr="00FB2A49" w:rsidRDefault="006332EE"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Nhận biết được đặc điểm về vận tốc của chuyển động thẳng đều.</w:t>
      </w:r>
    </w:p>
    <w:p w14:paraId="197FE159" w14:textId="77777777" w:rsidR="006332EE" w:rsidRPr="00FB2A49" w:rsidRDefault="006332E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Viết được c</w:t>
      </w:r>
      <w:r w:rsidRPr="00FB2A49">
        <w:rPr>
          <w:rFonts w:ascii="Times New Roman" w:hAnsi="Times New Roman"/>
          <w:sz w:val="28"/>
          <w:szCs w:val="28"/>
          <w:lang w:val="en-US"/>
        </w:rPr>
        <w:t>ô</w:t>
      </w:r>
      <w:r w:rsidRPr="00FB2A49">
        <w:rPr>
          <w:rFonts w:ascii="Times New Roman" w:hAnsi="Times New Roman"/>
          <w:sz w:val="28"/>
          <w:szCs w:val="28"/>
        </w:rPr>
        <w:t>ng thức tính qu</w:t>
      </w:r>
      <w:r w:rsidRPr="00FB2A49">
        <w:rPr>
          <w:rFonts w:ascii="Times New Roman" w:hAnsi="Times New Roman"/>
          <w:sz w:val="28"/>
          <w:szCs w:val="28"/>
          <w:lang w:val="en-US"/>
        </w:rPr>
        <w:t>ã</w:t>
      </w:r>
      <w:r w:rsidRPr="00FB2A49">
        <w:rPr>
          <w:rFonts w:ascii="Times New Roman" w:hAnsi="Times New Roman"/>
          <w:sz w:val="28"/>
          <w:szCs w:val="28"/>
        </w:rPr>
        <w:t>ng đường đi v</w:t>
      </w:r>
      <w:r w:rsidRPr="00FB2A49">
        <w:rPr>
          <w:rFonts w:ascii="Times New Roman" w:hAnsi="Times New Roman"/>
          <w:sz w:val="28"/>
          <w:szCs w:val="28"/>
          <w:lang w:val="en-US"/>
        </w:rPr>
        <w:t>à</w:t>
      </w:r>
      <w:r w:rsidRPr="00FB2A49">
        <w:rPr>
          <w:rFonts w:ascii="Times New Roman" w:hAnsi="Times New Roman"/>
          <w:sz w:val="28"/>
          <w:szCs w:val="28"/>
        </w:rPr>
        <w:t xml:space="preserve"> dạng phương trình chuyển động của chuyển động thẳng đều.</w:t>
      </w:r>
    </w:p>
    <w:p w14:paraId="59F4CDED" w14:textId="77777777" w:rsidR="000820E8" w:rsidRPr="00FB2A49" w:rsidRDefault="000820E8"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1F8CD896" w14:textId="77777777" w:rsidR="000820E8" w:rsidRPr="00FB2A49" w:rsidRDefault="000820E8"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795DC403" w14:textId="77777777" w:rsidR="000820E8" w:rsidRPr="00FB2A49" w:rsidRDefault="000820E8"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1D3598E9" w14:textId="77777777" w:rsidR="000820E8" w:rsidRPr="00FB2A49" w:rsidRDefault="000820E8"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2C37D2D3" w14:textId="77777777" w:rsidR="000820E8" w:rsidRPr="00FB2A49" w:rsidRDefault="000820E8"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749FBA9F" w14:textId="77777777" w:rsidR="000820E8" w:rsidRPr="00FB2A49" w:rsidRDefault="000820E8"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2EC75B07" w14:textId="77777777" w:rsidR="000820E8" w:rsidRPr="00FB2A49" w:rsidRDefault="000820E8"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30FBD95C" w14:textId="77777777" w:rsidR="000820E8" w:rsidRPr="00FB2A49" w:rsidRDefault="000820E8"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48CE72A4" w14:textId="77777777" w:rsidR="000820E8" w:rsidRPr="00FB2A49" w:rsidRDefault="000820E8"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3310DDB6" w14:textId="77777777" w:rsidR="0076321B" w:rsidRPr="00FB2A49" w:rsidRDefault="000820E8" w:rsidP="00FB2A49">
      <w:pPr>
        <w:tabs>
          <w:tab w:val="left" w:pos="6300"/>
        </w:tabs>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76321B" w:rsidRPr="00FB2A49">
        <w:rPr>
          <w:rFonts w:ascii="Times New Roman" w:hAnsi="Times New Roman"/>
          <w:sz w:val="28"/>
          <w:szCs w:val="28"/>
        </w:rPr>
        <w:t xml:space="preserve"> </w:t>
      </w:r>
    </w:p>
    <w:p w14:paraId="29166AAE" w14:textId="77777777" w:rsidR="000820E8" w:rsidRPr="00FB2A49" w:rsidRDefault="000820E8" w:rsidP="00FB2A49">
      <w:pP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5C076DB3" w14:textId="77777777" w:rsidR="006332EE" w:rsidRPr="00FB2A49" w:rsidRDefault="000820E8"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1</w:t>
      </w:r>
      <w:r w:rsidR="00DC047C" w:rsidRPr="00FB2A49">
        <w:rPr>
          <w:rFonts w:ascii="Times New Roman" w:hAnsi="Times New Roman"/>
          <w:b/>
          <w:sz w:val="28"/>
          <w:szCs w:val="28"/>
          <w:lang w:val="en-US"/>
        </w:rPr>
        <w:t xml:space="preserve">. </w:t>
      </w:r>
      <w:r w:rsidRPr="00FB2A49">
        <w:rPr>
          <w:rFonts w:ascii="Times New Roman" w:hAnsi="Times New Roman"/>
          <w:b/>
          <w:sz w:val="28"/>
          <w:szCs w:val="28"/>
          <w:lang w:val="en-US"/>
        </w:rPr>
        <w:t>Giáo viên</w:t>
      </w:r>
      <w:r w:rsidR="00DC047C" w:rsidRPr="00FB2A49">
        <w:rPr>
          <w:rFonts w:ascii="Times New Roman" w:hAnsi="Times New Roman"/>
          <w:b/>
          <w:sz w:val="28"/>
          <w:szCs w:val="28"/>
          <w:lang w:val="en-US"/>
        </w:rPr>
        <w:t>:</w:t>
      </w:r>
    </w:p>
    <w:p w14:paraId="240859B9" w14:textId="77777777" w:rsidR="006332EE" w:rsidRPr="00FB2A49" w:rsidRDefault="006332EE"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en-US"/>
        </w:rPr>
        <w:lastRenderedPageBreak/>
        <w:t xml:space="preserve">- </w:t>
      </w:r>
      <w:r w:rsidRPr="00FB2A49">
        <w:rPr>
          <w:rFonts w:ascii="Times New Roman" w:hAnsi="Times New Roman"/>
          <w:sz w:val="28"/>
          <w:szCs w:val="28"/>
        </w:rPr>
        <w:t>Hình vẽ 2.2, 2.3 trên giấy lớn; Một số bài tập về chuyển động thẳng đều</w:t>
      </w:r>
      <w:r w:rsidRPr="00FB2A49">
        <w:rPr>
          <w:rFonts w:ascii="Times New Roman" w:hAnsi="Times New Roman"/>
          <w:sz w:val="28"/>
          <w:szCs w:val="28"/>
          <w:lang w:val="en-US"/>
        </w:rPr>
        <w:t>.</w:t>
      </w:r>
    </w:p>
    <w:p w14:paraId="6F66E50C" w14:textId="77777777" w:rsidR="006332EE" w:rsidRPr="00FB2A49" w:rsidRDefault="000820E8"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2</w:t>
      </w:r>
      <w:r w:rsidR="00DC047C" w:rsidRPr="00FB2A49">
        <w:rPr>
          <w:rFonts w:ascii="Times New Roman" w:hAnsi="Times New Roman"/>
          <w:b/>
          <w:sz w:val="28"/>
          <w:szCs w:val="28"/>
          <w:lang w:val="en-US"/>
        </w:rPr>
        <w:t xml:space="preserve">. </w:t>
      </w:r>
      <w:r w:rsidRPr="00FB2A49">
        <w:rPr>
          <w:rFonts w:ascii="Times New Roman" w:hAnsi="Times New Roman"/>
          <w:b/>
          <w:sz w:val="28"/>
          <w:szCs w:val="28"/>
          <w:lang w:val="en-US"/>
        </w:rPr>
        <w:t>Học sinh</w:t>
      </w:r>
      <w:r w:rsidR="00DC047C" w:rsidRPr="00FB2A49">
        <w:rPr>
          <w:rFonts w:ascii="Times New Roman" w:hAnsi="Times New Roman"/>
          <w:b/>
          <w:sz w:val="28"/>
          <w:szCs w:val="28"/>
          <w:lang w:val="en-US"/>
        </w:rPr>
        <w:t>:</w:t>
      </w:r>
    </w:p>
    <w:p w14:paraId="596DEB34" w14:textId="77777777" w:rsidR="006332EE" w:rsidRPr="00FB2A49" w:rsidRDefault="006332EE"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Ôn lại các kiến thức về hệ toạ độ, hệ quy chiếu.</w:t>
      </w:r>
    </w:p>
    <w:p w14:paraId="68E50ED1" w14:textId="77777777" w:rsidR="000820E8" w:rsidRPr="00FB2A49" w:rsidRDefault="000820E8"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z w:val="28"/>
          <w:szCs w:val="28"/>
          <w:lang w:val="en-US"/>
        </w:rPr>
        <w:t xml:space="preserve"> </w:t>
      </w:r>
    </w:p>
    <w:p w14:paraId="36765B77" w14:textId="77777777" w:rsidR="000820E8" w:rsidRPr="00FB2A49" w:rsidRDefault="000820E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759FC183" w14:textId="77777777" w:rsidR="000820E8" w:rsidRPr="00FB2A49" w:rsidRDefault="000820E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 xml:space="preserve">a) Mục </w:t>
      </w:r>
      <w:r w:rsidR="0053136A" w:rsidRPr="00FB2A49">
        <w:rPr>
          <w:rFonts w:ascii="Times New Roman" w:hAnsi="Times New Roman"/>
          <w:b/>
          <w:color w:val="000000" w:themeColor="text1"/>
          <w:sz w:val="28"/>
          <w:szCs w:val="28"/>
          <w:lang w:val="nl-NL"/>
        </w:rPr>
        <w:t>tiêu</w:t>
      </w:r>
      <w:r w:rsidRPr="00FB2A49">
        <w:rPr>
          <w:rFonts w:ascii="Times New Roman" w:hAnsi="Times New Roman"/>
          <w:b/>
          <w:color w:val="000000" w:themeColor="text1"/>
          <w:sz w:val="28"/>
          <w:szCs w:val="28"/>
          <w:lang w:val="nl-NL"/>
        </w:rPr>
        <w:t>:</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0CCFC444" w14:textId="77777777" w:rsidR="000820E8" w:rsidRPr="00FB2A49" w:rsidRDefault="000820E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19A919FB" w14:textId="77777777" w:rsidR="000820E8" w:rsidRPr="00FB2A49" w:rsidRDefault="000820E8"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07566B48" w14:textId="77777777" w:rsidR="006332EE" w:rsidRPr="00FB2A49" w:rsidRDefault="000820E8"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195E6C5F" w14:textId="77777777" w:rsidR="000820E8" w:rsidRPr="00FB2A49" w:rsidRDefault="000820E8"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Chất điểm là gì? nêu cách xác định vị trí của một ô tô trên một quốc lộ?</w:t>
      </w:r>
    </w:p>
    <w:p w14:paraId="5670295D" w14:textId="77777777" w:rsidR="000820E8" w:rsidRPr="00FB2A49" w:rsidRDefault="000820E8"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Phân biệt hệ toạ độ và hệ qui chiếu?</w:t>
      </w:r>
    </w:p>
    <w:p w14:paraId="27EFBF1C" w14:textId="77777777" w:rsidR="006332EE" w:rsidRPr="00FB2A49" w:rsidRDefault="000820E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lang w:val="en-US"/>
        </w:rPr>
        <w:t xml:space="preserve">- </w:t>
      </w:r>
      <w:r w:rsidRPr="00FB2A49">
        <w:rPr>
          <w:rFonts w:ascii="Times New Roman" w:hAnsi="Times New Roman"/>
          <w:sz w:val="28"/>
          <w:szCs w:val="28"/>
          <w:lang w:val="en-US"/>
        </w:rPr>
        <w:t>GV nhận xé</w:t>
      </w:r>
      <w:r w:rsidR="006A76F7" w:rsidRPr="00FB2A49">
        <w:rPr>
          <w:rFonts w:ascii="Times New Roman" w:hAnsi="Times New Roman"/>
          <w:sz w:val="28"/>
          <w:szCs w:val="28"/>
          <w:lang w:val="en-US"/>
        </w:rPr>
        <w:t xml:space="preserve">t câu trả lời của </w:t>
      </w:r>
      <w:r w:rsidR="0092612C" w:rsidRPr="00FB2A49">
        <w:rPr>
          <w:rFonts w:ascii="Times New Roman" w:hAnsi="Times New Roman"/>
          <w:sz w:val="28"/>
          <w:szCs w:val="28"/>
          <w:lang w:val="en-US"/>
        </w:rPr>
        <w:t>HS</w:t>
      </w:r>
      <w:r w:rsidR="006A76F7" w:rsidRPr="00FB2A49">
        <w:rPr>
          <w:rFonts w:ascii="Times New Roman" w:hAnsi="Times New Roman"/>
          <w:sz w:val="28"/>
          <w:szCs w:val="28"/>
          <w:lang w:val="en-US"/>
        </w:rPr>
        <w:t xml:space="preserve"> &amp; cho điểm</w:t>
      </w:r>
    </w:p>
    <w:p w14:paraId="33836559" w14:textId="77777777" w:rsidR="006A76F7" w:rsidRPr="00FB2A49" w:rsidRDefault="006A76F7" w:rsidP="00FB2A49">
      <w:pPr>
        <w:framePr w:hSpace="180" w:wrap="around" w:vAnchor="text" w:hAnchor="text" w:x="-68" w:y="1"/>
        <w:spacing w:before="120" w:after="120" w:line="360" w:lineRule="auto"/>
        <w:suppressOverlap/>
        <w:jc w:val="both"/>
        <w:rPr>
          <w:rFonts w:ascii="Times New Roman" w:hAnsi="Times New Roman"/>
          <w:sz w:val="28"/>
          <w:szCs w:val="28"/>
          <w:lang w:val="en-US"/>
        </w:rPr>
      </w:pPr>
      <w:r w:rsidRPr="00FB2A49">
        <w:rPr>
          <w:rFonts w:ascii="Times New Roman" w:hAnsi="Times New Roman"/>
          <w:sz w:val="28"/>
          <w:szCs w:val="28"/>
        </w:rPr>
        <w:t>- Vậy nếu 2 chuyển động thẳng đều có cùng tốc độ, chuyển động nào đi trong thời gian nhiều hơn sẽ đi được quãng đường xa hơn</w:t>
      </w:r>
      <w:r w:rsidRPr="00FB2A49">
        <w:rPr>
          <w:rFonts w:ascii="Times New Roman" w:hAnsi="Times New Roman"/>
          <w:sz w:val="28"/>
          <w:szCs w:val="28"/>
          <w:lang w:val="en-US"/>
        </w:rPr>
        <w:t>?</w:t>
      </w:r>
    </w:p>
    <w:p w14:paraId="52D3C872" w14:textId="77777777" w:rsidR="006A76F7" w:rsidRPr="00FB2A49" w:rsidRDefault="006A76F7"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Chúng ta sẽ cùng tìm hiểu qua bài học hôm nay</w:t>
      </w:r>
    </w:p>
    <w:p w14:paraId="21BD9156" w14:textId="77777777" w:rsidR="006A76F7" w:rsidRPr="00FB2A49" w:rsidRDefault="006A76F7"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007D5482" w14:textId="77777777" w:rsidR="00007402" w:rsidRPr="00FB2A49" w:rsidRDefault="00007402"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color w:val="000000" w:themeColor="text1"/>
          <w:sz w:val="28"/>
          <w:szCs w:val="28"/>
          <w:lang w:val="en-US"/>
        </w:rPr>
        <w:t xml:space="preserve">Hoạt động 1: </w:t>
      </w:r>
      <w:r w:rsidRPr="00FB2A49">
        <w:rPr>
          <w:rFonts w:ascii="Times New Roman" w:hAnsi="Times New Roman"/>
          <w:b/>
          <w:bCs/>
          <w:sz w:val="28"/>
          <w:szCs w:val="28"/>
          <w:lang w:val="pt-BR"/>
        </w:rPr>
        <w:t>Chuyển động thẳng đều</w:t>
      </w:r>
    </w:p>
    <w:p w14:paraId="631F9E8B" w14:textId="77777777" w:rsidR="006A76F7" w:rsidRPr="00FB2A49" w:rsidRDefault="006A76F7"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p>
    <w:p w14:paraId="4F1237DA" w14:textId="77777777" w:rsidR="006A76F7" w:rsidRPr="00FB2A49" w:rsidRDefault="006A76F7"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Đặc điểm về vận tốc của chuyển động thẳng đều.</w:t>
      </w:r>
    </w:p>
    <w:p w14:paraId="08F58715" w14:textId="77777777" w:rsidR="006A76F7" w:rsidRPr="00FB2A49" w:rsidRDefault="006A76F7" w:rsidP="00FB2A49">
      <w:pPr>
        <w:spacing w:before="120" w:after="120" w:line="360" w:lineRule="auto"/>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Viết được c</w:t>
      </w:r>
      <w:r w:rsidRPr="00FB2A49">
        <w:rPr>
          <w:rFonts w:ascii="Times New Roman" w:hAnsi="Times New Roman"/>
          <w:sz w:val="28"/>
          <w:szCs w:val="28"/>
          <w:lang w:val="en-US"/>
        </w:rPr>
        <w:t>ô</w:t>
      </w:r>
      <w:r w:rsidRPr="00FB2A49">
        <w:rPr>
          <w:rFonts w:ascii="Times New Roman" w:hAnsi="Times New Roman"/>
          <w:sz w:val="28"/>
          <w:szCs w:val="28"/>
        </w:rPr>
        <w:t>ng thức tính qu</w:t>
      </w:r>
      <w:r w:rsidRPr="00FB2A49">
        <w:rPr>
          <w:rFonts w:ascii="Times New Roman" w:hAnsi="Times New Roman"/>
          <w:sz w:val="28"/>
          <w:szCs w:val="28"/>
          <w:lang w:val="en-US"/>
        </w:rPr>
        <w:t>ã</w:t>
      </w:r>
      <w:r w:rsidRPr="00FB2A49">
        <w:rPr>
          <w:rFonts w:ascii="Times New Roman" w:hAnsi="Times New Roman"/>
          <w:sz w:val="28"/>
          <w:szCs w:val="28"/>
        </w:rPr>
        <w:t>ng đường đi v</w:t>
      </w:r>
      <w:r w:rsidRPr="00FB2A49">
        <w:rPr>
          <w:rFonts w:ascii="Times New Roman" w:hAnsi="Times New Roman"/>
          <w:sz w:val="28"/>
          <w:szCs w:val="28"/>
          <w:lang w:val="en-US"/>
        </w:rPr>
        <w:t>à</w:t>
      </w:r>
      <w:r w:rsidRPr="00FB2A49">
        <w:rPr>
          <w:rFonts w:ascii="Times New Roman" w:hAnsi="Times New Roman"/>
          <w:sz w:val="28"/>
          <w:szCs w:val="28"/>
        </w:rPr>
        <w:t xml:space="preserve"> dạng phương trình chuyển động của chuyển động thẳng đều.</w:t>
      </w:r>
    </w:p>
    <w:p w14:paraId="4E4BDEC9" w14:textId="77777777" w:rsidR="006A76F7" w:rsidRPr="00FB2A49" w:rsidRDefault="006A76F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FAE9AA9" w14:textId="77777777" w:rsidR="006A76F7" w:rsidRPr="00FB2A49" w:rsidRDefault="006A76F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787036D5" w14:textId="77777777" w:rsidR="00007402" w:rsidRPr="00FB2A49" w:rsidRDefault="006A76F7"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65"/>
        <w:gridCol w:w="3579"/>
      </w:tblGrid>
      <w:tr w:rsidR="006A76F7" w:rsidRPr="00FB2A49" w14:paraId="66224783" w14:textId="77777777" w:rsidTr="00007402">
        <w:tc>
          <w:tcPr>
            <w:tcW w:w="6865" w:type="dxa"/>
            <w:tcBorders>
              <w:top w:val="single" w:sz="4" w:space="0" w:color="auto"/>
              <w:left w:val="single" w:sz="4" w:space="0" w:color="auto"/>
              <w:bottom w:val="single" w:sz="4" w:space="0" w:color="auto"/>
              <w:right w:val="single" w:sz="4" w:space="0" w:color="auto"/>
            </w:tcBorders>
            <w:vAlign w:val="center"/>
          </w:tcPr>
          <w:p w14:paraId="03F489BC" w14:textId="77777777" w:rsidR="006A76F7" w:rsidRPr="00FB2A49" w:rsidRDefault="006A76F7"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lastRenderedPageBreak/>
              <w:t>Hoạt động của GV và HS</w:t>
            </w:r>
          </w:p>
        </w:tc>
        <w:tc>
          <w:tcPr>
            <w:tcW w:w="3579" w:type="dxa"/>
            <w:tcBorders>
              <w:top w:val="single" w:sz="4" w:space="0" w:color="auto"/>
              <w:left w:val="single" w:sz="4" w:space="0" w:color="auto"/>
              <w:bottom w:val="single" w:sz="4" w:space="0" w:color="auto"/>
              <w:right w:val="single" w:sz="4" w:space="0" w:color="auto"/>
            </w:tcBorders>
            <w:vAlign w:val="center"/>
          </w:tcPr>
          <w:p w14:paraId="5754AA9E" w14:textId="77777777" w:rsidR="006A76F7" w:rsidRPr="00FB2A49" w:rsidRDefault="006A76F7"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6A76F7" w:rsidRPr="00FB2A49" w14:paraId="288E046A" w14:textId="77777777" w:rsidTr="00007402">
        <w:trPr>
          <w:trHeight w:val="555"/>
        </w:trPr>
        <w:tc>
          <w:tcPr>
            <w:tcW w:w="6865" w:type="dxa"/>
            <w:tcBorders>
              <w:top w:val="single" w:sz="4" w:space="0" w:color="auto"/>
              <w:left w:val="single" w:sz="4" w:space="0" w:color="auto"/>
              <w:bottom w:val="single" w:sz="4" w:space="0" w:color="auto"/>
              <w:right w:val="single" w:sz="4" w:space="0" w:color="auto"/>
            </w:tcBorders>
          </w:tcPr>
          <w:p w14:paraId="4C1E5DCE" w14:textId="77777777" w:rsidR="006A76F7" w:rsidRPr="00FB2A49" w:rsidRDefault="006A76F7"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44019348" w14:textId="77777777" w:rsidR="006A76F7" w:rsidRPr="00FB2A49" w:rsidRDefault="006A76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Khi vật có quỹ đạo là thẳng thì để xác định vị trí của vật ta cần mấy trục toạ độ?</w:t>
            </w:r>
          </w:p>
          <w:p w14:paraId="0B7C1D22" w14:textId="77777777" w:rsidR="006A76F7" w:rsidRPr="00FB2A49" w:rsidRDefault="006A76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0092612C" w:rsidRPr="00FB2A49">
              <w:rPr>
                <w:rFonts w:ascii="Times New Roman" w:hAnsi="Times New Roman"/>
                <w:sz w:val="28"/>
                <w:szCs w:val="28"/>
              </w:rPr>
              <w:t>Hs</w:t>
            </w:r>
            <w:r w:rsidRPr="00FB2A49">
              <w:rPr>
                <w:rFonts w:ascii="Times New Roman" w:hAnsi="Times New Roman"/>
                <w:sz w:val="28"/>
                <w:szCs w:val="28"/>
              </w:rPr>
              <w:t xml:space="preserve"> nhớ lại kiến thức cũ, để trả lời câu hỏi của gv</w:t>
            </w:r>
            <w:r w:rsidRPr="00FB2A49">
              <w:rPr>
                <w:rFonts w:ascii="Times New Roman" w:hAnsi="Times New Roman"/>
                <w:sz w:val="28"/>
                <w:szCs w:val="28"/>
                <w:lang w:val="en-US"/>
              </w:rPr>
              <w:t>:</w:t>
            </w:r>
          </w:p>
          <w:p w14:paraId="33764B03" w14:textId="77777777" w:rsidR="006A76F7" w:rsidRPr="00FB2A49" w:rsidRDefault="006A76F7"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Chỉ cần một trục với gốc toạ độ và chiều dương xác định và một cái thước</w:t>
            </w:r>
            <w:r w:rsidRPr="00FB2A49">
              <w:rPr>
                <w:rFonts w:ascii="Times New Roman" w:hAnsi="Times New Roman"/>
                <w:sz w:val="28"/>
                <w:szCs w:val="28"/>
                <w:lang w:val="en-US"/>
              </w:rPr>
              <w:t>.</w:t>
            </w:r>
          </w:p>
          <w:p w14:paraId="5C288BA1" w14:textId="77777777" w:rsidR="006A76F7" w:rsidRPr="00FB2A49" w:rsidRDefault="006A76F7" w:rsidP="00FB2A49">
            <w:pPr>
              <w:spacing w:before="120" w:after="120" w:line="360" w:lineRule="auto"/>
              <w:jc w:val="both"/>
              <w:rPr>
                <w:rFonts w:ascii="Times New Roman" w:hAnsi="Times New Roman"/>
                <w:sz w:val="28"/>
                <w:szCs w:val="28"/>
              </w:rPr>
            </w:pPr>
            <w:r w:rsidRPr="00FB2A49">
              <w:rPr>
                <w:rFonts w:ascii="Times New Roman" w:hAnsi="Times New Roman"/>
                <w:b/>
                <w:i/>
                <w:sz w:val="28"/>
                <w:szCs w:val="28"/>
              </w:rPr>
              <w:t xml:space="preserve">CH1.1: </w:t>
            </w:r>
            <w:r w:rsidRPr="00FB2A49">
              <w:rPr>
                <w:rFonts w:ascii="Times New Roman" w:hAnsi="Times New Roman"/>
                <w:sz w:val="28"/>
                <w:szCs w:val="28"/>
              </w:rPr>
              <w:t>Vận tốc trung bình của chuyển động cho ta biết điều gì? Công thức tính vận tốc trung bình? Đơn vị?</w:t>
            </w:r>
          </w:p>
          <w:p w14:paraId="1A817BA7" w14:textId="77777777" w:rsidR="006A76F7" w:rsidRPr="00FB2A49" w:rsidRDefault="006A76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GV nhắc lại:  Ở lớp 8, ta có khái niệm v</w:t>
            </w:r>
            <w:r w:rsidRPr="00FB2A49">
              <w:rPr>
                <w:rFonts w:ascii="Times New Roman" w:hAnsi="Times New Roman"/>
                <w:sz w:val="28"/>
                <w:szCs w:val="28"/>
                <w:vertAlign w:val="subscript"/>
              </w:rPr>
              <w:t>tb</w:t>
            </w:r>
            <w:r w:rsidRPr="00FB2A49">
              <w:rPr>
                <w:rFonts w:ascii="Times New Roman" w:hAnsi="Times New Roman"/>
                <w:sz w:val="28"/>
                <w:szCs w:val="28"/>
              </w:rPr>
              <w:t>, tuy nhiên nếu vật chuyển động theo chiều (-) đã chọn thì v</w:t>
            </w:r>
            <w:r w:rsidRPr="00FB2A49">
              <w:rPr>
                <w:rFonts w:ascii="Times New Roman" w:hAnsi="Times New Roman"/>
                <w:sz w:val="28"/>
                <w:szCs w:val="28"/>
                <w:vertAlign w:val="subscript"/>
              </w:rPr>
              <w:t>tb</w:t>
            </w:r>
            <w:r w:rsidRPr="00FB2A49">
              <w:rPr>
                <w:rFonts w:ascii="Times New Roman" w:hAnsi="Times New Roman"/>
                <w:sz w:val="28"/>
                <w:szCs w:val="28"/>
              </w:rPr>
              <w:t xml:space="preserve"> cũng có giá trị (-). Ta nói v</w:t>
            </w:r>
            <w:r w:rsidRPr="00FB2A49">
              <w:rPr>
                <w:rFonts w:ascii="Times New Roman" w:hAnsi="Times New Roman"/>
                <w:sz w:val="28"/>
                <w:szCs w:val="28"/>
                <w:vertAlign w:val="subscript"/>
              </w:rPr>
              <w:t>tb</w:t>
            </w:r>
            <w:r w:rsidRPr="00FB2A49">
              <w:rPr>
                <w:rFonts w:ascii="Times New Roman" w:hAnsi="Times New Roman"/>
                <w:sz w:val="28"/>
                <w:szCs w:val="28"/>
              </w:rPr>
              <w:t xml:space="preserve"> có giá trị đại số.</w:t>
            </w:r>
          </w:p>
          <w:p w14:paraId="7471792D" w14:textId="77777777" w:rsidR="006A76F7" w:rsidRPr="00FB2A49" w:rsidRDefault="006A76F7" w:rsidP="00FB2A49">
            <w:pPr>
              <w:spacing w:before="120" w:after="120" w:line="360" w:lineRule="auto"/>
              <w:jc w:val="both"/>
              <w:rPr>
                <w:rFonts w:ascii="Times New Roman" w:hAnsi="Times New Roman"/>
                <w:spacing w:val="-4"/>
                <w:sz w:val="28"/>
                <w:szCs w:val="28"/>
              </w:rPr>
            </w:pPr>
            <w:r w:rsidRPr="00FB2A49">
              <w:rPr>
                <w:rFonts w:ascii="Times New Roman" w:hAnsi="Times New Roman"/>
                <w:b/>
                <w:spacing w:val="-4"/>
                <w:sz w:val="28"/>
                <w:szCs w:val="28"/>
              </w:rPr>
              <w:t xml:space="preserve">TB: </w:t>
            </w:r>
            <w:r w:rsidRPr="00FB2A49">
              <w:rPr>
                <w:rFonts w:ascii="Times New Roman" w:hAnsi="Times New Roman"/>
                <w:spacing w:val="-4"/>
                <w:sz w:val="28"/>
                <w:szCs w:val="28"/>
              </w:rPr>
              <w:t>Vận tốc trung bình: đặc trưng cho phương chiều chuyển động và mức độ nhanh chậm của thay đổi vị trí của vật chuyển động.</w:t>
            </w:r>
          </w:p>
          <w:p w14:paraId="4042A670" w14:textId="77777777" w:rsidR="006A76F7" w:rsidRPr="00FB2A49" w:rsidRDefault="006A76F7"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GT: </w:t>
            </w:r>
            <w:r w:rsidRPr="00FB2A49">
              <w:rPr>
                <w:rFonts w:ascii="Times New Roman" w:hAnsi="Times New Roman"/>
                <w:sz w:val="28"/>
                <w:szCs w:val="28"/>
              </w:rPr>
              <w:t>Khi không nói đến chiều chuyển động mà chỉ muốn nhấn mạnh đến độ lớn của vận tốc thì ta dùng khái niệm  tốc độ trung bình, như vậy tốc độ trung bình là giá trị độ lớn của vận tốc trung bình.</w:t>
            </w:r>
          </w:p>
          <w:p w14:paraId="57F7F086" w14:textId="77777777" w:rsidR="006A76F7" w:rsidRPr="00FB2A49" w:rsidRDefault="006A76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0092612C" w:rsidRPr="00FB2A49">
              <w:rPr>
                <w:rFonts w:ascii="Times New Roman" w:hAnsi="Times New Roman"/>
                <w:sz w:val="28"/>
                <w:szCs w:val="28"/>
              </w:rPr>
              <w:t>HS</w:t>
            </w:r>
            <w:r w:rsidRPr="00FB2A49">
              <w:rPr>
                <w:rFonts w:ascii="Times New Roman" w:hAnsi="Times New Roman"/>
                <w:sz w:val="28"/>
                <w:szCs w:val="28"/>
              </w:rPr>
              <w:t xml:space="preserve"> quan sát bảng tốc độ trung bình của một số vật trong cuộc sống.</w:t>
            </w:r>
            <w:r w:rsidR="00007402" w:rsidRPr="00FB2A49">
              <w:rPr>
                <w:rFonts w:ascii="Times New Roman" w:hAnsi="Times New Roman"/>
                <w:sz w:val="28"/>
                <w:szCs w:val="28"/>
                <w:lang w:val="en-US"/>
              </w:rPr>
              <w:t xml:space="preserve"> </w:t>
            </w:r>
          </w:p>
          <w:p w14:paraId="5DD33CB7"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C</w:t>
            </w:r>
            <w:r w:rsidR="0092612C" w:rsidRPr="00FB2A49">
              <w:rPr>
                <w:rFonts w:ascii="Times New Roman" w:hAnsi="Times New Roman"/>
                <w:b/>
                <w:sz w:val="28"/>
                <w:szCs w:val="28"/>
              </w:rPr>
              <w:t>HS</w:t>
            </w:r>
            <w:r w:rsidRPr="00FB2A49">
              <w:rPr>
                <w:rFonts w:ascii="Times New Roman" w:hAnsi="Times New Roman"/>
                <w:b/>
                <w:sz w:val="28"/>
                <w:szCs w:val="28"/>
              </w:rPr>
              <w:t>Đ</w:t>
            </w:r>
            <w:r w:rsidRPr="00FB2A49">
              <w:rPr>
                <w:rFonts w:ascii="Times New Roman" w:hAnsi="Times New Roman"/>
                <w:sz w:val="28"/>
                <w:szCs w:val="28"/>
              </w:rPr>
              <w:t>: Tốc độ TB của xe ô tô đi từ HL đến HN là 50km/h, liệu tốc độ trung bình của ôtô đó trên nửa đoạn đường đầu có bằng như vậy không?</w:t>
            </w:r>
          </w:p>
          <w:p w14:paraId="0BCD11E0" w14:textId="77777777" w:rsidR="00007402" w:rsidRPr="00FB2A49" w:rsidRDefault="00007402"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CH2.1:</w:t>
            </w:r>
            <w:r w:rsidRPr="00FB2A49">
              <w:rPr>
                <w:rFonts w:ascii="Times New Roman" w:hAnsi="Times New Roman"/>
                <w:sz w:val="28"/>
                <w:szCs w:val="28"/>
              </w:rPr>
              <w:t xml:space="preserve"> nếu một chất điểm chuyển động có TĐTB trên mọi đoạn đường hay mọi khoảng thời gian đều như nhau thì ta có kết luận gì về tốc độ của chất điểm đó?</w:t>
            </w:r>
          </w:p>
          <w:p w14:paraId="5533663C"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Chú ý lắng nghe thông tin để trả lời câu hỏi.</w:t>
            </w:r>
          </w:p>
          <w:p w14:paraId="2FE5FDEA" w14:textId="77777777" w:rsidR="00007402" w:rsidRPr="00FB2A49" w:rsidRDefault="0000740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ưa chắc đã bằng nhau.</w:t>
            </w:r>
          </w:p>
          <w:p w14:paraId="254AC5FD" w14:textId="77777777" w:rsidR="00007402" w:rsidRPr="00FB2A49" w:rsidRDefault="0000740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ốc độ là như nhau hay vật chuyển động đều</w:t>
            </w:r>
          </w:p>
          <w:p w14:paraId="409A356E"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CH2.2:</w:t>
            </w:r>
            <w:r w:rsidRPr="00FB2A49">
              <w:rPr>
                <w:rFonts w:ascii="Times New Roman" w:hAnsi="Times New Roman"/>
                <w:sz w:val="28"/>
                <w:szCs w:val="28"/>
              </w:rPr>
              <w:t xml:space="preserve"> Như thế nào là chuyển động thẳng đều? </w:t>
            </w:r>
          </w:p>
          <w:p w14:paraId="7700917A"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ỹ đạo của chuyển động này có dạng ntn?</w:t>
            </w:r>
          </w:p>
          <w:p w14:paraId="6BD9F153"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KL:</w:t>
            </w:r>
            <w:r w:rsidRPr="00FB2A49">
              <w:rPr>
                <w:rFonts w:ascii="Times New Roman" w:hAnsi="Times New Roman"/>
                <w:sz w:val="28"/>
                <w:szCs w:val="28"/>
              </w:rPr>
              <w:t xml:space="preserve"> tóm lại khái niệm chuyển động thẳng đều. Trong chuyển động thẳng đều để đơn giản người ta sử dụng thuật ngữ tốc độ, kí hiệu v</w:t>
            </w:r>
          </w:p>
          <w:p w14:paraId="230BEEAC" w14:textId="77777777" w:rsidR="00007402" w:rsidRPr="00FB2A49" w:rsidRDefault="00007402"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CH2.3:</w:t>
            </w:r>
            <w:r w:rsidRPr="00FB2A49">
              <w:rPr>
                <w:rFonts w:ascii="Times New Roman" w:hAnsi="Times New Roman"/>
                <w:sz w:val="28"/>
                <w:szCs w:val="28"/>
              </w:rPr>
              <w:t xml:space="preserve"> Cho ví dụ về chuyển động thẳng đều?</w:t>
            </w:r>
          </w:p>
          <w:p w14:paraId="1BCFF728" w14:textId="77777777" w:rsidR="00007402" w:rsidRPr="00FB2A49" w:rsidRDefault="00007402"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144975A0" w14:textId="77777777" w:rsidR="00007402" w:rsidRPr="00FB2A49" w:rsidRDefault="00007402" w:rsidP="00FB2A49">
            <w:pPr>
              <w:spacing w:before="120" w:after="120" w:line="360" w:lineRule="auto"/>
              <w:jc w:val="both"/>
              <w:rPr>
                <w:rFonts w:ascii="Times New Roman" w:hAnsi="Times New Roman"/>
                <w:sz w:val="28"/>
                <w:szCs w:val="28"/>
                <w:lang w:val="en-US"/>
              </w:rPr>
            </w:pPr>
            <w:r w:rsidRPr="00FB2A49">
              <w:rPr>
                <w:rFonts w:ascii="Times New Roman" w:hAnsi="Times New Roman"/>
                <w:b/>
                <w:i/>
                <w:sz w:val="28"/>
                <w:szCs w:val="28"/>
                <w:lang w:val="en-US"/>
              </w:rPr>
              <w:t xml:space="preserve">- </w:t>
            </w:r>
            <w:r w:rsidR="0092612C" w:rsidRPr="00FB2A49">
              <w:rPr>
                <w:rFonts w:ascii="Times New Roman" w:hAnsi="Times New Roman"/>
                <w:sz w:val="28"/>
                <w:szCs w:val="28"/>
              </w:rPr>
              <w:t>Hs</w:t>
            </w:r>
            <w:r w:rsidRPr="00FB2A49">
              <w:rPr>
                <w:rFonts w:ascii="Times New Roman" w:hAnsi="Times New Roman"/>
                <w:sz w:val="28"/>
                <w:szCs w:val="28"/>
              </w:rPr>
              <w:t xml:space="preserve"> nhớ lại kiến thức cũ</w:t>
            </w:r>
          </w:p>
          <w:p w14:paraId="61324886" w14:textId="77777777" w:rsidR="00007402" w:rsidRPr="00FB2A49" w:rsidRDefault="00007402" w:rsidP="00FB2A49">
            <w:pPr>
              <w:spacing w:before="120" w:after="120" w:line="360" w:lineRule="auto"/>
              <w:jc w:val="both"/>
              <w:rPr>
                <w:rFonts w:ascii="Times New Roman" w:hAnsi="Times New Roman"/>
                <w:sz w:val="28"/>
                <w:szCs w:val="28"/>
                <w:lang w:val="en-US"/>
              </w:rPr>
            </w:pPr>
            <w:r w:rsidRPr="00FB2A49">
              <w:rPr>
                <w:rFonts w:ascii="Times New Roman" w:hAnsi="Times New Roman"/>
                <w:b/>
                <w:i/>
                <w:sz w:val="28"/>
                <w:szCs w:val="28"/>
                <w:lang w:val="en-US"/>
              </w:rPr>
              <w:t xml:space="preserve">- </w:t>
            </w:r>
            <w:r w:rsidRPr="00FB2A49">
              <w:rPr>
                <w:rFonts w:ascii="Times New Roman" w:hAnsi="Times New Roman"/>
                <w:sz w:val="28"/>
                <w:szCs w:val="28"/>
                <w:lang w:val="en-US"/>
              </w:rPr>
              <w:t xml:space="preserve">Thảo luận </w:t>
            </w:r>
            <w:r w:rsidRPr="00FB2A49">
              <w:rPr>
                <w:rFonts w:ascii="Times New Roman" w:hAnsi="Times New Roman"/>
                <w:sz w:val="28"/>
                <w:szCs w:val="28"/>
              </w:rPr>
              <w:t xml:space="preserve">trả lời câu hỏi của </w:t>
            </w:r>
            <w:r w:rsidRPr="00FB2A49">
              <w:rPr>
                <w:rFonts w:ascii="Times New Roman" w:hAnsi="Times New Roman"/>
                <w:sz w:val="28"/>
                <w:szCs w:val="28"/>
                <w:lang w:val="en-US"/>
              </w:rPr>
              <w:t>GV</w:t>
            </w:r>
          </w:p>
          <w:p w14:paraId="61152EDE" w14:textId="77777777" w:rsidR="00007402" w:rsidRPr="00FB2A49" w:rsidRDefault="00007402" w:rsidP="00FB2A49">
            <w:pPr>
              <w:spacing w:before="120" w:after="120" w:line="36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3: Báo cáo, thảo luận: </w:t>
            </w:r>
          </w:p>
          <w:p w14:paraId="04B3F3F6" w14:textId="77777777" w:rsidR="00007402" w:rsidRPr="00FB2A49" w:rsidRDefault="00007402" w:rsidP="00FB2A49">
            <w:pPr>
              <w:spacing w:before="120" w:after="120" w:line="360" w:lineRule="auto"/>
              <w:jc w:val="both"/>
              <w:rPr>
                <w:rFonts w:ascii="Times New Roman" w:hAnsi="Times New Roman"/>
                <w:sz w:val="28"/>
                <w:szCs w:val="28"/>
                <w:lang w:val="en-US"/>
              </w:rPr>
            </w:pPr>
            <w:r w:rsidRPr="00FB2A49">
              <w:rPr>
                <w:rFonts w:ascii="Times New Roman" w:hAnsi="Times New Roman"/>
                <w:b/>
                <w:i/>
                <w:sz w:val="28"/>
                <w:szCs w:val="28"/>
                <w:lang w:val="en-US"/>
              </w:rPr>
              <w:t xml:space="preserve">- </w:t>
            </w:r>
            <w:r w:rsidRPr="00FB2A49">
              <w:rPr>
                <w:rFonts w:ascii="Times New Roman" w:hAnsi="Times New Roman"/>
                <w:sz w:val="28"/>
                <w:szCs w:val="28"/>
                <w:lang w:val="en-US"/>
              </w:rPr>
              <w:t xml:space="preserve">HS trình bày kết quả </w:t>
            </w:r>
          </w:p>
          <w:p w14:paraId="06A2DAC5" w14:textId="77777777" w:rsidR="00007402" w:rsidRPr="00FB2A49" w:rsidRDefault="0000740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khác nhận xét</w:t>
            </w:r>
          </w:p>
          <w:p w14:paraId="30AF6619" w14:textId="77777777" w:rsidR="00007402" w:rsidRPr="00FB2A49" w:rsidRDefault="00007402" w:rsidP="00FB2A49">
            <w:pPr>
              <w:spacing w:before="120" w:after="120" w:line="36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4: Kết luận, nhận định: </w:t>
            </w:r>
          </w:p>
          <w:p w14:paraId="53EC9F34" w14:textId="77777777" w:rsidR="00007402" w:rsidRPr="00FB2A49" w:rsidRDefault="00007402" w:rsidP="00FB2A49">
            <w:pPr>
              <w:spacing w:before="120" w:after="120" w:line="360" w:lineRule="auto"/>
              <w:jc w:val="both"/>
              <w:rPr>
                <w:rFonts w:ascii="Times New Roman" w:hAnsi="Times New Roman"/>
                <w:sz w:val="28"/>
                <w:szCs w:val="28"/>
                <w:lang w:val="pt-BR"/>
              </w:rPr>
            </w:pPr>
            <w:r w:rsidRPr="00FB2A49">
              <w:rPr>
                <w:rFonts w:ascii="Times New Roman" w:hAnsi="Times New Roman"/>
                <w:b/>
                <w:color w:val="000000" w:themeColor="text1"/>
                <w:sz w:val="28"/>
                <w:szCs w:val="28"/>
                <w:lang w:val="pt-BR"/>
              </w:rPr>
              <w:t xml:space="preserve">- </w:t>
            </w:r>
            <w:r w:rsidRPr="00FB2A49">
              <w:rPr>
                <w:rFonts w:ascii="Times New Roman" w:hAnsi="Times New Roman"/>
                <w:sz w:val="28"/>
                <w:szCs w:val="28"/>
                <w:lang w:val="pt-BR"/>
              </w:rPr>
              <w:t>GV chính xác hóa và gọi 1 học sinh nhắc lại kiến thức</w:t>
            </w:r>
          </w:p>
          <w:p w14:paraId="37A46ABA" w14:textId="77777777" w:rsidR="00007402" w:rsidRPr="00FB2A49" w:rsidRDefault="0000740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pt-BR"/>
              </w:rPr>
              <w:t xml:space="preserve">- </w:t>
            </w:r>
            <w:r w:rsidRPr="00FB2A49">
              <w:rPr>
                <w:rFonts w:ascii="Times New Roman" w:hAnsi="Times New Roman"/>
                <w:sz w:val="28"/>
                <w:szCs w:val="28"/>
              </w:rPr>
              <w:t>Ghi nhận khái niệm.</w:t>
            </w:r>
          </w:p>
        </w:tc>
        <w:tc>
          <w:tcPr>
            <w:tcW w:w="3579" w:type="dxa"/>
            <w:tcBorders>
              <w:top w:val="single" w:sz="4" w:space="0" w:color="auto"/>
              <w:left w:val="single" w:sz="4" w:space="0" w:color="auto"/>
              <w:bottom w:val="single" w:sz="4" w:space="0" w:color="auto"/>
              <w:right w:val="single" w:sz="4" w:space="0" w:color="auto"/>
            </w:tcBorders>
          </w:tcPr>
          <w:p w14:paraId="399F3D6F" w14:textId="77777777" w:rsidR="006A76F7" w:rsidRPr="00FB2A49" w:rsidRDefault="006A76F7"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lastRenderedPageBreak/>
              <w:t>I. Chuyển động thẳng đều.</w:t>
            </w:r>
          </w:p>
          <w:p w14:paraId="2D049953" w14:textId="77777777" w:rsidR="006A76F7" w:rsidRPr="00FB2A49" w:rsidRDefault="006A76F7"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Xét một chất điểm chuyển động thẳng một chiều theo chiều dương</w:t>
            </w:r>
          </w:p>
          <w:p w14:paraId="247AE25D" w14:textId="77777777" w:rsidR="006A76F7" w:rsidRPr="00FB2A49" w:rsidRDefault="006A76F7" w:rsidP="00FB2A49">
            <w:pPr>
              <w:spacing w:before="120" w:after="120" w:line="360" w:lineRule="auto"/>
              <w:jc w:val="both"/>
              <w:rPr>
                <w:rFonts w:ascii="Times New Roman" w:hAnsi="Times New Roman"/>
                <w:sz w:val="28"/>
                <w:szCs w:val="28"/>
                <w:vertAlign w:val="subscript"/>
                <w:lang w:val="fr-FR"/>
              </w:rPr>
            </w:pPr>
            <w:r w:rsidRPr="00FB2A49">
              <w:rPr>
                <w:rFonts w:ascii="Times New Roman" w:hAnsi="Times New Roman"/>
                <w:sz w:val="28"/>
                <w:szCs w:val="28"/>
                <w:lang w:val="fr-FR"/>
              </w:rPr>
              <w:t xml:space="preserve">- Thời gian CĐ: </w:t>
            </w:r>
            <w:r w:rsidRPr="00FB2A49">
              <w:rPr>
                <w:rFonts w:ascii="Times New Roman" w:hAnsi="Times New Roman"/>
                <w:position w:val="-4"/>
                <w:sz w:val="28"/>
                <w:szCs w:val="28"/>
                <w:lang w:val="fr-FR" w:eastAsia="en-US"/>
              </w:rPr>
              <w:object w:dxaOrig="220" w:dyaOrig="260" w14:anchorId="55924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92952540" r:id="rId9"/>
              </w:object>
            </w:r>
            <w:r w:rsidRPr="00FB2A49">
              <w:rPr>
                <w:rFonts w:ascii="Times New Roman" w:hAnsi="Times New Roman"/>
                <w:sz w:val="28"/>
                <w:szCs w:val="28"/>
                <w:lang w:val="fr-FR"/>
              </w:rPr>
              <w:t>t = t</w:t>
            </w:r>
            <w:r w:rsidRPr="00FB2A49">
              <w:rPr>
                <w:rFonts w:ascii="Times New Roman" w:hAnsi="Times New Roman"/>
                <w:sz w:val="28"/>
                <w:szCs w:val="28"/>
                <w:vertAlign w:val="subscript"/>
                <w:lang w:val="fr-FR"/>
              </w:rPr>
              <w:t>2</w:t>
            </w:r>
            <w:r w:rsidRPr="00FB2A49">
              <w:rPr>
                <w:rFonts w:ascii="Times New Roman" w:hAnsi="Times New Roman"/>
                <w:sz w:val="28"/>
                <w:szCs w:val="28"/>
                <w:lang w:val="fr-FR"/>
              </w:rPr>
              <w:t xml:space="preserve"> – t</w:t>
            </w:r>
            <w:r w:rsidRPr="00FB2A49">
              <w:rPr>
                <w:rFonts w:ascii="Times New Roman" w:hAnsi="Times New Roman"/>
                <w:sz w:val="28"/>
                <w:szCs w:val="28"/>
                <w:vertAlign w:val="subscript"/>
                <w:lang w:val="fr-FR"/>
              </w:rPr>
              <w:t>1</w:t>
            </w:r>
          </w:p>
          <w:p w14:paraId="194AE221" w14:textId="77777777" w:rsidR="006A76F7" w:rsidRPr="00FB2A49" w:rsidRDefault="006A76F7" w:rsidP="00FB2A49">
            <w:pPr>
              <w:spacing w:before="120" w:after="120" w:line="360" w:lineRule="auto"/>
              <w:jc w:val="both"/>
              <w:rPr>
                <w:rFonts w:ascii="Times New Roman" w:hAnsi="Times New Roman"/>
                <w:sz w:val="28"/>
                <w:szCs w:val="28"/>
                <w:lang w:val="fr-FR"/>
              </w:rPr>
            </w:pPr>
            <w:r w:rsidRPr="00FB2A49">
              <w:rPr>
                <w:rFonts w:ascii="Times New Roman" w:hAnsi="Times New Roman"/>
                <w:sz w:val="28"/>
                <w:szCs w:val="28"/>
                <w:lang w:val="fr-FR"/>
              </w:rPr>
              <w:t xml:space="preserve">-Quãng đường đi được: </w:t>
            </w:r>
          </w:p>
          <w:p w14:paraId="68D1C562" w14:textId="77777777" w:rsidR="006A76F7" w:rsidRPr="00FB2A49" w:rsidRDefault="006A76F7" w:rsidP="00FB2A49">
            <w:pPr>
              <w:spacing w:before="120" w:after="120" w:line="360" w:lineRule="auto"/>
              <w:jc w:val="both"/>
              <w:rPr>
                <w:rFonts w:ascii="Times New Roman" w:hAnsi="Times New Roman"/>
                <w:sz w:val="28"/>
                <w:szCs w:val="28"/>
                <w:vertAlign w:val="subscript"/>
                <w:lang w:val="fr-FR"/>
              </w:rPr>
            </w:pPr>
            <w:r w:rsidRPr="00FB2A49">
              <w:rPr>
                <w:rFonts w:ascii="Times New Roman" w:hAnsi="Times New Roman"/>
                <w:sz w:val="28"/>
                <w:szCs w:val="28"/>
                <w:lang w:val="fr-FR"/>
              </w:rPr>
              <w:t xml:space="preserve">                       s = x</w:t>
            </w:r>
            <w:r w:rsidRPr="00FB2A49">
              <w:rPr>
                <w:rFonts w:ascii="Times New Roman" w:hAnsi="Times New Roman"/>
                <w:sz w:val="28"/>
                <w:szCs w:val="28"/>
                <w:vertAlign w:val="subscript"/>
                <w:lang w:val="fr-FR"/>
              </w:rPr>
              <w:t>2</w:t>
            </w:r>
            <w:r w:rsidRPr="00FB2A49">
              <w:rPr>
                <w:rFonts w:ascii="Times New Roman" w:hAnsi="Times New Roman"/>
                <w:sz w:val="28"/>
                <w:szCs w:val="28"/>
                <w:lang w:val="fr-FR"/>
              </w:rPr>
              <w:t xml:space="preserve"> – x</w:t>
            </w:r>
            <w:r w:rsidRPr="00FB2A49">
              <w:rPr>
                <w:rFonts w:ascii="Times New Roman" w:hAnsi="Times New Roman"/>
                <w:sz w:val="28"/>
                <w:szCs w:val="28"/>
                <w:vertAlign w:val="subscript"/>
                <w:lang w:val="fr-FR"/>
              </w:rPr>
              <w:t>1</w:t>
            </w:r>
          </w:p>
          <w:p w14:paraId="528E1FAF" w14:textId="77777777" w:rsidR="006A76F7" w:rsidRPr="00FB2A49" w:rsidRDefault="00007402" w:rsidP="00FB2A49">
            <w:pPr>
              <w:spacing w:before="120" w:after="120" w:line="360" w:lineRule="auto"/>
              <w:jc w:val="both"/>
              <w:rPr>
                <w:rFonts w:ascii="Times New Roman" w:hAnsi="Times New Roman"/>
                <w:b/>
                <w:bCs/>
                <w:sz w:val="28"/>
                <w:szCs w:val="28"/>
                <w:lang w:val="fr-FR"/>
              </w:rPr>
            </w:pPr>
            <w:r w:rsidRPr="00FB2A49">
              <w:rPr>
                <w:rFonts w:ascii="Times New Roman" w:hAnsi="Times New Roman"/>
                <w:b/>
                <w:bCs/>
                <w:sz w:val="28"/>
                <w:szCs w:val="28"/>
                <w:lang w:val="fr-FR"/>
              </w:rPr>
              <w:t>1. Tốc độ trung bình</w:t>
            </w:r>
          </w:p>
          <w:p w14:paraId="316269AC" w14:textId="77777777" w:rsidR="006A76F7" w:rsidRPr="00FB2A49" w:rsidRDefault="006A76F7" w:rsidP="00FB2A49">
            <w:pPr>
              <w:spacing w:before="120" w:after="120" w:line="360" w:lineRule="auto"/>
              <w:jc w:val="center"/>
              <w:rPr>
                <w:rFonts w:ascii="Times New Roman" w:hAnsi="Times New Roman"/>
                <w:bCs/>
                <w:i/>
                <w:sz w:val="28"/>
                <w:szCs w:val="28"/>
                <w:lang w:val="fr-FR"/>
              </w:rPr>
            </w:pPr>
            <m:oMathPara>
              <m:oMath>
                <m:r>
                  <w:rPr>
                    <w:rFonts w:ascii="Cambria Math" w:hAnsi="Cambria Math"/>
                    <w:sz w:val="28"/>
                    <w:szCs w:val="28"/>
                    <w:lang w:val="fr-FR"/>
                  </w:rPr>
                  <m:t xml:space="preserve">Tốc độ tb= </m:t>
                </m:r>
                <m:f>
                  <m:fPr>
                    <m:ctrlPr>
                      <w:rPr>
                        <w:rFonts w:ascii="Cambria Math" w:hAnsi="Cambria Math"/>
                        <w:bCs/>
                        <w:i/>
                        <w:sz w:val="28"/>
                        <w:szCs w:val="28"/>
                        <w:lang w:val="fr-FR"/>
                      </w:rPr>
                    </m:ctrlPr>
                  </m:fPr>
                  <m:num>
                    <m:r>
                      <w:rPr>
                        <w:rFonts w:ascii="Cambria Math" w:hAnsi="Cambria Math"/>
                        <w:sz w:val="28"/>
                        <w:szCs w:val="28"/>
                        <w:lang w:val="fr-FR"/>
                      </w:rPr>
                      <m:t>Quãng đ</m:t>
                    </m:r>
                    <m:r>
                      <w:rPr>
                        <w:rFonts w:ascii="Cambria Math" w:hAnsi="Cambria Math"/>
                        <w:sz w:val="28"/>
                        <w:szCs w:val="28"/>
                      </w:rPr>
                      <m:t>ư</m:t>
                    </m:r>
                    <m:r>
                      <w:rPr>
                        <w:rFonts w:ascii="Cambria Math" w:hAnsi="Cambria Math"/>
                        <w:sz w:val="28"/>
                        <w:szCs w:val="28"/>
                        <w:lang w:val="en-US"/>
                      </w:rPr>
                      <m:t>ờng đi đc</m:t>
                    </m:r>
                  </m:num>
                  <m:den>
                    <m:r>
                      <w:rPr>
                        <w:rFonts w:ascii="Cambria Math" w:hAnsi="Cambria Math"/>
                        <w:sz w:val="28"/>
                        <w:szCs w:val="28"/>
                        <w:lang w:val="fr-FR"/>
                      </w:rPr>
                      <m:t>Th</m:t>
                    </m:r>
                    <m:r>
                      <w:rPr>
                        <w:rFonts w:ascii="Cambria Math" w:hAnsi="Cambria Math"/>
                        <w:sz w:val="28"/>
                        <w:szCs w:val="28"/>
                        <w:lang w:val="en-US"/>
                      </w:rPr>
                      <m:t>ời gian cđ</m:t>
                    </m:r>
                  </m:den>
                </m:f>
              </m:oMath>
            </m:oMathPara>
          </w:p>
          <w:p w14:paraId="277CB0F2" w14:textId="77777777" w:rsidR="006A76F7" w:rsidRPr="00FB2A49" w:rsidRDefault="006A76F7"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820" w:dyaOrig="620" w14:anchorId="66F95B53">
                <v:shape id="_x0000_i1026" type="#_x0000_t75" style="width:42pt;height:30pt" o:ole="">
                  <v:imagedata r:id="rId10" o:title=""/>
                </v:shape>
                <o:OLEObject Type="Embed" ProgID="Equation.DSMT4" ShapeID="_x0000_i1026" DrawAspect="Content" ObjectID="_1692952541" r:id="rId11"/>
              </w:object>
            </w:r>
          </w:p>
          <w:p w14:paraId="759CF5FF" w14:textId="77777777" w:rsidR="006A76F7" w:rsidRPr="00FB2A49" w:rsidRDefault="006A76F7"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Đơn vị: m/s hoặc km/h …</w:t>
            </w:r>
          </w:p>
          <w:p w14:paraId="21963FC9" w14:textId="77777777" w:rsidR="006A76F7" w:rsidRPr="00FB2A49" w:rsidRDefault="006A76F7" w:rsidP="00FB2A49">
            <w:pPr>
              <w:spacing w:before="120" w:after="120" w:line="360" w:lineRule="auto"/>
              <w:jc w:val="both"/>
              <w:rPr>
                <w:rFonts w:ascii="Times New Roman" w:hAnsi="Times New Roman"/>
                <w:spacing w:val="-6"/>
                <w:sz w:val="28"/>
                <w:szCs w:val="28"/>
                <w:lang w:val="pt-BR"/>
              </w:rPr>
            </w:pPr>
            <w:r w:rsidRPr="00FB2A49">
              <w:rPr>
                <w:rFonts w:ascii="Times New Roman" w:hAnsi="Times New Roman"/>
                <w:sz w:val="28"/>
                <w:szCs w:val="28"/>
                <w:lang w:val="pt-BR"/>
              </w:rPr>
              <w:t>* Ý</w:t>
            </w:r>
            <w:r w:rsidRPr="00FB2A49">
              <w:rPr>
                <w:rFonts w:ascii="Times New Roman" w:hAnsi="Times New Roman"/>
                <w:b/>
                <w:i/>
                <w:sz w:val="28"/>
                <w:szCs w:val="28"/>
                <w:lang w:val="pt-BR"/>
              </w:rPr>
              <w:t xml:space="preserve"> nghĩa</w:t>
            </w:r>
            <w:r w:rsidRPr="00FB2A49">
              <w:rPr>
                <w:rFonts w:ascii="Times New Roman" w:hAnsi="Times New Roman"/>
                <w:sz w:val="28"/>
                <w:szCs w:val="28"/>
                <w:lang w:val="pt-BR"/>
              </w:rPr>
              <w:t xml:space="preserve">: </w:t>
            </w:r>
            <w:r w:rsidRPr="00FB2A49">
              <w:rPr>
                <w:rFonts w:ascii="Times New Roman" w:hAnsi="Times New Roman"/>
                <w:spacing w:val="-6"/>
                <w:sz w:val="28"/>
                <w:szCs w:val="28"/>
                <w:lang w:val="pt-BR"/>
              </w:rPr>
              <w:t>Tốc độ tb đặc trưng cho phương chiều chuyển động.</w:t>
            </w:r>
          </w:p>
          <w:p w14:paraId="1C19B725" w14:textId="77777777" w:rsidR="006A76F7" w:rsidRPr="00FB2A49" w:rsidRDefault="006A76F7" w:rsidP="00FB2A49">
            <w:pPr>
              <w:spacing w:before="120" w:after="120" w:line="360" w:lineRule="auto"/>
              <w:jc w:val="both"/>
              <w:rPr>
                <w:rFonts w:ascii="Times New Roman" w:hAnsi="Times New Roman"/>
                <w:b/>
                <w:i/>
                <w:spacing w:val="-6"/>
                <w:sz w:val="28"/>
                <w:szCs w:val="28"/>
                <w:lang w:val="pt-BR"/>
              </w:rPr>
            </w:pPr>
            <w:r w:rsidRPr="00FB2A49">
              <w:rPr>
                <w:rFonts w:ascii="Times New Roman" w:hAnsi="Times New Roman"/>
                <w:b/>
                <w:i/>
                <w:spacing w:val="-6"/>
                <w:sz w:val="28"/>
                <w:szCs w:val="28"/>
                <w:lang w:val="pt-BR"/>
              </w:rPr>
              <w:t>* Chú ý: Tốc độ Tb v</w:t>
            </w:r>
            <w:r w:rsidRPr="00FB2A49">
              <w:rPr>
                <w:rFonts w:ascii="Times New Roman" w:hAnsi="Times New Roman"/>
                <w:b/>
                <w:i/>
                <w:spacing w:val="-6"/>
                <w:sz w:val="28"/>
                <w:szCs w:val="28"/>
                <w:vertAlign w:val="subscript"/>
                <w:lang w:val="pt-BR"/>
              </w:rPr>
              <w:t xml:space="preserve">tb </w:t>
            </w:r>
            <w:r w:rsidRPr="00FB2A49">
              <w:rPr>
                <w:rFonts w:ascii="Times New Roman" w:hAnsi="Times New Roman"/>
                <w:b/>
                <w:i/>
                <w:spacing w:val="-6"/>
                <w:sz w:val="28"/>
                <w:szCs w:val="28"/>
                <w:lang w:val="pt-BR"/>
              </w:rPr>
              <w:t>&gt; 0</w:t>
            </w:r>
          </w:p>
          <w:p w14:paraId="2193D7F7" w14:textId="77777777" w:rsidR="006A76F7" w:rsidRPr="00FB2A49" w:rsidRDefault="006A76F7" w:rsidP="00FB2A49">
            <w:pPr>
              <w:spacing w:before="120" w:after="120" w:line="360" w:lineRule="auto"/>
              <w:rPr>
                <w:rFonts w:ascii="Times New Roman" w:hAnsi="Times New Roman"/>
                <w:b/>
                <w:i/>
                <w:sz w:val="28"/>
                <w:szCs w:val="28"/>
                <w:lang w:val="en-US"/>
              </w:rPr>
            </w:pPr>
          </w:p>
          <w:p w14:paraId="3FD0EA2F" w14:textId="77777777" w:rsidR="00007402" w:rsidRPr="00FB2A49" w:rsidRDefault="00007402"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2. Chuyển động thẳng đều.</w:t>
            </w:r>
          </w:p>
          <w:p w14:paraId="4CB4E38B" w14:textId="77777777" w:rsidR="00007402" w:rsidRPr="00FB2A49" w:rsidRDefault="00007402"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SGK.</w:t>
            </w:r>
          </w:p>
          <w:p w14:paraId="528A1680" w14:textId="77777777" w:rsidR="00007402" w:rsidRPr="00FB2A49" w:rsidRDefault="00007402" w:rsidP="00FB2A49">
            <w:pPr>
              <w:spacing w:before="120" w:after="120" w:line="360" w:lineRule="auto"/>
              <w:jc w:val="both"/>
              <w:rPr>
                <w:rFonts w:ascii="Times New Roman" w:hAnsi="Times New Roman"/>
                <w:b/>
                <w:bCs/>
                <w:sz w:val="28"/>
                <w:szCs w:val="28"/>
                <w:lang w:val="pt-BR"/>
              </w:rPr>
            </w:pPr>
          </w:p>
          <w:p w14:paraId="168DFF86" w14:textId="77777777" w:rsidR="00007402" w:rsidRPr="00FB2A49" w:rsidRDefault="00007402"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3. Quãng đường đi được trong chuyển động thẳng đều.</w:t>
            </w:r>
          </w:p>
          <w:p w14:paraId="6090750B" w14:textId="77777777" w:rsidR="00007402" w:rsidRPr="00FB2A49" w:rsidRDefault="00007402" w:rsidP="00FB2A49">
            <w:pPr>
              <w:spacing w:before="120" w:after="120" w:line="360" w:lineRule="auto"/>
              <w:jc w:val="center"/>
              <w:rPr>
                <w:rFonts w:ascii="Times New Roman" w:hAnsi="Times New Roman"/>
                <w:sz w:val="28"/>
                <w:szCs w:val="28"/>
                <w:bdr w:val="single" w:sz="4" w:space="0" w:color="auto"/>
                <w:lang w:val="pt-BR"/>
              </w:rPr>
            </w:pPr>
            <w:r w:rsidRPr="00FB2A49">
              <w:rPr>
                <w:rFonts w:ascii="Times New Roman" w:hAnsi="Times New Roman"/>
                <w:position w:val="-12"/>
                <w:sz w:val="28"/>
                <w:szCs w:val="28"/>
                <w:bdr w:val="single" w:sz="4" w:space="0" w:color="auto"/>
                <w:lang w:val="en-US" w:eastAsia="en-US"/>
              </w:rPr>
              <w:object w:dxaOrig="1540" w:dyaOrig="360" w14:anchorId="07315AA5">
                <v:shape id="_x0000_i1027" type="#_x0000_t75" style="width:81pt;height:17.25pt" o:ole="">
                  <v:imagedata r:id="rId12" o:title=""/>
                </v:shape>
                <o:OLEObject Type="Embed" ProgID="Equation.DSMT4" ShapeID="_x0000_i1027" DrawAspect="Content" ObjectID="_1692952542" r:id="rId13"/>
              </w:object>
            </w:r>
            <w:r w:rsidRPr="00FB2A49">
              <w:rPr>
                <w:rFonts w:ascii="Times New Roman" w:hAnsi="Times New Roman"/>
                <w:sz w:val="28"/>
                <w:szCs w:val="28"/>
                <w:bdr w:val="single" w:sz="4" w:space="0" w:color="auto"/>
                <w:lang w:val="pt-BR"/>
              </w:rPr>
              <w:t xml:space="preserve"> </w:t>
            </w:r>
          </w:p>
          <w:p w14:paraId="20E71E22" w14:textId="77777777" w:rsidR="00007402" w:rsidRPr="00FB2A49" w:rsidRDefault="00007402" w:rsidP="00FB2A49">
            <w:pPr>
              <w:spacing w:before="120" w:after="120" w:line="360" w:lineRule="auto"/>
              <w:rPr>
                <w:rFonts w:ascii="Times New Roman" w:hAnsi="Times New Roman"/>
                <w:sz w:val="28"/>
                <w:szCs w:val="28"/>
                <w:bdr w:val="single" w:sz="4" w:space="0" w:color="auto"/>
                <w:lang w:val="pt-BR"/>
              </w:rPr>
            </w:pPr>
          </w:p>
          <w:p w14:paraId="5D7BD0D9" w14:textId="77777777" w:rsidR="00007402" w:rsidRPr="00FB2A49" w:rsidRDefault="00007402"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Trong đó : </w:t>
            </w:r>
          </w:p>
          <w:p w14:paraId="7207EE25" w14:textId="77777777" w:rsidR="00007402" w:rsidRPr="00FB2A49" w:rsidRDefault="00007402"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s là quãng đường đi, s &gt; 0. </w:t>
            </w:r>
          </w:p>
          <w:p w14:paraId="3547EF10" w14:textId="77777777" w:rsidR="00007402" w:rsidRPr="00FB2A49" w:rsidRDefault="00007402"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v là tốc độ , v&gt; 0.</w:t>
            </w:r>
          </w:p>
          <w:p w14:paraId="23AB08C3" w14:textId="77777777" w:rsidR="00007402" w:rsidRPr="00FB2A49" w:rsidRDefault="00007402" w:rsidP="00FB2A49">
            <w:pPr>
              <w:spacing w:before="120" w:after="120" w:line="360" w:lineRule="auto"/>
              <w:jc w:val="both"/>
              <w:rPr>
                <w:rFonts w:ascii="Times New Roman" w:hAnsi="Times New Roman"/>
                <w:sz w:val="28"/>
                <w:szCs w:val="28"/>
                <w:lang w:val="fr-FR"/>
              </w:rPr>
            </w:pPr>
            <w:r w:rsidRPr="00FB2A49">
              <w:rPr>
                <w:rFonts w:ascii="Times New Roman" w:hAnsi="Times New Roman"/>
                <w:sz w:val="28"/>
                <w:szCs w:val="28"/>
                <w:lang w:val="fr-FR"/>
              </w:rPr>
              <w:t xml:space="preserve">+ </w:t>
            </w:r>
            <w:r w:rsidRPr="00FB2A49">
              <w:rPr>
                <w:rFonts w:ascii="Times New Roman" w:hAnsi="Times New Roman"/>
                <w:position w:val="-4"/>
                <w:sz w:val="28"/>
                <w:szCs w:val="28"/>
                <w:lang w:val="fr-FR" w:eastAsia="en-US"/>
              </w:rPr>
              <w:object w:dxaOrig="220" w:dyaOrig="260" w14:anchorId="0B6F171B">
                <v:shape id="_x0000_i1028" type="#_x0000_t75" style="width:12pt;height:12.75pt" o:ole="">
                  <v:imagedata r:id="rId14" o:title=""/>
                </v:shape>
                <o:OLEObject Type="Embed" ProgID="Equation.DSMT4" ShapeID="_x0000_i1028" DrawAspect="Content" ObjectID="_1692952543" r:id="rId15"/>
              </w:object>
            </w:r>
            <w:r w:rsidRPr="00FB2A49">
              <w:rPr>
                <w:rFonts w:ascii="Times New Roman" w:hAnsi="Times New Roman"/>
                <w:sz w:val="28"/>
                <w:szCs w:val="28"/>
                <w:lang w:val="fr-FR"/>
              </w:rPr>
              <w:t>t là thời gian.</w:t>
            </w:r>
          </w:p>
          <w:p w14:paraId="737BF368" w14:textId="77777777" w:rsidR="00007402" w:rsidRPr="00FB2A49" w:rsidRDefault="00007402" w:rsidP="00FB2A49">
            <w:pPr>
              <w:spacing w:before="120" w:after="120" w:line="360" w:lineRule="auto"/>
              <w:jc w:val="both"/>
              <w:rPr>
                <w:rFonts w:ascii="Times New Roman" w:hAnsi="Times New Roman"/>
                <w:bCs/>
                <w:sz w:val="28"/>
                <w:szCs w:val="28"/>
                <w:lang w:val="fr-FR"/>
              </w:rPr>
            </w:pPr>
            <w:r w:rsidRPr="00FB2A49">
              <w:rPr>
                <w:rFonts w:ascii="Times New Roman" w:hAnsi="Times New Roman"/>
                <w:bCs/>
                <w:sz w:val="28"/>
                <w:szCs w:val="28"/>
                <w:lang w:val="fr-FR"/>
              </w:rPr>
              <w:t xml:space="preserve">Đơn vị : </w:t>
            </w:r>
          </w:p>
          <w:p w14:paraId="7535E36D" w14:textId="77777777" w:rsidR="00007402" w:rsidRPr="00FB2A49" w:rsidRDefault="00007402" w:rsidP="00FB2A49">
            <w:pPr>
              <w:spacing w:before="120" w:after="120" w:line="360" w:lineRule="auto"/>
              <w:jc w:val="both"/>
              <w:rPr>
                <w:rFonts w:ascii="Times New Roman" w:hAnsi="Times New Roman"/>
                <w:bCs/>
                <w:sz w:val="28"/>
                <w:szCs w:val="28"/>
                <w:lang w:val="pt-BR"/>
              </w:rPr>
            </w:pPr>
            <w:r w:rsidRPr="00FB2A49">
              <w:rPr>
                <w:rFonts w:ascii="Times New Roman" w:hAnsi="Times New Roman"/>
                <w:bCs/>
                <w:sz w:val="28"/>
                <w:szCs w:val="28"/>
                <w:lang w:val="pt-BR"/>
              </w:rPr>
              <w:t>+Hệ SI [v] : m/s</w:t>
            </w:r>
          </w:p>
          <w:p w14:paraId="2F62B62C" w14:textId="77777777" w:rsidR="00007402" w:rsidRPr="00FB2A49" w:rsidRDefault="00007402" w:rsidP="00FB2A49">
            <w:pPr>
              <w:spacing w:before="120" w:after="120" w:line="360" w:lineRule="auto"/>
              <w:jc w:val="both"/>
              <w:rPr>
                <w:rFonts w:ascii="Times New Roman" w:hAnsi="Times New Roman"/>
                <w:bCs/>
                <w:sz w:val="28"/>
                <w:szCs w:val="28"/>
                <w:lang w:val="pt-BR"/>
              </w:rPr>
            </w:pPr>
            <w:r w:rsidRPr="00FB2A49">
              <w:rPr>
                <w:rFonts w:ascii="Times New Roman" w:hAnsi="Times New Roman"/>
                <w:bCs/>
                <w:sz w:val="28"/>
                <w:szCs w:val="28"/>
                <w:lang w:val="pt-BR"/>
              </w:rPr>
              <w:t>+ [s] : m</w:t>
            </w:r>
          </w:p>
          <w:p w14:paraId="78F38D46" w14:textId="77777777" w:rsidR="00007402" w:rsidRPr="00FB2A49" w:rsidRDefault="00007402" w:rsidP="00FB2A49">
            <w:pPr>
              <w:spacing w:before="120" w:after="120" w:line="360" w:lineRule="auto"/>
              <w:jc w:val="both"/>
              <w:rPr>
                <w:rFonts w:ascii="Times New Roman" w:hAnsi="Times New Roman"/>
                <w:bCs/>
                <w:sz w:val="28"/>
                <w:szCs w:val="28"/>
                <w:lang w:val="pt-BR"/>
              </w:rPr>
            </w:pPr>
            <w:r w:rsidRPr="00FB2A49">
              <w:rPr>
                <w:rFonts w:ascii="Times New Roman" w:hAnsi="Times New Roman"/>
                <w:bCs/>
                <w:sz w:val="28"/>
                <w:szCs w:val="28"/>
                <w:lang w:val="pt-BR"/>
              </w:rPr>
              <w:t>+ [</w:t>
            </w:r>
            <w:r w:rsidRPr="00FB2A49">
              <w:rPr>
                <w:rFonts w:ascii="Times New Roman" w:hAnsi="Times New Roman"/>
                <w:bCs/>
                <w:position w:val="-4"/>
                <w:sz w:val="28"/>
                <w:szCs w:val="28"/>
                <w:lang w:val="en-US" w:eastAsia="en-US"/>
              </w:rPr>
              <w:object w:dxaOrig="220" w:dyaOrig="260" w14:anchorId="3FD60BE6">
                <v:shape id="_x0000_i1029" type="#_x0000_t75" style="width:12pt;height:12.75pt" o:ole="">
                  <v:imagedata r:id="rId16" o:title=""/>
                </v:shape>
                <o:OLEObject Type="Embed" ProgID="Equation.DSMT4" ShapeID="_x0000_i1029" DrawAspect="Content" ObjectID="_1692952544" r:id="rId17"/>
              </w:object>
            </w:r>
            <w:r w:rsidRPr="00FB2A49">
              <w:rPr>
                <w:rFonts w:ascii="Times New Roman" w:hAnsi="Times New Roman"/>
                <w:bCs/>
                <w:sz w:val="28"/>
                <w:szCs w:val="28"/>
                <w:lang w:val="pt-BR"/>
              </w:rPr>
              <w:t>t] : s</w:t>
            </w:r>
          </w:p>
          <w:p w14:paraId="327FA7B9" w14:textId="77777777" w:rsidR="00007402" w:rsidRPr="00FB2A49" w:rsidRDefault="00007402" w:rsidP="00FB2A49">
            <w:pPr>
              <w:spacing w:before="120" w:after="120" w:line="360" w:lineRule="auto"/>
              <w:jc w:val="both"/>
              <w:rPr>
                <w:rFonts w:ascii="Times New Roman" w:hAnsi="Times New Roman"/>
                <w:bCs/>
                <w:sz w:val="28"/>
                <w:szCs w:val="28"/>
                <w:u w:val="single"/>
              </w:rPr>
            </w:pPr>
            <w:r w:rsidRPr="00FB2A49">
              <w:rPr>
                <w:rFonts w:ascii="Times New Roman" w:hAnsi="Times New Roman"/>
                <w:bCs/>
                <w:sz w:val="28"/>
                <w:szCs w:val="28"/>
                <w:u w:val="single"/>
              </w:rPr>
              <w:t xml:space="preserve">Đặc điểm: </w:t>
            </w:r>
          </w:p>
          <w:p w14:paraId="66523042" w14:textId="77777777" w:rsidR="00007402" w:rsidRPr="00FB2A49" w:rsidRDefault="00007402" w:rsidP="00FB2A49">
            <w:pPr>
              <w:spacing w:before="120" w:after="120" w:line="360" w:lineRule="auto"/>
              <w:jc w:val="both"/>
              <w:rPr>
                <w:rFonts w:ascii="Times New Roman" w:hAnsi="Times New Roman"/>
                <w:bCs/>
                <w:i/>
                <w:sz w:val="28"/>
                <w:szCs w:val="28"/>
                <w:lang w:val="en-US"/>
              </w:rPr>
            </w:pPr>
            <w:r w:rsidRPr="00FB2A49">
              <w:rPr>
                <w:rFonts w:ascii="Times New Roman" w:hAnsi="Times New Roman"/>
                <w:bCs/>
                <w:sz w:val="28"/>
                <w:szCs w:val="28"/>
              </w:rPr>
              <w:t xml:space="preserve">                 </w:t>
            </w:r>
            <w:r w:rsidRPr="00FB2A49">
              <w:rPr>
                <w:rFonts w:ascii="Times New Roman" w:hAnsi="Times New Roman"/>
                <w:bCs/>
                <w:i/>
                <w:sz w:val="28"/>
                <w:szCs w:val="28"/>
                <w:lang w:val="en-US"/>
              </w:rPr>
              <w:t>s ~ ∆t</w:t>
            </w:r>
          </w:p>
          <w:p w14:paraId="7A123BD3" w14:textId="77777777" w:rsidR="00007402" w:rsidRPr="00FB2A49" w:rsidRDefault="00007402" w:rsidP="00FB2A49">
            <w:pPr>
              <w:spacing w:before="120" w:after="120" w:line="360" w:lineRule="auto"/>
              <w:rPr>
                <w:rFonts w:ascii="Times New Roman" w:hAnsi="Times New Roman"/>
                <w:b/>
                <w:i/>
                <w:sz w:val="28"/>
                <w:szCs w:val="28"/>
                <w:lang w:val="en-US"/>
              </w:rPr>
            </w:pPr>
          </w:p>
        </w:tc>
      </w:tr>
    </w:tbl>
    <w:p w14:paraId="6B4C2C99" w14:textId="77777777" w:rsidR="00007402" w:rsidRPr="00FB2A49" w:rsidRDefault="00007402" w:rsidP="00FB2A49">
      <w:pPr>
        <w:spacing w:before="120" w:after="120" w:line="360" w:lineRule="auto"/>
        <w:rPr>
          <w:rFonts w:ascii="Times New Roman" w:hAnsi="Times New Roman"/>
          <w:b/>
          <w:bCs/>
          <w:sz w:val="28"/>
          <w:szCs w:val="28"/>
          <w:lang w:val="en-US"/>
        </w:rPr>
      </w:pPr>
      <w:r w:rsidRPr="00FB2A49">
        <w:rPr>
          <w:rFonts w:ascii="Times New Roman" w:hAnsi="Times New Roman"/>
          <w:b/>
          <w:bCs/>
          <w:sz w:val="28"/>
          <w:szCs w:val="28"/>
          <w:lang w:val="en-US"/>
        </w:rPr>
        <w:lastRenderedPageBreak/>
        <w:t xml:space="preserve">Hoạt động 2: </w:t>
      </w:r>
      <w:r w:rsidRPr="00FB2A49">
        <w:rPr>
          <w:rFonts w:ascii="Times New Roman" w:hAnsi="Times New Roman"/>
          <w:b/>
          <w:bCs/>
          <w:sz w:val="28"/>
          <w:szCs w:val="28"/>
        </w:rPr>
        <w:t>Phương trình chuyển động và đồ thị toạ độ – thời gian của chuyển động thẳng đều.</w:t>
      </w:r>
    </w:p>
    <w:p w14:paraId="6457DE78" w14:textId="77777777" w:rsidR="00007402" w:rsidRPr="00FB2A49" w:rsidRDefault="00007402"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lang w:val="nl-NL"/>
        </w:rPr>
        <w:t xml:space="preserve">a) Mục </w:t>
      </w:r>
      <w:r w:rsidR="0053136A" w:rsidRPr="00FB2A49">
        <w:rPr>
          <w:rFonts w:ascii="Times New Roman" w:hAnsi="Times New Roman"/>
          <w:b/>
          <w:color w:val="000000" w:themeColor="text1"/>
          <w:sz w:val="28"/>
          <w:szCs w:val="28"/>
          <w:lang w:val="nl-NL"/>
        </w:rPr>
        <w:t>tiêu</w:t>
      </w:r>
      <w:r w:rsidRPr="00FB2A49">
        <w:rPr>
          <w:rFonts w:ascii="Times New Roman" w:hAnsi="Times New Roman"/>
          <w:b/>
          <w:color w:val="000000" w:themeColor="text1"/>
          <w:sz w:val="28"/>
          <w:szCs w:val="28"/>
          <w:lang w:val="nl-NL"/>
        </w:rPr>
        <w:t>:</w:t>
      </w:r>
      <w:r w:rsidRPr="00FB2A49">
        <w:rPr>
          <w:rFonts w:ascii="Times New Roman" w:hAnsi="Times New Roman"/>
          <w:color w:val="000000" w:themeColor="text1"/>
          <w:sz w:val="28"/>
          <w:szCs w:val="28"/>
          <w:lang w:val="nl-NL"/>
        </w:rPr>
        <w:t xml:space="preserve"> </w:t>
      </w:r>
    </w:p>
    <w:p w14:paraId="19FE8939" w14:textId="77777777" w:rsidR="00007402" w:rsidRPr="00FB2A49" w:rsidRDefault="00007402" w:rsidP="00FB2A49">
      <w:pPr>
        <w:tabs>
          <w:tab w:val="left" w:pos="567"/>
          <w:tab w:val="left" w:pos="1134"/>
        </w:tabs>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en-US"/>
        </w:rPr>
        <w:t>- Hiểu</w:t>
      </w:r>
      <w:r w:rsidRPr="00FB2A49">
        <w:rPr>
          <w:rFonts w:ascii="Times New Roman" w:hAnsi="Times New Roman"/>
          <w:sz w:val="28"/>
          <w:szCs w:val="28"/>
        </w:rPr>
        <w:t xml:space="preserve"> cách xây dựng pt của chuyển động thẳng đều</w:t>
      </w:r>
      <w:r w:rsidRPr="00FB2A49">
        <w:rPr>
          <w:rFonts w:ascii="Times New Roman" w:hAnsi="Times New Roman"/>
          <w:sz w:val="28"/>
          <w:szCs w:val="28"/>
          <w:lang w:val="nl-NL"/>
        </w:rPr>
        <w:t>.</w:t>
      </w:r>
    </w:p>
    <w:p w14:paraId="54E30B33" w14:textId="77777777" w:rsidR="00007402" w:rsidRPr="00FB2A49" w:rsidRDefault="00007402" w:rsidP="00FB2A49">
      <w:pPr>
        <w:spacing w:before="120" w:after="120" w:line="360" w:lineRule="auto"/>
        <w:jc w:val="both"/>
        <w:rPr>
          <w:rFonts w:ascii="Times New Roman" w:hAnsi="Times New Roman"/>
          <w:bCs/>
          <w:sz w:val="28"/>
          <w:szCs w:val="28"/>
          <w:lang w:val="en-US"/>
        </w:rPr>
      </w:pPr>
      <w:r w:rsidRPr="00FB2A49">
        <w:rPr>
          <w:rFonts w:ascii="Times New Roman" w:hAnsi="Times New Roman"/>
          <w:sz w:val="28"/>
          <w:szCs w:val="28"/>
          <w:lang w:val="en-US"/>
        </w:rPr>
        <w:t xml:space="preserve">- </w:t>
      </w:r>
      <w:r w:rsidRPr="00FB2A49">
        <w:rPr>
          <w:rFonts w:ascii="Times New Roman" w:hAnsi="Times New Roman"/>
          <w:bCs/>
          <w:sz w:val="28"/>
          <w:szCs w:val="28"/>
          <w:lang w:val="en-US"/>
        </w:rPr>
        <w:t>Xây dựng p</w:t>
      </w:r>
      <w:r w:rsidRPr="00FB2A49">
        <w:rPr>
          <w:rFonts w:ascii="Times New Roman" w:hAnsi="Times New Roman"/>
          <w:bCs/>
          <w:sz w:val="28"/>
          <w:szCs w:val="28"/>
        </w:rPr>
        <w:t>hương trình chuyển động và đồ thị toạ độ – thời gian của chuyển động thẳng đều.</w:t>
      </w:r>
    </w:p>
    <w:p w14:paraId="253185E9" w14:textId="77777777" w:rsidR="00007402" w:rsidRPr="00FB2A49" w:rsidRDefault="00007402"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b) Nội dung: </w:t>
      </w:r>
      <w:r w:rsidRPr="00FB2A49">
        <w:rPr>
          <w:rFonts w:ascii="Times New Roman" w:hAnsi="Times New Roman"/>
          <w:color w:val="000000" w:themeColor="text1"/>
          <w:sz w:val="28"/>
          <w:szCs w:val="28"/>
          <w:lang w:val="nl-NL"/>
        </w:rPr>
        <w:t>HS quan sát SGK để tìm hiểu nội dung kiến thức theo yêu cầu của GV.</w:t>
      </w:r>
    </w:p>
    <w:p w14:paraId="77EB0213" w14:textId="77777777" w:rsidR="00007402" w:rsidRPr="00FB2A49" w:rsidRDefault="00007402"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HS hoàn thành tìm hiểu kiến thức</w:t>
      </w:r>
    </w:p>
    <w:p w14:paraId="0DBB8938" w14:textId="77777777" w:rsidR="00007402" w:rsidRPr="00FB2A49" w:rsidRDefault="00007402"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lastRenderedPageBreak/>
        <w:t xml:space="preserve">d) Tổ chức thực hiện: </w:t>
      </w:r>
    </w:p>
    <w:tbl>
      <w:tblPr>
        <w:tblpPr w:leftFromText="180" w:rightFromText="180" w:bottomFromText="200" w:vertAnchor="text" w:tblpX="-68" w:tblpY="1"/>
        <w:tblOverlap w:val="never"/>
        <w:tblW w:w="10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5374"/>
      </w:tblGrid>
      <w:tr w:rsidR="00007402" w:rsidRPr="00FB2A49" w14:paraId="63F24267" w14:textId="77777777" w:rsidTr="00FB2A49">
        <w:trPr>
          <w:trHeight w:val="555"/>
        </w:trPr>
        <w:tc>
          <w:tcPr>
            <w:tcW w:w="5070" w:type="dxa"/>
            <w:tcBorders>
              <w:top w:val="single" w:sz="4" w:space="0" w:color="auto"/>
              <w:left w:val="single" w:sz="4" w:space="0" w:color="auto"/>
              <w:bottom w:val="single" w:sz="4" w:space="0" w:color="auto"/>
              <w:right w:val="single" w:sz="4" w:space="0" w:color="auto"/>
            </w:tcBorders>
          </w:tcPr>
          <w:p w14:paraId="6E8BD5A0" w14:textId="77777777" w:rsidR="00007402" w:rsidRPr="00FB2A49" w:rsidRDefault="00007402" w:rsidP="00FB2A49">
            <w:pPr>
              <w:tabs>
                <w:tab w:val="left" w:pos="495"/>
                <w:tab w:val="center" w:pos="2852"/>
                <w:tab w:val="right" w:pos="5704"/>
              </w:tabs>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ab/>
            </w:r>
            <w:r w:rsidRPr="00FB2A49">
              <w:rPr>
                <w:rFonts w:ascii="Times New Roman" w:hAnsi="Times New Roman"/>
                <w:b/>
                <w:sz w:val="28"/>
                <w:szCs w:val="28"/>
                <w:lang w:val="nl-NL"/>
              </w:rPr>
              <w:tab/>
              <w:t>Hoạt động của GV và HS</w:t>
            </w:r>
            <w:r w:rsidRPr="00FB2A49">
              <w:rPr>
                <w:rFonts w:ascii="Times New Roman" w:hAnsi="Times New Roman"/>
                <w:b/>
                <w:sz w:val="28"/>
                <w:szCs w:val="28"/>
                <w:lang w:val="nl-NL"/>
              </w:rPr>
              <w:tab/>
            </w:r>
          </w:p>
        </w:tc>
        <w:tc>
          <w:tcPr>
            <w:tcW w:w="5374" w:type="dxa"/>
            <w:tcBorders>
              <w:top w:val="single" w:sz="4" w:space="0" w:color="auto"/>
              <w:left w:val="single" w:sz="4" w:space="0" w:color="auto"/>
              <w:bottom w:val="single" w:sz="4" w:space="0" w:color="auto"/>
              <w:right w:val="single" w:sz="4" w:space="0" w:color="auto"/>
            </w:tcBorders>
          </w:tcPr>
          <w:p w14:paraId="058F4261" w14:textId="77777777" w:rsidR="00007402" w:rsidRPr="00FB2A49" w:rsidRDefault="00007402" w:rsidP="00FB2A49">
            <w:pPr>
              <w:spacing w:before="120" w:after="120" w:line="360" w:lineRule="auto"/>
              <w:jc w:val="center"/>
              <w:rPr>
                <w:rFonts w:ascii="Times New Roman" w:hAnsi="Times New Roman"/>
                <w:b/>
                <w:sz w:val="28"/>
                <w:szCs w:val="28"/>
              </w:rPr>
            </w:pPr>
            <w:r w:rsidRPr="00FB2A49">
              <w:rPr>
                <w:rFonts w:ascii="Times New Roman" w:hAnsi="Times New Roman"/>
                <w:b/>
                <w:sz w:val="28"/>
                <w:szCs w:val="28"/>
              </w:rPr>
              <w:t>Sản phẩm dự kiến</w:t>
            </w:r>
          </w:p>
        </w:tc>
      </w:tr>
      <w:tr w:rsidR="00007402" w:rsidRPr="00FB2A49" w14:paraId="7EFC6177" w14:textId="77777777" w:rsidTr="00FB2A49">
        <w:trPr>
          <w:trHeight w:val="555"/>
        </w:trPr>
        <w:tc>
          <w:tcPr>
            <w:tcW w:w="5070" w:type="dxa"/>
            <w:tcBorders>
              <w:top w:val="single" w:sz="4" w:space="0" w:color="auto"/>
              <w:left w:val="single" w:sz="4" w:space="0" w:color="auto"/>
              <w:bottom w:val="single" w:sz="4" w:space="0" w:color="auto"/>
              <w:right w:val="single" w:sz="4" w:space="0" w:color="auto"/>
            </w:tcBorders>
          </w:tcPr>
          <w:p w14:paraId="5FEA47FA" w14:textId="77777777" w:rsidR="00007402" w:rsidRPr="00FB2A49" w:rsidRDefault="00007402" w:rsidP="00FB2A49">
            <w:pPr>
              <w:spacing w:before="120" w:after="120" w:line="360" w:lineRule="auto"/>
              <w:jc w:val="both"/>
              <w:rPr>
                <w:rFonts w:ascii="Times New Roman" w:hAnsi="Times New Roman"/>
                <w:b/>
                <w:sz w:val="28"/>
                <w:szCs w:val="28"/>
                <w:lang w:val="en-US"/>
              </w:rPr>
            </w:pPr>
            <w:r w:rsidRPr="00FB2A49">
              <w:rPr>
                <w:rFonts w:ascii="Times New Roman" w:hAnsi="Times New Roman"/>
                <w:b/>
                <w:color w:val="000000" w:themeColor="text1"/>
                <w:sz w:val="28"/>
                <w:szCs w:val="28"/>
              </w:rPr>
              <w:t>* Bước 1: Chuyển giao nhiệm vụ</w:t>
            </w:r>
          </w:p>
          <w:p w14:paraId="39D82480"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TB</w:t>
            </w:r>
            <w:r w:rsidRPr="00FB2A49">
              <w:rPr>
                <w:rFonts w:ascii="Times New Roman" w:hAnsi="Times New Roman"/>
                <w:sz w:val="28"/>
                <w:szCs w:val="28"/>
              </w:rPr>
              <w:t xml:space="preserve">: PTCĐ là phương trình sự phụ thuộc của toạ độ vào thời gian x = f(t). Cho ta biết được vị trí của vật ở một thời điểm. </w:t>
            </w:r>
          </w:p>
          <w:p w14:paraId="33FD24CF" w14:textId="77777777" w:rsidR="00007402" w:rsidRPr="00FB2A49" w:rsidRDefault="00007402" w:rsidP="00FB2A49">
            <w:pPr>
              <w:spacing w:before="120" w:after="120" w:line="360" w:lineRule="auto"/>
              <w:rPr>
                <w:rFonts w:ascii="Times New Roman" w:hAnsi="Times New Roman"/>
                <w:sz w:val="28"/>
                <w:szCs w:val="28"/>
                <w:lang w:val="en-US"/>
              </w:rPr>
            </w:pPr>
            <w:r w:rsidRPr="00FB2A49">
              <w:rPr>
                <w:rFonts w:ascii="Times New Roman" w:hAnsi="Times New Roman"/>
                <w:b/>
                <w:i/>
                <w:sz w:val="28"/>
                <w:szCs w:val="28"/>
              </w:rPr>
              <w:t>TB báo bài toán</w:t>
            </w:r>
            <w:r w:rsidRPr="00FB2A49">
              <w:rPr>
                <w:rFonts w:ascii="Times New Roman" w:hAnsi="Times New Roman"/>
                <w:sz w:val="28"/>
                <w:szCs w:val="28"/>
              </w:rPr>
              <w:t>: Một chất điểm M cđ thẳng đều xuất phát từ A cách gốc toạ độ O có toạ độ x</w:t>
            </w:r>
            <w:r w:rsidRPr="00FB2A49">
              <w:rPr>
                <w:rFonts w:ascii="Times New Roman" w:hAnsi="Times New Roman"/>
                <w:sz w:val="28"/>
                <w:szCs w:val="28"/>
                <w:vertAlign w:val="subscript"/>
              </w:rPr>
              <w:t>0</w:t>
            </w:r>
            <w:r w:rsidRPr="00FB2A49">
              <w:rPr>
                <w:rFonts w:ascii="Times New Roman" w:hAnsi="Times New Roman"/>
                <w:sz w:val="28"/>
                <w:szCs w:val="28"/>
              </w:rPr>
              <w:t xml:space="preserve"> với vận tốc v </w:t>
            </w:r>
            <w:r w:rsidRPr="00FB2A49">
              <w:rPr>
                <w:rFonts w:ascii="Times New Roman" w:hAnsi="Times New Roman"/>
                <w:sz w:val="28"/>
                <w:szCs w:val="28"/>
                <w:lang w:val="en-US"/>
              </w:rPr>
              <w:t>c</w:t>
            </w:r>
            <w:r w:rsidRPr="00FB2A49">
              <w:rPr>
                <w:rFonts w:ascii="Times New Roman" w:hAnsi="Times New Roman"/>
                <w:sz w:val="28"/>
                <w:szCs w:val="28"/>
              </w:rPr>
              <w:t>hiều (+) của trục</w:t>
            </w:r>
            <w:r w:rsidRPr="00FB2A49">
              <w:rPr>
                <w:rFonts w:ascii="Times New Roman" w:hAnsi="Times New Roman"/>
                <w:sz w:val="28"/>
                <w:szCs w:val="28"/>
                <w:lang w:val="en-US"/>
              </w:rPr>
              <w:t>.</w:t>
            </w:r>
          </w:p>
          <w:p w14:paraId="1179D8AB"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ãy xác định quãng đường vật đi được sau thời gian t và vị trí của vật khi đó bằng toạ độ?</w:t>
            </w:r>
          </w:p>
          <w:p w14:paraId="0A79C5D5"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09440" behindDoc="1" locked="0" layoutInCell="1" allowOverlap="1" wp14:anchorId="11934D06" wp14:editId="5AFEAA2E">
                      <wp:simplePos x="0" y="0"/>
                      <wp:positionH relativeFrom="column">
                        <wp:posOffset>98425</wp:posOffset>
                      </wp:positionH>
                      <wp:positionV relativeFrom="paragraph">
                        <wp:posOffset>-19685</wp:posOffset>
                      </wp:positionV>
                      <wp:extent cx="1824355" cy="342265"/>
                      <wp:effectExtent l="5715" t="0" r="0" b="1905"/>
                      <wp:wrapTight wrapText="bothSides">
                        <wp:wrapPolygon edited="0">
                          <wp:start x="18563" y="8416"/>
                          <wp:lineTo x="-113" y="8416"/>
                          <wp:lineTo x="-113" y="11381"/>
                          <wp:lineTo x="18563" y="12583"/>
                          <wp:lineTo x="19014" y="12583"/>
                          <wp:lineTo x="19578" y="11982"/>
                          <wp:lineTo x="19578" y="10219"/>
                          <wp:lineTo x="19014" y="8416"/>
                          <wp:lineTo x="18563" y="8416"/>
                        </wp:wrapPolygon>
                      </wp:wrapTight>
                      <wp:docPr id="1259" name="Group 4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4355" cy="342265"/>
                                <a:chOff x="6779" y="2879"/>
                                <a:chExt cx="3705" cy="539"/>
                              </a:xfrm>
                            </wpg:grpSpPr>
                            <wps:wsp>
                              <wps:cNvPr id="1260" name="Line 4662"/>
                              <wps:cNvCnPr/>
                              <wps:spPr bwMode="auto">
                                <a:xfrm>
                                  <a:off x="6779" y="3154"/>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1" name="Oval 4663"/>
                              <wps:cNvSpPr>
                                <a:spLocks noChangeArrowheads="1"/>
                              </wps:cNvSpPr>
                              <wps:spPr bwMode="auto">
                                <a:xfrm>
                                  <a:off x="7122" y="3115"/>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2" name="Text Box 4664"/>
                              <wps:cNvSpPr txBox="1">
                                <a:spLocks noChangeArrowheads="1"/>
                              </wps:cNvSpPr>
                              <wps:spPr bwMode="auto">
                                <a:xfrm>
                                  <a:off x="10085" y="3150"/>
                                  <a:ext cx="39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2A93E3" w14:textId="77777777" w:rsidR="0053136A" w:rsidRDefault="0053136A" w:rsidP="006332EE">
                                    <w:r>
                                      <w:t>x</w:t>
                                    </w:r>
                                  </w:p>
                                </w:txbxContent>
                              </wps:txbx>
                              <wps:bodyPr rot="0" vert="horz" wrap="square" lIns="0" tIns="0" rIns="0" bIns="0" anchor="t" anchorCtr="0" upright="1">
                                <a:noAutofit/>
                              </wps:bodyPr>
                            </wps:wsp>
                            <wps:wsp>
                              <wps:cNvPr id="1263" name="Text Box 4665"/>
                              <wps:cNvSpPr txBox="1">
                                <a:spLocks noChangeArrowheads="1"/>
                              </wps:cNvSpPr>
                              <wps:spPr bwMode="auto">
                                <a:xfrm>
                                  <a:off x="7064" y="3138"/>
                                  <a:ext cx="28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7CEB2D" w14:textId="77777777" w:rsidR="0053136A" w:rsidRDefault="0053136A" w:rsidP="006332EE">
                                    <w:r>
                                      <w:t>O</w:t>
                                    </w:r>
                                  </w:p>
                                </w:txbxContent>
                              </wps:txbx>
                              <wps:bodyPr rot="0" vert="horz" wrap="square" lIns="0" tIns="0" rIns="0" bIns="0" anchor="t" anchorCtr="0" upright="1">
                                <a:noAutofit/>
                              </wps:bodyPr>
                            </wps:wsp>
                            <wps:wsp>
                              <wps:cNvPr id="1264" name="Oval 4666"/>
                              <wps:cNvSpPr>
                                <a:spLocks noChangeArrowheads="1"/>
                              </wps:cNvSpPr>
                              <wps:spPr bwMode="auto">
                                <a:xfrm>
                                  <a:off x="7679" y="3101"/>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65" name="Text Box 4667"/>
                              <wps:cNvSpPr txBox="1">
                                <a:spLocks noChangeArrowheads="1"/>
                              </wps:cNvSpPr>
                              <wps:spPr bwMode="auto">
                                <a:xfrm>
                                  <a:off x="7634" y="3123"/>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60494" w14:textId="77777777" w:rsidR="0053136A" w:rsidRDefault="0053136A" w:rsidP="006332EE">
                                    <w:r>
                                      <w:t>A</w:t>
                                    </w:r>
                                  </w:p>
                                </w:txbxContent>
                              </wps:txbx>
                              <wps:bodyPr rot="0" vert="horz" wrap="square" lIns="0" tIns="0" rIns="0" bIns="0" anchor="t" anchorCtr="0" upright="1">
                                <a:noAutofit/>
                              </wps:bodyPr>
                            </wps:wsp>
                            <wps:wsp>
                              <wps:cNvPr id="1266" name="Text Box 4668"/>
                              <wps:cNvSpPr txBox="1">
                                <a:spLocks noChangeArrowheads="1"/>
                              </wps:cNvSpPr>
                              <wps:spPr bwMode="auto">
                                <a:xfrm>
                                  <a:off x="7284" y="2879"/>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A5E566" w14:textId="77777777" w:rsidR="0053136A" w:rsidRDefault="0053136A" w:rsidP="006332EE">
                                    <w:r>
                                      <w:t>x</w:t>
                                    </w:r>
                                    <w:r w:rsidRPr="00307A7B">
                                      <w:rPr>
                                        <w:vertAlign w:val="subscript"/>
                                      </w:rPr>
                                      <w:t>o</w:t>
                                    </w:r>
                                  </w:p>
                                </w:txbxContent>
                              </wps:txbx>
                              <wps:bodyPr rot="0" vert="horz" wrap="square" lIns="0" tIns="0" rIns="0" bIns="0" anchor="t" anchorCtr="0" upright="1">
                                <a:noAutofit/>
                              </wps:bodyPr>
                            </wps:wsp>
                            <wps:wsp>
                              <wps:cNvPr id="1267" name="Text Box 4669"/>
                              <wps:cNvSpPr txBox="1">
                                <a:spLocks noChangeArrowheads="1"/>
                              </wps:cNvSpPr>
                              <wps:spPr bwMode="auto">
                                <a:xfrm>
                                  <a:off x="8265" y="2909"/>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CFB1E" w14:textId="77777777" w:rsidR="0053136A" w:rsidRDefault="0053136A" w:rsidP="006332EE">
                                    <w:r>
                                      <w:t>s</w:t>
                                    </w:r>
                                  </w:p>
                                </w:txbxContent>
                              </wps:txbx>
                              <wps:bodyPr rot="0" vert="horz" wrap="square" lIns="0" tIns="0" rIns="0" bIns="0" anchor="t" anchorCtr="0" upright="1">
                                <a:noAutofit/>
                              </wps:bodyPr>
                            </wps:wsp>
                            <wps:wsp>
                              <wps:cNvPr id="1268" name="Text Box 4670"/>
                              <wps:cNvSpPr txBox="1">
                                <a:spLocks noChangeArrowheads="1"/>
                              </wps:cNvSpPr>
                              <wps:spPr bwMode="auto">
                                <a:xfrm>
                                  <a:off x="8752" y="3115"/>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A7E44" w14:textId="77777777" w:rsidR="0053136A" w:rsidRDefault="0053136A" w:rsidP="006332EE">
                                    <w: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61" o:spid="_x0000_s1044" style="position:absolute;left:0;text-align:left;margin-left:7.75pt;margin-top:-1.55pt;width:143.65pt;height:26.95pt;z-index:-251607040" coordorigin="6779,2879" coordsize="3705,5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">
                      <v:line id="Line 4662" o:spid="_x0000_s1045" style="position:absolute;visibility:visible;mso-wrap-style:square" from="6779,3154" to="10153,3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mXzsYAAADdAAAADwAAAGRycy9kb3ducmV2LnhtbESPQW/CMAyF75P4D5EncRspHGB0BDRR&#10;TeKwTQKmnb3GNBWNUzVZyf79fJi0m633/N7nzS77To00xDawgfmsAEVcB9tyY+Dj/PLwCComZItd&#10;YDLwQxF228ndBksbbnyk8ZQaJSEcSzTgUupLrWPtyGOchZ5YtEsYPCZZh0bbAW8S7ju9KIql9tiy&#10;NDjsae+ovp6+vYGVq456pavX83s1tvN1fsufX2tjpvf5+QlUopz+zX/XByv4i6Xwyzcygt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5l87GAAAA3QAAAA8AAAAAAAAA&#10;AAAAAAAAoQIAAGRycy9kb3ducmV2LnhtbFBLBQYAAAAABAAEAPkAAACUAwAAAAA=&#10;">
                        <v:stroke endarrow="block"/>
                      </v:line>
                      <v:oval id="Oval 4663" o:spid="_x0000_s1046" style="position:absolute;left:7122;top:3115;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TTsEA&#10;AADdAAAADwAAAGRycy9kb3ducmV2LnhtbERPTYvCMBC9C/6HMIIXWdMKW6RrlKXg4tXqweNsM9uW&#10;bSYlydr23xthwds83ufsDqPpxJ2cby0rSNcJCOLK6pZrBdfL8W0LwgdkjZ1lUjCRh8N+Ptthru3A&#10;Z7qXoRYxhH2OCpoQ+lxKXzVk0K9tTxy5H+sMhghdLbXDIYabTm6SJJMGW44NDfZUNFT9ln9GgVv1&#10;UzGdimP6zV/l+7DVt+yqlVouxs8PEIHG8BL/u086zt9kKTy/iS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zk07BAAAA3QAAAA8AAAAAAAAAAAAAAAAAmAIAAGRycy9kb3du&#10;cmV2LnhtbFBLBQYAAAAABAAEAPUAAACGAwAAAAA=&#10;" fillcolor="black"/>
                      <v:shape id="Text Box 4664" o:spid="_x0000_s1047" type="#_x0000_t202" style="position:absolute;left:10085;top:3150;width:399;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RFcMA&#10;AADdAAAADwAAAGRycy9kb3ducmV2LnhtbERPTWvCQBC9F/oflin0VjfmEDR1FRELBaEY48HjNDsm&#10;i9nZmF01/fddQfA2j/c5s8VgW3Gl3hvHCsajBARx5bThWsG+/PqYgPABWWPrmBT8kYfF/PVlhrl2&#10;Ny7ougu1iCHsc1TQhNDlUvqqIYt+5DriyB1dbzFE2NdS93iL4baVaZJk0qLh2NBgR6uGqtPuYhUs&#10;D1yszfnnd1scC1OW04Q32Ump97dh+Qki0BCe4of7W8f5aZb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3RFcMAAADdAAAADwAAAAAAAAAAAAAAAACYAgAAZHJzL2Rv&#10;d25yZXYueG1sUEsFBgAAAAAEAAQA9QAAAIgDAAAAAA==&#10;" filled="f" stroked="f">
                        <v:textbox inset="0,0,0,0">
                          <w:txbxContent>
                            <w:p w14:paraId="4C2A93E3" w14:textId="77777777" w:rsidR="0053136A" w:rsidRDefault="0053136A" w:rsidP="006332EE">
                              <w:r>
                                <w:t>x</w:t>
                              </w:r>
                            </w:p>
                          </w:txbxContent>
                        </v:textbox>
                      </v:shape>
                      <v:shape id="Text Box 4665" o:spid="_x0000_s1048" type="#_x0000_t202" style="position:absolute;left:7064;top:3138;width:28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0jsQA&#10;AADdAAAADwAAAGRycy9kb3ducmV2LnhtbERPTWvCQBC9F/oflin0VjdaCBrdiEgLhYI0xkOP0+wk&#10;WczOxuxW03/vFgRv83ifs1qPthNnGrxxrGA6SUAQV04bbhQcyveXOQgfkDV2jknBH3lY548PK8y0&#10;u3BB531oRAxhn6GCNoQ+k9JXLVn0E9cTR652g8UQ4dBIPeAlhttOzpIklRYNx4YWe9q2VB33v1bB&#10;5puLN3Pa/XwVdWHKcpHwZ3pU6vlp3CxBBBrDXXxzf+g4f5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RdI7EAAAA3QAAAA8AAAAAAAAAAAAAAAAAmAIAAGRycy9k&#10;b3ducmV2LnhtbFBLBQYAAAAABAAEAPUAAACJAwAAAAA=&#10;" filled="f" stroked="f">
                        <v:textbox inset="0,0,0,0">
                          <w:txbxContent>
                            <w:p w14:paraId="5C7CEB2D" w14:textId="77777777" w:rsidR="0053136A" w:rsidRDefault="0053136A" w:rsidP="006332EE">
                              <w:r>
                                <w:t>O</w:t>
                              </w:r>
                            </w:p>
                          </w:txbxContent>
                        </v:textbox>
                      </v:shape>
                      <v:oval id="Oval 4666" o:spid="_x0000_s1049" style="position:absolute;left:7679;top:3101;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Qw1sIA&#10;AADdAAAADwAAAGRycy9kb3ducmV2LnhtbERPTWvCQBC9C/0PyxR6kbpR2iCpq0jA4rVpDh7H7DQJ&#10;zc6G3dUk/94VBG/zeJ+z2Y2mE1dyvrWsYLlIQBBXVrdcKyh/D+9rED4ga+wsk4KJPOy2L7MNZtoO&#10;/EPXItQihrDPUEETQp9J6auGDPqF7Ykj92edwRChq6V2OMRw08lVkqTSYMuxocGe8oaq/+JiFLh5&#10;P+XTMT8sz/xdfA5rfUpLrdTb67j/AhFoDE/xw33Ucf4q/YD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hDDWwgAAAN0AAAAPAAAAAAAAAAAAAAAAAJgCAABkcnMvZG93&#10;bnJldi54bWxQSwUGAAAAAAQABAD1AAAAhwMAAAAA&#10;" fillcolor="black"/>
                      <v:shape id="Text Box 4667" o:spid="_x0000_s1050" type="#_x0000_t202" style="position:absolute;left:7634;top:3123;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JYcQA&#10;AADdAAAADwAAAGRycy9kb3ducmV2LnhtbERPTWvCQBC9F/oflin0VjcKDRrdiEgLhYI0xkOP0+wk&#10;WczOxuxW03/vFgRv83ifs1qPthNnGrxxrGA6SUAQV04bbhQcyveXOQgfkDV2jknBH3lY548PK8y0&#10;u3BB531oRAxhn6GCNoQ+k9JXLVn0E9cTR652g8UQ4dBIPeAlhttOzpIklRYNx4YWe9q2VB33v1bB&#10;5puLN3Pa/XwVdWHKcpHwZ3pU6vlp3CxBBBrDXXxzf+g4f5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0SWHEAAAA3QAAAA8AAAAAAAAAAAAAAAAAmAIAAGRycy9k&#10;b3ducmV2LnhtbFBLBQYAAAAABAAEAPUAAACJAwAAAAA=&#10;" filled="f" stroked="f">
                        <v:textbox inset="0,0,0,0">
                          <w:txbxContent>
                            <w:p w14:paraId="05C60494" w14:textId="77777777" w:rsidR="0053136A" w:rsidRDefault="0053136A" w:rsidP="006332EE">
                              <w:r>
                                <w:t>A</w:t>
                              </w:r>
                            </w:p>
                          </w:txbxContent>
                        </v:textbox>
                      </v:shape>
                      <v:shape id="Text Box 4668" o:spid="_x0000_s1051" type="#_x0000_t202" style="position:absolute;left:7284;top:2879;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bXFsMA&#10;AADdAAAADwAAAGRycy9kb3ducmV2LnhtbERPTYvCMBC9C/6HMII3TfVQ1moUERcWBNnaPexxbMY2&#10;2ExqE7X77zcLC97m8T5nteltIx7UeeNYwWyagCAunTZcKfgq3idvIHxA1tg4JgU/5GGzHg5WmGn3&#10;5Jwep1CJGMI+QwV1CG0mpS9rsuinriWO3MV1FkOEXSV1h88Ybhs5T5JUWjQcG2psaVdTeT3drYLt&#10;N+d7czueP/NLbopikfAhvSo1HvXbJYhAfXiJ/90fOs6fp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bXFsMAAADdAAAADwAAAAAAAAAAAAAAAACYAgAAZHJzL2Rv&#10;d25yZXYueG1sUEsFBgAAAAAEAAQA9QAAAIgDAAAAAA==&#10;" filled="f" stroked="f">
                        <v:textbox inset="0,0,0,0">
                          <w:txbxContent>
                            <w:p w14:paraId="5BA5E566" w14:textId="77777777" w:rsidR="0053136A" w:rsidRDefault="0053136A" w:rsidP="006332EE">
                              <w:r>
                                <w:t>x</w:t>
                              </w:r>
                              <w:r w:rsidRPr="00307A7B">
                                <w:rPr>
                                  <w:vertAlign w:val="subscript"/>
                                </w:rPr>
                                <w:t>o</w:t>
                              </w:r>
                            </w:p>
                          </w:txbxContent>
                        </v:textbox>
                      </v:shape>
                      <v:shape id="Text Box 4669" o:spid="_x0000_s1052" type="#_x0000_t202" style="position:absolute;left:8265;top:2909;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pyjcMA&#10;AADdAAAADwAAAGRycy9kb3ducmV2LnhtbERPTWvCQBC9F/oflil4qxs9xBpdRaSFgiDGeOhxmh2T&#10;xexszG41/ntXKHibx/uc+bK3jbhQ541jBaNhAoK4dNpwpeBQfL1/gPABWWPjmBTcyMNy8foyx0y7&#10;K+d02YdKxBD2GSqoQ2gzKX1Zk0U/dC1x5I6usxgi7CqpO7zGcNvIcZKk0qLh2FBjS+uaytP+zypY&#10;/XD+ac7b311+zE1RTBPepCelBm/9agYiUB+e4n/3t47zx+kE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pyjcMAAADdAAAADwAAAAAAAAAAAAAAAACYAgAAZHJzL2Rv&#10;d25yZXYueG1sUEsFBgAAAAAEAAQA9QAAAIgDAAAAAA==&#10;" filled="f" stroked="f">
                        <v:textbox inset="0,0,0,0">
                          <w:txbxContent>
                            <w:p w14:paraId="6D0CFB1E" w14:textId="77777777" w:rsidR="0053136A" w:rsidRDefault="0053136A" w:rsidP="006332EE">
                              <w:r>
                                <w:t>s</w:t>
                              </w:r>
                            </w:p>
                          </w:txbxContent>
                        </v:textbox>
                      </v:shape>
                      <v:shape id="Text Box 4670" o:spid="_x0000_s1053" type="#_x0000_t202" style="position:absolute;left:8752;top:3115;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Xm/8YA&#10;AADdAAAADwAAAGRycy9kb3ducmV2LnhtbESPQWvCQBCF70L/wzIFb7qph9CmriKlQkEoxnjocZod&#10;k8XsbMxuNf33zqHQ2wzvzXvfLNej79SVhugCG3iaZ6CI62AdNwaO1Xb2DComZItdYDLwSxHWq4fJ&#10;EgsbblzS9ZAaJSEcCzTQptQXWse6JY9xHnpi0U5h8JhkHRptB7xJuO/0Isty7dGxNLTY01tL9fnw&#10;4w1svrh8d5fP7315Kl1VvWS8y8/GTB/HzSuoRGP6N/9df1jBX+SCK9/IC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Xm/8YAAADdAAAADwAAAAAAAAAAAAAAAACYAgAAZHJz&#10;L2Rvd25yZXYueG1sUEsFBgAAAAAEAAQA9QAAAIsDAAAAAA==&#10;" filled="f" stroked="f">
                        <v:textbox inset="0,0,0,0">
                          <w:txbxContent>
                            <w:p w14:paraId="014A7E44" w14:textId="77777777" w:rsidR="0053136A" w:rsidRDefault="0053136A" w:rsidP="006332EE">
                              <w:r>
                                <w:t>M</w:t>
                              </w:r>
                            </w:p>
                          </w:txbxContent>
                        </v:textbox>
                      </v:shape>
                      <w10:wrap type="tight"/>
                    </v:group>
                  </w:pict>
                </mc:Fallback>
              </mc:AlternateContent>
            </w:r>
          </w:p>
          <w:p w14:paraId="7CA72835" w14:textId="77777777" w:rsidR="00007402" w:rsidRPr="00FB2A49" w:rsidRDefault="00007402" w:rsidP="00FB2A49">
            <w:pPr>
              <w:spacing w:before="120" w:after="120" w:line="360" w:lineRule="auto"/>
              <w:jc w:val="both"/>
              <w:rPr>
                <w:rFonts w:ascii="Times New Roman" w:hAnsi="Times New Roman"/>
                <w:sz w:val="28"/>
                <w:szCs w:val="28"/>
              </w:rPr>
            </w:pPr>
          </w:p>
          <w:p w14:paraId="33BE836C"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ể biểu diễn cụ thể sự phụ thuộc của toạ độ của vật chuyển động vào thời gian, người ta có thể dùng đồ thị toạ độ – thời gian.</w:t>
            </w:r>
          </w:p>
          <w:p w14:paraId="2EC49DFA"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H3.1: </w:t>
            </w:r>
            <w:r w:rsidRPr="00FB2A49">
              <w:rPr>
                <w:rFonts w:ascii="Times New Roman" w:hAnsi="Times New Roman"/>
                <w:sz w:val="28"/>
                <w:szCs w:val="28"/>
              </w:rPr>
              <w:t>Phương trình (2) có dạng tượng tự hàm số nào trong toán ?</w:t>
            </w:r>
          </w:p>
          <w:p w14:paraId="47ED4E32"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H3.2: </w:t>
            </w:r>
            <w:r w:rsidRPr="00FB2A49">
              <w:rPr>
                <w:rFonts w:ascii="Times New Roman" w:hAnsi="Times New Roman"/>
                <w:sz w:val="28"/>
                <w:szCs w:val="28"/>
              </w:rPr>
              <w:t xml:space="preserve">Việc vẽ đồ thị toạ độ – thời gian của chuyển động thẳng đều cũng được tiến hành tương tự. </w:t>
            </w:r>
          </w:p>
          <w:p w14:paraId="75DDADDA"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 Gợi ý:</w:t>
            </w:r>
            <w:r w:rsidRPr="00FB2A49">
              <w:rPr>
                <w:rFonts w:ascii="Times New Roman" w:hAnsi="Times New Roman"/>
                <w:sz w:val="28"/>
                <w:szCs w:val="28"/>
              </w:rPr>
              <w:t xml:space="preserve"> Phải lập bảng (x, t) và nối các điểm xác định được trên hệ trục toạ độ có trục hoành là trục thời gian (t), còn trục tung là trục toạ độ (x)</w:t>
            </w:r>
          </w:p>
          <w:p w14:paraId="54636E4B"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lastRenderedPageBreak/>
              <w:t xml:space="preserve">CH3.3: </w:t>
            </w:r>
            <w:r w:rsidRPr="00FB2A49">
              <w:rPr>
                <w:rFonts w:ascii="Times New Roman" w:hAnsi="Times New Roman"/>
                <w:sz w:val="28"/>
                <w:szCs w:val="28"/>
              </w:rPr>
              <w:t>Từ đồ thị toạ độ – thời gian của chuyển động thẳng đều cho ta biết được điều gì?</w:t>
            </w:r>
          </w:p>
          <w:p w14:paraId="058B14E2"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H3.4: </w:t>
            </w:r>
            <w:r w:rsidRPr="00FB2A49">
              <w:rPr>
                <w:rFonts w:ascii="Times New Roman" w:hAnsi="Times New Roman"/>
                <w:sz w:val="28"/>
                <w:szCs w:val="28"/>
              </w:rPr>
              <w:t>Nếu ta vẽ 2 đồ thị của 2 chuyển động thẳng đều khác nhau trên cùng một hệ trục toạ độ thì ta có thể phán đoán gì về kết quả của 2 chuyển động đó. Giả sử 2 đồ thị này cắt nhau tại một điểm ?</w:t>
            </w:r>
          </w:p>
          <w:p w14:paraId="43ACC937" w14:textId="77777777" w:rsidR="00007402" w:rsidRPr="00FB2A49" w:rsidRDefault="00007402"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rPr>
              <w:t xml:space="preserve">CH3.5: </w:t>
            </w:r>
            <w:r w:rsidRPr="00FB2A49">
              <w:rPr>
                <w:rFonts w:ascii="Times New Roman" w:hAnsi="Times New Roman"/>
                <w:sz w:val="28"/>
                <w:szCs w:val="28"/>
              </w:rPr>
              <w:t xml:space="preserve"> Vậy làm thế nào để xác định được toạ độ của điểm gặp nhau đó?</w:t>
            </w:r>
          </w:p>
          <w:p w14:paraId="56B015C6" w14:textId="77777777" w:rsidR="00007402" w:rsidRPr="00FB2A49" w:rsidRDefault="00007402"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3C40421E" w14:textId="77777777" w:rsidR="00007402" w:rsidRPr="00FB2A49" w:rsidRDefault="00007402"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ml:space="preserve">- HS dựa vào khái niệm sgk trả lời các câu hỏi </w:t>
            </w:r>
          </w:p>
          <w:p w14:paraId="0835560A" w14:textId="77777777" w:rsidR="00007402" w:rsidRPr="00FB2A49" w:rsidRDefault="00007402"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HS hoàn thành các bài tập theo yêu cầu</w:t>
            </w:r>
          </w:p>
          <w:p w14:paraId="013268A5" w14:textId="77777777" w:rsidR="00007402" w:rsidRPr="00FB2A49" w:rsidRDefault="00007402" w:rsidP="00FB2A49">
            <w:pPr>
              <w:spacing w:before="120" w:after="120" w:line="360" w:lineRule="auto"/>
              <w:jc w:val="both"/>
              <w:rPr>
                <w:rFonts w:ascii="Times New Roman" w:hAnsi="Times New Roman"/>
                <w:b/>
                <w:color w:val="000000" w:themeColor="text1"/>
                <w:sz w:val="28"/>
                <w:szCs w:val="28"/>
                <w:lang w:val="pt-BR"/>
              </w:rPr>
            </w:pPr>
            <w:r w:rsidRPr="00FB2A49">
              <w:rPr>
                <w:rFonts w:ascii="Times New Roman" w:hAnsi="Times New Roman"/>
                <w:b/>
                <w:color w:val="000000" w:themeColor="text1"/>
                <w:sz w:val="28"/>
                <w:szCs w:val="28"/>
                <w:lang w:val="pt-BR"/>
              </w:rPr>
              <w:t xml:space="preserve">* Bước 3: Báo cáo, thảo luận: </w:t>
            </w:r>
          </w:p>
          <w:p w14:paraId="05E53F76"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Một HS lên bảng chữa, các học sinh khác làm vào vở</w:t>
            </w:r>
          </w:p>
          <w:p w14:paraId="46C04A37" w14:textId="77777777" w:rsidR="00007402" w:rsidRPr="00FB2A49" w:rsidRDefault="00007402" w:rsidP="00FB2A49">
            <w:pPr>
              <w:spacing w:before="120" w:after="120" w:line="36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59EBF5BB" w14:textId="77777777" w:rsidR="00007402" w:rsidRPr="00FB2A49" w:rsidRDefault="00007402"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5374" w:type="dxa"/>
            <w:tcBorders>
              <w:top w:val="single" w:sz="4" w:space="0" w:color="auto"/>
              <w:left w:val="single" w:sz="4" w:space="0" w:color="auto"/>
              <w:bottom w:val="single" w:sz="4" w:space="0" w:color="auto"/>
              <w:right w:val="single" w:sz="4" w:space="0" w:color="auto"/>
            </w:tcBorders>
          </w:tcPr>
          <w:p w14:paraId="4C3EE80A" w14:textId="77777777" w:rsidR="00007402" w:rsidRPr="00FB2A49" w:rsidRDefault="00007402"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Phương trình chuyển động và đồ thị toạ độ – thời gian của chuyển động thẳng đều.</w:t>
            </w:r>
          </w:p>
          <w:p w14:paraId="2458B10F" w14:textId="77777777" w:rsidR="00007402" w:rsidRPr="00FB2A49" w:rsidRDefault="00007402" w:rsidP="00FB2A49">
            <w:pPr>
              <w:spacing w:before="120" w:after="120" w:line="360" w:lineRule="auto"/>
              <w:jc w:val="both"/>
              <w:rPr>
                <w:rFonts w:ascii="Times New Roman" w:hAnsi="Times New Roman"/>
                <w:bCs/>
                <w:sz w:val="28"/>
                <w:szCs w:val="28"/>
              </w:rPr>
            </w:pPr>
            <w:r w:rsidRPr="00FB2A49">
              <w:rPr>
                <w:rFonts w:ascii="Times New Roman" w:hAnsi="Times New Roman"/>
                <w:b/>
                <w:bCs/>
                <w:sz w:val="28"/>
                <w:szCs w:val="28"/>
              </w:rPr>
              <w:t xml:space="preserve">1. Phương trình chuyển động thẳng đều. </w:t>
            </w:r>
            <w:r w:rsidRPr="00FB2A49">
              <w:rPr>
                <w:rFonts w:ascii="Times New Roman" w:hAnsi="Times New Roman"/>
                <w:bCs/>
                <w:sz w:val="28"/>
                <w:szCs w:val="28"/>
              </w:rPr>
              <w:t>Là phương trình diễn tả sự phụ thuộc toạ độ x vào thời gian t.</w:t>
            </w:r>
          </w:p>
          <w:p w14:paraId="798D55BA" w14:textId="77777777" w:rsidR="00007402" w:rsidRPr="00FB2A49" w:rsidRDefault="00007402" w:rsidP="00FB2A49">
            <w:pPr>
              <w:spacing w:before="120" w:after="120" w:line="360" w:lineRule="auto"/>
              <w:jc w:val="both"/>
              <w:rPr>
                <w:rFonts w:ascii="Times New Roman" w:hAnsi="Times New Roman"/>
                <w:bCs/>
                <w:sz w:val="28"/>
                <w:szCs w:val="28"/>
              </w:rPr>
            </w:pPr>
            <w:r w:rsidRPr="00FB2A49">
              <w:rPr>
                <w:rFonts w:ascii="Times New Roman" w:hAnsi="Times New Roman"/>
                <w:bCs/>
                <w:sz w:val="28"/>
                <w:szCs w:val="28"/>
              </w:rPr>
              <w:t>Bài toán : A(x</w:t>
            </w:r>
            <w:r w:rsidRPr="00FB2A49">
              <w:rPr>
                <w:rFonts w:ascii="Times New Roman" w:hAnsi="Times New Roman"/>
                <w:bCs/>
                <w:sz w:val="28"/>
                <w:szCs w:val="28"/>
                <w:vertAlign w:val="subscript"/>
              </w:rPr>
              <w:t>0</w:t>
            </w:r>
            <w:r w:rsidRPr="00FB2A49">
              <w:rPr>
                <w:rFonts w:ascii="Times New Roman" w:hAnsi="Times New Roman"/>
                <w:bCs/>
                <w:sz w:val="28"/>
                <w:szCs w:val="28"/>
              </w:rPr>
              <w:t>) , Ox có chiều (+) là chiều cđ, v. Lập PT</w:t>
            </w:r>
            <w:r w:rsidRPr="00FB2A49">
              <w:rPr>
                <w:rFonts w:ascii="Times New Roman" w:hAnsi="Times New Roman"/>
                <w:bCs/>
                <w:sz w:val="28"/>
                <w:szCs w:val="28"/>
                <w:lang w:val="en-US"/>
              </w:rPr>
              <w:t>CĐ?</w:t>
            </w:r>
          </w:p>
          <w:p w14:paraId="3E1EB323"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BG: - Chọn HQC: </w:t>
            </w:r>
          </w:p>
          <w:p w14:paraId="3ACB1537" w14:textId="77777777" w:rsidR="00007402" w:rsidRPr="00FB2A49" w:rsidRDefault="00007402" w:rsidP="00FB2A49">
            <w:pPr>
              <w:spacing w:before="120" w:after="120" w:line="360" w:lineRule="auto"/>
              <w:jc w:val="both"/>
              <w:rPr>
                <w:rFonts w:ascii="Times New Roman" w:hAnsi="Times New Roman"/>
                <w:sz w:val="28"/>
                <w:szCs w:val="28"/>
                <w:lang w:val="fr-FR"/>
              </w:rPr>
            </w:pPr>
            <w:r w:rsidRPr="00FB2A49">
              <w:rPr>
                <w:rFonts w:ascii="Times New Roman" w:hAnsi="Times New Roman"/>
                <w:sz w:val="28"/>
                <w:szCs w:val="28"/>
                <w:lang w:val="pt-BR"/>
              </w:rPr>
              <w:t xml:space="preserve">+ Trục toạ độ Ox chiều (+) chiều cđ. </w:t>
            </w:r>
            <w:r w:rsidRPr="00FB2A49">
              <w:rPr>
                <w:rFonts w:ascii="Times New Roman" w:hAnsi="Times New Roman"/>
                <w:sz w:val="28"/>
                <w:szCs w:val="28"/>
                <w:lang w:val="fr-FR"/>
              </w:rPr>
              <w:t>A cách gốc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w:t>
            </w:r>
          </w:p>
          <w:p w14:paraId="1BF9AE1B" w14:textId="77777777" w:rsidR="00007402" w:rsidRPr="00FB2A49" w:rsidRDefault="00007402" w:rsidP="00FB2A49">
            <w:pPr>
              <w:spacing w:before="120" w:after="120" w:line="360" w:lineRule="auto"/>
              <w:jc w:val="both"/>
              <w:rPr>
                <w:rFonts w:ascii="Times New Roman" w:hAnsi="Times New Roman"/>
                <w:sz w:val="28"/>
                <w:szCs w:val="28"/>
                <w:lang w:val="fr-FR"/>
              </w:rPr>
            </w:pPr>
            <w:r w:rsidRPr="00FB2A49">
              <w:rPr>
                <w:rFonts w:ascii="Times New Roman" w:hAnsi="Times New Roman"/>
                <w:sz w:val="28"/>
                <w:szCs w:val="28"/>
                <w:lang w:val="fr-FR"/>
              </w:rPr>
              <w:t>+ Mốc thời gian t</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lúc xuất phát từ A. </w:t>
            </w:r>
          </w:p>
          <w:p w14:paraId="54991474" w14:textId="77777777" w:rsidR="00007402" w:rsidRPr="00FB2A49" w:rsidRDefault="00007402" w:rsidP="00FB2A49">
            <w:pPr>
              <w:spacing w:before="120" w:after="120" w:line="360" w:lineRule="auto"/>
              <w:jc w:val="both"/>
              <w:rPr>
                <w:rFonts w:ascii="Times New Roman" w:hAnsi="Times New Roman"/>
                <w:sz w:val="28"/>
                <w:szCs w:val="28"/>
                <w:lang w:val="fr-FR"/>
              </w:rPr>
            </w:pPr>
            <w:r w:rsidRPr="00FB2A49">
              <w:rPr>
                <w:rFonts w:ascii="Times New Roman" w:hAnsi="Times New Roman"/>
                <w:sz w:val="28"/>
                <w:szCs w:val="28"/>
                <w:lang w:val="fr-FR"/>
              </w:rPr>
              <w:t xml:space="preserve">Quãng đường đi của vật ở thời điểm t sau: </w:t>
            </w:r>
            <w:r w:rsidRPr="00FB2A49">
              <w:rPr>
                <w:rFonts w:ascii="Times New Roman" w:hAnsi="Times New Roman"/>
                <w:position w:val="-12"/>
                <w:sz w:val="28"/>
                <w:szCs w:val="28"/>
                <w:lang w:val="en-US" w:eastAsia="en-US"/>
              </w:rPr>
              <w:object w:dxaOrig="960" w:dyaOrig="360" w14:anchorId="76D3A017">
                <v:shape id="_x0000_i1030" type="#_x0000_t75" style="width:48pt;height:17.25pt" o:ole="">
                  <v:imagedata r:id="rId18" o:title=""/>
                </v:shape>
                <o:OLEObject Type="Embed" ProgID="Equation.DSMT4" ShapeID="_x0000_i1030" DrawAspect="Content" ObjectID="_1692952545" r:id="rId19"/>
              </w:object>
            </w:r>
          </w:p>
          <w:p w14:paraId="0FB28D65" w14:textId="77777777" w:rsidR="00007402" w:rsidRPr="00FB2A49" w:rsidRDefault="00007402" w:rsidP="00FB2A49">
            <w:pPr>
              <w:spacing w:before="120" w:after="120" w:line="360" w:lineRule="auto"/>
              <w:jc w:val="both"/>
              <w:rPr>
                <w:rFonts w:ascii="Times New Roman" w:hAnsi="Times New Roman"/>
                <w:sz w:val="28"/>
                <w:szCs w:val="28"/>
                <w:lang w:val="fr-FR"/>
              </w:rPr>
            </w:pPr>
            <w:r w:rsidRPr="00FB2A49">
              <w:rPr>
                <w:rFonts w:ascii="Times New Roman" w:hAnsi="Times New Roman"/>
                <w:sz w:val="28"/>
                <w:szCs w:val="28"/>
                <w:lang w:val="fr-FR"/>
              </w:rPr>
              <w:t xml:space="preserve">S = </w:t>
            </w:r>
            <w:r w:rsidRPr="00FB2A49">
              <w:rPr>
                <w:rFonts w:ascii="Times New Roman" w:hAnsi="Times New Roman"/>
                <w:position w:val="-6"/>
                <w:sz w:val="28"/>
                <w:szCs w:val="28"/>
                <w:lang w:val="en-US" w:eastAsia="en-US"/>
              </w:rPr>
              <w:object w:dxaOrig="520" w:dyaOrig="279" w14:anchorId="2FB19C73">
                <v:shape id="_x0000_i1031" type="#_x0000_t75" style="width:27pt;height:14.25pt" o:ole="">
                  <v:imagedata r:id="rId20" o:title=""/>
                </v:shape>
                <o:OLEObject Type="Embed" ProgID="Equation.DSMT4" ShapeID="_x0000_i1031" DrawAspect="Content" ObjectID="_1692952546" r:id="rId21"/>
              </w:object>
            </w:r>
            <w:r w:rsidRPr="00FB2A49">
              <w:rPr>
                <w:rFonts w:ascii="Times New Roman" w:hAnsi="Times New Roman"/>
                <w:sz w:val="28"/>
                <w:szCs w:val="28"/>
                <w:lang w:val="fr-FR"/>
              </w:rPr>
              <w:t xml:space="preserve"> = v(t – t</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w:t>
            </w:r>
          </w:p>
          <w:p w14:paraId="4FE71AB5" w14:textId="77777777" w:rsidR="00007402" w:rsidRPr="00FB2A49" w:rsidRDefault="00007402" w:rsidP="00FB2A49">
            <w:pPr>
              <w:spacing w:before="120" w:after="120" w:line="360" w:lineRule="auto"/>
              <w:jc w:val="both"/>
              <w:rPr>
                <w:rFonts w:ascii="Times New Roman" w:hAnsi="Times New Roman"/>
                <w:sz w:val="28"/>
                <w:szCs w:val="28"/>
                <w:lang w:val="fr-FR"/>
              </w:rPr>
            </w:pPr>
            <w:r w:rsidRPr="00FB2A49">
              <w:rPr>
                <w:rFonts w:ascii="Times New Roman" w:hAnsi="Times New Roman"/>
                <w:sz w:val="28"/>
                <w:szCs w:val="28"/>
                <w:lang w:val="fr-FR"/>
              </w:rPr>
              <w:t>Vị trí vật tại M(x):</w:t>
            </w:r>
          </w:p>
          <w:p w14:paraId="6FF86260" w14:textId="77777777" w:rsidR="00007402" w:rsidRPr="00FB2A49" w:rsidRDefault="00007402" w:rsidP="00FB2A49">
            <w:pPr>
              <w:spacing w:before="120" w:after="120" w:line="360" w:lineRule="auto"/>
              <w:jc w:val="center"/>
              <w:rPr>
                <w:rFonts w:ascii="Times New Roman" w:hAnsi="Times New Roman"/>
                <w:sz w:val="28"/>
                <w:szCs w:val="28"/>
              </w:rPr>
            </w:pPr>
            <w:r w:rsidRPr="00FB2A49">
              <w:rPr>
                <w:rFonts w:ascii="Times New Roman" w:hAnsi="Times New Roman"/>
                <w:position w:val="-12"/>
                <w:sz w:val="28"/>
                <w:szCs w:val="28"/>
                <w:lang w:val="en-US" w:eastAsia="en-US"/>
              </w:rPr>
              <w:object w:dxaOrig="2400" w:dyaOrig="360" w14:anchorId="4BCBB8A0">
                <v:shape id="_x0000_i1032" type="#_x0000_t75" style="width:120pt;height:17.25pt" o:ole="">
                  <v:imagedata r:id="rId22" o:title=""/>
                </v:shape>
                <o:OLEObject Type="Embed" ProgID="Equation.DSMT4" ShapeID="_x0000_i1032" DrawAspect="Content" ObjectID="_1692952547" r:id="rId23"/>
              </w:object>
            </w:r>
          </w:p>
          <w:p w14:paraId="26E2E7CD"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ú ý: Nếu chọn mốc thời gian t</w:t>
            </w:r>
            <w:r w:rsidRPr="00FB2A49">
              <w:rPr>
                <w:rFonts w:ascii="Times New Roman" w:hAnsi="Times New Roman"/>
                <w:sz w:val="28"/>
                <w:szCs w:val="28"/>
                <w:vertAlign w:val="subscript"/>
              </w:rPr>
              <w:t>0</w:t>
            </w:r>
            <w:r w:rsidRPr="00FB2A49">
              <w:rPr>
                <w:rFonts w:ascii="Times New Roman" w:hAnsi="Times New Roman"/>
                <w:sz w:val="28"/>
                <w:szCs w:val="28"/>
              </w:rPr>
              <w:t xml:space="preserve"> = 0 thì PTCĐ sẽ là:</w:t>
            </w:r>
          </w:p>
          <w:p w14:paraId="69E35EBD"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lang w:val="en-US" w:eastAsia="en-US"/>
              </w:rPr>
              <w:object w:dxaOrig="1860" w:dyaOrig="360" w14:anchorId="6176AB96">
                <v:shape id="_x0000_i1033" type="#_x0000_t75" style="width:93pt;height:17.25pt" o:ole="">
                  <v:imagedata r:id="rId24" o:title=""/>
                </v:shape>
                <o:OLEObject Type="Embed" ProgID="Equation.DSMT4" ShapeID="_x0000_i1033" DrawAspect="Content" ObjectID="_1692952548" r:id="rId25"/>
              </w:object>
            </w:r>
          </w:p>
          <w:p w14:paraId="52B66C80"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ong đó: x</w:t>
            </w:r>
            <w:r w:rsidRPr="00FB2A49">
              <w:rPr>
                <w:rFonts w:ascii="Times New Roman" w:hAnsi="Times New Roman"/>
                <w:sz w:val="28"/>
                <w:szCs w:val="28"/>
                <w:vertAlign w:val="subscript"/>
              </w:rPr>
              <w:t>0</w:t>
            </w:r>
            <w:r w:rsidRPr="00FB2A49">
              <w:rPr>
                <w:rFonts w:ascii="Times New Roman" w:hAnsi="Times New Roman"/>
                <w:sz w:val="28"/>
                <w:szCs w:val="28"/>
              </w:rPr>
              <w:t>, v mang giá trị đại số phụ thuộc chiều (+) của trục Ox.</w:t>
            </w:r>
          </w:p>
          <w:p w14:paraId="3B6D3D4C" w14:textId="77777777" w:rsidR="00007402" w:rsidRPr="00FB2A49" w:rsidRDefault="00007402"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Đồ thị toạ độ – thời gian của chuyển động thẳng đều.</w:t>
            </w:r>
          </w:p>
          <w:p w14:paraId="68D55B6F"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Bài toán: </w:t>
            </w:r>
          </w:p>
          <w:p w14:paraId="5C218E75"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w:lastRenderedPageBreak/>
              <mc:AlternateContent>
                <mc:Choice Requires="wpg">
                  <w:drawing>
                    <wp:anchor distT="0" distB="0" distL="114300" distR="114300" simplePos="0" relativeHeight="251708416" behindDoc="1" locked="0" layoutInCell="1" allowOverlap="1" wp14:anchorId="20A1950D" wp14:editId="71DFDB5A">
                      <wp:simplePos x="0" y="0"/>
                      <wp:positionH relativeFrom="column">
                        <wp:posOffset>-68580</wp:posOffset>
                      </wp:positionH>
                      <wp:positionV relativeFrom="paragraph">
                        <wp:posOffset>120015</wp:posOffset>
                      </wp:positionV>
                      <wp:extent cx="2026920" cy="396875"/>
                      <wp:effectExtent l="8255" t="3810" r="3175" b="0"/>
                      <wp:wrapTight wrapText="bothSides">
                        <wp:wrapPolygon edited="0">
                          <wp:start x="8621" y="7188"/>
                          <wp:lineTo x="-102" y="7707"/>
                          <wp:lineTo x="-102" y="9262"/>
                          <wp:lineTo x="9230" y="14930"/>
                          <wp:lineTo x="9636" y="14930"/>
                          <wp:lineTo x="17344" y="11301"/>
                          <wp:lineTo x="18352" y="9262"/>
                          <wp:lineTo x="17648" y="7188"/>
                          <wp:lineTo x="8621" y="7188"/>
                        </wp:wrapPolygon>
                      </wp:wrapTight>
                      <wp:docPr id="1248" name="Group 4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6920" cy="396875"/>
                                <a:chOff x="6834" y="2166"/>
                                <a:chExt cx="3992" cy="625"/>
                              </a:xfrm>
                            </wpg:grpSpPr>
                            <wps:wsp>
                              <wps:cNvPr id="1249" name="Line 4651"/>
                              <wps:cNvCnPr/>
                              <wps:spPr bwMode="auto">
                                <a:xfrm>
                                  <a:off x="6834" y="2438"/>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0" name="Oval 4652"/>
                              <wps:cNvSpPr>
                                <a:spLocks noChangeArrowheads="1"/>
                              </wps:cNvSpPr>
                              <wps:spPr bwMode="auto">
                                <a:xfrm>
                                  <a:off x="7177" y="2399"/>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1" name="Text Box 4653"/>
                              <wps:cNvSpPr txBox="1">
                                <a:spLocks noChangeArrowheads="1"/>
                              </wps:cNvSpPr>
                              <wps:spPr bwMode="auto">
                                <a:xfrm>
                                  <a:off x="10142" y="2437"/>
                                  <a:ext cx="68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2013C" w14:textId="77777777" w:rsidR="0053136A" w:rsidRDefault="0053136A" w:rsidP="006332EE">
                                    <w:r>
                                      <w:t>x(km))</w:t>
                                    </w:r>
                                  </w:p>
                                </w:txbxContent>
                              </wps:txbx>
                              <wps:bodyPr rot="0" vert="horz" wrap="square" lIns="0" tIns="0" rIns="0" bIns="0" anchor="t" anchorCtr="0" upright="1">
                                <a:noAutofit/>
                              </wps:bodyPr>
                            </wps:wsp>
                            <wps:wsp>
                              <wps:cNvPr id="1252" name="Text Box 4654"/>
                              <wps:cNvSpPr txBox="1">
                                <a:spLocks noChangeArrowheads="1"/>
                              </wps:cNvSpPr>
                              <wps:spPr bwMode="auto">
                                <a:xfrm>
                                  <a:off x="7119" y="2422"/>
                                  <a:ext cx="285"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65CEE8" w14:textId="77777777" w:rsidR="0053136A" w:rsidRDefault="0053136A" w:rsidP="006332EE">
                                    <w:r>
                                      <w:t>O</w:t>
                                    </w:r>
                                  </w:p>
                                </w:txbxContent>
                              </wps:txbx>
                              <wps:bodyPr rot="0" vert="horz" wrap="square" lIns="0" tIns="0" rIns="0" bIns="0" anchor="t" anchorCtr="0" upright="1">
                                <a:noAutofit/>
                              </wps:bodyPr>
                            </wps:wsp>
                            <wps:wsp>
                              <wps:cNvPr id="1253" name="Oval 4655"/>
                              <wps:cNvSpPr>
                                <a:spLocks noChangeArrowheads="1"/>
                              </wps:cNvSpPr>
                              <wps:spPr bwMode="auto">
                                <a:xfrm>
                                  <a:off x="7734" y="2385"/>
                                  <a:ext cx="51"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54" name="Text Box 4656"/>
                              <wps:cNvSpPr txBox="1">
                                <a:spLocks noChangeArrowheads="1"/>
                              </wps:cNvSpPr>
                              <wps:spPr bwMode="auto">
                                <a:xfrm>
                                  <a:off x="7691" y="2455"/>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A8F406" w14:textId="77777777" w:rsidR="0053136A" w:rsidRDefault="0053136A" w:rsidP="006332EE">
                                    <w:r>
                                      <w:t>A</w:t>
                                    </w:r>
                                  </w:p>
                                </w:txbxContent>
                              </wps:txbx>
                              <wps:bodyPr rot="0" vert="horz" wrap="square" lIns="0" tIns="0" rIns="0" bIns="0" anchor="t" anchorCtr="0" upright="1">
                                <a:noAutofit/>
                              </wps:bodyPr>
                            </wps:wsp>
                            <wps:wsp>
                              <wps:cNvPr id="1255" name="Text Box 4657"/>
                              <wps:cNvSpPr txBox="1">
                                <a:spLocks noChangeArrowheads="1"/>
                              </wps:cNvSpPr>
                              <wps:spPr bwMode="auto">
                                <a:xfrm>
                                  <a:off x="7416" y="2166"/>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AF0DE" w14:textId="77777777" w:rsidR="0053136A" w:rsidRDefault="0053136A" w:rsidP="006332EE">
                                    <w:r>
                                      <w:t>5</w:t>
                                    </w:r>
                                  </w:p>
                                </w:txbxContent>
                              </wps:txbx>
                              <wps:bodyPr rot="0" vert="horz" wrap="square" lIns="0" tIns="0" rIns="0" bIns="0" anchor="t" anchorCtr="0" upright="1">
                                <a:noAutofit/>
                              </wps:bodyPr>
                            </wps:wsp>
                            <wps:wsp>
                              <wps:cNvPr id="1256" name="Line 4658"/>
                              <wps:cNvCnPr/>
                              <wps:spPr bwMode="auto">
                                <a:xfrm>
                                  <a:off x="7772" y="2432"/>
                                  <a:ext cx="85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7" name="Text Box 4659"/>
                              <wps:cNvSpPr txBox="1">
                                <a:spLocks noChangeArrowheads="1"/>
                              </wps:cNvSpPr>
                              <wps:spPr bwMode="auto">
                                <a:xfrm>
                                  <a:off x="8468" y="2522"/>
                                  <a:ext cx="3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A45AB" w14:textId="77777777" w:rsidR="0053136A" w:rsidRDefault="0053136A" w:rsidP="006332EE">
                                    <w:r>
                                      <w:t>v</w:t>
                                    </w:r>
                                  </w:p>
                                </w:txbxContent>
                              </wps:txbx>
                              <wps:bodyPr rot="0" vert="horz" wrap="square" lIns="0" tIns="0" rIns="0" bIns="0" anchor="t" anchorCtr="0" upright="1">
                                <a:noAutofit/>
                              </wps:bodyPr>
                            </wps:wsp>
                            <wps:wsp>
                              <wps:cNvPr id="1258" name="Line 4660"/>
                              <wps:cNvCnPr/>
                              <wps:spPr bwMode="auto">
                                <a:xfrm>
                                  <a:off x="8450" y="2552"/>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50" o:spid="_x0000_s1054" style="position:absolute;left:0;text-align:left;margin-left:-5.4pt;margin-top:9.45pt;width:159.6pt;height:31.25pt;z-index:-251608064" coordorigin="6834,2166" coordsize="3992,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">
                      <v:line id="Line 4651" o:spid="_x0000_s1055" style="position:absolute;visibility:visible;mso-wrap-style:square" from="6834,2438" to="10208,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ZiM8MAAADdAAAADwAAAGRycy9kb3ducmV2LnhtbERP32vCMBB+F/Y/hBvsTVNF5lqNMlaE&#10;PehAHXu+NWdT1lxKk9X43y/CwLf7+H7eahNtKwbqfeNYwXSSgSCunG64VvB52o5fQPiArLF1TAqu&#10;5GGzfhitsNDuwgcajqEWKYR9gQpMCF0hpa8MWfQT1xEn7ux6iyHBvpa6x0sKt62cZdmztNhwajDY&#10;0Zuh6uf4axUsTHmQC1nuTh/l0EzzuI9f37lST4/xdQkiUAx38b/7Xaf5s3k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2YjPDAAAA3QAAAA8AAAAAAAAAAAAA&#10;AAAAoQIAAGRycy9kb3ducmV2LnhtbFBLBQYAAAAABAAEAPkAAACRAwAAAAA=&#10;">
                        <v:stroke endarrow="block"/>
                      </v:line>
                      <v:oval id="Oval 4652" o:spid="_x0000_s1056" style="position:absolute;left:7177;top:2399;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8aMQA&#10;AADdAAAADwAAAGRycy9kb3ducmV2LnhtbESPQWvCQBCF74X+h2UKXopuFBRJXaUEFK9NPXgcs9Mk&#10;NDsbdleT/HvnUOhthvfmvW92h9F16kEhtp4NLBcZKOLK25ZrA5fv43wLKiZki51nMjBRhMP+9WWH&#10;ufUDf9GjTLWSEI45GmhS6nOtY9WQw7jwPbFoPz44TLKGWtuAg4S7Tq+ybKMdtiwNDfZUNFT9lndn&#10;ILz3UzGdi+PyxqdyPWztdXOxxszexs8PUInG9G/+uz5bwV+thV++kRH0/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T/GjEAAAA3QAAAA8AAAAAAAAAAAAAAAAAmAIAAGRycy9k&#10;b3ducmV2LnhtbFBLBQYAAAAABAAEAPUAAACJAwAAAAA=&#10;" fillcolor="black"/>
                      <v:shape id="Text Box 4653" o:spid="_x0000_s1057" type="#_x0000_t202" style="position:absolute;left:10142;top:2437;width:684;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F38MA&#10;AADdAAAADwAAAGRycy9kb3ducmV2LnhtbERPTYvCMBC9C/6HMII3TRUUrUaRRWFBWLZ2D3scm7EN&#10;NpNuk9X67zcLgrd5vM9Zbztbixu13jhWMBknIIgLpw2XCr7yw2gBwgdkjbVjUvAgD9tNv7fGVLs7&#10;Z3Q7hVLEEPYpKqhCaFIpfVGRRT92DXHkLq61GCJsS6lbvMdwW8tpksylRcOxocKG3ioqrqdfq2D3&#10;zdne/HycP7NLZvJ8mfBxflVqOOh2KxCBuvASP93vOs6fzi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OF38MAAADdAAAADwAAAAAAAAAAAAAAAACYAgAAZHJzL2Rv&#10;d25yZXYueG1sUEsFBgAAAAAEAAQA9QAAAIgDAAAAAA==&#10;" filled="f" stroked="f">
                        <v:textbox inset="0,0,0,0">
                          <w:txbxContent>
                            <w:p w14:paraId="5EC2013C" w14:textId="77777777" w:rsidR="0053136A" w:rsidRDefault="0053136A" w:rsidP="006332EE">
                              <w:r>
                                <w:t>x(km))</w:t>
                              </w:r>
                            </w:p>
                          </w:txbxContent>
                        </v:textbox>
                      </v:shape>
                      <v:shape id="Text Box 4654" o:spid="_x0000_s1058" type="#_x0000_t202" style="position:absolute;left:7119;top:2422;width:28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bqMMA&#10;AADdAAAADwAAAGRycy9kb3ducmV2LnhtbERPTWvCQBC9F/wPywi91Y2BSo2uItKCUCjGePA4Zsdk&#10;MTsbs6um/74rFLzN433OfNnbRtyo88axgvEoAUFcOm24UrAvvt4+QPiArLFxTAp+ycNyMXiZY6bd&#10;nXO67UIlYgj7DBXUIbSZlL6syaIfuZY4cifXWQwRdpXUHd5juG1kmiQTadFwbKixpXVN5Xl3tQpW&#10;B84/zeXnuM1PuSmKacLfk7NSr8N+NQMRqA9P8b97o+P89D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EbqMMAAADdAAAADwAAAAAAAAAAAAAAAACYAgAAZHJzL2Rv&#10;d25yZXYueG1sUEsFBgAAAAAEAAQA9QAAAIgDAAAAAA==&#10;" filled="f" stroked="f">
                        <v:textbox inset="0,0,0,0">
                          <w:txbxContent>
                            <w:p w14:paraId="1065CEE8" w14:textId="77777777" w:rsidR="0053136A" w:rsidRDefault="0053136A" w:rsidP="006332EE">
                              <w:r>
                                <w:t>O</w:t>
                              </w:r>
                            </w:p>
                          </w:txbxContent>
                        </v:textbox>
                      </v:shape>
                      <v:oval id="Oval 4655" o:spid="_x0000_s1059" style="position:absolute;left:7734;top:2385;width:51;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iH8EA&#10;AADdAAAADwAAAGRycy9kb3ducmV2LnhtbERPTYvCMBC9L/gfwgheFk11UaQaRQouXu168Dg2Y1ts&#10;JiXJ2vbfG2Fhb/N4n7Pd96YRT3K+tqxgPktAEBdW11wquPwcp2sQPiBrbCyTgoE87Hejjy2m2nZ8&#10;pmceShFD2KeooAqhTaX0RUUG/cy2xJG7W2cwROhKqR12Mdw0cpEkK2mw5thQYUtZRcUj/zUK3Gc7&#10;ZMMpO85v/J0vu7W+ri5aqcm4P2xABOrDv/jPfdJx/mL5Be9v4gl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BYh/BAAAA3QAAAA8AAAAAAAAAAAAAAAAAmAIAAGRycy9kb3du&#10;cmV2LnhtbFBLBQYAAAAABAAEAPUAAACGAwAAAAA=&#10;" fillcolor="black"/>
                      <v:shape id="Text Box 4656" o:spid="_x0000_s1060" type="#_x0000_t202" style="position:absolute;left:7691;top:2455;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QmR8QA&#10;AADdAAAADwAAAGRycy9kb3ducmV2LnhtbERPTWvCQBC9C/0PyxS86aZipaZZRUoLQqE0xoPHMTtJ&#10;FrOzaXbV+O/dQqG3ebzPydaDbcWFem8cK3iaJiCIS6cN1wr2xcfkBYQPyBpbx6TgRh7Wq4dRhql2&#10;V87psgu1iCHsU1TQhNClUvqyIYt+6jriyFWutxgi7Gupe7zGcNvKWZIspEXDsaHBjt4aKk+7s1Ww&#10;OXD+bn6+jt95lZuiWCb8uTgpNX4cNq8gAg3hX/zn3uo4f/Y8h9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UJkfEAAAA3QAAAA8AAAAAAAAAAAAAAAAAmAIAAGRycy9k&#10;b3ducmV2LnhtbFBLBQYAAAAABAAEAPUAAACJAwAAAAA=&#10;" filled="f" stroked="f">
                        <v:textbox inset="0,0,0,0">
                          <w:txbxContent>
                            <w:p w14:paraId="45A8F406" w14:textId="77777777" w:rsidR="0053136A" w:rsidRDefault="0053136A" w:rsidP="006332EE">
                              <w:r>
                                <w:t>A</w:t>
                              </w:r>
                            </w:p>
                          </w:txbxContent>
                        </v:textbox>
                      </v:shape>
                      <v:shape id="Text Box 4657" o:spid="_x0000_s1061" type="#_x0000_t202" style="position:absolute;left:7416;top:2166;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iD3MQA&#10;AADdAAAADwAAAGRycy9kb3ducmV2LnhtbERPTWvCQBC9F/wPyxR6q5sKSpu6ERGFglCM8eBxmh2T&#10;JdnZmF01/vuuUOhtHu9z5ovBtuJKvTeOFbyNExDEpdOGKwWHYvP6DsIHZI2tY1JwJw+LbPQ0x1S7&#10;G+d03YdKxBD2KSqoQ+hSKX1Zk0U/dh1x5E6utxgi7Cupe7zFcNvKSZLMpEXDsaHGjlY1lc3+YhUs&#10;j5yvzfn7Z5efclMUHwlvZ41SL8/D8hNEoCH8i//cXzrOn0yn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Yg9zEAAAA3QAAAA8AAAAAAAAAAAAAAAAAmAIAAGRycy9k&#10;b3ducmV2LnhtbFBLBQYAAAAABAAEAPUAAACJAwAAAAA=&#10;" filled="f" stroked="f">
                        <v:textbox inset="0,0,0,0">
                          <w:txbxContent>
                            <w:p w14:paraId="725AF0DE" w14:textId="77777777" w:rsidR="0053136A" w:rsidRDefault="0053136A" w:rsidP="006332EE">
                              <w:r>
                                <w:t>5</w:t>
                              </w:r>
                            </w:p>
                          </w:txbxContent>
                        </v:textbox>
                      </v:shape>
                      <v:line id="Line 4658" o:spid="_x0000_s1062" style="position:absolute;visibility:visible;mso-wrap-style:square" from="7772,2432" to="8627,2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wcCcUAAADdAAAADwAAAGRycy9kb3ducmV2LnhtbERPTWvCQBC9C/6HZYRepG5ibSjRVYpS&#10;sAWrteJ5yI5JaHY2ZFdN+uu7BcHbPN7nzBatqcSFGldaVhCPIhDEmdUl5woO32+PLyCcR9ZYWSYF&#10;HTlYzPu9GabaXvmLLnufixDCLkUFhfd1KqXLCjLoRrYmDtzJNgZ9gE0udYPXEG4qOY6iRBosOTQU&#10;WNOyoOxnfzYKPuh3lbwPtxuc+Hh37J6GcVd+KvUwaF+nIDy1/i6+udc6zB8/J/D/TTh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wcCcUAAADdAAAADwAAAAAAAAAA&#10;AAAAAAChAgAAZHJzL2Rvd25yZXYueG1sUEsFBgAAAAAEAAQA+QAAAJMDAAAAAA==&#10;" strokeweight="2.25pt">
                        <v:stroke endarrow="block"/>
                      </v:line>
                      <v:shape id="Text Box 4659" o:spid="_x0000_s1063" type="#_x0000_t202" style="position:absolute;left:8468;top:2522;width:39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4MMQA&#10;AADdAAAADwAAAGRycy9kb3ducmV2LnhtbERPTWvCQBC9F/oflil4q5sKak2zipQWhII0xoPHMTtJ&#10;FrOzaXbV9N+7BaG3ebzPyVaDbcWFem8cK3gZJyCIS6cN1wr2xefzKwgfkDW2jknBL3lYLR8fMky1&#10;u3JOl12oRQxhn6KCJoQuldKXDVn0Y9cRR65yvcUQYV9L3eM1httWTpJkJi0ajg0NdvTeUHnana2C&#10;9YHzD/OzPX7nVW6KYpHw1+yk1OhpWL+BCDSEf/HdvdFx/mQ6h7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GuDDEAAAA3QAAAA8AAAAAAAAAAAAAAAAAmAIAAGRycy9k&#10;b3ducmV2LnhtbFBLBQYAAAAABAAEAPUAAACJAwAAAAA=&#10;" filled="f" stroked="f">
                        <v:textbox inset="0,0,0,0">
                          <w:txbxContent>
                            <w:p w14:paraId="527A45AB" w14:textId="77777777" w:rsidR="0053136A" w:rsidRDefault="0053136A" w:rsidP="006332EE">
                              <w:r>
                                <w:t>v</w:t>
                              </w:r>
                            </w:p>
                          </w:txbxContent>
                        </v:textbox>
                      </v:shape>
                      <v:line id="Line 4660" o:spid="_x0000_s1064" style="position:absolute;visibility:visible;mso-wrap-style:square" from="8450,2552" to="8735,2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NRdcYAAADdAAAADwAAAGRycy9kb3ducmV2LnhtbESPQUsDMRCF70L/QxjBm822UGu3TUtx&#10;KXhQoa14HjfTzeJmsmziNv575yB4m+G9ee+bzS77To00xDawgdm0AEVcB9tyY+D9fLh/BBUTssUu&#10;MBn4oQi77eRmg6UNVz7SeEqNkhCOJRpwKfWl1rF25DFOQ08s2iUMHpOsQ6PtgFcJ952eF8WD9tiy&#10;NDjs6clR/XX69gaWrjrqpa5ezm/V2M5W+TV/fK6MubvN+zWoRDn9m/+un63gzxe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jUXXGAAAA3QAAAA8AAAAAAAAA&#10;AAAAAAAAoQIAAGRycy9kb3ducmV2LnhtbFBLBQYAAAAABAAEAPkAAACUAwAAAAA=&#10;">
                        <v:stroke endarrow="block"/>
                      </v:line>
                      <w10:wrap type="tight"/>
                    </v:group>
                  </w:pict>
                </mc:Fallback>
              </mc:AlternateContent>
            </w:r>
          </w:p>
          <w:p w14:paraId="0E63163E" w14:textId="77777777" w:rsidR="00007402" w:rsidRPr="00FB2A49" w:rsidRDefault="00007402" w:rsidP="00FB2A49">
            <w:pPr>
              <w:spacing w:before="120" w:after="120" w:line="360" w:lineRule="auto"/>
              <w:jc w:val="both"/>
              <w:rPr>
                <w:rFonts w:ascii="Times New Roman" w:hAnsi="Times New Roman"/>
                <w:sz w:val="28"/>
                <w:szCs w:val="28"/>
              </w:rPr>
            </w:pPr>
          </w:p>
          <w:p w14:paraId="0A59060B" w14:textId="77777777" w:rsidR="00007402" w:rsidRPr="00FB2A49" w:rsidRDefault="00007402" w:rsidP="00FB2A49">
            <w:pPr>
              <w:spacing w:before="120" w:after="120" w:line="360" w:lineRule="auto"/>
              <w:jc w:val="both"/>
              <w:rPr>
                <w:rFonts w:ascii="Times New Roman" w:hAnsi="Times New Roman"/>
                <w:sz w:val="28"/>
                <w:szCs w:val="28"/>
              </w:rPr>
            </w:pPr>
          </w:p>
          <w:p w14:paraId="14498C58"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họn hqc:</w:t>
            </w:r>
          </w:p>
          <w:p w14:paraId="6499D639"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ốc O, trục Ox trùng quỹ đạo cđ</w:t>
            </w:r>
          </w:p>
          <w:p w14:paraId="7CBC22C4"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iều (+) cùng chiều cđ</w:t>
            </w:r>
          </w:p>
          <w:p w14:paraId="588EC624"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ốc thời gian là lúc xuất phát  t</w:t>
            </w:r>
            <w:r w:rsidRPr="00FB2A49">
              <w:rPr>
                <w:rFonts w:ascii="Times New Roman" w:hAnsi="Times New Roman"/>
                <w:sz w:val="28"/>
                <w:szCs w:val="28"/>
                <w:vertAlign w:val="subscript"/>
              </w:rPr>
              <w:t xml:space="preserve">0 </w:t>
            </w:r>
            <w:r w:rsidRPr="00FB2A49">
              <w:rPr>
                <w:rFonts w:ascii="Times New Roman" w:hAnsi="Times New Roman"/>
                <w:sz w:val="28"/>
                <w:szCs w:val="28"/>
              </w:rPr>
              <w:t xml:space="preserve">= 0 </w:t>
            </w:r>
          </w:p>
          <w:p w14:paraId="7854468A"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PTCĐ: x = xo + vt.</w:t>
            </w:r>
          </w:p>
          <w:p w14:paraId="542318D0"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ập bảng.</w:t>
            </w:r>
          </w:p>
          <w:p w14:paraId="617BC6FE"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ựng các điểm toạ độ.</w:t>
            </w:r>
          </w:p>
          <w:p w14:paraId="648DD989"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ối các điểm toạ độ(x,t)</w:t>
            </w:r>
          </w:p>
          <w:p w14:paraId="30DF3FC0"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VD: (SGK)</w:t>
            </w:r>
          </w:p>
          <w:p w14:paraId="7F9D8090"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Hay: x = 5 + 10t (km)</w:t>
            </w:r>
          </w:p>
          <w:p w14:paraId="585A1005"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ồ thị toạ độ - thời gian:</w:t>
            </w:r>
          </w:p>
          <w:tbl>
            <w:tblPr>
              <w:tblW w:w="30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56"/>
              <w:gridCol w:w="479"/>
              <w:gridCol w:w="542"/>
              <w:gridCol w:w="530"/>
              <w:gridCol w:w="504"/>
            </w:tblGrid>
            <w:tr w:rsidR="00007402" w:rsidRPr="00FB2A49" w14:paraId="456782C6" w14:textId="77777777">
              <w:trPr>
                <w:trHeight w:val="290"/>
                <w:jc w:val="center"/>
              </w:trPr>
              <w:tc>
                <w:tcPr>
                  <w:tcW w:w="956" w:type="dxa"/>
                  <w:shd w:val="clear" w:color="auto" w:fill="auto"/>
                </w:tcPr>
                <w:p w14:paraId="12256576"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t (h)</w:t>
                  </w:r>
                </w:p>
              </w:tc>
              <w:tc>
                <w:tcPr>
                  <w:tcW w:w="479" w:type="dxa"/>
                  <w:shd w:val="clear" w:color="auto" w:fill="auto"/>
                </w:tcPr>
                <w:p w14:paraId="3FB22AF2"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0</w:t>
                  </w:r>
                </w:p>
              </w:tc>
              <w:tc>
                <w:tcPr>
                  <w:tcW w:w="542" w:type="dxa"/>
                  <w:shd w:val="clear" w:color="auto" w:fill="auto"/>
                </w:tcPr>
                <w:p w14:paraId="31265FE7"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1</w:t>
                  </w:r>
                </w:p>
              </w:tc>
              <w:tc>
                <w:tcPr>
                  <w:tcW w:w="530" w:type="dxa"/>
                  <w:shd w:val="clear" w:color="auto" w:fill="auto"/>
                </w:tcPr>
                <w:p w14:paraId="283A0087"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2</w:t>
                  </w:r>
                </w:p>
              </w:tc>
              <w:tc>
                <w:tcPr>
                  <w:tcW w:w="504" w:type="dxa"/>
                  <w:shd w:val="clear" w:color="auto" w:fill="auto"/>
                </w:tcPr>
                <w:p w14:paraId="54330C30"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3</w:t>
                  </w:r>
                </w:p>
              </w:tc>
            </w:tr>
            <w:tr w:rsidR="00007402" w:rsidRPr="00FB2A49" w14:paraId="257846DE" w14:textId="77777777">
              <w:trPr>
                <w:trHeight w:val="422"/>
                <w:jc w:val="center"/>
              </w:trPr>
              <w:tc>
                <w:tcPr>
                  <w:tcW w:w="956" w:type="dxa"/>
                  <w:shd w:val="clear" w:color="auto" w:fill="auto"/>
                </w:tcPr>
                <w:p w14:paraId="2F10D101"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x (km)</w:t>
                  </w:r>
                </w:p>
              </w:tc>
              <w:tc>
                <w:tcPr>
                  <w:tcW w:w="479" w:type="dxa"/>
                  <w:shd w:val="clear" w:color="auto" w:fill="auto"/>
                </w:tcPr>
                <w:p w14:paraId="332EDC7F"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5</w:t>
                  </w:r>
                </w:p>
              </w:tc>
              <w:tc>
                <w:tcPr>
                  <w:tcW w:w="542" w:type="dxa"/>
                  <w:shd w:val="clear" w:color="auto" w:fill="auto"/>
                </w:tcPr>
                <w:p w14:paraId="27CDB267"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15</w:t>
                  </w:r>
                </w:p>
              </w:tc>
              <w:tc>
                <w:tcPr>
                  <w:tcW w:w="530" w:type="dxa"/>
                  <w:shd w:val="clear" w:color="auto" w:fill="auto"/>
                </w:tcPr>
                <w:p w14:paraId="1941F116"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25</w:t>
                  </w:r>
                </w:p>
              </w:tc>
              <w:tc>
                <w:tcPr>
                  <w:tcW w:w="504" w:type="dxa"/>
                  <w:shd w:val="clear" w:color="auto" w:fill="auto"/>
                </w:tcPr>
                <w:p w14:paraId="11CAA067" w14:textId="77777777" w:rsidR="00007402" w:rsidRPr="00FB2A49" w:rsidRDefault="00007402" w:rsidP="00713B6E">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35</w:t>
                  </w:r>
                </w:p>
              </w:tc>
            </w:tr>
          </w:tbl>
          <w:p w14:paraId="12437603"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b/>
                <w:i/>
                <w:sz w:val="28"/>
                <w:szCs w:val="28"/>
              </w:rPr>
              <w:t>* Nhận xét</w:t>
            </w:r>
            <w:r w:rsidRPr="00FB2A49">
              <w:rPr>
                <w:rFonts w:ascii="Times New Roman" w:hAnsi="Times New Roman"/>
                <w:sz w:val="28"/>
                <w:szCs w:val="28"/>
              </w:rPr>
              <w:t>: Trong đồ thị toạ độ- thời gian</w:t>
            </w:r>
          </w:p>
          <w:p w14:paraId="41130FE1"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ồ thị có độ dốc càng lớn thì vật chuyển động với vận tốc càng cao.</w:t>
            </w:r>
          </w:p>
          <w:p w14:paraId="13550CD3"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ồ thị biểu diễn một vật đứng yên là một đường song song vơi trục thời gian.</w:t>
            </w:r>
          </w:p>
          <w:p w14:paraId="40D9A536"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Điểm giao nhau của hai đồ thị cho biết thời điểm và vị trí gặp nhau của hai vật. </w:t>
            </w:r>
          </w:p>
          <w:p w14:paraId="78A3E90C"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cđtđ hệ số góc của đường biễu diễn toạ độ thời gian có giá trị bằng vận tốc.</w:t>
            </w:r>
          </w:p>
          <w:p w14:paraId="433068CC" w14:textId="77777777" w:rsidR="00007402" w:rsidRPr="00FB2A49" w:rsidRDefault="0000740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Ta có:  tan</w:t>
            </w:r>
            <w:r w:rsidRPr="00FB2A49">
              <w:rPr>
                <w:rFonts w:ascii="Times New Roman" w:hAnsi="Times New Roman"/>
                <w:position w:val="-6"/>
                <w:sz w:val="28"/>
                <w:szCs w:val="28"/>
                <w:lang w:val="en-US" w:eastAsia="en-US"/>
              </w:rPr>
              <w:object w:dxaOrig="240" w:dyaOrig="220" w14:anchorId="33EEFE69">
                <v:shape id="_x0000_i1034" type="#_x0000_t75" style="width:12pt;height:12pt" o:ole="">
                  <v:imagedata r:id="rId26" o:title=""/>
                </v:shape>
                <o:OLEObject Type="Embed" ProgID="Equation.DSMT4" ShapeID="_x0000_i1034" DrawAspect="Content" ObjectID="_1692952549" r:id="rId27"/>
              </w:object>
            </w:r>
            <w:r w:rsidRPr="00FB2A49">
              <w:rPr>
                <w:rFonts w:ascii="Times New Roman" w:hAnsi="Times New Roman"/>
                <w:sz w:val="28"/>
                <w:szCs w:val="28"/>
              </w:rPr>
              <w:t xml:space="preserve">= </w:t>
            </w:r>
            <w:r w:rsidRPr="00FB2A49">
              <w:rPr>
                <w:rFonts w:ascii="Times New Roman" w:hAnsi="Times New Roman"/>
                <w:position w:val="-24"/>
                <w:sz w:val="28"/>
                <w:szCs w:val="28"/>
                <w:lang w:val="en-US" w:eastAsia="en-US"/>
              </w:rPr>
              <w:object w:dxaOrig="999" w:dyaOrig="620" w14:anchorId="72A2DF94">
                <v:shape id="_x0000_i1035" type="#_x0000_t75" style="width:50.25pt;height:30pt" o:ole="">
                  <v:imagedata r:id="rId28" o:title=""/>
                </v:shape>
                <o:OLEObject Type="Embed" ProgID="Equation.DSMT4" ShapeID="_x0000_i1035" DrawAspect="Content" ObjectID="_1692952550" r:id="rId29"/>
              </w:object>
            </w:r>
          </w:p>
          <w:p w14:paraId="33312244" w14:textId="77777777" w:rsidR="00007402" w:rsidRPr="00FB2A49" w:rsidRDefault="00007402" w:rsidP="00FB2A49">
            <w:pPr>
              <w:spacing w:before="120" w:after="120" w:line="360" w:lineRule="auto"/>
              <w:rPr>
                <w:rFonts w:ascii="Times New Roman" w:hAnsi="Times New Roman"/>
                <w:b/>
                <w:i/>
                <w:sz w:val="28"/>
                <w:szCs w:val="28"/>
                <w:lang w:val="en-US"/>
              </w:rPr>
            </w:pPr>
            <w:r w:rsidRPr="00FB2A49">
              <w:rPr>
                <w:rFonts w:ascii="Times New Roman" w:hAnsi="Times New Roman"/>
                <w:sz w:val="28"/>
                <w:szCs w:val="28"/>
              </w:rPr>
              <w:t xml:space="preserve">* </w:t>
            </w:r>
            <w:r w:rsidRPr="00FB2A49">
              <w:rPr>
                <w:rFonts w:ascii="Times New Roman" w:hAnsi="Times New Roman"/>
                <w:b/>
                <w:i/>
                <w:sz w:val="28"/>
                <w:szCs w:val="28"/>
              </w:rPr>
              <w:t>Chú ý</w:t>
            </w:r>
            <w:r w:rsidRPr="00FB2A49">
              <w:rPr>
                <w:rFonts w:ascii="Times New Roman" w:hAnsi="Times New Roman"/>
                <w:sz w:val="28"/>
                <w:szCs w:val="28"/>
              </w:rPr>
              <w:t>: v mang giá trị đại số.</w:t>
            </w:r>
          </w:p>
        </w:tc>
      </w:tr>
    </w:tbl>
    <w:p w14:paraId="33341F79" w14:textId="77777777" w:rsidR="00007402" w:rsidRPr="00FB2A49" w:rsidRDefault="00007402"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14:paraId="71A82791" w14:textId="77777777" w:rsidR="00007402" w:rsidRPr="00FB2A49" w:rsidRDefault="0000740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5B02D1DF" w14:textId="77777777" w:rsidR="00007402" w:rsidRPr="00FB2A49" w:rsidRDefault="00007402"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163A3CF1"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Một chiếc xe chuyển động trên một đoạn đường thẳng AB với tốc độ trung bình là v. Câu nào sau đây là đúng?</w:t>
      </w:r>
    </w:p>
    <w:p w14:paraId="5340B6BA"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A. Xe chắc chắn chuyển động thẳng đều với tốc độ là v.</w:t>
      </w:r>
    </w:p>
    <w:p w14:paraId="74AEDADA"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B. Quãng đường xe chạy được tỉ lệ thuận với thời gian chuyển động.</w:t>
      </w:r>
    </w:p>
    <w:p w14:paraId="730EE2DD"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C. Tốc độ trung bình trên các quãng đường khác nhau trên đường thẳng AB có thể là khác nhau.</w:t>
      </w:r>
    </w:p>
    <w:p w14:paraId="1D223A4A"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D. Thời gian chạy tỉ lệ với tốc độ v.</w:t>
      </w:r>
    </w:p>
    <w:p w14:paraId="4522E20E"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b/>
          <w:bCs/>
          <w:sz w:val="28"/>
          <w:szCs w:val="28"/>
        </w:rPr>
        <w:t>Câu 2:</w:t>
      </w:r>
      <w:r w:rsidRPr="00FB2A49">
        <w:rPr>
          <w:sz w:val="28"/>
          <w:szCs w:val="28"/>
        </w:rPr>
        <w:t> Một vật chuyển động dọc theo chiều (+) trục Ox với vận tốc không đổi, thì</w:t>
      </w:r>
    </w:p>
    <w:p w14:paraId="6646FD43"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A. tọa độ của vật luôn có giá trị (+).</w:t>
      </w:r>
    </w:p>
    <w:p w14:paraId="4C6EECCC"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B. vận tốc của vật luôn có giá tri (+).</w:t>
      </w:r>
    </w:p>
    <w:p w14:paraId="567F38CE"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C. tọa độ và vận tốc của vật luôn có giá trị (+).</w:t>
      </w:r>
    </w:p>
    <w:p w14:paraId="69B329D9"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D. tọa độ luôn trùng với quãng đường.</w:t>
      </w:r>
    </w:p>
    <w:p w14:paraId="19596312"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b/>
          <w:bCs/>
          <w:sz w:val="28"/>
          <w:szCs w:val="28"/>
        </w:rPr>
        <w:t>Câu 3:</w:t>
      </w:r>
      <w:r w:rsidRPr="00FB2A49">
        <w:rPr>
          <w:sz w:val="28"/>
          <w:szCs w:val="28"/>
        </w:rPr>
        <w:t> Từ A một chiếc xe chuyển động thẳng trên một quãng đường dài 10 km, rồi sau đó lập tức quay về về A. Thời gian của hành trình là 20 phút. Tốc độ trung bình của xe trong thời gian này là</w:t>
      </w:r>
    </w:p>
    <w:p w14:paraId="153A58F9"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A. 20 km/h.</w:t>
      </w:r>
    </w:p>
    <w:p w14:paraId="7A73FB1B"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B. 30 km/h.</w:t>
      </w:r>
    </w:p>
    <w:p w14:paraId="4E7532EB"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C. 60 km/h.</w:t>
      </w:r>
    </w:p>
    <w:p w14:paraId="012F41CF" w14:textId="77777777" w:rsidR="00E352F8" w:rsidRPr="00FB2A49" w:rsidRDefault="00E352F8" w:rsidP="00FB2A49">
      <w:pPr>
        <w:pStyle w:val="NormalWeb"/>
        <w:spacing w:before="120" w:beforeAutospacing="0" w:after="120" w:afterAutospacing="0" w:line="360" w:lineRule="auto"/>
        <w:ind w:left="48" w:right="48"/>
        <w:jc w:val="both"/>
        <w:rPr>
          <w:sz w:val="28"/>
          <w:szCs w:val="28"/>
        </w:rPr>
      </w:pPr>
      <w:r w:rsidRPr="00FB2A49">
        <w:rPr>
          <w:sz w:val="28"/>
          <w:szCs w:val="28"/>
        </w:rPr>
        <w:t>    D. 40 km/h.</w:t>
      </w:r>
    </w:p>
    <w:p w14:paraId="0CFC4CE9"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lastRenderedPageBreak/>
        <w:t>Câu 4:</w:t>
      </w:r>
      <w:r w:rsidRPr="00FB2A49">
        <w:rPr>
          <w:rFonts w:ascii="Times New Roman" w:hAnsi="Times New Roman"/>
          <w:sz w:val="28"/>
          <w:szCs w:val="28"/>
          <w:lang w:val="en-US" w:eastAsia="en-US"/>
        </w:rPr>
        <w:t> Một chiếc xe chạy trên đoạn đường 40 km với tốc độ trung bình là 80 km/h, trên đoạn đường 40 km tiếp theo với tốc độ trung bình là 40 km/h. Tốc độ trung bình của xe trên đoạn đường 80 km này là:</w:t>
      </w:r>
    </w:p>
    <w:p w14:paraId="461F4EA7"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53 km/h.</w:t>
      </w:r>
    </w:p>
    <w:p w14:paraId="3A193100"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65 km/h.</w:t>
      </w:r>
    </w:p>
    <w:p w14:paraId="7379A45D"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60 km/h.</w:t>
      </w:r>
    </w:p>
    <w:p w14:paraId="1CA37C0C"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50 km/h.</w:t>
      </w:r>
    </w:p>
    <w:p w14:paraId="46DAA05E"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Một chiếc xe từ A đến B mất một khoảng thời gian t với tốc độ trung bình là 48 km/h. Trong 1/4 khoảng thời gian đầu nó chạy với tốc độ trung bình là v</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30 km/h. Trong khoảng thời gian còn lại nó chạy với tốc độ trung bình bằng</w:t>
      </w:r>
    </w:p>
    <w:p w14:paraId="4C46FEFA"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56 km/h.</w:t>
      </w:r>
    </w:p>
    <w:p w14:paraId="5AB0ABF0"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50 km/h.</w:t>
      </w:r>
    </w:p>
    <w:p w14:paraId="46C0FE56"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52 km/h.</w:t>
      </w:r>
    </w:p>
    <w:p w14:paraId="74EA1583" w14:textId="77777777" w:rsidR="00E352F8" w:rsidRPr="00FB2A49" w:rsidRDefault="00E352F8"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54 km/h.</w:t>
      </w:r>
    </w:p>
    <w:p w14:paraId="53482E7C"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 xml:space="preserve">Câu </w:t>
      </w:r>
      <w:r w:rsidRPr="00FB2A49">
        <w:rPr>
          <w:rFonts w:ascii="Times New Roman" w:hAnsi="Times New Roman"/>
          <w:b/>
          <w:sz w:val="28"/>
          <w:szCs w:val="28"/>
          <w:u w:val="single"/>
          <w:lang w:val="en-US"/>
        </w:rPr>
        <w:t>6</w:t>
      </w:r>
      <w:r w:rsidRPr="00FB2A49">
        <w:rPr>
          <w:rFonts w:ascii="Times New Roman" w:hAnsi="Times New Roman"/>
          <w:b/>
          <w:sz w:val="28"/>
          <w:szCs w:val="28"/>
          <w:u w:val="single"/>
        </w:rPr>
        <w:t>:</w:t>
      </w:r>
      <w:r w:rsidRPr="00FB2A49">
        <w:rPr>
          <w:rFonts w:ascii="Times New Roman" w:hAnsi="Times New Roman"/>
          <w:sz w:val="28"/>
          <w:szCs w:val="28"/>
        </w:rPr>
        <w:t xml:space="preserve">  Chọn câu sai:</w:t>
      </w:r>
    </w:p>
    <w:p w14:paraId="132C3A78" w14:textId="77777777" w:rsidR="00E352F8" w:rsidRPr="00FB2A49" w:rsidRDefault="00E352F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A. Chuyển động thẳng với vận tốc có chiều không đổi là chuyển động thẳng đều</w:t>
      </w:r>
    </w:p>
    <w:p w14:paraId="22CBC4E5"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Chuyển động thẳng đều có đồ thị vận tốc theo thời gian là đường thẳng song song với trục hoành ot</w:t>
      </w:r>
    </w:p>
    <w:p w14:paraId="7E4D3A9D"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Chuyển động thẳng đều có vận tốc tức thời không đổi</w:t>
      </w:r>
    </w:p>
    <w:p w14:paraId="73CE866D"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Trong chuyển động thẳng đều đồ thị theo thời gian của toạ độ và của vận tốc là những đường thẳng</w:t>
      </w:r>
    </w:p>
    <w:p w14:paraId="55080B4B"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 xml:space="preserve">Câu </w:t>
      </w:r>
      <w:r w:rsidRPr="00FB2A49">
        <w:rPr>
          <w:rFonts w:ascii="Times New Roman" w:hAnsi="Times New Roman"/>
          <w:b/>
          <w:sz w:val="28"/>
          <w:szCs w:val="28"/>
          <w:u w:val="single"/>
          <w:lang w:val="en-US"/>
        </w:rPr>
        <w:t>7</w:t>
      </w:r>
      <w:r w:rsidRPr="00FB2A49">
        <w:rPr>
          <w:rFonts w:ascii="Times New Roman" w:hAnsi="Times New Roman"/>
          <w:sz w:val="28"/>
          <w:szCs w:val="28"/>
        </w:rPr>
        <w:t>: Hãy nêu đầy đủ  các tính chất đặc trưng  cho chuyển động thẳng đều của một vật</w:t>
      </w:r>
    </w:p>
    <w:p w14:paraId="30A6144A"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Vật đi được những quãng đường bằng nhau trong những khoảng thời gian bằng nhau bất kỳ</w:t>
      </w:r>
    </w:p>
    <w:p w14:paraId="6E651EC4"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Véc tơ vận tốc của vật có độ lớn không đổi , có phương luôn trùng với quĩ đạo và hướng theo chiều chuyển động  của vật</w:t>
      </w:r>
    </w:p>
    <w:p w14:paraId="385A34C6"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C-Quãng đường đi được của vật tỷ lệ thuận với khoảng thời gian chuyển động</w:t>
      </w:r>
    </w:p>
    <w:p w14:paraId="77A7553C" w14:textId="77777777" w:rsidR="00E352F8" w:rsidRPr="00FB2A49" w:rsidRDefault="00E352F8"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D-Bao gồm các đặc điểm nêu trong các câu B và C</w:t>
      </w:r>
    </w:p>
    <w:p w14:paraId="697DDFAC" w14:textId="77777777" w:rsidR="00E352F8" w:rsidRPr="00FB2A49" w:rsidRDefault="00E352F8" w:rsidP="00FB2A49">
      <w:pPr>
        <w:spacing w:before="120" w:after="120" w:line="360" w:lineRule="auto"/>
        <w:jc w:val="both"/>
        <w:rPr>
          <w:rFonts w:ascii="Times New Roman" w:hAnsi="Times New Roman"/>
          <w:sz w:val="28"/>
          <w:szCs w:val="28"/>
          <w:lang w:val="pt-BR"/>
        </w:rPr>
      </w:pPr>
      <w:r w:rsidRPr="00FB2A49">
        <w:rPr>
          <w:rFonts w:ascii="Times New Roman" w:hAnsi="Times New Roman"/>
          <w:b/>
          <w:sz w:val="28"/>
          <w:szCs w:val="28"/>
          <w:u w:val="single"/>
          <w:lang w:val="pt-BR"/>
        </w:rPr>
        <w:t>Câu 8</w:t>
      </w:r>
      <w:r w:rsidRPr="00FB2A49">
        <w:rPr>
          <w:rFonts w:ascii="Times New Roman" w:hAnsi="Times New Roman"/>
          <w:sz w:val="28"/>
          <w:szCs w:val="28"/>
          <w:lang w:val="pt-BR"/>
        </w:rPr>
        <w:t>: Trong các phương trình sau đây phương trình nào diễn tả phương trình toạ độ của chuyển động thẳng đều trong trường hợp vật mốc không trùng với điểm xuất phát</w:t>
      </w:r>
    </w:p>
    <w:p w14:paraId="1CFAB383"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S= vt</w:t>
      </w:r>
    </w:p>
    <w:p w14:paraId="58C55CE3"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x= x</w:t>
      </w:r>
      <w:r w:rsidRPr="00FB2A49">
        <w:rPr>
          <w:rFonts w:ascii="Times New Roman" w:hAnsi="Times New Roman"/>
          <w:sz w:val="28"/>
          <w:szCs w:val="28"/>
          <w:vertAlign w:val="subscript"/>
        </w:rPr>
        <w:t>0</w:t>
      </w:r>
      <w:r w:rsidRPr="00FB2A49">
        <w:rPr>
          <w:rFonts w:ascii="Times New Roman" w:hAnsi="Times New Roman"/>
          <w:sz w:val="28"/>
          <w:szCs w:val="28"/>
        </w:rPr>
        <w:t xml:space="preserve"> + vt</w:t>
      </w:r>
    </w:p>
    <w:p w14:paraId="2689686D"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X = vt</w:t>
      </w:r>
    </w:p>
    <w:p w14:paraId="0077F006"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S = S</w:t>
      </w:r>
      <w:r w:rsidRPr="00FB2A49">
        <w:rPr>
          <w:rFonts w:ascii="Times New Roman" w:hAnsi="Times New Roman"/>
          <w:sz w:val="28"/>
          <w:szCs w:val="28"/>
          <w:vertAlign w:val="subscript"/>
        </w:rPr>
        <w:t>0</w:t>
      </w:r>
      <w:r w:rsidRPr="00FB2A49">
        <w:rPr>
          <w:rFonts w:ascii="Times New Roman" w:hAnsi="Times New Roman"/>
          <w:sz w:val="28"/>
          <w:szCs w:val="28"/>
        </w:rPr>
        <w:t xml:space="preserve"> + vt </w:t>
      </w:r>
    </w:p>
    <w:p w14:paraId="143FC22A" w14:textId="77777777" w:rsidR="00E352F8" w:rsidRPr="00FB2A49" w:rsidRDefault="00E352F8"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6D0890A2" w14:textId="77777777" w:rsidR="00E352F8" w:rsidRPr="00FB2A49" w:rsidRDefault="00E352F8"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63"/>
        <w:gridCol w:w="627"/>
        <w:gridCol w:w="608"/>
        <w:gridCol w:w="628"/>
        <w:gridCol w:w="609"/>
        <w:gridCol w:w="628"/>
        <w:gridCol w:w="609"/>
        <w:gridCol w:w="628"/>
        <w:gridCol w:w="609"/>
      </w:tblGrid>
      <w:tr w:rsidR="00E352F8" w:rsidRPr="00FB2A49" w14:paraId="3C394D81" w14:textId="77777777" w:rsidTr="004809BA">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CA19836"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E5953DD"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3F3360E"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46D78B9"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6BD2F8B"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2D5B546"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B9806BD"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2473F01"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248C1A3"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r>
      <w:tr w:rsidR="00E352F8" w:rsidRPr="00FB2A49" w14:paraId="39EDB2BD" w14:textId="77777777" w:rsidTr="004809BA">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D5F1CAE"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4DC3B11"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FD2DEC1"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7B87B4F"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B5F86CD"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AC33F0B"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F5630EE"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8A0138C"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01AA9B8" w14:textId="77777777" w:rsidR="00E352F8" w:rsidRPr="00FB2A49" w:rsidRDefault="00E352F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14:paraId="6EEECDA8" w14:textId="77777777" w:rsidR="00E352F8" w:rsidRPr="00FB2A49" w:rsidRDefault="00E352F8" w:rsidP="00FB2A49">
      <w:pPr>
        <w:spacing w:before="120" w:after="120" w:line="360" w:lineRule="auto"/>
        <w:rPr>
          <w:rFonts w:ascii="Times New Roman" w:hAnsi="Times New Roman"/>
          <w:b/>
          <w:sz w:val="28"/>
          <w:szCs w:val="28"/>
          <w:lang w:val="en-US"/>
        </w:rPr>
      </w:pPr>
    </w:p>
    <w:p w14:paraId="5A548D6E" w14:textId="77777777" w:rsidR="00E352F8" w:rsidRPr="00FB2A49" w:rsidRDefault="00E352F8"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14:paraId="78C2A846"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p>
    <w:p w14:paraId="5EBE742C" w14:textId="77777777" w:rsidR="00E352F8" w:rsidRPr="00FB2A49" w:rsidRDefault="00E352F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4B7BA7CE" w14:textId="77777777" w:rsidR="00E352F8" w:rsidRPr="00FB2A49" w:rsidRDefault="00E352F8"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61E17249" w14:textId="77777777" w:rsidR="00E352F8" w:rsidRPr="00FB2A49" w:rsidRDefault="00E352F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20EA3C4E" w14:textId="77777777" w:rsidR="00E352F8" w:rsidRPr="00FB2A49" w:rsidRDefault="00E352F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55183162" w14:textId="77777777" w:rsidR="00E352F8" w:rsidRPr="00FB2A49" w:rsidRDefault="00E352F8" w:rsidP="00FB2A49">
      <w:pPr>
        <w:pStyle w:val="NormalWeb"/>
        <w:spacing w:before="120" w:beforeAutospacing="0" w:after="120" w:afterAutospacing="0" w:line="360" w:lineRule="auto"/>
        <w:ind w:left="48" w:right="48"/>
        <w:jc w:val="both"/>
        <w:rPr>
          <w:color w:val="000000"/>
          <w:sz w:val="28"/>
          <w:szCs w:val="28"/>
          <w:shd w:val="clear" w:color="auto" w:fill="FFFFFF"/>
        </w:rPr>
      </w:pPr>
      <w:r w:rsidRPr="00FB2A49">
        <w:rPr>
          <w:b/>
          <w:bCs/>
          <w:color w:val="008000"/>
          <w:sz w:val="28"/>
          <w:szCs w:val="28"/>
          <w:shd w:val="clear" w:color="auto" w:fill="FFFFFF"/>
        </w:rPr>
        <w:t>Bài 9 (trang 15 SGK Vật Lý 10) :</w:t>
      </w:r>
      <w:r w:rsidRPr="00FB2A49">
        <w:rPr>
          <w:color w:val="000000"/>
          <w:sz w:val="28"/>
          <w:szCs w:val="28"/>
          <w:shd w:val="clear" w:color="auto" w:fill="FFFFFF"/>
        </w:rPr>
        <w:t> Hai ô tô xuất phát cùng một lúc từ hai địa điểm A và B cách nhau 10 km trên một đường thẳng qua A và B, chuyển động cùng chiều từ A đến B. Tốc độ của ô tô xuất phát từ A là 60 km/h, của ô tô xuất phát từ B là 40 km/h.</w:t>
      </w:r>
    </w:p>
    <w:p w14:paraId="1C2B6D85" w14:textId="77777777" w:rsidR="00E352F8" w:rsidRPr="00FB2A49" w:rsidRDefault="00E352F8" w:rsidP="00FB2A49">
      <w:pPr>
        <w:pStyle w:val="NormalWeb"/>
        <w:spacing w:before="120" w:beforeAutospacing="0" w:after="120" w:afterAutospacing="0" w:line="360" w:lineRule="auto"/>
        <w:ind w:left="48" w:right="48"/>
        <w:jc w:val="both"/>
        <w:rPr>
          <w:color w:val="000000"/>
          <w:sz w:val="28"/>
          <w:szCs w:val="28"/>
        </w:rPr>
      </w:pPr>
      <w:r w:rsidRPr="00FB2A49">
        <w:rPr>
          <w:color w:val="000000"/>
          <w:sz w:val="28"/>
          <w:szCs w:val="28"/>
        </w:rPr>
        <w:t>a) Lấy gốc tọa độ ở A, gốc thời gian là lúc xuất phát, hãy viết công thức tính quãng đường đi được và phương trình chuyển động của hai xe.</w:t>
      </w:r>
    </w:p>
    <w:p w14:paraId="491556E4" w14:textId="77777777" w:rsidR="00E352F8" w:rsidRPr="00FB2A49" w:rsidRDefault="00E352F8" w:rsidP="00FB2A49">
      <w:pPr>
        <w:pStyle w:val="NormalWeb"/>
        <w:spacing w:before="120" w:beforeAutospacing="0" w:after="120" w:afterAutospacing="0" w:line="360" w:lineRule="auto"/>
        <w:ind w:left="48" w:right="48"/>
        <w:jc w:val="both"/>
        <w:rPr>
          <w:color w:val="000000"/>
          <w:sz w:val="28"/>
          <w:szCs w:val="28"/>
        </w:rPr>
      </w:pPr>
      <w:r w:rsidRPr="00FB2A49">
        <w:rPr>
          <w:color w:val="000000"/>
          <w:sz w:val="28"/>
          <w:szCs w:val="28"/>
        </w:rPr>
        <w:lastRenderedPageBreak/>
        <w:t>b) Vẽ đồ thị tọa độ - thời gian của hai xe trên cùng một hệ trục (x,t).</w:t>
      </w:r>
    </w:p>
    <w:p w14:paraId="52B33EEB" w14:textId="77777777" w:rsidR="00E352F8" w:rsidRPr="00FB2A49" w:rsidRDefault="00E352F8" w:rsidP="00FB2A49">
      <w:pPr>
        <w:pStyle w:val="NormalWeb"/>
        <w:spacing w:before="120" w:beforeAutospacing="0" w:after="120" w:afterAutospacing="0" w:line="360" w:lineRule="auto"/>
        <w:ind w:left="48" w:right="48"/>
        <w:jc w:val="both"/>
        <w:rPr>
          <w:color w:val="000000"/>
          <w:sz w:val="28"/>
          <w:szCs w:val="28"/>
        </w:rPr>
      </w:pPr>
      <w:r w:rsidRPr="00FB2A49">
        <w:rPr>
          <w:color w:val="000000"/>
          <w:sz w:val="28"/>
          <w:szCs w:val="28"/>
        </w:rPr>
        <w:t>c) Dựa vào đồ thị tọa độ - thời gian để xác định vị trí và thời điểm mà xe A đuổi kịp xe B</w:t>
      </w:r>
    </w:p>
    <w:p w14:paraId="4181B242" w14:textId="77777777" w:rsidR="00007402" w:rsidRPr="00FB2A49" w:rsidRDefault="00E352F8" w:rsidP="00FB2A49">
      <w:pPr>
        <w:spacing w:before="120" w:after="120" w:line="360" w:lineRule="auto"/>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làm các bài tập</w:t>
      </w:r>
    </w:p>
    <w:p w14:paraId="27A0759B" w14:textId="77777777" w:rsidR="00E352F8" w:rsidRPr="00FB2A49" w:rsidRDefault="00E352F8" w:rsidP="00FB2A49">
      <w:pPr>
        <w:spacing w:before="120" w:after="120" w:line="360" w:lineRule="auto"/>
        <w:rPr>
          <w:rFonts w:ascii="Times New Roman" w:hAnsi="Times New Roman"/>
          <w:color w:val="000000" w:themeColor="text1"/>
          <w:sz w:val="28"/>
          <w:szCs w:val="28"/>
          <w:lang w:val="en-US"/>
        </w:rPr>
      </w:pPr>
      <w:r w:rsidRPr="00FB2A49">
        <w:rPr>
          <w:rFonts w:ascii="Times New Roman" w:hAnsi="Times New Roman"/>
          <w:color w:val="000000"/>
          <w:sz w:val="28"/>
          <w:szCs w:val="28"/>
          <w:lang w:val="en-US" w:eastAsia="en-US"/>
        </w:rPr>
        <w:t>Trên đồ thị điểm gặp nhai có tọa độ (t,x ) tương ứng là (0,5;30).</w:t>
      </w:r>
    </w:p>
    <w:p w14:paraId="51CC76CD" w14:textId="77777777" w:rsidR="00E352F8" w:rsidRPr="00FB2A49" w:rsidRDefault="00E352F8"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2BF678DB"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a) Công thức tính quãng đường đi được của 2 xe là :</w:t>
      </w:r>
    </w:p>
    <w:p w14:paraId="29872FFE"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S</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 V</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t = 60t và S</w:t>
      </w:r>
      <w:r w:rsidRPr="00FB2A49">
        <w:rPr>
          <w:rFonts w:ascii="Times New Roman" w:hAnsi="Times New Roman"/>
          <w:color w:val="000000"/>
          <w:sz w:val="28"/>
          <w:szCs w:val="28"/>
          <w:vertAlign w:val="subscript"/>
          <w:lang w:val="en-US" w:eastAsia="en-US"/>
        </w:rPr>
        <w:t>B</w:t>
      </w:r>
      <w:r w:rsidRPr="00FB2A49">
        <w:rPr>
          <w:rFonts w:ascii="Times New Roman" w:hAnsi="Times New Roman"/>
          <w:color w:val="000000"/>
          <w:sz w:val="28"/>
          <w:szCs w:val="28"/>
          <w:lang w:val="en-US" w:eastAsia="en-US"/>
        </w:rPr>
        <w:t> = V</w:t>
      </w:r>
      <w:r w:rsidRPr="00FB2A49">
        <w:rPr>
          <w:rFonts w:ascii="Times New Roman" w:hAnsi="Times New Roman"/>
          <w:color w:val="000000"/>
          <w:sz w:val="28"/>
          <w:szCs w:val="28"/>
          <w:vertAlign w:val="subscript"/>
          <w:lang w:val="en-US" w:eastAsia="en-US"/>
        </w:rPr>
        <w:t>B</w:t>
      </w:r>
      <w:r w:rsidRPr="00FB2A49">
        <w:rPr>
          <w:rFonts w:ascii="Times New Roman" w:hAnsi="Times New Roman"/>
          <w:color w:val="000000"/>
          <w:sz w:val="28"/>
          <w:szCs w:val="28"/>
          <w:lang w:val="en-US" w:eastAsia="en-US"/>
        </w:rPr>
        <w:t>.t = 40t.</w:t>
      </w:r>
    </w:p>
    <w:p w14:paraId="4248F339"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Phương trình chuyển động của 2 xe:</w:t>
      </w:r>
    </w:p>
    <w:p w14:paraId="03A7A448"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x</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 0 + 60t và x</w:t>
      </w:r>
      <w:r w:rsidRPr="00FB2A49">
        <w:rPr>
          <w:rFonts w:ascii="Times New Roman" w:hAnsi="Times New Roman"/>
          <w:color w:val="000000"/>
          <w:sz w:val="28"/>
          <w:szCs w:val="28"/>
          <w:vertAlign w:val="subscript"/>
          <w:lang w:val="en-US" w:eastAsia="en-US"/>
        </w:rPr>
        <w:t>B</w:t>
      </w:r>
      <w:r w:rsidRPr="00FB2A49">
        <w:rPr>
          <w:rFonts w:ascii="Times New Roman" w:hAnsi="Times New Roman"/>
          <w:color w:val="000000"/>
          <w:sz w:val="28"/>
          <w:szCs w:val="28"/>
          <w:lang w:val="en-US" w:eastAsia="en-US"/>
        </w:rPr>
        <w:t> = 10 + 40t</w:t>
      </w:r>
    </w:p>
    <w:p w14:paraId="51561813"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Với S và x tính bằng km; t tính bằng giờ.</w:t>
      </w:r>
    </w:p>
    <w:p w14:paraId="6EE67A66"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b)</w:t>
      </w:r>
    </w:p>
    <w:tbl>
      <w:tblPr>
        <w:tblW w:w="0" w:type="auto"/>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426"/>
        <w:gridCol w:w="567"/>
        <w:gridCol w:w="709"/>
        <w:gridCol w:w="708"/>
        <w:gridCol w:w="709"/>
        <w:gridCol w:w="851"/>
        <w:gridCol w:w="992"/>
      </w:tblGrid>
      <w:tr w:rsidR="0053136A" w:rsidRPr="00FB2A49" w14:paraId="13FE91D2" w14:textId="77777777" w:rsidTr="0053136A">
        <w:tc>
          <w:tcPr>
            <w:tcW w:w="14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1AF291AB"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t(h)</w:t>
            </w:r>
          </w:p>
        </w:tc>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66CB1546"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17FC1B90"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0,5</w:t>
            </w:r>
          </w:p>
        </w:tc>
        <w:tc>
          <w:tcPr>
            <w:tcW w:w="70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3DBA23D4"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28FD3E8E"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2</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16558C74"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3</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6AFA00D3"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w:t>
            </w:r>
          </w:p>
        </w:tc>
      </w:tr>
      <w:tr w:rsidR="0053136A" w:rsidRPr="00FB2A49" w14:paraId="5243F041" w14:textId="77777777" w:rsidTr="0053136A">
        <w:tc>
          <w:tcPr>
            <w:tcW w:w="14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282CDFCF"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x</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km)</w:t>
            </w:r>
          </w:p>
        </w:tc>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5C92DCB8"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092A547E"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30</w:t>
            </w:r>
          </w:p>
        </w:tc>
        <w:tc>
          <w:tcPr>
            <w:tcW w:w="70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37F80A7D"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6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41B73766"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20</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2CD523AA"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80</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07C601E9"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w:t>
            </w:r>
          </w:p>
        </w:tc>
      </w:tr>
      <w:tr w:rsidR="0053136A" w:rsidRPr="00FB2A49" w14:paraId="48D6B23C" w14:textId="77777777" w:rsidTr="0053136A">
        <w:tc>
          <w:tcPr>
            <w:tcW w:w="1426"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1364D8B0"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x</w:t>
            </w:r>
            <w:r w:rsidRPr="00FB2A49">
              <w:rPr>
                <w:rFonts w:ascii="Times New Roman" w:hAnsi="Times New Roman"/>
                <w:color w:val="000000"/>
                <w:sz w:val="28"/>
                <w:szCs w:val="28"/>
                <w:vertAlign w:val="subscript"/>
                <w:lang w:val="en-US" w:eastAsia="en-US"/>
              </w:rPr>
              <w:t>B</w:t>
            </w:r>
            <w:r w:rsidRPr="00FB2A49">
              <w:rPr>
                <w:rFonts w:ascii="Times New Roman" w:hAnsi="Times New Roman"/>
                <w:color w:val="000000"/>
                <w:sz w:val="28"/>
                <w:szCs w:val="28"/>
                <w:lang w:val="en-US" w:eastAsia="en-US"/>
              </w:rPr>
              <w:t> (km)</w:t>
            </w:r>
          </w:p>
        </w:tc>
        <w:tc>
          <w:tcPr>
            <w:tcW w:w="567"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1ED9A112"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1E04EDCF"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30</w:t>
            </w:r>
          </w:p>
        </w:tc>
        <w:tc>
          <w:tcPr>
            <w:tcW w:w="708"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3E23CF81"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50</w:t>
            </w:r>
          </w:p>
        </w:tc>
        <w:tc>
          <w:tcPr>
            <w:tcW w:w="709"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7EDC4F44"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90</w:t>
            </w:r>
          </w:p>
        </w:tc>
        <w:tc>
          <w:tcPr>
            <w:tcW w:w="851"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64D9E7E0"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130</w:t>
            </w:r>
          </w:p>
        </w:tc>
        <w:tc>
          <w:tcPr>
            <w:tcW w:w="992" w:type="dxa"/>
            <w:tcBorders>
              <w:top w:val="outset" w:sz="6" w:space="0" w:color="auto"/>
              <w:left w:val="outset" w:sz="6" w:space="0" w:color="auto"/>
              <w:bottom w:val="outset" w:sz="6" w:space="0" w:color="auto"/>
              <w:right w:val="outset" w:sz="6" w:space="0" w:color="auto"/>
            </w:tcBorders>
            <w:shd w:val="clear" w:color="auto" w:fill="auto"/>
            <w:tcMar>
              <w:top w:w="0" w:type="dxa"/>
              <w:left w:w="0" w:type="dxa"/>
              <w:bottom w:w="0" w:type="dxa"/>
              <w:right w:w="0" w:type="dxa"/>
            </w:tcMar>
            <w:vAlign w:val="center"/>
          </w:tcPr>
          <w:p w14:paraId="16A1661A"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w:t>
            </w:r>
          </w:p>
        </w:tc>
      </w:tr>
    </w:tbl>
    <w:p w14:paraId="6F8089E0"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c) Khi 2 xe gặp nhau thì tọa độ của chúng bằng nhau:</w:t>
      </w:r>
    </w:p>
    <w:p w14:paraId="31364DA9"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x</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 x</w:t>
      </w:r>
      <w:r w:rsidRPr="00FB2A49">
        <w:rPr>
          <w:rFonts w:ascii="Times New Roman" w:hAnsi="Times New Roman"/>
          <w:color w:val="000000"/>
          <w:sz w:val="28"/>
          <w:szCs w:val="28"/>
          <w:vertAlign w:val="subscript"/>
          <w:lang w:val="en-US" w:eastAsia="en-US"/>
        </w:rPr>
        <w:t>B</w:t>
      </w:r>
    </w:p>
    <w:p w14:paraId="0B4E2CD5"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Times New Roman" w:hAnsi="Times New Roman"/>
          <w:color w:val="000000"/>
          <w:sz w:val="28"/>
          <w:szCs w:val="28"/>
          <w:lang w:val="en-US" w:eastAsia="en-US"/>
        </w:rPr>
        <w:t>60t = 10 + 40t</w:t>
      </w:r>
    </w:p>
    <w:p w14:paraId="511A9216"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Cambria Math" w:hAnsi="Cambria Math" w:cs="Cambria Math"/>
          <w:color w:val="000000"/>
          <w:sz w:val="28"/>
          <w:szCs w:val="28"/>
          <w:lang w:val="en-US" w:eastAsia="en-US"/>
        </w:rPr>
        <w:t>⇒</w:t>
      </w:r>
      <w:r w:rsidRPr="00FB2A49">
        <w:rPr>
          <w:rFonts w:ascii="Times New Roman" w:hAnsi="Times New Roman"/>
          <w:color w:val="000000"/>
          <w:sz w:val="28"/>
          <w:szCs w:val="28"/>
          <w:lang w:val="en-US" w:eastAsia="en-US"/>
        </w:rPr>
        <w:t xml:space="preserve"> 20t = 10</w:t>
      </w:r>
    </w:p>
    <w:p w14:paraId="0363445E" w14:textId="77777777" w:rsidR="0053136A" w:rsidRPr="00FB2A49" w:rsidRDefault="0053136A" w:rsidP="00FB2A49">
      <w:pPr>
        <w:spacing w:before="120" w:after="120" w:line="360" w:lineRule="auto"/>
        <w:ind w:left="48" w:right="48"/>
        <w:jc w:val="both"/>
        <w:rPr>
          <w:rFonts w:ascii="Times New Roman" w:hAnsi="Times New Roman"/>
          <w:color w:val="000000"/>
          <w:sz w:val="28"/>
          <w:szCs w:val="28"/>
          <w:lang w:val="en-US" w:eastAsia="en-US"/>
        </w:rPr>
      </w:pPr>
      <w:r w:rsidRPr="00FB2A49">
        <w:rPr>
          <w:rFonts w:ascii="Cambria Math" w:hAnsi="Cambria Math" w:cs="Cambria Math"/>
          <w:color w:val="000000"/>
          <w:sz w:val="28"/>
          <w:szCs w:val="28"/>
          <w:lang w:val="en-US" w:eastAsia="en-US"/>
        </w:rPr>
        <w:t>⇒</w:t>
      </w:r>
      <w:r w:rsidRPr="00FB2A49">
        <w:rPr>
          <w:rFonts w:ascii="Times New Roman" w:hAnsi="Times New Roman"/>
          <w:color w:val="000000"/>
          <w:sz w:val="28"/>
          <w:szCs w:val="28"/>
          <w:lang w:val="en-US" w:eastAsia="en-US"/>
        </w:rPr>
        <w:t xml:space="preserve"> t = 0,5 h</w:t>
      </w:r>
    </w:p>
    <w:p w14:paraId="12426C9E" w14:textId="77777777" w:rsidR="0053136A" w:rsidRPr="00FB2A49" w:rsidRDefault="0053136A" w:rsidP="00FB2A49">
      <w:pPr>
        <w:tabs>
          <w:tab w:val="left" w:pos="567"/>
          <w:tab w:val="left" w:pos="1134"/>
        </w:tabs>
        <w:spacing w:before="120" w:after="120" w:line="360" w:lineRule="auto"/>
        <w:jc w:val="both"/>
        <w:rPr>
          <w:rFonts w:ascii="Times New Roman" w:hAnsi="Times New Roman"/>
          <w:color w:val="000000"/>
          <w:sz w:val="28"/>
          <w:szCs w:val="28"/>
          <w:lang w:val="en-US" w:eastAsia="en-US"/>
        </w:rPr>
      </w:pPr>
      <w:r w:rsidRPr="00FB2A49">
        <w:rPr>
          <w:rFonts w:ascii="Cambria Math" w:hAnsi="Cambria Math" w:cs="Cambria Math"/>
          <w:color w:val="000000"/>
          <w:sz w:val="28"/>
          <w:szCs w:val="28"/>
          <w:lang w:val="en-US" w:eastAsia="en-US"/>
        </w:rPr>
        <w:t>⇒</w:t>
      </w:r>
      <w:r w:rsidRPr="00FB2A49">
        <w:rPr>
          <w:rFonts w:ascii="Times New Roman" w:hAnsi="Times New Roman"/>
          <w:color w:val="000000"/>
          <w:sz w:val="28"/>
          <w:szCs w:val="28"/>
          <w:lang w:val="en-US" w:eastAsia="en-US"/>
        </w:rPr>
        <w:t xml:space="preserve"> x</w:t>
      </w:r>
      <w:r w:rsidRPr="00FB2A49">
        <w:rPr>
          <w:rFonts w:ascii="Times New Roman" w:hAnsi="Times New Roman"/>
          <w:color w:val="000000"/>
          <w:sz w:val="28"/>
          <w:szCs w:val="28"/>
          <w:vertAlign w:val="subscript"/>
          <w:lang w:val="en-US" w:eastAsia="en-US"/>
        </w:rPr>
        <w:t>A</w:t>
      </w:r>
      <w:r w:rsidRPr="00FB2A49">
        <w:rPr>
          <w:rFonts w:ascii="Times New Roman" w:hAnsi="Times New Roman"/>
          <w:color w:val="000000"/>
          <w:sz w:val="28"/>
          <w:szCs w:val="28"/>
          <w:lang w:val="en-US" w:eastAsia="en-US"/>
        </w:rPr>
        <w:t> = 60.0,5 = 30 km.</w:t>
      </w:r>
    </w:p>
    <w:p w14:paraId="194DB228" w14:textId="77777777" w:rsidR="00E352F8" w:rsidRPr="00FB2A49" w:rsidRDefault="00E352F8"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color w:val="000000"/>
          <w:sz w:val="28"/>
          <w:szCs w:val="28"/>
          <w:lang w:val="en-US" w:eastAsia="en-US"/>
        </w:rPr>
        <w:t>Vậy điểm gặp nhai cách gốc tọa độ A một đoạn 30 km.</w:t>
      </w:r>
    </w:p>
    <w:p w14:paraId="54B86A51" w14:textId="77777777" w:rsidR="00E352F8" w:rsidRPr="00FB2A49" w:rsidRDefault="00E352F8"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color w:val="000000"/>
          <w:sz w:val="28"/>
          <w:szCs w:val="28"/>
          <w:lang w:val="en-US" w:eastAsia="en-US"/>
        </w:rPr>
        <w:t>Trên đồ thị điểm gặp nhai có tọa độ (t,x ) tương ứng là (0,5;30)</w:t>
      </w:r>
    </w:p>
    <w:p w14:paraId="41D391B3" w14:textId="77777777" w:rsidR="0053136A" w:rsidRPr="00FB2A49" w:rsidRDefault="0053136A"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rPr>
        <w:t>* HƯỚNG DẪN VỀ NHÀ</w:t>
      </w:r>
      <w:r w:rsidRPr="00FB2A49">
        <w:rPr>
          <w:rFonts w:ascii="Times New Roman" w:hAnsi="Times New Roman"/>
          <w:sz w:val="28"/>
          <w:szCs w:val="28"/>
        </w:rPr>
        <w:t xml:space="preserve"> </w:t>
      </w:r>
    </w:p>
    <w:p w14:paraId="6C89458F" w14:textId="77777777" w:rsidR="00E352F8" w:rsidRPr="00FB2A49" w:rsidRDefault="0053136A"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lastRenderedPageBreak/>
        <w:t>- Về</w:t>
      </w:r>
      <w:r w:rsidR="00E352F8" w:rsidRPr="00FB2A49">
        <w:rPr>
          <w:rFonts w:ascii="Times New Roman" w:hAnsi="Times New Roman"/>
          <w:sz w:val="28"/>
          <w:szCs w:val="28"/>
        </w:rPr>
        <w:t xml:space="preserve"> nhà học bài, làm bài tập </w:t>
      </w:r>
      <w:r w:rsidR="00E352F8" w:rsidRPr="00FB2A49">
        <w:rPr>
          <w:rFonts w:ascii="Times New Roman" w:hAnsi="Times New Roman"/>
          <w:bCs/>
          <w:sz w:val="28"/>
          <w:szCs w:val="28"/>
          <w:lang w:val="en-US"/>
        </w:rPr>
        <w:t xml:space="preserve"> </w:t>
      </w:r>
      <w:r w:rsidR="00E352F8" w:rsidRPr="00FB2A49">
        <w:rPr>
          <w:rFonts w:ascii="Times New Roman" w:hAnsi="Times New Roman"/>
          <w:bCs/>
          <w:sz w:val="28"/>
          <w:szCs w:val="28"/>
        </w:rPr>
        <w:t>8</w:t>
      </w:r>
      <w:r w:rsidR="00E352F8" w:rsidRPr="00FB2A49">
        <w:rPr>
          <w:rFonts w:ascii="Times New Roman" w:hAnsi="Times New Roman"/>
          <w:bCs/>
          <w:sz w:val="28"/>
          <w:szCs w:val="28"/>
          <w:lang w:val="en-US"/>
        </w:rPr>
        <w:t>, 9, 10</w:t>
      </w:r>
      <w:r w:rsidR="00E352F8" w:rsidRPr="00FB2A49">
        <w:rPr>
          <w:rFonts w:ascii="Times New Roman" w:hAnsi="Times New Roman"/>
          <w:bCs/>
          <w:sz w:val="28"/>
          <w:szCs w:val="28"/>
        </w:rPr>
        <w:t xml:space="preserve"> Tr 15 </w:t>
      </w:r>
      <w:r w:rsidR="00E352F8" w:rsidRPr="00FB2A49">
        <w:rPr>
          <w:rFonts w:ascii="Times New Roman" w:hAnsi="Times New Roman"/>
          <w:sz w:val="28"/>
          <w:szCs w:val="28"/>
        </w:rPr>
        <w:t xml:space="preserve">trong SGK và </w:t>
      </w:r>
      <w:r w:rsidR="00E352F8" w:rsidRPr="00FB2A49">
        <w:rPr>
          <w:rFonts w:ascii="Times New Roman" w:hAnsi="Times New Roman"/>
          <w:sz w:val="28"/>
          <w:szCs w:val="28"/>
          <w:lang w:val="en-US"/>
        </w:rPr>
        <w:t>làm bài tập, giờ sau chữa BT.</w:t>
      </w:r>
    </w:p>
    <w:p w14:paraId="693E6E5E" w14:textId="77777777" w:rsidR="00E352F8" w:rsidRPr="00FB2A49" w:rsidRDefault="00E352F8" w:rsidP="00FB2A49">
      <w:pPr>
        <w:spacing w:before="120" w:after="120" w:line="360" w:lineRule="auto"/>
        <w:rPr>
          <w:rFonts w:ascii="Times New Roman" w:hAnsi="Times New Roman"/>
          <w:spacing w:val="-4"/>
          <w:sz w:val="28"/>
          <w:szCs w:val="28"/>
          <w:lang w:val="en-US"/>
        </w:rPr>
      </w:pPr>
      <w:r w:rsidRPr="00FB2A49">
        <w:rPr>
          <w:rFonts w:ascii="Times New Roman" w:hAnsi="Times New Roman"/>
          <w:sz w:val="28"/>
          <w:szCs w:val="28"/>
        </w:rPr>
        <w:t xml:space="preserve">- </w:t>
      </w:r>
      <w:r w:rsidRPr="00FB2A49">
        <w:rPr>
          <w:rFonts w:ascii="Times New Roman" w:hAnsi="Times New Roman"/>
          <w:spacing w:val="-4"/>
          <w:sz w:val="28"/>
          <w:szCs w:val="28"/>
        </w:rPr>
        <w:t>Nhận xét buổi học và dặn dò rút kinh nghiệm</w:t>
      </w:r>
    </w:p>
    <w:p w14:paraId="1B1CE9E3" w14:textId="77777777" w:rsidR="00E352F8" w:rsidRPr="00FB2A49" w:rsidRDefault="00E352F8" w:rsidP="00FB2A49">
      <w:pPr>
        <w:spacing w:before="120" w:after="120" w:line="360" w:lineRule="auto"/>
        <w:rPr>
          <w:rFonts w:ascii="Times New Roman" w:hAnsi="Times New Roman"/>
          <w:bCs/>
          <w:sz w:val="28"/>
          <w:szCs w:val="28"/>
        </w:rPr>
      </w:pPr>
      <w:r w:rsidRPr="00FB2A49">
        <w:rPr>
          <w:rFonts w:ascii="Times New Roman" w:hAnsi="Times New Roman"/>
          <w:bCs/>
          <w:sz w:val="28"/>
          <w:szCs w:val="28"/>
        </w:rPr>
        <w:t xml:space="preserve">- </w:t>
      </w:r>
      <w:r w:rsidR="0053136A" w:rsidRPr="00FB2A49">
        <w:rPr>
          <w:rFonts w:ascii="Times New Roman" w:hAnsi="Times New Roman"/>
          <w:bCs/>
          <w:sz w:val="28"/>
          <w:szCs w:val="28"/>
          <w:lang w:val="en-US"/>
        </w:rPr>
        <w:t>HS g</w:t>
      </w:r>
      <w:r w:rsidRPr="00FB2A49">
        <w:rPr>
          <w:rFonts w:ascii="Times New Roman" w:hAnsi="Times New Roman"/>
          <w:bCs/>
          <w:sz w:val="28"/>
          <w:szCs w:val="28"/>
        </w:rPr>
        <w:t>hi câu hỏi và bài tập về nhà.</w:t>
      </w:r>
    </w:p>
    <w:p w14:paraId="3F4565DB" w14:textId="77777777" w:rsidR="00E352F8" w:rsidRPr="00FB2A49" w:rsidRDefault="00E352F8" w:rsidP="00FB2A49">
      <w:pPr>
        <w:spacing w:before="120" w:after="120" w:line="360" w:lineRule="auto"/>
        <w:rPr>
          <w:rFonts w:ascii="Times New Roman" w:hAnsi="Times New Roman"/>
          <w:b/>
          <w:sz w:val="28"/>
          <w:szCs w:val="28"/>
          <w:lang w:val="en-US"/>
        </w:rPr>
      </w:pPr>
      <w:r w:rsidRPr="00FB2A49">
        <w:rPr>
          <w:rFonts w:ascii="Times New Roman" w:hAnsi="Times New Roman"/>
          <w:bCs/>
          <w:sz w:val="28"/>
          <w:szCs w:val="28"/>
        </w:rPr>
        <w:t xml:space="preserve">- </w:t>
      </w:r>
      <w:r w:rsidR="0053136A" w:rsidRPr="00FB2A49">
        <w:rPr>
          <w:rFonts w:ascii="Times New Roman" w:hAnsi="Times New Roman"/>
          <w:bCs/>
          <w:sz w:val="28"/>
          <w:szCs w:val="28"/>
          <w:lang w:val="en-US"/>
        </w:rPr>
        <w:t>HS g</w:t>
      </w:r>
      <w:r w:rsidRPr="00FB2A49">
        <w:rPr>
          <w:rFonts w:ascii="Times New Roman" w:hAnsi="Times New Roman"/>
          <w:bCs/>
          <w:sz w:val="28"/>
          <w:szCs w:val="28"/>
        </w:rPr>
        <w:t>hi những chu</w:t>
      </w:r>
      <w:r w:rsidRPr="00FB2A49">
        <w:rPr>
          <w:rFonts w:ascii="Times New Roman" w:hAnsi="Times New Roman"/>
          <w:bCs/>
          <w:sz w:val="28"/>
          <w:szCs w:val="28"/>
          <w:lang w:val="en-US"/>
        </w:rPr>
        <w:t>ẩ</w:t>
      </w:r>
      <w:r w:rsidRPr="00FB2A49">
        <w:rPr>
          <w:rFonts w:ascii="Times New Roman" w:hAnsi="Times New Roman"/>
          <w:bCs/>
          <w:sz w:val="28"/>
          <w:szCs w:val="28"/>
        </w:rPr>
        <w:t>n bị cho bài sau.</w:t>
      </w:r>
    </w:p>
    <w:p w14:paraId="64616BD5" w14:textId="77777777" w:rsidR="00E352F8" w:rsidRPr="00FB2A49" w:rsidRDefault="00E352F8"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0872AC17" w14:textId="77777777" w:rsidR="00E352F8" w:rsidRPr="00FB2A49" w:rsidRDefault="00E352F8" w:rsidP="00FB2A49">
      <w:pPr>
        <w:spacing w:before="120" w:after="120" w:line="360" w:lineRule="auto"/>
        <w:rPr>
          <w:rFonts w:ascii="Times New Roman" w:hAnsi="Times New Roman"/>
          <w:i/>
          <w:sz w:val="28"/>
          <w:szCs w:val="28"/>
          <w:lang w:val="en-US"/>
        </w:rPr>
      </w:pPr>
      <w:r w:rsidRPr="00FB2A49">
        <w:rPr>
          <w:rFonts w:ascii="Times New Roman" w:hAnsi="Times New Roman"/>
          <w:sz w:val="28"/>
          <w:szCs w:val="28"/>
        </w:rPr>
        <w:t>..........................................................................................................................................................</w:t>
      </w:r>
      <w:r w:rsidRPr="00FB2A49">
        <w:rPr>
          <w:rFonts w:ascii="Times New Roman" w:hAnsi="Times New Roman"/>
          <w:i/>
          <w:sz w:val="28"/>
          <w:szCs w:val="28"/>
          <w:lang w:val="en-US"/>
        </w:rPr>
        <w:t xml:space="preserve"> </w:t>
      </w:r>
    </w:p>
    <w:p w14:paraId="32409C70" w14:textId="77777777" w:rsidR="00E352F8" w:rsidRPr="00FB2A49" w:rsidRDefault="00E352F8" w:rsidP="00FB2A49">
      <w:pPr>
        <w:spacing w:before="120" w:after="120" w:line="360" w:lineRule="auto"/>
        <w:rPr>
          <w:rFonts w:ascii="Times New Roman" w:hAnsi="Times New Roman"/>
          <w:i/>
          <w:sz w:val="28"/>
          <w:szCs w:val="28"/>
          <w:lang w:val="en-US"/>
        </w:rPr>
      </w:pPr>
      <w:r w:rsidRPr="00FB2A49">
        <w:rPr>
          <w:rFonts w:ascii="Times New Roman" w:hAnsi="Times New Roman"/>
          <w:i/>
          <w:sz w:val="28"/>
          <w:szCs w:val="28"/>
          <w:lang w:val="en-US"/>
        </w:rPr>
        <w:br w:type="page"/>
      </w:r>
    </w:p>
    <w:p w14:paraId="73BE435C" w14:textId="77777777" w:rsidR="00E352F8" w:rsidRPr="00FB2A49" w:rsidRDefault="00E352F8"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652B15FC" w14:textId="77777777" w:rsidR="00E352F8" w:rsidRPr="00FB2A49" w:rsidRDefault="00E352F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40F73E3C" w14:textId="77777777" w:rsidR="00E352F8" w:rsidRPr="00FB2A49" w:rsidRDefault="00E352F8"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681B6DE5" w14:textId="77777777" w:rsidR="0053136A" w:rsidRPr="00FB2A49" w:rsidRDefault="0053136A" w:rsidP="00FB2A49">
      <w:pPr>
        <w:spacing w:before="120" w:after="120" w:line="360" w:lineRule="auto"/>
        <w:jc w:val="center"/>
        <w:rPr>
          <w:rFonts w:ascii="Times New Roman" w:hAnsi="Times New Roman"/>
          <w:b/>
          <w:sz w:val="28"/>
          <w:szCs w:val="28"/>
          <w:lang w:val="en-US"/>
        </w:rPr>
      </w:pPr>
    </w:p>
    <w:p w14:paraId="7F53CBD2" w14:textId="77777777" w:rsidR="006332EE" w:rsidRPr="00FB2A49" w:rsidRDefault="00D86EE7" w:rsidP="00FB2A49">
      <w:pPr>
        <w:spacing w:before="120" w:after="120" w:line="360" w:lineRule="auto"/>
        <w:jc w:val="center"/>
        <w:rPr>
          <w:rFonts w:ascii="Times New Roman" w:hAnsi="Times New Roman"/>
          <w:i/>
          <w:sz w:val="28"/>
          <w:szCs w:val="28"/>
          <w:lang w:val="en-US"/>
        </w:rPr>
      </w:pPr>
      <w:r w:rsidRPr="00FB2A49">
        <w:rPr>
          <w:rFonts w:ascii="Times New Roman" w:hAnsi="Times New Roman"/>
          <w:b/>
          <w:sz w:val="28"/>
          <w:szCs w:val="28"/>
          <w:lang w:val="en-US"/>
        </w:rPr>
        <w:t>BÀI TẬP</w:t>
      </w:r>
    </w:p>
    <w:p w14:paraId="4CBF2B21" w14:textId="77777777" w:rsidR="006332EE" w:rsidRPr="00FB2A49" w:rsidRDefault="006332EE"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5CE663EF" w14:textId="77777777" w:rsidR="006332EE" w:rsidRPr="00FB2A49" w:rsidRDefault="006332EE"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48418D" w:rsidRPr="00FB2A49">
        <w:rPr>
          <w:rFonts w:ascii="Times New Roman" w:hAnsi="Times New Roman"/>
          <w:b/>
          <w:sz w:val="28"/>
          <w:szCs w:val="28"/>
          <w:lang w:val="en-US"/>
        </w:rPr>
        <w:t>Kiến</w:t>
      </w:r>
      <w:r w:rsidR="0053136A" w:rsidRPr="00FB2A49">
        <w:rPr>
          <w:rFonts w:ascii="Times New Roman" w:hAnsi="Times New Roman"/>
          <w:b/>
          <w:sz w:val="28"/>
          <w:szCs w:val="28"/>
          <w:lang w:val="en-US"/>
        </w:rPr>
        <w:t xml:space="preserve"> thức</w:t>
      </w:r>
    </w:p>
    <w:p w14:paraId="0D94A497" w14:textId="77777777" w:rsidR="006332EE" w:rsidRPr="00FB2A49" w:rsidRDefault="006332EE" w:rsidP="00FB2A49">
      <w:pPr>
        <w:spacing w:before="120" w:after="120" w:line="360" w:lineRule="auto"/>
        <w:rPr>
          <w:rFonts w:ascii="Times New Roman" w:hAnsi="Times New Roman"/>
          <w:sz w:val="28"/>
          <w:szCs w:val="28"/>
        </w:rPr>
      </w:pPr>
      <w:r w:rsidRPr="00FB2A49">
        <w:rPr>
          <w:rFonts w:ascii="Times New Roman" w:hAnsi="Times New Roman"/>
          <w:sz w:val="28"/>
          <w:szCs w:val="28"/>
          <w:lang w:val="en-US"/>
        </w:rPr>
        <w:t>- Vận dụng kiến thức đã học về chuyển động cơ và chuyển động thẳng đều vào giải bài tập có liên quan</w:t>
      </w:r>
      <w:r w:rsidRPr="00FB2A49">
        <w:rPr>
          <w:rFonts w:ascii="Times New Roman" w:hAnsi="Times New Roman"/>
          <w:sz w:val="28"/>
          <w:szCs w:val="28"/>
        </w:rPr>
        <w:t>.</w:t>
      </w:r>
    </w:p>
    <w:p w14:paraId="1A7AE363" w14:textId="77777777" w:rsidR="00E352F8" w:rsidRPr="00FB2A49" w:rsidRDefault="00E352F8"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77721F15" w14:textId="77777777" w:rsidR="00E352F8" w:rsidRPr="00FB2A49" w:rsidRDefault="00E352F8"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 :</w:t>
      </w:r>
    </w:p>
    <w:p w14:paraId="701F6BD3" w14:textId="77777777" w:rsidR="00E352F8" w:rsidRPr="00FB2A49" w:rsidRDefault="00E352F8"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00787FF5" w14:textId="77777777" w:rsidR="00E352F8" w:rsidRPr="00FB2A49" w:rsidRDefault="00E352F8"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 </w:t>
      </w:r>
    </w:p>
    <w:p w14:paraId="29D188B0" w14:textId="77777777" w:rsidR="00E352F8" w:rsidRPr="00FB2A49" w:rsidRDefault="00E352F8"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667581A2" w14:textId="77777777" w:rsidR="00E352F8" w:rsidRPr="00FB2A49" w:rsidRDefault="00E352F8"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44FB03F2" w14:textId="77777777" w:rsidR="00E352F8" w:rsidRPr="00FB2A49" w:rsidRDefault="00E352F8"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6CD34635" w14:textId="77777777" w:rsidR="00E352F8" w:rsidRPr="00FB2A49" w:rsidRDefault="00E352F8"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003963A8" w14:textId="77777777" w:rsidR="00E352F8" w:rsidRPr="00FB2A49" w:rsidRDefault="00E352F8"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34B0D602" w14:textId="77777777" w:rsidR="00E352F8" w:rsidRPr="00FB2A49" w:rsidRDefault="00E352F8"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7F0EEA7C" w14:textId="77777777" w:rsidR="00E352F8" w:rsidRPr="00FB2A49" w:rsidRDefault="00E352F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7A468484" w14:textId="77777777" w:rsidR="006332EE" w:rsidRPr="00FB2A49" w:rsidRDefault="00E352F8"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1</w:t>
      </w:r>
      <w:r w:rsidR="00DC047C" w:rsidRPr="00FB2A49">
        <w:rPr>
          <w:rFonts w:ascii="Times New Roman" w:hAnsi="Times New Roman"/>
          <w:b/>
          <w:sz w:val="28"/>
          <w:szCs w:val="28"/>
          <w:lang w:val="en-US"/>
        </w:rPr>
        <w:t xml:space="preserve">. </w:t>
      </w:r>
      <w:r w:rsidR="0053136A" w:rsidRPr="00FB2A49">
        <w:rPr>
          <w:rFonts w:ascii="Times New Roman" w:hAnsi="Times New Roman"/>
          <w:b/>
          <w:sz w:val="28"/>
          <w:szCs w:val="28"/>
          <w:lang w:val="en-US"/>
        </w:rPr>
        <w:t>Giáo viên</w:t>
      </w:r>
      <w:r w:rsidR="00DC047C" w:rsidRPr="00FB2A49">
        <w:rPr>
          <w:rFonts w:ascii="Times New Roman" w:hAnsi="Times New Roman"/>
          <w:b/>
          <w:sz w:val="28"/>
          <w:szCs w:val="28"/>
          <w:lang w:val="en-US"/>
        </w:rPr>
        <w:t>:</w:t>
      </w:r>
    </w:p>
    <w:p w14:paraId="7E56A453" w14:textId="77777777" w:rsidR="006332EE" w:rsidRPr="00FB2A49" w:rsidRDefault="006332EE"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 xml:space="preserve">Một số bài tập </w:t>
      </w:r>
      <w:r w:rsidRPr="00FB2A49">
        <w:rPr>
          <w:rFonts w:ascii="Times New Roman" w:hAnsi="Times New Roman"/>
          <w:sz w:val="28"/>
          <w:szCs w:val="28"/>
          <w:lang w:val="en-US"/>
        </w:rPr>
        <w:t xml:space="preserve">đơn giản </w:t>
      </w:r>
      <w:r w:rsidRPr="00FB2A49">
        <w:rPr>
          <w:rFonts w:ascii="Times New Roman" w:hAnsi="Times New Roman"/>
          <w:sz w:val="28"/>
          <w:szCs w:val="28"/>
        </w:rPr>
        <w:t>về chuyển động thẳng đều</w:t>
      </w:r>
      <w:r w:rsidRPr="00FB2A49">
        <w:rPr>
          <w:rFonts w:ascii="Times New Roman" w:hAnsi="Times New Roman"/>
          <w:sz w:val="28"/>
          <w:szCs w:val="28"/>
          <w:lang w:val="en-US"/>
        </w:rPr>
        <w:t>.</w:t>
      </w:r>
    </w:p>
    <w:p w14:paraId="5CEB0567" w14:textId="77777777" w:rsidR="006332EE" w:rsidRPr="00FB2A49" w:rsidRDefault="00E352F8"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lastRenderedPageBreak/>
        <w:t>2.</w:t>
      </w:r>
      <w:r w:rsidR="00DC047C" w:rsidRPr="00FB2A49">
        <w:rPr>
          <w:rFonts w:ascii="Times New Roman" w:hAnsi="Times New Roman"/>
          <w:b/>
          <w:sz w:val="28"/>
          <w:szCs w:val="28"/>
          <w:lang w:val="en-US"/>
        </w:rPr>
        <w:t xml:space="preserve"> </w:t>
      </w:r>
      <w:r w:rsidR="0053136A" w:rsidRPr="00FB2A49">
        <w:rPr>
          <w:rFonts w:ascii="Times New Roman" w:hAnsi="Times New Roman"/>
          <w:b/>
          <w:sz w:val="28"/>
          <w:szCs w:val="28"/>
          <w:lang w:val="en-US"/>
        </w:rPr>
        <w:t>Học sinh</w:t>
      </w:r>
      <w:r w:rsidR="00DC047C" w:rsidRPr="00FB2A49">
        <w:rPr>
          <w:rFonts w:ascii="Times New Roman" w:hAnsi="Times New Roman"/>
          <w:b/>
          <w:sz w:val="28"/>
          <w:szCs w:val="28"/>
          <w:lang w:val="en-US"/>
        </w:rPr>
        <w:t>:</w:t>
      </w:r>
    </w:p>
    <w:p w14:paraId="3F3B26FF" w14:textId="77777777" w:rsidR="006332EE" w:rsidRPr="00FB2A49" w:rsidRDefault="006332EE"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Ôn lại các kiến thức về hệ toạ độ, hệ quy chiếu.</w:t>
      </w:r>
    </w:p>
    <w:p w14:paraId="5B53D1A9" w14:textId="77777777" w:rsidR="00E352F8" w:rsidRPr="00FB2A49" w:rsidRDefault="00E352F8"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14:paraId="399F361C" w14:textId="77777777" w:rsidR="00E352F8" w:rsidRPr="00FB2A49" w:rsidRDefault="00E352F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2BEB915C" w14:textId="77777777" w:rsidR="00E352F8" w:rsidRPr="00FB2A49" w:rsidRDefault="00E352F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 xml:space="preserve">a) Mục </w:t>
      </w:r>
      <w:r w:rsidR="0053136A" w:rsidRPr="00FB2A49">
        <w:rPr>
          <w:rFonts w:ascii="Times New Roman" w:hAnsi="Times New Roman"/>
          <w:b/>
          <w:color w:val="000000" w:themeColor="text1"/>
          <w:sz w:val="28"/>
          <w:szCs w:val="28"/>
          <w:lang w:val="nl-NL"/>
        </w:rPr>
        <w:t>tiêu</w:t>
      </w:r>
      <w:r w:rsidRPr="00FB2A49">
        <w:rPr>
          <w:rFonts w:ascii="Times New Roman" w:hAnsi="Times New Roman"/>
          <w:b/>
          <w:color w:val="000000" w:themeColor="text1"/>
          <w:sz w:val="28"/>
          <w:szCs w:val="28"/>
          <w:lang w:val="nl-NL"/>
        </w:rPr>
        <w:t>:</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07345150" w14:textId="77777777" w:rsidR="00E352F8" w:rsidRPr="00FB2A49" w:rsidRDefault="00E352F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7D202A33" w14:textId="77777777" w:rsidR="00E352F8" w:rsidRPr="00FB2A49" w:rsidRDefault="00E352F8"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55FFD2F3" w14:textId="77777777" w:rsidR="00E352F8" w:rsidRPr="00FB2A49" w:rsidRDefault="00E352F8"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r w:rsidRPr="00FB2A49">
        <w:rPr>
          <w:rFonts w:ascii="Times New Roman" w:hAnsi="Times New Roman"/>
          <w:color w:val="000000" w:themeColor="text1"/>
          <w:sz w:val="28"/>
          <w:szCs w:val="28"/>
          <w:lang w:val="nl-NL"/>
        </w:rPr>
        <w:t>HS làm các bài tập</w:t>
      </w:r>
    </w:p>
    <w:p w14:paraId="524C87D2" w14:textId="77777777" w:rsidR="00E352F8" w:rsidRPr="00FB2A49" w:rsidRDefault="00E352F8"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5D03716F"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0053136A" w:rsidRPr="00FB2A49">
        <w:rPr>
          <w:rFonts w:ascii="Times New Roman" w:hAnsi="Times New Roman"/>
          <w:color w:val="000000" w:themeColor="text1"/>
          <w:sz w:val="28"/>
          <w:szCs w:val="28"/>
          <w:lang w:val="en-US"/>
        </w:rPr>
        <w:t xml:space="preserve">Áp dụng kiến thức giải được các bài tập </w:t>
      </w:r>
    </w:p>
    <w:p w14:paraId="6823899C" w14:textId="77777777" w:rsidR="00C73628" w:rsidRPr="00FB2A49" w:rsidRDefault="00C7362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36632128" w14:textId="77777777" w:rsidR="00C73628" w:rsidRPr="00FB2A49" w:rsidRDefault="00C7362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3FBBC33" w14:textId="77777777" w:rsidR="006332EE" w:rsidRPr="00FB2A49" w:rsidRDefault="00C73628"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006332EE" w:rsidRPr="00FB2A49">
        <w:rPr>
          <w:rFonts w:ascii="Times New Roman" w:hAnsi="Times New Roman"/>
          <w:sz w:val="28"/>
          <w:szCs w:val="28"/>
          <w:lang w:val="en-US"/>
        </w:rPr>
        <w:t>Làm các bài tập liên qu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5193"/>
      </w:tblGrid>
      <w:tr w:rsidR="00C73628" w:rsidRPr="00FB2A49" w14:paraId="75EE5A53" w14:textId="77777777" w:rsidTr="00C73628">
        <w:tc>
          <w:tcPr>
            <w:tcW w:w="4786" w:type="dxa"/>
            <w:shd w:val="clear" w:color="auto" w:fill="auto"/>
            <w:vAlign w:val="center"/>
          </w:tcPr>
          <w:p w14:paraId="3B6F9AA3" w14:textId="77777777" w:rsidR="00C73628" w:rsidRPr="00FB2A49" w:rsidRDefault="00C73628"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193" w:type="dxa"/>
            <w:shd w:val="clear" w:color="auto" w:fill="auto"/>
            <w:vAlign w:val="center"/>
          </w:tcPr>
          <w:p w14:paraId="438C3C33" w14:textId="77777777" w:rsidR="00C73628" w:rsidRPr="00FB2A49" w:rsidRDefault="00C73628"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73628" w:rsidRPr="00FB2A49" w14:paraId="38157AF5" w14:textId="77777777" w:rsidTr="00C73628">
        <w:tc>
          <w:tcPr>
            <w:tcW w:w="4786" w:type="dxa"/>
            <w:shd w:val="clear" w:color="auto" w:fill="auto"/>
          </w:tcPr>
          <w:p w14:paraId="540C0E46" w14:textId="77777777" w:rsidR="00C73628" w:rsidRPr="00FB2A49" w:rsidRDefault="00C73628"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D8C7176"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Yêu cầu học viên làm bài tập 9 trong SGK.</w:t>
            </w:r>
          </w:p>
          <w:p w14:paraId="3FE9BA7F" w14:textId="77777777" w:rsidR="00C73628" w:rsidRPr="00FB2A49" w:rsidRDefault="00C73628" w:rsidP="00FB2A49">
            <w:pPr>
              <w:spacing w:before="120" w:after="120" w:line="360" w:lineRule="auto"/>
              <w:jc w:val="both"/>
              <w:rPr>
                <w:rFonts w:ascii="Times New Roman" w:hAnsi="Times New Roman"/>
                <w:sz w:val="28"/>
                <w:szCs w:val="28"/>
                <w:vertAlign w:val="subscript"/>
                <w:lang w:val="en-US"/>
              </w:rPr>
            </w:pPr>
            <w:r w:rsidRPr="00FB2A49">
              <w:rPr>
                <w:rFonts w:ascii="Times New Roman" w:hAnsi="Times New Roman"/>
                <w:sz w:val="28"/>
                <w:szCs w:val="28"/>
                <w:lang w:val="en-US"/>
              </w:rPr>
              <w:t>Cho học viên đọc bài và tóm tắt đầu bài, xác định x</w:t>
            </w:r>
            <w:r w:rsidRPr="00FB2A49">
              <w:rPr>
                <w:rFonts w:ascii="Times New Roman" w:hAnsi="Times New Roman"/>
                <w:sz w:val="28"/>
                <w:szCs w:val="28"/>
                <w:vertAlign w:val="subscript"/>
                <w:lang w:val="en-US"/>
              </w:rPr>
              <w:t xml:space="preserve">0A </w:t>
            </w:r>
            <w:r w:rsidRPr="00FB2A49">
              <w:rPr>
                <w:rFonts w:ascii="Times New Roman" w:hAnsi="Times New Roman"/>
                <w:sz w:val="28"/>
                <w:szCs w:val="28"/>
                <w:lang w:val="en-US"/>
              </w:rPr>
              <w:t>và x</w:t>
            </w:r>
            <w:r w:rsidRPr="00FB2A49">
              <w:rPr>
                <w:rFonts w:ascii="Times New Roman" w:hAnsi="Times New Roman"/>
                <w:sz w:val="28"/>
                <w:szCs w:val="28"/>
                <w:vertAlign w:val="subscript"/>
                <w:lang w:val="en-US"/>
              </w:rPr>
              <w:t>0B</w:t>
            </w:r>
          </w:p>
          <w:p w14:paraId="04A47315"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Yêu cầu học viên nhắc lại công thức tính quãng đường đi được và phương trình chuyển động tổng quát.</w:t>
            </w:r>
          </w:p>
          <w:p w14:paraId="33DF910C"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Từ đó viết ct tính quãng đường s và tọa độ x của hai xe.</w:t>
            </w:r>
          </w:p>
          <w:p w14:paraId="22CC377A"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Dựa vào ct tính quãng đường s và tọa độ </w:t>
            </w:r>
            <w:r w:rsidRPr="00FB2A49">
              <w:rPr>
                <w:rFonts w:ascii="Times New Roman" w:hAnsi="Times New Roman"/>
                <w:sz w:val="28"/>
                <w:szCs w:val="28"/>
                <w:lang w:val="en-US"/>
              </w:rPr>
              <w:lastRenderedPageBreak/>
              <w:t>x của hai xe lập bảng (x,t) sau đó dựa vào bảng để vẽ đồ thị.</w:t>
            </w:r>
          </w:p>
          <w:p w14:paraId="0F790D0E"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Quy ước:</w:t>
            </w:r>
          </w:p>
          <w:p w14:paraId="31F67B5F"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Lấy 1 vạch chia của trục thời gian t ứng với 0,25h.</w:t>
            </w:r>
          </w:p>
          <w:p w14:paraId="57E7C892"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Lấy 1 vạch chia của trục tọa độ x ứng với 10 km.</w:t>
            </w:r>
          </w:p>
          <w:p w14:paraId="720679CE"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Yêu cầu học viên vẽ đồ thị tọa độ - thời gian.</w:t>
            </w:r>
          </w:p>
          <w:p w14:paraId="7D7BBBD5"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Yêu cầu học viên dựa vào đồ thị tọa độ - thời gian xác định vị trí hai xe gặp nhau từ đó suy ra thời điểm và vị trí xe A đuổi kịp xe B. </w:t>
            </w:r>
          </w:p>
          <w:p w14:paraId="0EE1DF15" w14:textId="77777777" w:rsidR="00C73628" w:rsidRPr="00FB2A49" w:rsidRDefault="00C73628"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0A37D01F"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HS </w:t>
            </w:r>
            <w:r w:rsidRPr="00FB2A49">
              <w:rPr>
                <w:rFonts w:ascii="Times New Roman" w:hAnsi="Times New Roman"/>
                <w:sz w:val="28"/>
                <w:szCs w:val="28"/>
                <w:lang w:val="en-US"/>
              </w:rPr>
              <w:t>làm bài tập theo yêu cầu của GV</w:t>
            </w:r>
          </w:p>
          <w:p w14:paraId="1A37DE2D" w14:textId="77777777" w:rsidR="00C73628" w:rsidRPr="00FB2A49" w:rsidRDefault="00C73628" w:rsidP="00FB2A49">
            <w:pPr>
              <w:spacing w:before="120" w:after="120" w:line="360" w:lineRule="auto"/>
              <w:jc w:val="both"/>
              <w:rPr>
                <w:rFonts w:ascii="Times New Roman" w:hAnsi="Times New Roman"/>
                <w:sz w:val="28"/>
                <w:szCs w:val="28"/>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GV: quan sát và trợ giúp các </w:t>
            </w:r>
            <w:r w:rsidRPr="00FB2A49">
              <w:rPr>
                <w:rFonts w:ascii="Times New Roman" w:hAnsi="Times New Roman"/>
                <w:color w:val="000000" w:themeColor="text1"/>
                <w:sz w:val="28"/>
                <w:szCs w:val="28"/>
                <w:lang w:val="en-US"/>
              </w:rPr>
              <w:t>bạn</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14:paraId="6C531E91" w14:textId="77777777" w:rsidR="00C73628" w:rsidRPr="00FB2A49" w:rsidRDefault="00C73628"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4BC87FAF" w14:textId="77777777" w:rsidR="00C73628" w:rsidRPr="00FB2A49" w:rsidRDefault="00C73628"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w:t>
            </w:r>
            <w:r w:rsidRPr="00FB2A49">
              <w:rPr>
                <w:rFonts w:ascii="Times New Roman" w:hAnsi="Times New Roman"/>
                <w:color w:val="000000" w:themeColor="text1"/>
                <w:sz w:val="28"/>
                <w:szCs w:val="28"/>
                <w:lang w:val="en-US"/>
              </w:rPr>
              <w:t>HS lên bảng trình bày câu trả lời</w:t>
            </w:r>
          </w:p>
          <w:p w14:paraId="65D742B3" w14:textId="77777777" w:rsidR="00C73628" w:rsidRPr="00FB2A49" w:rsidRDefault="00C73628"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khác nhận xét bổ sung</w:t>
            </w:r>
          </w:p>
          <w:p w14:paraId="0E26BCF9" w14:textId="77777777" w:rsidR="00C73628" w:rsidRPr="00FB2A49" w:rsidRDefault="00C73628"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7F2C5E2A" w14:textId="77777777" w:rsidR="00C73628" w:rsidRPr="00FB2A49" w:rsidRDefault="00C73628"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GV sửa chửa bài làm</w:t>
            </w:r>
          </w:p>
          <w:p w14:paraId="64257CEC"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sz w:val="28"/>
                <w:szCs w:val="28"/>
              </w:rPr>
              <w:t>GV chính xác hóa và gọi 1 học sinh nhắc lại kiến thức</w:t>
            </w:r>
          </w:p>
        </w:tc>
        <w:tc>
          <w:tcPr>
            <w:tcW w:w="5193" w:type="dxa"/>
            <w:shd w:val="clear" w:color="auto" w:fill="auto"/>
          </w:tcPr>
          <w:p w14:paraId="0D3659C1" w14:textId="77777777" w:rsidR="00C73628" w:rsidRPr="00FB2A49" w:rsidRDefault="00C73628" w:rsidP="00FB2A49">
            <w:pPr>
              <w:spacing w:before="120" w:after="120" w:line="360" w:lineRule="auto"/>
              <w:jc w:val="both"/>
              <w:rPr>
                <w:rFonts w:ascii="Times New Roman" w:hAnsi="Times New Roman"/>
                <w:b/>
                <w:i/>
                <w:spacing w:val="-6"/>
                <w:sz w:val="28"/>
                <w:szCs w:val="28"/>
                <w:lang w:val="pt-BR"/>
              </w:rPr>
            </w:pPr>
            <w:r w:rsidRPr="00FB2A49">
              <w:rPr>
                <w:rFonts w:ascii="Times New Roman" w:hAnsi="Times New Roman"/>
                <w:b/>
                <w:bCs/>
                <w:sz w:val="28"/>
                <w:szCs w:val="28"/>
                <w:lang w:val="pt-BR"/>
              </w:rPr>
              <w:lastRenderedPageBreak/>
              <w:t>Bài 9/15-SGK</w:t>
            </w:r>
          </w:p>
          <w:p w14:paraId="791E09CA" w14:textId="77777777" w:rsidR="00C73628" w:rsidRPr="00FB2A49" w:rsidRDefault="00C73628" w:rsidP="00FB2A49">
            <w:pPr>
              <w:spacing w:before="120" w:after="120" w:line="360" w:lineRule="auto"/>
              <w:rPr>
                <w:rFonts w:ascii="Times New Roman" w:hAnsi="Times New Roman"/>
                <w:b/>
                <w:i/>
                <w:sz w:val="28"/>
                <w:szCs w:val="28"/>
                <w:lang w:val="en-US"/>
              </w:rPr>
            </w:pPr>
            <w:r w:rsidRPr="00FB2A49">
              <w:rPr>
                <w:rFonts w:ascii="Times New Roman" w:hAnsi="Times New Roman"/>
                <w:b/>
                <w:i/>
                <w:sz w:val="28"/>
                <w:szCs w:val="28"/>
                <w:lang w:val="en-US"/>
              </w:rPr>
              <w:t>Tóm tắt:</w:t>
            </w:r>
          </w:p>
          <w:p w14:paraId="106A91EE"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AB = x</w:t>
            </w:r>
            <w:r w:rsidRPr="00FB2A49">
              <w:rPr>
                <w:rFonts w:ascii="Times New Roman" w:hAnsi="Times New Roman"/>
                <w:sz w:val="28"/>
                <w:szCs w:val="28"/>
                <w:vertAlign w:val="subscript"/>
                <w:lang w:val="en-US"/>
              </w:rPr>
              <w:t>0B</w:t>
            </w:r>
            <w:r w:rsidRPr="00FB2A49">
              <w:rPr>
                <w:rFonts w:ascii="Times New Roman" w:hAnsi="Times New Roman"/>
                <w:sz w:val="28"/>
                <w:szCs w:val="28"/>
                <w:lang w:val="en-US"/>
              </w:rPr>
              <w:t xml:space="preserve"> = 10km; x</w:t>
            </w:r>
            <w:r w:rsidRPr="00FB2A49">
              <w:rPr>
                <w:rFonts w:ascii="Times New Roman" w:hAnsi="Times New Roman"/>
                <w:sz w:val="28"/>
                <w:szCs w:val="28"/>
                <w:vertAlign w:val="subscript"/>
                <w:lang w:val="en-US"/>
              </w:rPr>
              <w:t>0A</w:t>
            </w:r>
            <w:r w:rsidRPr="00FB2A49">
              <w:rPr>
                <w:rFonts w:ascii="Times New Roman" w:hAnsi="Times New Roman"/>
                <w:sz w:val="28"/>
                <w:szCs w:val="28"/>
                <w:lang w:val="en-US"/>
              </w:rPr>
              <w:t xml:space="preserve"> = 0</w:t>
            </w:r>
          </w:p>
          <w:p w14:paraId="636D2190"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v</w:t>
            </w:r>
            <w:r w:rsidRPr="00FB2A49">
              <w:rPr>
                <w:rFonts w:ascii="Times New Roman" w:hAnsi="Times New Roman"/>
                <w:sz w:val="28"/>
                <w:szCs w:val="28"/>
                <w:vertAlign w:val="subscript"/>
                <w:lang w:val="en-US"/>
              </w:rPr>
              <w:t xml:space="preserve">1 </w:t>
            </w:r>
            <w:r w:rsidRPr="00FB2A49">
              <w:rPr>
                <w:rFonts w:ascii="Times New Roman" w:hAnsi="Times New Roman"/>
                <w:sz w:val="28"/>
                <w:szCs w:val="28"/>
                <w:lang w:val="en-US"/>
              </w:rPr>
              <w:t xml:space="preserve"> = 60 km/h</w:t>
            </w:r>
          </w:p>
          <w:p w14:paraId="6CAD83CD"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v</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40km/h</w:t>
            </w:r>
          </w:p>
          <w:p w14:paraId="57A63E4A"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a. Viết ct: s</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 s</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w:t>
            </w:r>
          </w:p>
          <w:p w14:paraId="1FB08F9A"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 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w:t>
            </w:r>
          </w:p>
          <w:p w14:paraId="5381BDF1"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b. Vẽ đồ thị tọa độ - thời gian  của hai xe.</w:t>
            </w:r>
          </w:p>
          <w:p w14:paraId="3360ACD4"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c. Dựa vào đồ thị xác định vị trí và thời điểm xe A đuổi kịp xe B.</w:t>
            </w:r>
          </w:p>
          <w:p w14:paraId="1ED31889" w14:textId="77777777" w:rsidR="00C73628" w:rsidRPr="00FB2A49" w:rsidRDefault="00C73628" w:rsidP="00FB2A49">
            <w:pPr>
              <w:spacing w:before="120" w:after="120" w:line="360" w:lineRule="auto"/>
              <w:rPr>
                <w:rFonts w:ascii="Times New Roman" w:hAnsi="Times New Roman"/>
                <w:b/>
                <w:i/>
                <w:sz w:val="28"/>
                <w:szCs w:val="28"/>
                <w:lang w:val="en-US"/>
              </w:rPr>
            </w:pPr>
            <w:r w:rsidRPr="00FB2A49">
              <w:rPr>
                <w:rFonts w:ascii="Times New Roman" w:hAnsi="Times New Roman"/>
                <w:b/>
                <w:i/>
                <w:sz w:val="28"/>
                <w:szCs w:val="28"/>
                <w:lang w:val="en-US"/>
              </w:rPr>
              <w:lastRenderedPageBreak/>
              <w:t>Bài giải:</w:t>
            </w:r>
          </w:p>
          <w:p w14:paraId="2360F93E"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a. viết ct tính quãng đường s và tọa độ x của hai xe.</w:t>
            </w:r>
          </w:p>
          <w:p w14:paraId="5A467F36"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s</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v</w:t>
            </w:r>
            <w:r w:rsidRPr="00FB2A49">
              <w:rPr>
                <w:rFonts w:ascii="Times New Roman" w:hAnsi="Times New Roman"/>
                <w:sz w:val="28"/>
                <w:szCs w:val="28"/>
                <w:vertAlign w:val="subscript"/>
                <w:lang w:val="en-US"/>
              </w:rPr>
              <w:t xml:space="preserve">1 </w:t>
            </w:r>
            <w:r w:rsidRPr="00FB2A49">
              <w:rPr>
                <w:rFonts w:ascii="Times New Roman" w:hAnsi="Times New Roman"/>
                <w:sz w:val="28"/>
                <w:szCs w:val="28"/>
                <w:lang w:val="en-US"/>
              </w:rPr>
              <w:t>t = 60.t (km)</w:t>
            </w:r>
          </w:p>
          <w:p w14:paraId="5D8B2397"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60t (km); (t đo bằng giờ)</w:t>
            </w:r>
          </w:p>
          <w:p w14:paraId="3DE1440D"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s</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v</w:t>
            </w:r>
            <w:r w:rsidRPr="00FB2A49">
              <w:rPr>
                <w:rFonts w:ascii="Times New Roman" w:hAnsi="Times New Roman"/>
                <w:sz w:val="28"/>
                <w:szCs w:val="28"/>
                <w:vertAlign w:val="subscript"/>
                <w:lang w:val="en-US"/>
              </w:rPr>
              <w:t xml:space="preserve">2 </w:t>
            </w:r>
            <w:r w:rsidRPr="00FB2A49">
              <w:rPr>
                <w:rFonts w:ascii="Times New Roman" w:hAnsi="Times New Roman"/>
                <w:sz w:val="28"/>
                <w:szCs w:val="28"/>
                <w:lang w:val="en-US"/>
              </w:rPr>
              <w:t>t = 40.t (km)</w:t>
            </w:r>
          </w:p>
          <w:p w14:paraId="05FC8BA8"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10+ 40t (km); (t đo bằng giờ)</w:t>
            </w:r>
          </w:p>
          <w:p w14:paraId="448652D8"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b. Đồ thị tọa độ - thời gian:</w:t>
            </w:r>
          </w:p>
          <w:p w14:paraId="702505C0"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Bảng (x,t):</w:t>
            </w:r>
          </w:p>
          <w:p w14:paraId="575A9C6C"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e A: (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t</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5"/>
              <w:gridCol w:w="775"/>
              <w:gridCol w:w="776"/>
              <w:gridCol w:w="776"/>
            </w:tblGrid>
            <w:tr w:rsidR="00C73628" w:rsidRPr="00FB2A49" w14:paraId="7615F910" w14:textId="77777777">
              <w:tc>
                <w:tcPr>
                  <w:tcW w:w="775" w:type="dxa"/>
                  <w:shd w:val="clear" w:color="auto" w:fill="auto"/>
                  <w:vAlign w:val="center"/>
                </w:tcPr>
                <w:p w14:paraId="4A2FB6DF" w14:textId="77777777" w:rsidR="00C73628" w:rsidRPr="00FB2A49" w:rsidRDefault="00C73628" w:rsidP="00FB2A49">
                  <w:pPr>
                    <w:spacing w:before="120" w:after="120" w:line="360" w:lineRule="auto"/>
                    <w:jc w:val="center"/>
                    <w:rPr>
                      <w:rFonts w:ascii="Times New Roman" w:hAnsi="Times New Roman"/>
                      <w:sz w:val="28"/>
                      <w:szCs w:val="28"/>
                      <w:vertAlign w:val="subscript"/>
                      <w:lang w:val="en-US"/>
                    </w:rPr>
                  </w:pPr>
                  <w:r w:rsidRPr="00FB2A49">
                    <w:rPr>
                      <w:rFonts w:ascii="Times New Roman" w:hAnsi="Times New Roman"/>
                      <w:sz w:val="28"/>
                      <w:szCs w:val="28"/>
                      <w:lang w:val="en-US"/>
                    </w:rPr>
                    <w:t>t</w:t>
                  </w:r>
                  <w:r w:rsidRPr="00FB2A49">
                    <w:rPr>
                      <w:rFonts w:ascii="Times New Roman" w:hAnsi="Times New Roman"/>
                      <w:sz w:val="28"/>
                      <w:szCs w:val="28"/>
                      <w:vertAlign w:val="subscript"/>
                      <w:lang w:val="en-US"/>
                    </w:rPr>
                    <w:t>1</w:t>
                  </w:r>
                </w:p>
              </w:tc>
              <w:tc>
                <w:tcPr>
                  <w:tcW w:w="775" w:type="dxa"/>
                  <w:shd w:val="clear" w:color="auto" w:fill="auto"/>
                  <w:vAlign w:val="center"/>
                </w:tcPr>
                <w:p w14:paraId="23876879"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0</w:t>
                  </w:r>
                </w:p>
              </w:tc>
              <w:tc>
                <w:tcPr>
                  <w:tcW w:w="776" w:type="dxa"/>
                  <w:shd w:val="clear" w:color="auto" w:fill="auto"/>
                  <w:vAlign w:val="center"/>
                </w:tcPr>
                <w:p w14:paraId="1CBFAD2C"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0,5</w:t>
                  </w:r>
                </w:p>
              </w:tc>
              <w:tc>
                <w:tcPr>
                  <w:tcW w:w="776" w:type="dxa"/>
                  <w:shd w:val="clear" w:color="auto" w:fill="auto"/>
                  <w:vAlign w:val="center"/>
                </w:tcPr>
                <w:p w14:paraId="006321D8"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1</w:t>
                  </w:r>
                </w:p>
              </w:tc>
            </w:tr>
            <w:tr w:rsidR="00C73628" w:rsidRPr="00FB2A49" w14:paraId="61D5594B" w14:textId="77777777">
              <w:tc>
                <w:tcPr>
                  <w:tcW w:w="775" w:type="dxa"/>
                  <w:shd w:val="clear" w:color="auto" w:fill="auto"/>
                  <w:vAlign w:val="center"/>
                </w:tcPr>
                <w:p w14:paraId="4400D15A" w14:textId="77777777" w:rsidR="00C73628" w:rsidRPr="00FB2A49" w:rsidRDefault="00C73628" w:rsidP="00FB2A49">
                  <w:pPr>
                    <w:spacing w:before="120" w:after="120" w:line="360" w:lineRule="auto"/>
                    <w:jc w:val="center"/>
                    <w:rPr>
                      <w:rFonts w:ascii="Times New Roman" w:hAnsi="Times New Roman"/>
                      <w:sz w:val="28"/>
                      <w:szCs w:val="28"/>
                      <w:vertAlign w:val="subscript"/>
                      <w:lang w:val="en-US"/>
                    </w:rPr>
                  </w:pPr>
                  <w:r w:rsidRPr="00FB2A49">
                    <w:rPr>
                      <w:rFonts w:ascii="Times New Roman" w:hAnsi="Times New Roman"/>
                      <w:sz w:val="28"/>
                      <w:szCs w:val="28"/>
                      <w:lang w:val="en-US"/>
                    </w:rPr>
                    <w:t>x</w:t>
                  </w:r>
                  <w:r w:rsidRPr="00FB2A49">
                    <w:rPr>
                      <w:rFonts w:ascii="Times New Roman" w:hAnsi="Times New Roman"/>
                      <w:sz w:val="28"/>
                      <w:szCs w:val="28"/>
                      <w:vertAlign w:val="subscript"/>
                      <w:lang w:val="en-US"/>
                    </w:rPr>
                    <w:t>1</w:t>
                  </w:r>
                </w:p>
              </w:tc>
              <w:tc>
                <w:tcPr>
                  <w:tcW w:w="775" w:type="dxa"/>
                  <w:shd w:val="clear" w:color="auto" w:fill="auto"/>
                  <w:vAlign w:val="center"/>
                </w:tcPr>
                <w:p w14:paraId="6E6C3931"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0</w:t>
                  </w:r>
                </w:p>
              </w:tc>
              <w:tc>
                <w:tcPr>
                  <w:tcW w:w="776" w:type="dxa"/>
                  <w:shd w:val="clear" w:color="auto" w:fill="auto"/>
                  <w:vAlign w:val="center"/>
                </w:tcPr>
                <w:p w14:paraId="48DB024A"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30</w:t>
                  </w:r>
                </w:p>
              </w:tc>
              <w:tc>
                <w:tcPr>
                  <w:tcW w:w="776" w:type="dxa"/>
                  <w:shd w:val="clear" w:color="auto" w:fill="auto"/>
                  <w:vAlign w:val="center"/>
                </w:tcPr>
                <w:p w14:paraId="14F3A388"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60</w:t>
                  </w:r>
                </w:p>
              </w:tc>
            </w:tr>
          </w:tbl>
          <w:p w14:paraId="50CF77A0"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e B: (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t</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5"/>
              <w:gridCol w:w="775"/>
              <w:gridCol w:w="776"/>
              <w:gridCol w:w="776"/>
            </w:tblGrid>
            <w:tr w:rsidR="00C73628" w:rsidRPr="00FB2A49" w14:paraId="1B3B6CF7" w14:textId="77777777">
              <w:tc>
                <w:tcPr>
                  <w:tcW w:w="775" w:type="dxa"/>
                  <w:shd w:val="clear" w:color="auto" w:fill="auto"/>
                  <w:vAlign w:val="center"/>
                </w:tcPr>
                <w:p w14:paraId="422D05BF" w14:textId="77777777" w:rsidR="00C73628" w:rsidRPr="00FB2A49" w:rsidRDefault="00C73628" w:rsidP="00FB2A49">
                  <w:pPr>
                    <w:spacing w:before="120" w:after="120" w:line="360" w:lineRule="auto"/>
                    <w:jc w:val="center"/>
                    <w:rPr>
                      <w:rFonts w:ascii="Times New Roman" w:hAnsi="Times New Roman"/>
                      <w:sz w:val="28"/>
                      <w:szCs w:val="28"/>
                      <w:vertAlign w:val="subscript"/>
                      <w:lang w:val="en-US"/>
                    </w:rPr>
                  </w:pPr>
                  <w:r w:rsidRPr="00FB2A49">
                    <w:rPr>
                      <w:rFonts w:ascii="Times New Roman" w:hAnsi="Times New Roman"/>
                      <w:sz w:val="28"/>
                      <w:szCs w:val="28"/>
                      <w:lang w:val="en-US"/>
                    </w:rPr>
                    <w:t>t</w:t>
                  </w:r>
                  <w:r w:rsidRPr="00FB2A49">
                    <w:rPr>
                      <w:rFonts w:ascii="Times New Roman" w:hAnsi="Times New Roman"/>
                      <w:sz w:val="28"/>
                      <w:szCs w:val="28"/>
                      <w:vertAlign w:val="subscript"/>
                      <w:lang w:val="en-US"/>
                    </w:rPr>
                    <w:t>2</w:t>
                  </w:r>
                </w:p>
              </w:tc>
              <w:tc>
                <w:tcPr>
                  <w:tcW w:w="775" w:type="dxa"/>
                  <w:shd w:val="clear" w:color="auto" w:fill="auto"/>
                  <w:vAlign w:val="center"/>
                </w:tcPr>
                <w:p w14:paraId="54425B4F"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0</w:t>
                  </w:r>
                </w:p>
              </w:tc>
              <w:tc>
                <w:tcPr>
                  <w:tcW w:w="776" w:type="dxa"/>
                  <w:shd w:val="clear" w:color="auto" w:fill="auto"/>
                  <w:vAlign w:val="center"/>
                </w:tcPr>
                <w:p w14:paraId="10B5C742"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0,5</w:t>
                  </w:r>
                </w:p>
              </w:tc>
              <w:tc>
                <w:tcPr>
                  <w:tcW w:w="776" w:type="dxa"/>
                  <w:shd w:val="clear" w:color="auto" w:fill="auto"/>
                  <w:vAlign w:val="center"/>
                </w:tcPr>
                <w:p w14:paraId="28A9F57C"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1</w:t>
                  </w:r>
                </w:p>
              </w:tc>
            </w:tr>
            <w:tr w:rsidR="00C73628" w:rsidRPr="00FB2A49" w14:paraId="61430CCE" w14:textId="77777777">
              <w:tc>
                <w:tcPr>
                  <w:tcW w:w="775" w:type="dxa"/>
                  <w:shd w:val="clear" w:color="auto" w:fill="auto"/>
                  <w:vAlign w:val="center"/>
                </w:tcPr>
                <w:p w14:paraId="51D00E2E" w14:textId="77777777" w:rsidR="00C73628" w:rsidRPr="00FB2A49" w:rsidRDefault="00C73628" w:rsidP="00FB2A49">
                  <w:pPr>
                    <w:spacing w:before="120" w:after="120" w:line="360" w:lineRule="auto"/>
                    <w:jc w:val="center"/>
                    <w:rPr>
                      <w:rFonts w:ascii="Times New Roman" w:hAnsi="Times New Roman"/>
                      <w:sz w:val="28"/>
                      <w:szCs w:val="28"/>
                      <w:vertAlign w:val="subscript"/>
                      <w:lang w:val="en-US"/>
                    </w:rPr>
                  </w:pPr>
                  <w:r w:rsidRPr="00FB2A49">
                    <w:rPr>
                      <w:rFonts w:ascii="Times New Roman" w:hAnsi="Times New Roman"/>
                      <w:sz w:val="28"/>
                      <w:szCs w:val="28"/>
                      <w:lang w:val="en-US"/>
                    </w:rPr>
                    <w:t>x</w:t>
                  </w:r>
                  <w:r w:rsidRPr="00FB2A49">
                    <w:rPr>
                      <w:rFonts w:ascii="Times New Roman" w:hAnsi="Times New Roman"/>
                      <w:sz w:val="28"/>
                      <w:szCs w:val="28"/>
                      <w:vertAlign w:val="subscript"/>
                      <w:lang w:val="en-US"/>
                    </w:rPr>
                    <w:t>2</w:t>
                  </w:r>
                </w:p>
              </w:tc>
              <w:tc>
                <w:tcPr>
                  <w:tcW w:w="775" w:type="dxa"/>
                  <w:shd w:val="clear" w:color="auto" w:fill="auto"/>
                  <w:vAlign w:val="center"/>
                </w:tcPr>
                <w:p w14:paraId="35BCDB5F"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0</w:t>
                  </w:r>
                </w:p>
              </w:tc>
              <w:tc>
                <w:tcPr>
                  <w:tcW w:w="776" w:type="dxa"/>
                  <w:shd w:val="clear" w:color="auto" w:fill="auto"/>
                  <w:vAlign w:val="center"/>
                </w:tcPr>
                <w:p w14:paraId="29388B21"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30</w:t>
                  </w:r>
                </w:p>
              </w:tc>
              <w:tc>
                <w:tcPr>
                  <w:tcW w:w="776" w:type="dxa"/>
                  <w:shd w:val="clear" w:color="auto" w:fill="auto"/>
                  <w:vAlign w:val="center"/>
                </w:tcPr>
                <w:p w14:paraId="793E2CA1" w14:textId="77777777" w:rsidR="00C73628" w:rsidRPr="00FB2A49" w:rsidRDefault="00C73628" w:rsidP="00FB2A49">
                  <w:pPr>
                    <w:spacing w:before="120" w:after="120" w:line="360" w:lineRule="auto"/>
                    <w:jc w:val="center"/>
                    <w:rPr>
                      <w:rFonts w:ascii="Times New Roman" w:hAnsi="Times New Roman"/>
                      <w:sz w:val="28"/>
                      <w:szCs w:val="28"/>
                      <w:lang w:val="en-US"/>
                    </w:rPr>
                  </w:pPr>
                  <w:r w:rsidRPr="00FB2A49">
                    <w:rPr>
                      <w:rFonts w:ascii="Times New Roman" w:hAnsi="Times New Roman"/>
                      <w:sz w:val="28"/>
                      <w:szCs w:val="28"/>
                      <w:lang w:val="en-US"/>
                    </w:rPr>
                    <w:t>50</w:t>
                  </w:r>
                </w:p>
              </w:tc>
            </w:tr>
          </w:tbl>
          <w:p w14:paraId="644F1F76"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c. Từ đồ thị ta thấy giao điểm của 2 đường thẳng là điểm M(0,5;30) nên:</w:t>
            </w:r>
          </w:p>
          <w:p w14:paraId="4A76EFE5"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Vị trí xe A đuổi kịp xe B cách A là 30 km</w:t>
            </w:r>
          </w:p>
          <w:p w14:paraId="4FDE11F6"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Thời gian 2 xe gặp nhau là sau 0,5 giờ.</w:t>
            </w:r>
          </w:p>
          <w:p w14:paraId="1563E82E" w14:textId="77777777" w:rsidR="00C73628" w:rsidRPr="00FB2A49" w:rsidRDefault="00C73628"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Ví dụ 1: (SKTĐGTX&amp;ĐK)/26</w:t>
            </w:r>
          </w:p>
          <w:p w14:paraId="34CEF013" w14:textId="77777777" w:rsidR="00C73628" w:rsidRPr="00FB2A49" w:rsidRDefault="00C73628" w:rsidP="00FB2A49">
            <w:pPr>
              <w:spacing w:before="120" w:after="120" w:line="360" w:lineRule="auto"/>
              <w:rPr>
                <w:rFonts w:ascii="Times New Roman" w:hAnsi="Times New Roman"/>
                <w:b/>
                <w:i/>
                <w:sz w:val="28"/>
                <w:szCs w:val="28"/>
                <w:lang w:val="en-US"/>
              </w:rPr>
            </w:pPr>
            <w:r w:rsidRPr="00FB2A49">
              <w:rPr>
                <w:rFonts w:ascii="Times New Roman" w:hAnsi="Times New Roman"/>
                <w:b/>
                <w:i/>
                <w:sz w:val="28"/>
                <w:szCs w:val="28"/>
                <w:lang w:val="en-US"/>
              </w:rPr>
              <w:t>Tóm tắt:</w:t>
            </w:r>
          </w:p>
          <w:p w14:paraId="01DCC7B2"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10 cm</w:t>
            </w:r>
          </w:p>
          <w:p w14:paraId="0DE5B363"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100 cm</w:t>
            </w:r>
          </w:p>
          <w:p w14:paraId="401F8787"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t = 18s</w:t>
            </w:r>
          </w:p>
          <w:p w14:paraId="149F171E"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lastRenderedPageBreak/>
              <w:t>a. Tính tốc độ của con kiến.</w:t>
            </w:r>
          </w:p>
          <w:p w14:paraId="3646A1E8"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b. Chọn gốc tọa độ ở vạch 0, gốc thời gian lúc con kiến ở vạch 10. Viết pt cđ của con kiến.</w:t>
            </w:r>
          </w:p>
          <w:p w14:paraId="4EBE0A1C"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c. Ở thời điểm nào con kiến bò đến vạch 50?</w:t>
            </w:r>
          </w:p>
          <w:p w14:paraId="6B96C34A" w14:textId="77777777" w:rsidR="00C73628" w:rsidRPr="00FB2A49" w:rsidRDefault="00C73628" w:rsidP="00FB2A49">
            <w:pPr>
              <w:spacing w:before="120" w:after="120" w:line="360" w:lineRule="auto"/>
              <w:rPr>
                <w:rFonts w:ascii="Times New Roman" w:hAnsi="Times New Roman"/>
                <w:b/>
                <w:i/>
                <w:sz w:val="28"/>
                <w:szCs w:val="28"/>
                <w:lang w:val="en-US"/>
              </w:rPr>
            </w:pPr>
            <w:r w:rsidRPr="00FB2A49">
              <w:rPr>
                <w:rFonts w:ascii="Times New Roman" w:hAnsi="Times New Roman"/>
                <w:b/>
                <w:i/>
                <w:sz w:val="28"/>
                <w:szCs w:val="28"/>
                <w:lang w:val="en-US"/>
              </w:rPr>
              <w:t>Bài giải:</w:t>
            </w:r>
          </w:p>
          <w:p w14:paraId="11CED609"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a. Quãng đường mà con kiến đi được là:</w:t>
            </w:r>
          </w:p>
          <w:p w14:paraId="46F5DD54"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s = x</w:t>
            </w:r>
            <w:r w:rsidRPr="00FB2A49">
              <w:rPr>
                <w:rFonts w:ascii="Times New Roman" w:hAnsi="Times New Roman"/>
                <w:sz w:val="28"/>
                <w:szCs w:val="28"/>
                <w:vertAlign w:val="subscript"/>
                <w:lang w:val="en-US"/>
              </w:rPr>
              <w:t>2</w:t>
            </w:r>
            <w:r w:rsidRPr="00FB2A49">
              <w:rPr>
                <w:rFonts w:ascii="Times New Roman" w:hAnsi="Times New Roman"/>
                <w:sz w:val="28"/>
                <w:szCs w:val="28"/>
                <w:lang w:val="en-US"/>
              </w:rPr>
              <w:t xml:space="preserve"> – x</w:t>
            </w:r>
            <w:r w:rsidRPr="00FB2A49">
              <w:rPr>
                <w:rFonts w:ascii="Times New Roman" w:hAnsi="Times New Roman"/>
                <w:sz w:val="28"/>
                <w:szCs w:val="28"/>
                <w:vertAlign w:val="subscript"/>
                <w:lang w:val="en-US"/>
              </w:rPr>
              <w:t>1</w:t>
            </w:r>
            <w:r w:rsidRPr="00FB2A49">
              <w:rPr>
                <w:rFonts w:ascii="Times New Roman" w:hAnsi="Times New Roman"/>
                <w:sz w:val="28"/>
                <w:szCs w:val="28"/>
                <w:lang w:val="en-US"/>
              </w:rPr>
              <w:t xml:space="preserve"> = 100 – 10 = 90 (cm)</w:t>
            </w:r>
          </w:p>
          <w:p w14:paraId="6138B2FC"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Vậy vận tốc của con kiến là:</w:t>
            </w:r>
          </w:p>
          <w:p w14:paraId="573754B9"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ml:space="preserve">v = </w:t>
            </w:r>
            <m:oMath>
              <m:f>
                <m:fPr>
                  <m:ctrlPr>
                    <w:rPr>
                      <w:rFonts w:ascii="Cambria Math" w:hAnsi="Cambria Math"/>
                      <w:i/>
                      <w:sz w:val="28"/>
                      <w:szCs w:val="28"/>
                      <w:lang w:val="en-US"/>
                    </w:rPr>
                  </m:ctrlPr>
                </m:fPr>
                <m:num>
                  <m:r>
                    <w:rPr>
                      <w:rFonts w:ascii="Cambria Math" w:hAnsi="Cambria Math"/>
                      <w:sz w:val="28"/>
                      <w:szCs w:val="28"/>
                      <w:lang w:val="en-US"/>
                    </w:rPr>
                    <m:t>s</m:t>
                  </m:r>
                </m:num>
                <m:den>
                  <m:r>
                    <w:rPr>
                      <w:rFonts w:ascii="Cambria Math" w:hAnsi="Cambria Math"/>
                      <w:sz w:val="28"/>
                      <w:szCs w:val="28"/>
                      <w:lang w:val="en-US"/>
                    </w:rPr>
                    <m:t>t</m:t>
                  </m:r>
                </m:den>
              </m:f>
            </m:oMath>
            <w:r w:rsidRPr="00FB2A49">
              <w:rPr>
                <w:rFonts w:ascii="Times New Roman" w:hAnsi="Times New Roman"/>
                <w:sz w:val="28"/>
                <w:szCs w:val="28"/>
                <w:lang w:val="en-US"/>
              </w:rPr>
              <w:t xml:space="preserve"> = 5 (cm/s)</w:t>
            </w:r>
          </w:p>
          <w:p w14:paraId="00BA1B9F"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b. x</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 10(cm). PTCĐ:</w:t>
            </w:r>
          </w:p>
          <w:p w14:paraId="7EC25124"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x = x</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 vt = 10 + 5t (cm); (t đo bằng giây)</w:t>
            </w:r>
          </w:p>
          <w:p w14:paraId="7FAFBCA0"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c. Ở vạch 50 nghĩa là con kiến có tọa độ: x = 50cm</w:t>
            </w:r>
          </w:p>
          <w:p w14:paraId="13E436BF"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Vậy ta có:</w:t>
            </w:r>
          </w:p>
          <w:p w14:paraId="3514F12A"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50 = 10 + 5t, nên:</w:t>
            </w:r>
          </w:p>
          <w:p w14:paraId="7F749F70" w14:textId="77777777" w:rsidR="00C73628" w:rsidRPr="00FB2A49" w:rsidRDefault="00C7362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50-10</m:t>
                  </m:r>
                </m:num>
                <m:den>
                  <m:r>
                    <w:rPr>
                      <w:rFonts w:ascii="Cambria Math" w:hAnsi="Cambria Math"/>
                      <w:sz w:val="28"/>
                      <w:szCs w:val="28"/>
                      <w:lang w:val="en-US"/>
                    </w:rPr>
                    <m:t>5</m:t>
                  </m:r>
                </m:den>
              </m:f>
            </m:oMath>
            <w:r w:rsidRPr="00FB2A49">
              <w:rPr>
                <w:rFonts w:ascii="Times New Roman" w:hAnsi="Times New Roman"/>
                <w:sz w:val="28"/>
                <w:szCs w:val="28"/>
                <w:lang w:val="en-US"/>
              </w:rPr>
              <w:t xml:space="preserve"> = 8 (s).</w:t>
            </w:r>
          </w:p>
        </w:tc>
      </w:tr>
    </w:tbl>
    <w:p w14:paraId="2B1AD8CE" w14:textId="77777777" w:rsidR="006332EE" w:rsidRPr="00FB2A49" w:rsidRDefault="006332EE" w:rsidP="00FB2A49">
      <w:pPr>
        <w:spacing w:before="120" w:after="120" w:line="360" w:lineRule="auto"/>
        <w:rPr>
          <w:rFonts w:ascii="Times New Roman" w:hAnsi="Times New Roman"/>
          <w:b/>
          <w:sz w:val="28"/>
          <w:szCs w:val="28"/>
          <w:lang w:val="en-US"/>
        </w:rPr>
      </w:pPr>
    </w:p>
    <w:p w14:paraId="3FFC1B78" w14:textId="77777777" w:rsidR="00C73628" w:rsidRPr="00FB2A49" w:rsidRDefault="00C73628"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45B6B31E" w14:textId="77777777" w:rsidR="00C73628" w:rsidRPr="00FB2A49" w:rsidRDefault="00C7362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0D026EA7" w14:textId="77777777" w:rsidR="00C73628" w:rsidRPr="00FB2A49" w:rsidRDefault="00C73628" w:rsidP="00FB2A49">
      <w:pPr>
        <w:spacing w:before="120" w:after="120" w:line="360" w:lineRule="auto"/>
        <w:rPr>
          <w:rFonts w:ascii="Times New Roman" w:hAnsi="Times New Roman"/>
          <w:b/>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GV giao nhiệm vụ cho học sinh làm bài tập</w:t>
      </w:r>
      <w:r w:rsidRPr="00FB2A49">
        <w:rPr>
          <w:rFonts w:ascii="Times New Roman" w:hAnsi="Times New Roman"/>
          <w:b/>
          <w:sz w:val="28"/>
          <w:szCs w:val="28"/>
        </w:rPr>
        <w:t xml:space="preserve"> </w:t>
      </w:r>
    </w:p>
    <w:p w14:paraId="315BAD99" w14:textId="77777777" w:rsidR="00C73628" w:rsidRPr="00FB2A49" w:rsidRDefault="00C73628"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251F9183" w14:textId="77777777" w:rsidR="00C73628" w:rsidRPr="00FB2A49" w:rsidRDefault="00C73628"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14:paraId="471E1AA4" w14:textId="77777777" w:rsidR="00C73628" w:rsidRPr="00FB2A49" w:rsidRDefault="00C73628" w:rsidP="00FB2A49">
      <w:pPr>
        <w:spacing w:before="120" w:after="120" w:line="360" w:lineRule="auto"/>
        <w:jc w:val="both"/>
        <w:rPr>
          <w:rFonts w:ascii="Times New Roman" w:hAnsi="Times New Roman"/>
          <w:bCs/>
          <w:sz w:val="28"/>
          <w:szCs w:val="28"/>
        </w:rPr>
      </w:pPr>
      <w:r w:rsidRPr="00FB2A49">
        <w:rPr>
          <w:rFonts w:ascii="Times New Roman" w:hAnsi="Times New Roman"/>
          <w:b/>
          <w:bCs/>
          <w:sz w:val="28"/>
          <w:szCs w:val="28"/>
        </w:rPr>
        <w:t xml:space="preserve">- </w:t>
      </w:r>
      <w:r w:rsidR="0092612C" w:rsidRPr="00FB2A49">
        <w:rPr>
          <w:rFonts w:ascii="Times New Roman" w:hAnsi="Times New Roman"/>
          <w:bCs/>
          <w:sz w:val="28"/>
          <w:szCs w:val="28"/>
        </w:rPr>
        <w:t>HS</w:t>
      </w:r>
      <w:r w:rsidRPr="00FB2A49">
        <w:rPr>
          <w:rFonts w:ascii="Times New Roman" w:hAnsi="Times New Roman"/>
          <w:bCs/>
          <w:sz w:val="28"/>
          <w:szCs w:val="28"/>
        </w:rPr>
        <w:t xml:space="preserve"> đọc phần ghi nhớ trong SGK.</w:t>
      </w:r>
    </w:p>
    <w:p w14:paraId="68F0ED6D" w14:textId="77777777" w:rsidR="00C73628" w:rsidRPr="00FB2A49" w:rsidRDefault="00C73628" w:rsidP="00FB2A49">
      <w:pPr>
        <w:tabs>
          <w:tab w:val="left" w:pos="567"/>
          <w:tab w:val="left" w:pos="1134"/>
        </w:tabs>
        <w:spacing w:before="120" w:after="120" w:line="360" w:lineRule="auto"/>
        <w:jc w:val="both"/>
        <w:rPr>
          <w:rFonts w:ascii="Times New Roman" w:hAnsi="Times New Roman"/>
          <w:bCs/>
          <w:sz w:val="28"/>
          <w:szCs w:val="28"/>
          <w:lang w:val="en-US"/>
        </w:rPr>
      </w:pPr>
      <w:r w:rsidRPr="00FB2A49">
        <w:rPr>
          <w:rFonts w:ascii="Times New Roman" w:hAnsi="Times New Roman"/>
          <w:bCs/>
          <w:sz w:val="28"/>
          <w:szCs w:val="28"/>
        </w:rPr>
        <w:lastRenderedPageBreak/>
        <w:t>- Cá nhân trả lời câu hỏi của GV và làm các bài tập 6</w:t>
      </w:r>
      <w:r w:rsidRPr="00FB2A49">
        <w:rPr>
          <w:rFonts w:ascii="Times New Roman" w:hAnsi="Times New Roman"/>
          <w:bCs/>
          <w:sz w:val="28"/>
          <w:szCs w:val="28"/>
          <w:lang w:val="en-US"/>
        </w:rPr>
        <w:t xml:space="preserve">,7 </w:t>
      </w:r>
      <w:r w:rsidRPr="00FB2A49">
        <w:rPr>
          <w:rFonts w:ascii="Times New Roman" w:hAnsi="Times New Roman"/>
          <w:bCs/>
          <w:sz w:val="28"/>
          <w:szCs w:val="28"/>
        </w:rPr>
        <w:t>SGK.</w:t>
      </w:r>
    </w:p>
    <w:p w14:paraId="7DD1655B" w14:textId="77777777" w:rsidR="00C73628" w:rsidRPr="00FB2A49" w:rsidRDefault="00C7362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Gv tóm lại nội dung toàn bài.</w:t>
      </w:r>
    </w:p>
    <w:p w14:paraId="652A5070" w14:textId="77777777" w:rsidR="0048418D" w:rsidRPr="00FB2A49" w:rsidRDefault="0048418D"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235CC69C" w14:textId="77777777" w:rsidR="0048418D" w:rsidRPr="00FB2A49" w:rsidRDefault="0048418D"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a) Mục </w:t>
      </w:r>
      <w:r w:rsidR="0053136A"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393C140E" w14:textId="77777777" w:rsidR="0048418D" w:rsidRPr="00FB2A49" w:rsidRDefault="0048418D"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50DA3E91" w14:textId="77777777" w:rsidR="006332EE" w:rsidRPr="00FB2A49" w:rsidRDefault="0048418D" w:rsidP="00FB2A49">
      <w:pPr>
        <w:spacing w:before="120" w:after="120" w:line="360" w:lineRule="auto"/>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làm các bài tập</w:t>
      </w:r>
    </w:p>
    <w:p w14:paraId="5F9F2694" w14:textId="77777777" w:rsidR="0048418D" w:rsidRPr="00FB2A49" w:rsidRDefault="0048418D"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7797D6CD" w14:textId="77777777" w:rsidR="0048418D" w:rsidRPr="00FB2A49" w:rsidRDefault="0048418D"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p>
    <w:p w14:paraId="17186AEA" w14:textId="77777777" w:rsidR="0048418D" w:rsidRPr="00FB2A49" w:rsidRDefault="0048418D"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Về nhà học bài, làm</w:t>
      </w:r>
      <w:r w:rsidRPr="00FB2A49">
        <w:rPr>
          <w:rFonts w:ascii="Times New Roman" w:hAnsi="Times New Roman"/>
          <w:sz w:val="28"/>
          <w:szCs w:val="28"/>
          <w:lang w:val="en-US"/>
        </w:rPr>
        <w:t xml:space="preserve"> lại các</w:t>
      </w:r>
      <w:r w:rsidRPr="00FB2A49">
        <w:rPr>
          <w:rFonts w:ascii="Times New Roman" w:hAnsi="Times New Roman"/>
          <w:sz w:val="28"/>
          <w:szCs w:val="28"/>
        </w:rPr>
        <w:t xml:space="preserve"> bài tập </w:t>
      </w:r>
      <w:r w:rsidRPr="00FB2A49">
        <w:rPr>
          <w:rFonts w:ascii="Times New Roman" w:hAnsi="Times New Roman"/>
          <w:bCs/>
          <w:sz w:val="28"/>
          <w:szCs w:val="28"/>
          <w:lang w:val="en-US"/>
        </w:rPr>
        <w:t xml:space="preserve"> đã chữa</w:t>
      </w:r>
      <w:r w:rsidRPr="00FB2A49">
        <w:rPr>
          <w:rFonts w:ascii="Times New Roman" w:hAnsi="Times New Roman"/>
          <w:bCs/>
          <w:sz w:val="28"/>
          <w:szCs w:val="28"/>
        </w:rPr>
        <w:t xml:space="preserve"> </w:t>
      </w:r>
      <w:r w:rsidRPr="00FB2A49">
        <w:rPr>
          <w:rFonts w:ascii="Times New Roman" w:hAnsi="Times New Roman"/>
          <w:sz w:val="28"/>
          <w:szCs w:val="28"/>
        </w:rPr>
        <w:t>trong SGK và chuẩn bị bài tiếp theo</w:t>
      </w:r>
      <w:r w:rsidRPr="00FB2A49">
        <w:rPr>
          <w:rFonts w:ascii="Times New Roman" w:hAnsi="Times New Roman"/>
          <w:sz w:val="28"/>
          <w:szCs w:val="28"/>
          <w:lang w:val="en-US"/>
        </w:rPr>
        <w:t>, nội dung cần nắm đc là: khái niệm vận tốc tức thời, ct tính gia tốc, vận tốc, quãng đường của cđ thẳng ndđ.</w:t>
      </w:r>
    </w:p>
    <w:p w14:paraId="1ECA50FA" w14:textId="77777777" w:rsidR="006332EE" w:rsidRPr="00FB2A49" w:rsidRDefault="0048418D" w:rsidP="00FB2A49">
      <w:pPr>
        <w:spacing w:before="120" w:after="120" w:line="360" w:lineRule="auto"/>
        <w:rPr>
          <w:rFonts w:ascii="Times New Roman" w:hAnsi="Times New Roman"/>
          <w:spacing w:val="-4"/>
          <w:sz w:val="28"/>
          <w:szCs w:val="28"/>
          <w:lang w:val="en-US"/>
        </w:rPr>
      </w:pPr>
      <w:r w:rsidRPr="00FB2A49">
        <w:rPr>
          <w:rFonts w:ascii="Times New Roman" w:hAnsi="Times New Roman"/>
          <w:sz w:val="28"/>
          <w:szCs w:val="28"/>
        </w:rPr>
        <w:t xml:space="preserve">- </w:t>
      </w:r>
      <w:r w:rsidRPr="00FB2A49">
        <w:rPr>
          <w:rFonts w:ascii="Times New Roman" w:hAnsi="Times New Roman"/>
          <w:spacing w:val="-4"/>
          <w:sz w:val="28"/>
          <w:szCs w:val="28"/>
        </w:rPr>
        <w:t>Nhận xét buổi học và dặn dò rút kinh nghiệm.</w:t>
      </w:r>
    </w:p>
    <w:p w14:paraId="5291429D" w14:textId="77777777" w:rsidR="0048418D" w:rsidRPr="00FB2A49" w:rsidRDefault="0048418D" w:rsidP="00FB2A49">
      <w:pPr>
        <w:spacing w:before="120" w:after="120" w:line="360" w:lineRule="auto"/>
        <w:rPr>
          <w:rFonts w:ascii="Times New Roman" w:hAnsi="Times New Roman"/>
          <w:bCs/>
          <w:sz w:val="28"/>
          <w:szCs w:val="28"/>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câu hỏi và bài tập về nhà.</w:t>
      </w:r>
    </w:p>
    <w:p w14:paraId="29B558ED" w14:textId="77777777" w:rsidR="0048418D" w:rsidRPr="00FB2A49" w:rsidRDefault="0048418D" w:rsidP="00FB2A49">
      <w:pPr>
        <w:spacing w:before="120" w:after="120" w:line="360" w:lineRule="auto"/>
        <w:rPr>
          <w:rFonts w:ascii="Times New Roman" w:hAnsi="Times New Roman"/>
          <w:bCs/>
          <w:sz w:val="28"/>
          <w:szCs w:val="28"/>
          <w:lang w:val="en-US"/>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những chu</w:t>
      </w:r>
      <w:r w:rsidRPr="00FB2A49">
        <w:rPr>
          <w:rFonts w:ascii="Times New Roman" w:hAnsi="Times New Roman"/>
          <w:bCs/>
          <w:sz w:val="28"/>
          <w:szCs w:val="28"/>
          <w:lang w:val="en-US"/>
        </w:rPr>
        <w:t>ẩ</w:t>
      </w:r>
      <w:r w:rsidRPr="00FB2A49">
        <w:rPr>
          <w:rFonts w:ascii="Times New Roman" w:hAnsi="Times New Roman"/>
          <w:bCs/>
          <w:sz w:val="28"/>
          <w:szCs w:val="28"/>
        </w:rPr>
        <w:t>n bị cho bài sau.</w:t>
      </w:r>
    </w:p>
    <w:p w14:paraId="2D215869" w14:textId="77777777" w:rsidR="0048418D" w:rsidRPr="00FB2A49" w:rsidRDefault="0048418D"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73498597" w14:textId="77777777" w:rsidR="0048418D" w:rsidRPr="00FB2A49" w:rsidRDefault="0048418D"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rPr>
        <w:t>..........................................................................................................................................................</w:t>
      </w:r>
      <w:r w:rsidRPr="00FB2A49">
        <w:rPr>
          <w:rFonts w:ascii="Times New Roman" w:hAnsi="Times New Roman"/>
          <w:b/>
          <w:sz w:val="28"/>
          <w:szCs w:val="28"/>
          <w:lang w:val="en-US"/>
        </w:rPr>
        <w:t xml:space="preserve"> </w:t>
      </w:r>
    </w:p>
    <w:p w14:paraId="6696DCB4" w14:textId="77777777" w:rsidR="006332EE" w:rsidRPr="00FB2A49" w:rsidRDefault="006332EE" w:rsidP="00FB2A49">
      <w:pPr>
        <w:spacing w:before="120" w:after="120" w:line="360" w:lineRule="auto"/>
        <w:rPr>
          <w:rFonts w:ascii="Times New Roman" w:hAnsi="Times New Roman"/>
          <w:sz w:val="28"/>
          <w:szCs w:val="28"/>
          <w:lang w:val="en-US"/>
        </w:rPr>
      </w:pPr>
    </w:p>
    <w:p w14:paraId="449DC021" w14:textId="77777777" w:rsidR="0048418D" w:rsidRPr="00FB2A49" w:rsidRDefault="0048418D"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br w:type="page"/>
      </w:r>
    </w:p>
    <w:p w14:paraId="72E08A8D" w14:textId="77777777" w:rsidR="0048418D" w:rsidRPr="00FB2A49" w:rsidRDefault="0048418D" w:rsidP="00FB2A49">
      <w:pPr>
        <w:spacing w:before="120" w:after="120" w:line="360" w:lineRule="auto"/>
        <w:jc w:val="center"/>
        <w:rPr>
          <w:rFonts w:ascii="Times New Roman" w:hAnsi="Times New Roman"/>
          <w:b/>
          <w:sz w:val="28"/>
          <w:szCs w:val="28"/>
          <w:lang w:val="en-US"/>
        </w:rPr>
      </w:pPr>
    </w:p>
    <w:p w14:paraId="2B3037E3" w14:textId="77777777" w:rsidR="0048418D" w:rsidRPr="00FB2A49" w:rsidRDefault="0048418D"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t>TUẦN:</w:t>
      </w:r>
    </w:p>
    <w:p w14:paraId="73DCD242" w14:textId="77777777" w:rsidR="0048418D" w:rsidRPr="00FB2A49" w:rsidRDefault="0048418D"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797B2329" w14:textId="77777777" w:rsidR="0048418D" w:rsidRPr="00FB2A49" w:rsidRDefault="0048418D"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0400DF66" w14:textId="77777777" w:rsidR="0048418D" w:rsidRPr="00FB2A49" w:rsidRDefault="0048418D" w:rsidP="00FB2A49">
      <w:pPr>
        <w:spacing w:before="120" w:after="120" w:line="360" w:lineRule="auto"/>
        <w:jc w:val="center"/>
        <w:rPr>
          <w:rFonts w:ascii="Times New Roman" w:hAnsi="Times New Roman"/>
          <w:b/>
          <w:sz w:val="28"/>
          <w:szCs w:val="28"/>
          <w:lang w:val="en-US"/>
        </w:rPr>
      </w:pPr>
    </w:p>
    <w:p w14:paraId="3086F724" w14:textId="77777777" w:rsidR="006332EE" w:rsidRPr="00FB2A49" w:rsidRDefault="0048418D" w:rsidP="00FB2A49">
      <w:pPr>
        <w:spacing w:before="120" w:after="120" w:line="36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3: </w:t>
      </w:r>
      <w:r w:rsidR="00D86EE7" w:rsidRPr="00FB2A49">
        <w:rPr>
          <w:rFonts w:ascii="Times New Roman" w:hAnsi="Times New Roman"/>
          <w:b/>
          <w:sz w:val="28"/>
          <w:szCs w:val="28"/>
          <w:lang w:val="en-US"/>
        </w:rPr>
        <w:t>CHUYỂN ĐỘNG THẲNG BIẾN ĐỔI ĐỀU</w:t>
      </w:r>
      <w:r w:rsidR="006332EE" w:rsidRPr="00FB2A49">
        <w:rPr>
          <w:rFonts w:ascii="Times New Roman" w:hAnsi="Times New Roman"/>
          <w:b/>
          <w:sz w:val="28"/>
          <w:szCs w:val="28"/>
          <w:lang w:val="en-US"/>
        </w:rPr>
        <w:t xml:space="preserve"> (Tiết 1)</w:t>
      </w:r>
    </w:p>
    <w:p w14:paraId="44C3E490" w14:textId="77777777" w:rsidR="006332EE" w:rsidRPr="00FB2A49" w:rsidRDefault="006332EE"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2A2442E7" w14:textId="77777777" w:rsidR="006332EE" w:rsidRPr="00FB2A49" w:rsidRDefault="006332EE" w:rsidP="00FB2A49">
      <w:pPr>
        <w:spacing w:before="120" w:after="120" w:line="360" w:lineRule="auto"/>
        <w:rPr>
          <w:rFonts w:ascii="Times New Roman" w:hAnsi="Times New Roman"/>
          <w:b/>
          <w:spacing w:val="-4"/>
          <w:sz w:val="28"/>
          <w:szCs w:val="28"/>
          <w:lang w:val="en-US"/>
        </w:rPr>
      </w:pPr>
      <w:r w:rsidRPr="00FB2A49">
        <w:rPr>
          <w:rFonts w:ascii="Times New Roman" w:hAnsi="Times New Roman"/>
          <w:b/>
          <w:spacing w:val="-4"/>
          <w:sz w:val="28"/>
          <w:szCs w:val="28"/>
          <w:lang w:val="en-US"/>
        </w:rPr>
        <w:t xml:space="preserve">1. </w:t>
      </w:r>
      <w:r w:rsidR="0048418D" w:rsidRPr="00FB2A49">
        <w:rPr>
          <w:rFonts w:ascii="Times New Roman" w:hAnsi="Times New Roman"/>
          <w:b/>
          <w:spacing w:val="-4"/>
          <w:sz w:val="28"/>
          <w:szCs w:val="28"/>
          <w:lang w:val="en-US"/>
        </w:rPr>
        <w:t>Kiến</w:t>
      </w:r>
      <w:r w:rsidR="0053136A" w:rsidRPr="00FB2A49">
        <w:rPr>
          <w:rFonts w:ascii="Times New Roman" w:hAnsi="Times New Roman"/>
          <w:b/>
          <w:spacing w:val="-4"/>
          <w:sz w:val="28"/>
          <w:szCs w:val="28"/>
          <w:lang w:val="en-US"/>
        </w:rPr>
        <w:t xml:space="preserve"> thức</w:t>
      </w:r>
    </w:p>
    <w:p w14:paraId="4C27628C"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Nhận biết được đặc điểm về vận tốc của chuyển động thẳng đều. Nêu được ví dụ về cđ thẳng biến đổi đều; Nêu được vận tốc tức thời là gì.</w:t>
      </w:r>
    </w:p>
    <w:p w14:paraId="1DFC6B67"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Viết được ct tính gia tốc của một chuyển động biến đổi đều.</w:t>
      </w:r>
    </w:p>
    <w:p w14:paraId="77B12063"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Nêu được đặc điểm của vectơ gia tốc trong chuyển động thẳng nhanh dần đều.</w:t>
      </w:r>
    </w:p>
    <w:p w14:paraId="61346B3A"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xml:space="preserve">- Viết đc ct tính vận tốc: </w:t>
      </w:r>
      <m:oMath>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Cambria Math"/>
            <w:spacing w:val="-4"/>
            <w:sz w:val="28"/>
            <w:szCs w:val="28"/>
            <w:lang w:val="en-US"/>
          </w:rPr>
          <m:t xml:space="preserve">= </m:t>
        </m:r>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0</m:t>
            </m:r>
          </m:sub>
        </m:sSub>
        <m:r>
          <w:rPr>
            <w:rFonts w:ascii="Cambria Math" w:hAnsi="Cambria Math"/>
            <w:spacing w:val="-4"/>
            <w:sz w:val="28"/>
            <w:szCs w:val="28"/>
            <w:lang w:val="en-US"/>
          </w:rPr>
          <m:t>+at</m:t>
        </m:r>
      </m:oMath>
      <w:r w:rsidRPr="00FB2A49">
        <w:rPr>
          <w:rFonts w:ascii="Times New Roman" w:hAnsi="Times New Roman"/>
          <w:spacing w:val="-4"/>
          <w:sz w:val="28"/>
          <w:szCs w:val="28"/>
          <w:lang w:val="en-US"/>
        </w:rPr>
        <w:t xml:space="preserve">, công thức tính đường đi </w:t>
      </w:r>
      <m:oMath>
        <m:r>
          <w:rPr>
            <w:rFonts w:ascii="Cambria Math" w:hAnsi="Cambria Math"/>
            <w:spacing w:val="-4"/>
            <w:sz w:val="28"/>
            <w:szCs w:val="28"/>
            <w:lang w:val="en-US"/>
          </w:rPr>
          <m:t xml:space="preserve">s= </m:t>
        </m:r>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0</m:t>
            </m:r>
          </m:sub>
        </m:sSub>
        <m:r>
          <w:rPr>
            <w:rFonts w:ascii="Cambria Math" w:hAnsi="Cambria Math"/>
            <w:spacing w:val="-4"/>
            <w:sz w:val="28"/>
            <w:szCs w:val="28"/>
            <w:lang w:val="en-US"/>
          </w:rPr>
          <m:t>t+</m:t>
        </m:r>
        <m:f>
          <m:fPr>
            <m:ctrlPr>
              <w:rPr>
                <w:rFonts w:ascii="Cambria Math" w:hAnsi="Cambria Math"/>
                <w:i/>
                <w:spacing w:val="-4"/>
                <w:sz w:val="28"/>
                <w:szCs w:val="28"/>
                <w:lang w:val="en-US"/>
              </w:rPr>
            </m:ctrlPr>
          </m:fPr>
          <m:num>
            <m:r>
              <w:rPr>
                <w:rFonts w:ascii="Cambria Math" w:hAnsi="Cambria Math"/>
                <w:spacing w:val="-4"/>
                <w:sz w:val="28"/>
                <w:szCs w:val="28"/>
                <w:lang w:val="en-US"/>
              </w:rPr>
              <m:t>1</m:t>
            </m:r>
          </m:num>
          <m:den>
            <m:r>
              <w:rPr>
                <w:rFonts w:ascii="Cambria Math" w:hAnsi="Cambria Math"/>
                <w:spacing w:val="-4"/>
                <w:sz w:val="28"/>
                <w:szCs w:val="28"/>
                <w:lang w:val="en-US"/>
              </w:rPr>
              <m:t>2</m:t>
            </m:r>
          </m:den>
        </m:f>
        <m:r>
          <w:rPr>
            <w:rFonts w:ascii="Cambria Math" w:hAnsi="Cambria Math"/>
            <w:spacing w:val="-4"/>
            <w:sz w:val="28"/>
            <w:szCs w:val="28"/>
            <w:lang w:val="en-US"/>
          </w:rPr>
          <m:t>a</m:t>
        </m:r>
        <m:sSup>
          <m:sSupPr>
            <m:ctrlPr>
              <w:rPr>
                <w:rFonts w:ascii="Cambria Math" w:hAnsi="Cambria Math"/>
                <w:i/>
                <w:spacing w:val="-4"/>
                <w:sz w:val="28"/>
                <w:szCs w:val="28"/>
                <w:lang w:val="en-US"/>
              </w:rPr>
            </m:ctrlPr>
          </m:sSupPr>
          <m:e>
            <m:r>
              <w:rPr>
                <w:rFonts w:ascii="Cambria Math" w:hAnsi="Cambria Math"/>
                <w:spacing w:val="-4"/>
                <w:sz w:val="28"/>
                <w:szCs w:val="28"/>
                <w:lang w:val="en-US"/>
              </w:rPr>
              <m:t>t</m:t>
            </m:r>
          </m:e>
          <m:sup>
            <m:r>
              <w:rPr>
                <w:rFonts w:ascii="Cambria Math" w:hAnsi="Cambria Math"/>
                <w:spacing w:val="-4"/>
                <w:sz w:val="28"/>
                <w:szCs w:val="28"/>
                <w:lang w:val="en-US"/>
              </w:rPr>
              <m:t>2</m:t>
            </m:r>
          </m:sup>
        </m:sSup>
      </m:oMath>
    </w:p>
    <w:p w14:paraId="33027440" w14:textId="77777777" w:rsidR="0048418D" w:rsidRPr="00FB2A49" w:rsidRDefault="0053136A"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2. Năng lực</w:t>
      </w:r>
    </w:p>
    <w:p w14:paraId="00328F79" w14:textId="77777777" w:rsidR="0048418D" w:rsidRPr="00FB2A49" w:rsidRDefault="0048418D"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2EB6CEBA" w14:textId="77777777" w:rsidR="0048418D" w:rsidRPr="00FB2A49" w:rsidRDefault="0048418D"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6259123" w14:textId="77777777" w:rsidR="0048418D" w:rsidRPr="00FB2A49" w:rsidRDefault="0048418D"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5A3DAC3A" w14:textId="77777777" w:rsidR="0048418D" w:rsidRPr="00FB2A49" w:rsidRDefault="0048418D"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0B0515F9" w14:textId="77777777" w:rsidR="0048418D" w:rsidRPr="00FB2A49" w:rsidRDefault="0048418D"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5D28B052" w14:textId="77777777" w:rsidR="0048418D" w:rsidRPr="00FB2A49" w:rsidRDefault="0048418D"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7D0122D6" w14:textId="77777777" w:rsidR="0048418D" w:rsidRPr="00FB2A49" w:rsidRDefault="0048418D"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2FA25EE9" w14:textId="77777777" w:rsidR="0048418D" w:rsidRPr="00FB2A49" w:rsidRDefault="0048418D"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031FCB2B" w14:textId="77777777" w:rsidR="0048418D" w:rsidRPr="00FB2A49" w:rsidRDefault="0048418D"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lastRenderedPageBreak/>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w:t>
      </w:r>
    </w:p>
    <w:p w14:paraId="75C1DEC6" w14:textId="77777777" w:rsidR="00697005" w:rsidRPr="00FB2A49" w:rsidRDefault="0048418D" w:rsidP="00FB2A49">
      <w:pP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p>
    <w:p w14:paraId="298C4DF1" w14:textId="77777777" w:rsidR="00595CF7" w:rsidRPr="00FB2A49" w:rsidRDefault="00595CF7"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0696D246"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Các ví dụ thực tế về cđ thẳng nhanh dần đều.</w:t>
      </w:r>
    </w:p>
    <w:p w14:paraId="630D71FD" w14:textId="77777777" w:rsidR="00595CF7" w:rsidRPr="00FB2A49" w:rsidRDefault="00595CF7"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15DAD759"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Ôn lại kiến thức về cđ thẳng đều.</w:t>
      </w:r>
    </w:p>
    <w:p w14:paraId="07841C0C" w14:textId="77777777" w:rsidR="0048418D" w:rsidRPr="00FB2A49" w:rsidRDefault="0048418D" w:rsidP="00FB2A49">
      <w:pPr>
        <w:spacing w:before="120" w:after="120" w:line="360" w:lineRule="auto"/>
        <w:rPr>
          <w:rFonts w:ascii="Times New Roman" w:hAnsi="Times New Roman"/>
          <w:b/>
          <w:spacing w:val="-4"/>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pacing w:val="-4"/>
          <w:sz w:val="28"/>
          <w:szCs w:val="28"/>
          <w:lang w:val="en-US"/>
        </w:rPr>
        <w:t xml:space="preserve"> </w:t>
      </w:r>
    </w:p>
    <w:p w14:paraId="72349A00" w14:textId="77777777" w:rsidR="0087482E" w:rsidRPr="00FB2A49" w:rsidRDefault="0087482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6704E131" w14:textId="77777777" w:rsidR="0087482E" w:rsidRPr="00FB2A49" w:rsidRDefault="0087482E"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414003EB" w14:textId="77777777" w:rsidR="0087482E" w:rsidRPr="00FB2A49" w:rsidRDefault="0087482E"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4FE33685" w14:textId="77777777" w:rsidR="0087482E" w:rsidRPr="00FB2A49" w:rsidRDefault="0087482E"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5AAF7896" w14:textId="77777777" w:rsidR="0087482E" w:rsidRPr="00FB2A49" w:rsidRDefault="0087482E"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18B1FE64" w14:textId="77777777" w:rsidR="006332EE" w:rsidRPr="00FB2A49" w:rsidRDefault="0087482E" w:rsidP="00FB2A49">
      <w:pPr>
        <w:spacing w:before="120" w:after="120" w:line="360" w:lineRule="auto"/>
        <w:rPr>
          <w:rFonts w:ascii="Times New Roman" w:hAnsi="Times New Roman"/>
          <w:spacing w:val="-4"/>
          <w:sz w:val="28"/>
          <w:szCs w:val="28"/>
          <w:lang w:val="en-US"/>
        </w:rPr>
      </w:pPr>
      <w:r w:rsidRPr="00FB2A49">
        <w:rPr>
          <w:rFonts w:ascii="Times New Roman" w:hAnsi="Times New Roman"/>
          <w:spacing w:val="-4"/>
          <w:sz w:val="28"/>
          <w:szCs w:val="28"/>
          <w:lang w:val="en-US"/>
        </w:rPr>
        <w:t xml:space="preserve">- </w:t>
      </w:r>
      <w:r w:rsidRPr="00FB2A49">
        <w:rPr>
          <w:rFonts w:ascii="Times New Roman" w:hAnsi="Times New Roman"/>
          <w:spacing w:val="-4"/>
          <w:sz w:val="28"/>
          <w:szCs w:val="28"/>
        </w:rPr>
        <w:t>Chuyển động mà ta gặp nhiều hơn trong cuộc sống đó là chuyển động có vận tốc biến đổi. Ta xét chuyển động biến đổi đơn giản nhất là chuyển động thẳng biến đổi đều.</w:t>
      </w:r>
    </w:p>
    <w:p w14:paraId="7F790B61" w14:textId="77777777" w:rsidR="0087482E" w:rsidRPr="00FB2A49" w:rsidRDefault="0087482E" w:rsidP="00FB2A49">
      <w:pPr>
        <w:spacing w:before="120" w:after="120" w:line="360" w:lineRule="auto"/>
        <w:rPr>
          <w:rFonts w:ascii="Times New Roman" w:hAnsi="Times New Roman"/>
          <w:spacing w:val="-4"/>
          <w:sz w:val="28"/>
          <w:szCs w:val="28"/>
          <w:lang w:val="en-US"/>
        </w:rPr>
      </w:pPr>
      <w:r w:rsidRPr="00FB2A49">
        <w:rPr>
          <w:rFonts w:ascii="Times New Roman" w:hAnsi="Times New Roman"/>
          <w:spacing w:val="-4"/>
          <w:sz w:val="28"/>
          <w:szCs w:val="28"/>
          <w:lang w:val="en-US"/>
        </w:rPr>
        <w:t>- HS định hướng nội dung của bài</w:t>
      </w:r>
    </w:p>
    <w:p w14:paraId="61B68C43" w14:textId="77777777" w:rsidR="0087482E" w:rsidRPr="00FB2A49" w:rsidRDefault="0087482E"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332FC247" w14:textId="77777777" w:rsidR="0087482E" w:rsidRPr="00FB2A49" w:rsidRDefault="0087482E"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bCs/>
          <w:spacing w:val="-4"/>
          <w:sz w:val="28"/>
          <w:szCs w:val="28"/>
          <w:lang w:val="en-US"/>
        </w:rPr>
        <w:t xml:space="preserve">Hoạt động 1: </w:t>
      </w:r>
      <w:r w:rsidRPr="00FB2A49">
        <w:rPr>
          <w:rFonts w:ascii="Times New Roman" w:hAnsi="Times New Roman"/>
          <w:b/>
          <w:bCs/>
          <w:spacing w:val="-4"/>
          <w:sz w:val="28"/>
          <w:szCs w:val="28"/>
        </w:rPr>
        <w:t>Vận tốc tức thời. Chuyển động thẳng biến đổi đều.</w:t>
      </w:r>
    </w:p>
    <w:p w14:paraId="4A3CF2C3" w14:textId="77777777" w:rsidR="0087482E" w:rsidRPr="00FB2A49" w:rsidRDefault="0087482E" w:rsidP="00FB2A49">
      <w:pPr>
        <w:widowControl w:val="0"/>
        <w:autoSpaceDE w:val="0"/>
        <w:autoSpaceDN w:val="0"/>
        <w:adjustRightInd w:val="0"/>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p>
    <w:p w14:paraId="1F39FBEF" w14:textId="77777777" w:rsidR="0087482E" w:rsidRPr="00FB2A49" w:rsidRDefault="0087482E"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color w:val="000000" w:themeColor="text1"/>
          <w:sz w:val="28"/>
          <w:szCs w:val="28"/>
          <w:lang w:val="en-US"/>
        </w:rPr>
        <w:t xml:space="preserve">- </w:t>
      </w:r>
      <w:r w:rsidRPr="00FB2A49">
        <w:rPr>
          <w:rFonts w:ascii="Times New Roman" w:hAnsi="Times New Roman"/>
          <w:spacing w:val="-4"/>
          <w:sz w:val="28"/>
          <w:szCs w:val="28"/>
          <w:lang w:val="en-US"/>
        </w:rPr>
        <w:t>Đặc điểm về vận tốc của chuyển động thẳng đều. Nêu được ví dụ về cđ thẳng biến đổi đều; Nêu được vận tốc tức thời là gì.</w:t>
      </w:r>
    </w:p>
    <w:p w14:paraId="0E82B22E" w14:textId="77777777" w:rsidR="0087482E" w:rsidRPr="00FB2A49" w:rsidRDefault="0087482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6FA4496" w14:textId="77777777" w:rsidR="0087482E" w:rsidRPr="00FB2A49" w:rsidRDefault="0087482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0A25F8F9" w14:textId="77777777" w:rsidR="0087482E" w:rsidRPr="00FB2A49" w:rsidRDefault="0087482E" w:rsidP="00FB2A49">
      <w:pPr>
        <w:spacing w:before="120" w:after="120" w:line="360" w:lineRule="auto"/>
        <w:rPr>
          <w:rFonts w:ascii="Times New Roman" w:hAnsi="Times New Roman"/>
          <w:b/>
          <w:spacing w:val="-4"/>
          <w:sz w:val="28"/>
          <w:szCs w:val="28"/>
          <w:lang w:val="en-US"/>
        </w:rPr>
      </w:pPr>
      <w:r w:rsidRPr="00FB2A49">
        <w:rPr>
          <w:rFonts w:ascii="Times New Roman" w:hAnsi="Times New Roman"/>
          <w:b/>
          <w:color w:val="000000" w:themeColor="text1"/>
          <w:sz w:val="28"/>
          <w:szCs w:val="28"/>
        </w:rPr>
        <w:t>d) Tổ chức thực hiện:</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29"/>
        <w:gridCol w:w="3579"/>
      </w:tblGrid>
      <w:tr w:rsidR="0087482E" w:rsidRPr="00FB2A49" w14:paraId="756093B1" w14:textId="77777777" w:rsidTr="004809BA">
        <w:trPr>
          <w:trHeight w:val="555"/>
        </w:trPr>
        <w:tc>
          <w:tcPr>
            <w:tcW w:w="6629" w:type="dxa"/>
            <w:tcBorders>
              <w:top w:val="single" w:sz="4" w:space="0" w:color="auto"/>
              <w:left w:val="single" w:sz="4" w:space="0" w:color="auto"/>
              <w:bottom w:val="single" w:sz="4" w:space="0" w:color="auto"/>
              <w:right w:val="single" w:sz="4" w:space="0" w:color="auto"/>
            </w:tcBorders>
            <w:vAlign w:val="center"/>
          </w:tcPr>
          <w:p w14:paraId="6DCD310F" w14:textId="77777777" w:rsidR="0087482E" w:rsidRPr="00FB2A49" w:rsidRDefault="0087482E"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lastRenderedPageBreak/>
              <w:t>Hoạt động của GV và HS</w:t>
            </w:r>
          </w:p>
        </w:tc>
        <w:tc>
          <w:tcPr>
            <w:tcW w:w="3579" w:type="dxa"/>
            <w:tcBorders>
              <w:top w:val="single" w:sz="4" w:space="0" w:color="auto"/>
              <w:left w:val="single" w:sz="4" w:space="0" w:color="auto"/>
              <w:bottom w:val="single" w:sz="4" w:space="0" w:color="auto"/>
              <w:right w:val="single" w:sz="4" w:space="0" w:color="auto"/>
            </w:tcBorders>
            <w:vAlign w:val="center"/>
          </w:tcPr>
          <w:p w14:paraId="73E00D06" w14:textId="77777777" w:rsidR="0087482E" w:rsidRPr="00FB2A49" w:rsidRDefault="0087482E"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87482E" w:rsidRPr="00FB2A49" w14:paraId="19DE7C05" w14:textId="77777777" w:rsidTr="004809BA">
        <w:trPr>
          <w:trHeight w:val="555"/>
        </w:trPr>
        <w:tc>
          <w:tcPr>
            <w:tcW w:w="6629" w:type="dxa"/>
            <w:tcBorders>
              <w:top w:val="single" w:sz="4" w:space="0" w:color="auto"/>
              <w:left w:val="single" w:sz="4" w:space="0" w:color="auto"/>
              <w:bottom w:val="single" w:sz="4" w:space="0" w:color="auto"/>
              <w:right w:val="single" w:sz="4" w:space="0" w:color="auto"/>
            </w:tcBorders>
          </w:tcPr>
          <w:p w14:paraId="150ED887" w14:textId="77777777" w:rsidR="00C245B8" w:rsidRPr="00FB2A49" w:rsidRDefault="00C245B8"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759563D1" w14:textId="77777777" w:rsidR="0087482E" w:rsidRPr="00FB2A49" w:rsidRDefault="0087482E"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b/>
                <w:spacing w:val="-4"/>
                <w:sz w:val="28"/>
                <w:szCs w:val="28"/>
              </w:rPr>
              <w:t>ĐVĐ</w:t>
            </w:r>
            <w:r w:rsidRPr="00FB2A49">
              <w:rPr>
                <w:rFonts w:ascii="Times New Roman" w:hAnsi="Times New Roman"/>
                <w:spacing w:val="-4"/>
                <w:sz w:val="28"/>
                <w:szCs w:val="28"/>
              </w:rPr>
              <w:t xml:space="preserve"> : Trong cđ thẳng đều, ta có thể căn cứ vào vận tốc TB để xác định v</w:t>
            </w:r>
            <w:r w:rsidRPr="00FB2A49">
              <w:rPr>
                <w:rFonts w:ascii="Times New Roman" w:hAnsi="Times New Roman"/>
                <w:spacing w:val="-4"/>
                <w:sz w:val="28"/>
                <w:szCs w:val="28"/>
                <w:lang w:val="en-US"/>
              </w:rPr>
              <w:t>ậ</w:t>
            </w:r>
            <w:r w:rsidRPr="00FB2A49">
              <w:rPr>
                <w:rFonts w:ascii="Times New Roman" w:hAnsi="Times New Roman"/>
                <w:spacing w:val="-4"/>
                <w:sz w:val="28"/>
                <w:szCs w:val="28"/>
              </w:rPr>
              <w:t>t chuyển động nhanh hay chậm ở mọi điểm, mọi thời điểm vì vận tốc của vật không thay đổi. Nhưng trong cđ có vận tốc biến đổi thì vận tốc TB không thể giúp ta xác định vật cđ nhanh hay chậm ở mỗi quãng đường, mỗi vị trí…</w:t>
            </w:r>
            <w:r w:rsidRPr="00FB2A49">
              <w:rPr>
                <w:rFonts w:ascii="Times New Roman" w:hAnsi="Times New Roman"/>
                <w:spacing w:val="-4"/>
                <w:sz w:val="28"/>
                <w:szCs w:val="28"/>
              </w:rPr>
              <w:sym w:font="Wingdings" w:char="F0E0"/>
            </w:r>
            <w:r w:rsidRPr="00FB2A49">
              <w:rPr>
                <w:rFonts w:ascii="Times New Roman" w:hAnsi="Times New Roman"/>
                <w:spacing w:val="-4"/>
                <w:sz w:val="28"/>
                <w:szCs w:val="28"/>
              </w:rPr>
              <w:t xml:space="preserve"> ta nghiên cứu khái niệm mới: Vận tốc tức thời</w:t>
            </w:r>
            <w:r w:rsidRPr="00FB2A49">
              <w:rPr>
                <w:rFonts w:ascii="Times New Roman" w:hAnsi="Times New Roman"/>
                <w:spacing w:val="-4"/>
                <w:sz w:val="28"/>
                <w:szCs w:val="28"/>
                <w:lang w:val="en-US"/>
              </w:rPr>
              <w:t>.</w:t>
            </w:r>
          </w:p>
          <w:p w14:paraId="7F2352A4"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Một vật đang chuyển động thẳng không đều, muốn biết tại một điểm M nào đó xe đang chuyển động nhanh hay chậm thì ta phải làm gì ?</w:t>
            </w:r>
          </w:p>
          <w:p w14:paraId="09265864" w14:textId="77777777" w:rsidR="0087482E" w:rsidRPr="00FB2A49" w:rsidRDefault="0087482E"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Tại sao ta phải xét quãng đường vật đi trong khoảng thời gian rất ngắn </w:t>
            </w:r>
            <w:r w:rsidRPr="00FB2A49">
              <w:rPr>
                <w:rFonts w:ascii="Times New Roman" w:hAnsi="Times New Roman"/>
                <w:spacing w:val="-4"/>
                <w:position w:val="-4"/>
                <w:sz w:val="28"/>
                <w:szCs w:val="28"/>
              </w:rPr>
              <w:object w:dxaOrig="300" w:dyaOrig="260" w14:anchorId="6D681E02">
                <v:shape id="_x0000_i1036" type="#_x0000_t75" style="width:15.75pt;height:12.75pt" o:ole="">
                  <v:imagedata r:id="rId30" o:title=""/>
                </v:shape>
                <o:OLEObject Type="Embed" ProgID="Equation.DSMT4" ShapeID="_x0000_i1036" DrawAspect="Content" ObjectID="_1692952551" r:id="rId31"/>
              </w:object>
            </w:r>
            <w:r w:rsidRPr="00FB2A49">
              <w:rPr>
                <w:rFonts w:ascii="Times New Roman" w:hAnsi="Times New Roman"/>
                <w:spacing w:val="-4"/>
                <w:sz w:val="28"/>
                <w:szCs w:val="28"/>
                <w:lang w:val="en-US"/>
              </w:rPr>
              <w:t>?</w:t>
            </w:r>
          </w:p>
          <w:p w14:paraId="1F199CB8"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Trong khoảng thời gian rất ngắn đó vận tốc thay đổi như thế nào ? Có thể áp dụng công thức nào để tính vận tốc?</w:t>
            </w:r>
          </w:p>
          <w:p w14:paraId="349DEEA6"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rPr>
              <w:t>YC HS hoàn thành câu hỏi C1.</w:t>
            </w:r>
          </w:p>
          <w:p w14:paraId="29D92BCD"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Các em đọc mục 2 SGK rồi cho biết tại sao nói vận tốc tức thời là một đại lượng vectơ?</w:t>
            </w:r>
          </w:p>
          <w:p w14:paraId="0B72149E"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Vận tốc tức thời là một đại lượng có hướng, yc HS xác định các yếu tố của vectơ vận tốc tức thời?</w:t>
            </w:r>
          </w:p>
          <w:p w14:paraId="328DAD44"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vận tốc tức thời có phụ thuộc vào việc chọn chiều dương của hệ toạ độ hay không?</w:t>
            </w:r>
          </w:p>
          <w:p w14:paraId="003CE891" w14:textId="77777777" w:rsidR="0087482E" w:rsidRPr="00FB2A49" w:rsidRDefault="0087482E"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 Các em hoàn thành C2.</w:t>
            </w:r>
          </w:p>
          <w:p w14:paraId="3BB2B481" w14:textId="77777777" w:rsidR="0087482E" w:rsidRPr="00FB2A49" w:rsidRDefault="0087482E"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b/>
                <w:spacing w:val="-4"/>
                <w:sz w:val="28"/>
                <w:szCs w:val="28"/>
                <w:lang w:val="pt-BR"/>
              </w:rPr>
              <w:t>ĐVĐ</w:t>
            </w:r>
            <w:r w:rsidRPr="00FB2A49">
              <w:rPr>
                <w:rFonts w:ascii="Times New Roman" w:hAnsi="Times New Roman"/>
                <w:spacing w:val="-4"/>
                <w:sz w:val="28"/>
                <w:szCs w:val="28"/>
                <w:lang w:val="pt-BR"/>
              </w:rPr>
              <w:t xml:space="preserve">: Chúng ta đã nghiên cứu các đặc điểm về chuyển động thẳng đều. Trong thực tế thì hầu hết các chuyển động là chuyển động biến đổi, nghĩa là chuyển động đó có vận </w:t>
            </w:r>
            <w:r w:rsidRPr="00FB2A49">
              <w:rPr>
                <w:rFonts w:ascii="Times New Roman" w:hAnsi="Times New Roman"/>
                <w:spacing w:val="-4"/>
                <w:sz w:val="28"/>
                <w:szCs w:val="28"/>
                <w:lang w:val="pt-BR"/>
              </w:rPr>
              <w:lastRenderedPageBreak/>
              <w:t>tốc luôn biến đổi. Ví dụ:…</w:t>
            </w:r>
          </w:p>
          <w:p w14:paraId="51C38AB0" w14:textId="77777777" w:rsidR="0087482E" w:rsidRPr="00FB2A49" w:rsidRDefault="0087482E"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 xml:space="preserve">Chủ yếu là chuyển động </w:t>
            </w:r>
          </w:p>
          <w:p w14:paraId="55AC5149" w14:textId="77777777" w:rsidR="0087482E" w:rsidRPr="00FB2A49" w:rsidRDefault="0087482E"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thẳng biến đổi đều.</w:t>
            </w:r>
          </w:p>
          <w:p w14:paraId="4EB74512" w14:textId="77777777" w:rsidR="0087482E" w:rsidRPr="00FB2A49" w:rsidRDefault="0087482E"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b/>
                <w:spacing w:val="-4"/>
                <w:sz w:val="28"/>
                <w:szCs w:val="28"/>
                <w:lang w:val="pt-BR"/>
              </w:rPr>
              <w:t>CH</w:t>
            </w:r>
            <w:r w:rsidRPr="00FB2A49">
              <w:rPr>
                <w:rFonts w:ascii="Times New Roman" w:hAnsi="Times New Roman"/>
                <w:spacing w:val="-4"/>
                <w:sz w:val="28"/>
                <w:szCs w:val="28"/>
                <w:lang w:val="pt-BR"/>
              </w:rPr>
              <w:t>: Thế nào gọi là chuyển động thẳng biến đổi đều?</w:t>
            </w:r>
          </w:p>
          <w:p w14:paraId="67E19E6D" w14:textId="77777777" w:rsidR="0087482E" w:rsidRPr="00FB2A49" w:rsidRDefault="0087482E"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Gợi ý: Quỹ đạo của chuyển động? Độ lớn của vận tốc tức thời thay đổi như thế nào trong quá trình chuyển động?</w:t>
            </w:r>
          </w:p>
          <w:p w14:paraId="5587A219" w14:textId="77777777" w:rsidR="0087482E" w:rsidRPr="00FB2A49" w:rsidRDefault="0087482E"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 xml:space="preserve"> Có thể phân chuyển động thẳng biến đổi đều thành các dạng chuyển động nào?</w:t>
            </w:r>
          </w:p>
          <w:p w14:paraId="4F628581" w14:textId="77777777" w:rsidR="00C245B8" w:rsidRPr="00FB2A49" w:rsidRDefault="00C245B8"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11A87956" w14:textId="77777777" w:rsidR="00C245B8" w:rsidRPr="00FB2A49" w:rsidRDefault="00C245B8" w:rsidP="00FB2A49">
            <w:pPr>
              <w:spacing w:before="120" w:after="120" w:line="36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xml:space="preserve">- </w:t>
            </w:r>
            <w:r w:rsidRPr="00FB2A49">
              <w:rPr>
                <w:rFonts w:ascii="Times New Roman" w:hAnsi="Times New Roman"/>
                <w:sz w:val="28"/>
                <w:szCs w:val="28"/>
              </w:rPr>
              <w:t xml:space="preserve">HS </w:t>
            </w:r>
            <w:r w:rsidRPr="00FB2A49">
              <w:rPr>
                <w:rFonts w:ascii="Times New Roman" w:hAnsi="Times New Roman"/>
                <w:sz w:val="28"/>
                <w:szCs w:val="28"/>
                <w:lang w:val="en-US"/>
              </w:rPr>
              <w:t>áp dụng kiến thức để trả lời câu hỏi</w:t>
            </w:r>
          </w:p>
          <w:p w14:paraId="0743990F" w14:textId="77777777" w:rsidR="00C245B8" w:rsidRPr="00FB2A49" w:rsidRDefault="00C245B8" w:rsidP="00FB2A49">
            <w:pPr>
              <w:spacing w:before="120" w:after="120" w:line="360" w:lineRule="auto"/>
              <w:jc w:val="both"/>
              <w:rPr>
                <w:rFonts w:ascii="Times New Roman" w:hAnsi="Times New Roman"/>
                <w:sz w:val="28"/>
                <w:szCs w:val="28"/>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GV quan sát và trợ giúp. </w:t>
            </w:r>
            <w:r w:rsidRPr="00FB2A49">
              <w:rPr>
                <w:rFonts w:ascii="Times New Roman" w:hAnsi="Times New Roman"/>
                <w:sz w:val="28"/>
                <w:szCs w:val="28"/>
              </w:rPr>
              <w:t xml:space="preserve"> </w:t>
            </w:r>
          </w:p>
          <w:p w14:paraId="47538C7F" w14:textId="77777777" w:rsidR="00C245B8" w:rsidRPr="00FB2A49" w:rsidRDefault="00C245B8"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6B41B8E1" w14:textId="77777777" w:rsidR="00C245B8" w:rsidRPr="00FB2A49" w:rsidRDefault="00C245B8" w:rsidP="00FB2A49">
            <w:pPr>
              <w:spacing w:before="120" w:after="120" w:line="360" w:lineRule="auto"/>
              <w:jc w:val="both"/>
              <w:rPr>
                <w:rFonts w:ascii="Times New Roman" w:hAnsi="Times New Roman"/>
                <w:sz w:val="28"/>
                <w:szCs w:val="28"/>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HS</w:t>
            </w:r>
            <w:r w:rsidRPr="00FB2A49">
              <w:rPr>
                <w:rFonts w:ascii="Times New Roman" w:hAnsi="Times New Roman"/>
                <w:sz w:val="28"/>
                <w:szCs w:val="28"/>
              </w:rPr>
              <w:t xml:space="preserve"> Lắng nghe, ghi chú, đọc sgk và t</w:t>
            </w:r>
            <w:r w:rsidRPr="00FB2A49">
              <w:rPr>
                <w:rFonts w:ascii="Times New Roman" w:hAnsi="Times New Roman"/>
                <w:sz w:val="28"/>
                <w:szCs w:val="28"/>
                <w:lang w:val="en-US"/>
              </w:rPr>
              <w:t>l</w:t>
            </w:r>
            <w:r w:rsidRPr="00FB2A49">
              <w:rPr>
                <w:rFonts w:ascii="Times New Roman" w:hAnsi="Times New Roman"/>
                <w:sz w:val="28"/>
                <w:szCs w:val="28"/>
              </w:rPr>
              <w:t>ả lời</w:t>
            </w:r>
          </w:p>
          <w:p w14:paraId="535E7A49" w14:textId="77777777" w:rsidR="00C245B8" w:rsidRPr="00FB2A49" w:rsidRDefault="00C245B8"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w:t>
            </w:r>
            <w:r w:rsidRPr="00FB2A49">
              <w:rPr>
                <w:rFonts w:ascii="Times New Roman" w:hAnsi="Times New Roman"/>
                <w:color w:val="000000" w:themeColor="text1"/>
                <w:sz w:val="28"/>
                <w:szCs w:val="28"/>
              </w:rPr>
              <w:t xml:space="preserve"> </w:t>
            </w:r>
            <w:r w:rsidRPr="00FB2A49">
              <w:rPr>
                <w:rFonts w:ascii="Times New Roman" w:hAnsi="Times New Roman"/>
                <w:color w:val="000000" w:themeColor="text1"/>
                <w:sz w:val="28"/>
                <w:szCs w:val="28"/>
                <w:lang w:val="en-US"/>
              </w:rPr>
              <w:t>HS khác nhận xét</w:t>
            </w:r>
            <w:r w:rsidRPr="00FB2A49">
              <w:rPr>
                <w:rFonts w:ascii="Times New Roman" w:hAnsi="Times New Roman"/>
                <w:color w:val="000000" w:themeColor="text1"/>
                <w:sz w:val="28"/>
                <w:szCs w:val="28"/>
              </w:rPr>
              <w:t xml:space="preserve">, bổ sung cho nhau. </w:t>
            </w:r>
          </w:p>
          <w:p w14:paraId="6A8627BF" w14:textId="77777777" w:rsidR="00C245B8" w:rsidRPr="00FB2A49" w:rsidRDefault="00C245B8"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37AFB370"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sz w:val="28"/>
                <w:szCs w:val="28"/>
              </w:rPr>
              <w:t>GV chính xác hóa và gọi 1 học sinh nhắc lại kiến thức</w:t>
            </w:r>
          </w:p>
        </w:tc>
        <w:tc>
          <w:tcPr>
            <w:tcW w:w="3579" w:type="dxa"/>
            <w:tcBorders>
              <w:top w:val="single" w:sz="4" w:space="0" w:color="auto"/>
              <w:left w:val="single" w:sz="4" w:space="0" w:color="auto"/>
              <w:bottom w:val="single" w:sz="4" w:space="0" w:color="auto"/>
              <w:right w:val="single" w:sz="4" w:space="0" w:color="auto"/>
            </w:tcBorders>
          </w:tcPr>
          <w:p w14:paraId="6A839C7D" w14:textId="77777777" w:rsidR="0087482E" w:rsidRPr="00FB2A49" w:rsidRDefault="0087482E"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
                <w:bCs/>
                <w:spacing w:val="-4"/>
                <w:sz w:val="28"/>
                <w:szCs w:val="28"/>
              </w:rPr>
              <w:lastRenderedPageBreak/>
              <w:t>I. Vận tốc tức thời. Chuyển động thẳng biến đổi đều.</w:t>
            </w:r>
          </w:p>
          <w:p w14:paraId="56174837" w14:textId="77777777" w:rsidR="0087482E" w:rsidRPr="00FB2A49" w:rsidRDefault="0087482E"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
                <w:bCs/>
                <w:spacing w:val="-4"/>
                <w:sz w:val="28"/>
                <w:szCs w:val="28"/>
              </w:rPr>
              <w:t>1. Độ lớn của vận tốc tức thời.</w:t>
            </w:r>
          </w:p>
          <w:p w14:paraId="563A59E5" w14:textId="77777777" w:rsidR="0087482E" w:rsidRPr="00FB2A49" w:rsidRDefault="0087482E" w:rsidP="00FB2A49">
            <w:pPr>
              <w:spacing w:before="120" w:after="120" w:line="360" w:lineRule="auto"/>
              <w:jc w:val="both"/>
              <w:rPr>
                <w:rFonts w:ascii="Times New Roman" w:hAnsi="Times New Roman"/>
                <w:i/>
                <w:spacing w:val="-4"/>
                <w:sz w:val="28"/>
                <w:szCs w:val="28"/>
              </w:rPr>
            </w:pPr>
            <w:r w:rsidRPr="00FB2A49">
              <w:rPr>
                <w:rFonts w:ascii="Times New Roman" w:hAnsi="Times New Roman"/>
                <w:spacing w:val="-4"/>
                <w:sz w:val="28"/>
                <w:szCs w:val="28"/>
              </w:rPr>
              <w:t xml:space="preserve">*Chú ý: </w:t>
            </w:r>
            <w:r w:rsidRPr="00FB2A49">
              <w:rPr>
                <w:rFonts w:ascii="Times New Roman" w:hAnsi="Times New Roman"/>
                <w:i/>
                <w:spacing w:val="-4"/>
                <w:sz w:val="28"/>
                <w:szCs w:val="28"/>
              </w:rPr>
              <w:t>Vì chuyển động ta xét là chuyển động thẳng 1 chiều nên độ lớn vận tốc tức thời = tốc độ tức thời.</w:t>
            </w:r>
          </w:p>
          <w:p w14:paraId="17977FF5"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position w:val="-24"/>
                <w:sz w:val="28"/>
                <w:szCs w:val="28"/>
              </w:rPr>
              <w:object w:dxaOrig="700" w:dyaOrig="620" w14:anchorId="4E542CA2">
                <v:shape id="_x0000_i1037" type="#_x0000_t75" style="width:35.25pt;height:30pt" o:ole="">
                  <v:imagedata r:id="rId32" o:title=""/>
                </v:shape>
                <o:OLEObject Type="Embed" ProgID="Equation.DSMT4" ShapeID="_x0000_i1037" DrawAspect="Content" ObjectID="_1692952552" r:id="rId33"/>
              </w:object>
            </w:r>
            <w:r w:rsidRPr="00FB2A49">
              <w:rPr>
                <w:rFonts w:ascii="Times New Roman" w:hAnsi="Times New Roman"/>
                <w:spacing w:val="-4"/>
                <w:sz w:val="28"/>
                <w:szCs w:val="28"/>
              </w:rPr>
              <w:t xml:space="preserve"> với (</w:t>
            </w:r>
            <w:r w:rsidRPr="00FB2A49">
              <w:rPr>
                <w:rFonts w:ascii="Times New Roman" w:hAnsi="Times New Roman"/>
                <w:spacing w:val="-4"/>
                <w:position w:val="-6"/>
                <w:sz w:val="28"/>
                <w:szCs w:val="28"/>
              </w:rPr>
              <w:object w:dxaOrig="300" w:dyaOrig="279" w14:anchorId="0E413113">
                <v:shape id="_x0000_i1038" type="#_x0000_t75" style="width:15.75pt;height:14.25pt" o:ole="">
                  <v:imagedata r:id="rId34" o:title=""/>
                </v:shape>
                <o:OLEObject Type="Embed" ProgID="Equation.DSMT4" ShapeID="_x0000_i1038" DrawAspect="Content" ObjectID="_1692952553" r:id="rId35"/>
              </w:object>
            </w:r>
            <w:r w:rsidRPr="00FB2A49">
              <w:rPr>
                <w:rFonts w:ascii="Times New Roman" w:hAnsi="Times New Roman"/>
                <w:spacing w:val="-4"/>
                <w:sz w:val="28"/>
                <w:szCs w:val="28"/>
              </w:rPr>
              <w:t>&lt;&lt; nhỏ) (1) gọi là độ lớn của vận tốc tức thời của vật tại một điểm.</w:t>
            </w:r>
          </w:p>
          <w:p w14:paraId="2A14A4B6" w14:textId="77777777" w:rsidR="0087482E" w:rsidRPr="00FB2A49" w:rsidRDefault="0087482E"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rPr>
              <w:t>+ Cho ta biết tại điểm đó vật chuyển động nhanh hay chậm.</w:t>
            </w:r>
          </w:p>
          <w:p w14:paraId="74FF9143" w14:textId="77777777" w:rsidR="0087482E" w:rsidRPr="00FB2A49" w:rsidRDefault="0087482E"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
                <w:bCs/>
                <w:spacing w:val="-4"/>
                <w:sz w:val="28"/>
                <w:szCs w:val="28"/>
              </w:rPr>
              <w:t>2. Vectơ vận tốc tức thời.</w:t>
            </w:r>
          </w:p>
          <w:p w14:paraId="0B74AB8F" w14:textId="77777777" w:rsidR="0087482E" w:rsidRPr="00FB2A49" w:rsidRDefault="0087482E" w:rsidP="00FB2A49">
            <w:pPr>
              <w:spacing w:before="120" w:after="120" w:line="360" w:lineRule="auto"/>
              <w:jc w:val="both"/>
              <w:rPr>
                <w:rFonts w:ascii="Times New Roman" w:hAnsi="Times New Roman"/>
                <w:bCs/>
                <w:spacing w:val="-4"/>
                <w:sz w:val="28"/>
                <w:szCs w:val="28"/>
              </w:rPr>
            </w:pPr>
            <w:r w:rsidRPr="00FB2A49">
              <w:rPr>
                <w:rFonts w:ascii="Times New Roman" w:hAnsi="Times New Roman"/>
                <w:bCs/>
                <w:spacing w:val="-4"/>
                <w:sz w:val="28"/>
                <w:szCs w:val="28"/>
              </w:rPr>
              <w:t>Xét chuyển động thẳng 1 chiều.</w:t>
            </w:r>
          </w:p>
          <w:p w14:paraId="15E635F0"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bCs/>
                <w:spacing w:val="-4"/>
                <w:position w:val="-24"/>
                <w:sz w:val="28"/>
                <w:szCs w:val="28"/>
              </w:rPr>
              <w:object w:dxaOrig="1080" w:dyaOrig="680" w14:anchorId="760460CB">
                <v:shape id="_x0000_i1039" type="#_x0000_t75" style="width:56.25pt;height:35.25pt" o:ole="">
                  <v:imagedata r:id="rId36" o:title=""/>
                </v:shape>
                <o:OLEObject Type="Embed" ProgID="Equation.DSMT4" ShapeID="_x0000_i1039" DrawAspect="Content" ObjectID="_1692952554" r:id="rId37"/>
              </w:object>
            </w:r>
            <w:r w:rsidRPr="00FB2A49">
              <w:rPr>
                <w:rFonts w:ascii="Times New Roman" w:hAnsi="Times New Roman"/>
                <w:bCs/>
                <w:spacing w:val="-4"/>
                <w:sz w:val="28"/>
                <w:szCs w:val="28"/>
              </w:rPr>
              <w:t xml:space="preserve"> (</w:t>
            </w:r>
            <w:r w:rsidRPr="00FB2A49">
              <w:rPr>
                <w:rFonts w:ascii="Times New Roman" w:hAnsi="Times New Roman"/>
                <w:bCs/>
                <w:spacing w:val="-4"/>
                <w:position w:val="-6"/>
                <w:sz w:val="28"/>
                <w:szCs w:val="28"/>
              </w:rPr>
              <w:object w:dxaOrig="300" w:dyaOrig="279" w14:anchorId="2102431C">
                <v:shape id="_x0000_i1040" type="#_x0000_t75" style="width:15.75pt;height:14.25pt" o:ole="">
                  <v:imagedata r:id="rId38" o:title=""/>
                </v:shape>
                <o:OLEObject Type="Embed" ProgID="Equation.DSMT4" ShapeID="_x0000_i1040" DrawAspect="Content" ObjectID="_1692952555" r:id="rId39"/>
              </w:object>
            </w:r>
            <w:r w:rsidRPr="00FB2A49">
              <w:rPr>
                <w:rFonts w:ascii="Times New Roman" w:hAnsi="Times New Roman"/>
                <w:spacing w:val="-4"/>
                <w:sz w:val="28"/>
                <w:szCs w:val="28"/>
              </w:rPr>
              <w:t>&lt;&lt; nhỏ)</w:t>
            </w:r>
          </w:p>
          <w:p w14:paraId="3BAFF960" w14:textId="77777777" w:rsidR="0087482E" w:rsidRPr="00FB2A49" w:rsidRDefault="0087482E" w:rsidP="00FB2A49">
            <w:pPr>
              <w:spacing w:before="120" w:after="120" w:line="360" w:lineRule="auto"/>
              <w:jc w:val="both"/>
              <w:rPr>
                <w:rFonts w:ascii="Times New Roman" w:hAnsi="Times New Roman"/>
                <w:bCs/>
                <w:spacing w:val="-4"/>
                <w:sz w:val="28"/>
                <w:szCs w:val="28"/>
              </w:rPr>
            </w:pPr>
            <w:r w:rsidRPr="00FB2A49">
              <w:rPr>
                <w:rFonts w:ascii="Times New Roman" w:hAnsi="Times New Roman"/>
                <w:bCs/>
                <w:spacing w:val="-4"/>
                <w:position w:val="-12"/>
                <w:sz w:val="28"/>
                <w:szCs w:val="28"/>
              </w:rPr>
              <w:object w:dxaOrig="680" w:dyaOrig="400" w14:anchorId="6ED54A48">
                <v:shape id="_x0000_i1041" type="#_x0000_t75" style="width:35.25pt;height:20.25pt" o:ole="">
                  <v:imagedata r:id="rId40" o:title=""/>
                </v:shape>
                <o:OLEObject Type="Embed" ProgID="Equation.DSMT4" ShapeID="_x0000_i1041" DrawAspect="Content" ObjectID="_1692952556" r:id="rId41"/>
              </w:object>
            </w:r>
            <w:r w:rsidRPr="00FB2A49">
              <w:rPr>
                <w:rFonts w:ascii="Times New Roman" w:hAnsi="Times New Roman"/>
                <w:bCs/>
                <w:spacing w:val="-4"/>
                <w:sz w:val="28"/>
                <w:szCs w:val="28"/>
              </w:rPr>
              <w:t>: độ dời.</w:t>
            </w:r>
          </w:p>
          <w:p w14:paraId="68FEB2C3" w14:textId="77777777" w:rsidR="0087482E" w:rsidRPr="00FB2A49" w:rsidRDefault="0087482E" w:rsidP="00FB2A49">
            <w:pPr>
              <w:spacing w:before="120" w:after="120" w:line="360" w:lineRule="auto"/>
              <w:jc w:val="both"/>
              <w:rPr>
                <w:rFonts w:ascii="Times New Roman" w:hAnsi="Times New Roman"/>
                <w:bCs/>
                <w:spacing w:val="-4"/>
                <w:sz w:val="28"/>
                <w:szCs w:val="28"/>
              </w:rPr>
            </w:pPr>
            <w:r w:rsidRPr="00FB2A49">
              <w:rPr>
                <w:rFonts w:ascii="Times New Roman" w:hAnsi="Times New Roman"/>
                <w:bCs/>
                <w:spacing w:val="-4"/>
                <w:sz w:val="28"/>
                <w:szCs w:val="28"/>
              </w:rPr>
              <w:t>Đặc điểm</w:t>
            </w:r>
          </w:p>
          <w:p w14:paraId="0E1CC958" w14:textId="77777777" w:rsidR="0087482E" w:rsidRPr="00FB2A49" w:rsidRDefault="0087482E" w:rsidP="00FB2A49">
            <w:pPr>
              <w:spacing w:before="120" w:after="120" w:line="360" w:lineRule="auto"/>
              <w:jc w:val="both"/>
              <w:rPr>
                <w:rFonts w:ascii="Times New Roman" w:hAnsi="Times New Roman"/>
                <w:bCs/>
                <w:spacing w:val="-4"/>
                <w:sz w:val="28"/>
                <w:szCs w:val="28"/>
              </w:rPr>
            </w:pPr>
            <w:r w:rsidRPr="00FB2A49">
              <w:rPr>
                <w:rFonts w:ascii="Times New Roman" w:hAnsi="Times New Roman"/>
                <w:bCs/>
                <w:spacing w:val="-4"/>
                <w:sz w:val="28"/>
                <w:szCs w:val="28"/>
              </w:rPr>
              <w:t>- Gốc là vật( chất điểm)</w:t>
            </w:r>
          </w:p>
          <w:p w14:paraId="0164FB08" w14:textId="77777777" w:rsidR="0087482E" w:rsidRPr="00FB2A49" w:rsidRDefault="0087482E" w:rsidP="00FB2A49">
            <w:pPr>
              <w:spacing w:before="120" w:after="120" w:line="360" w:lineRule="auto"/>
              <w:jc w:val="both"/>
              <w:rPr>
                <w:rFonts w:ascii="Times New Roman" w:hAnsi="Times New Roman"/>
                <w:bCs/>
                <w:spacing w:val="-4"/>
                <w:sz w:val="28"/>
                <w:szCs w:val="28"/>
              </w:rPr>
            </w:pPr>
            <w:r w:rsidRPr="00FB2A49">
              <w:rPr>
                <w:rFonts w:ascii="Times New Roman" w:hAnsi="Times New Roman"/>
                <w:bCs/>
                <w:spacing w:val="-4"/>
                <w:sz w:val="28"/>
                <w:szCs w:val="28"/>
              </w:rPr>
              <w:t>- Phương là đường thẳng quỹ đạo.</w:t>
            </w:r>
          </w:p>
          <w:p w14:paraId="19FF0F04" w14:textId="77777777" w:rsidR="0087482E" w:rsidRPr="00FB2A49" w:rsidRDefault="0087482E" w:rsidP="00FB2A49">
            <w:pPr>
              <w:spacing w:before="120" w:after="120" w:line="360" w:lineRule="auto"/>
              <w:jc w:val="both"/>
              <w:rPr>
                <w:rFonts w:ascii="Times New Roman" w:hAnsi="Times New Roman"/>
                <w:bCs/>
                <w:spacing w:val="-4"/>
                <w:sz w:val="28"/>
                <w:szCs w:val="28"/>
              </w:rPr>
            </w:pPr>
            <w:r w:rsidRPr="00FB2A49">
              <w:rPr>
                <w:rFonts w:ascii="Times New Roman" w:hAnsi="Times New Roman"/>
                <w:bCs/>
                <w:spacing w:val="-4"/>
                <w:sz w:val="28"/>
                <w:szCs w:val="28"/>
              </w:rPr>
              <w:t>- Chiều là chiều chuyển động</w:t>
            </w:r>
          </w:p>
          <w:p w14:paraId="68EFCD44" w14:textId="77777777" w:rsidR="0087482E" w:rsidRPr="00FB2A49" w:rsidRDefault="0087482E" w:rsidP="00FB2A49">
            <w:pPr>
              <w:spacing w:before="120" w:after="120" w:line="360" w:lineRule="auto"/>
              <w:jc w:val="both"/>
              <w:rPr>
                <w:rFonts w:ascii="Times New Roman" w:hAnsi="Times New Roman"/>
                <w:bCs/>
                <w:spacing w:val="-4"/>
                <w:sz w:val="28"/>
                <w:szCs w:val="28"/>
              </w:rPr>
            </w:pPr>
            <w:r w:rsidRPr="00FB2A49">
              <w:rPr>
                <w:rFonts w:ascii="Times New Roman" w:hAnsi="Times New Roman"/>
                <w:bCs/>
                <w:spacing w:val="-4"/>
                <w:sz w:val="28"/>
                <w:szCs w:val="28"/>
              </w:rPr>
              <w:t xml:space="preserve">- Độ dài biễu diễn cho độ lớn </w:t>
            </w:r>
            <w:r w:rsidRPr="00FB2A49">
              <w:rPr>
                <w:rFonts w:ascii="Times New Roman" w:hAnsi="Times New Roman"/>
                <w:bCs/>
                <w:spacing w:val="-4"/>
                <w:sz w:val="28"/>
                <w:szCs w:val="28"/>
              </w:rPr>
              <w:lastRenderedPageBreak/>
              <w:t>của vận tốc tức thời.</w:t>
            </w:r>
          </w:p>
          <w:p w14:paraId="52A2939D" w14:textId="77777777" w:rsidR="0087482E" w:rsidRPr="00FB2A49" w:rsidRDefault="0087482E" w:rsidP="00FB2A49">
            <w:pPr>
              <w:spacing w:before="120" w:after="120" w:line="360" w:lineRule="auto"/>
              <w:jc w:val="both"/>
              <w:rPr>
                <w:rFonts w:ascii="Times New Roman" w:hAnsi="Times New Roman"/>
                <w:bCs/>
                <w:spacing w:val="-4"/>
                <w:sz w:val="28"/>
                <w:szCs w:val="28"/>
                <w:lang w:val="en-US"/>
              </w:rPr>
            </w:pPr>
            <w:r w:rsidRPr="00FB2A49">
              <w:rPr>
                <w:rFonts w:ascii="Times New Roman" w:hAnsi="Times New Roman"/>
                <w:bCs/>
                <w:spacing w:val="-4"/>
                <w:sz w:val="28"/>
                <w:szCs w:val="28"/>
              </w:rPr>
              <w:t xml:space="preserve">- Giá trị đại số của </w:t>
            </w:r>
            <w:r w:rsidRPr="00FB2A49">
              <w:rPr>
                <w:rFonts w:ascii="Times New Roman" w:hAnsi="Times New Roman"/>
                <w:bCs/>
                <w:spacing w:val="-4"/>
                <w:position w:val="-6"/>
                <w:sz w:val="28"/>
                <w:szCs w:val="28"/>
                <w:lang w:val="fr-FR"/>
              </w:rPr>
              <w:object w:dxaOrig="180" w:dyaOrig="340" w14:anchorId="078FA671">
                <v:shape id="_x0000_i1042" type="#_x0000_t75" style="width:9pt;height:17.25pt" o:ole="">
                  <v:imagedata r:id="rId42" o:title=""/>
                </v:shape>
                <o:OLEObject Type="Embed" ProgID="Equation.DSMT4" ShapeID="_x0000_i1042" DrawAspect="Content" ObjectID="_1692952557" r:id="rId43"/>
              </w:object>
            </w:r>
            <w:r w:rsidRPr="00FB2A49">
              <w:rPr>
                <w:rFonts w:ascii="Times New Roman" w:hAnsi="Times New Roman"/>
                <w:bCs/>
                <w:spacing w:val="-4"/>
                <w:sz w:val="28"/>
                <w:szCs w:val="28"/>
              </w:rPr>
              <w:t xml:space="preserve"> đgl vận tốc.</w:t>
            </w:r>
          </w:p>
          <w:p w14:paraId="4205D164" w14:textId="77777777" w:rsidR="0087482E" w:rsidRPr="00FB2A49" w:rsidRDefault="0087482E" w:rsidP="00FB2A49">
            <w:pPr>
              <w:spacing w:before="120" w:after="120" w:line="360" w:lineRule="auto"/>
              <w:jc w:val="both"/>
              <w:rPr>
                <w:rFonts w:ascii="Times New Roman" w:hAnsi="Times New Roman"/>
                <w:b/>
                <w:bCs/>
                <w:spacing w:val="-4"/>
                <w:sz w:val="28"/>
                <w:szCs w:val="28"/>
                <w:lang w:val="en-US"/>
              </w:rPr>
            </w:pPr>
            <w:r w:rsidRPr="00FB2A49">
              <w:rPr>
                <w:rFonts w:ascii="Times New Roman" w:hAnsi="Times New Roman"/>
                <w:b/>
                <w:bCs/>
                <w:spacing w:val="-4"/>
                <w:sz w:val="28"/>
                <w:szCs w:val="28"/>
                <w:lang w:val="en-US"/>
              </w:rPr>
              <w:t>Vận tốc là một đại lượng vectơ</w:t>
            </w:r>
          </w:p>
          <w:p w14:paraId="743EBD9F" w14:textId="77777777" w:rsidR="0087482E" w:rsidRPr="00FB2A49" w:rsidRDefault="0087482E"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
                <w:bCs/>
                <w:spacing w:val="-4"/>
                <w:sz w:val="28"/>
                <w:szCs w:val="28"/>
              </w:rPr>
              <w:t>3. Chuyển động thẳng biến đổi đều.</w:t>
            </w:r>
          </w:p>
          <w:p w14:paraId="25FD63DD"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rPr>
              <w:t>a) ĐN : Chuyển động thẳng biến đổi đều là chuyển động mà quỹ đạo là đường thẳng và có độ lớn của vận tốc tức thời tăng đều, hoặc giảm đều theo thời gian.</w:t>
            </w:r>
          </w:p>
          <w:p w14:paraId="04ECECBB" w14:textId="77777777" w:rsidR="0087482E" w:rsidRPr="00FB2A49" w:rsidRDefault="0087482E"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rPr>
              <w:t>b) Phân loại chuyển động thẳng biến đổi đều : Có 2 loại.</w:t>
            </w:r>
          </w:p>
          <w:p w14:paraId="10427470" w14:textId="77777777" w:rsidR="0087482E" w:rsidRPr="00FB2A49" w:rsidRDefault="0087482E" w:rsidP="00FB2A49">
            <w:pPr>
              <w:spacing w:before="120" w:after="120" w:line="360" w:lineRule="auto"/>
              <w:jc w:val="both"/>
              <w:rPr>
                <w:rFonts w:ascii="Times New Roman" w:hAnsi="Times New Roman"/>
                <w:i/>
                <w:spacing w:val="-4"/>
                <w:sz w:val="28"/>
                <w:szCs w:val="28"/>
              </w:rPr>
            </w:pPr>
            <w:r w:rsidRPr="00FB2A49">
              <w:rPr>
                <w:rFonts w:ascii="Times New Roman" w:hAnsi="Times New Roman"/>
                <w:spacing w:val="-4"/>
                <w:sz w:val="28"/>
                <w:szCs w:val="28"/>
              </w:rPr>
              <w:t xml:space="preserve">- Chuyển động có độ lớn của vận tốc tức thời tăng đều theo thời gian gọi là </w:t>
            </w:r>
            <w:r w:rsidRPr="00FB2A49">
              <w:rPr>
                <w:rFonts w:ascii="Times New Roman" w:hAnsi="Times New Roman"/>
                <w:i/>
                <w:spacing w:val="-4"/>
                <w:sz w:val="28"/>
                <w:szCs w:val="28"/>
              </w:rPr>
              <w:t>chuyển động thẳng nhanh dần đều.</w:t>
            </w:r>
          </w:p>
          <w:p w14:paraId="6079B07F" w14:textId="77777777" w:rsidR="0087482E" w:rsidRPr="00FB2A49" w:rsidRDefault="0087482E" w:rsidP="00FB2A49">
            <w:pPr>
              <w:spacing w:before="120" w:after="120" w:line="360" w:lineRule="auto"/>
              <w:jc w:val="both"/>
              <w:rPr>
                <w:rFonts w:ascii="Times New Roman" w:hAnsi="Times New Roman"/>
                <w:i/>
                <w:spacing w:val="-4"/>
                <w:sz w:val="28"/>
                <w:szCs w:val="28"/>
              </w:rPr>
            </w:pPr>
            <w:r w:rsidRPr="00FB2A49">
              <w:rPr>
                <w:rFonts w:ascii="Times New Roman" w:hAnsi="Times New Roman"/>
                <w:spacing w:val="-4"/>
                <w:sz w:val="28"/>
                <w:szCs w:val="28"/>
              </w:rPr>
              <w:t xml:space="preserve">- Chuyển động có độ lớn của vận tốc tức thời giảm đều theo thời gian gọi là </w:t>
            </w:r>
            <w:r w:rsidRPr="00FB2A49">
              <w:rPr>
                <w:rFonts w:ascii="Times New Roman" w:hAnsi="Times New Roman"/>
                <w:i/>
                <w:spacing w:val="-4"/>
                <w:sz w:val="28"/>
                <w:szCs w:val="28"/>
              </w:rPr>
              <w:t>chuyển động thẳng chậm dần đều.</w:t>
            </w:r>
          </w:p>
          <w:p w14:paraId="3774E0BD" w14:textId="77777777" w:rsidR="0087482E" w:rsidRPr="00FB2A49" w:rsidRDefault="0087482E" w:rsidP="00FB2A49">
            <w:pPr>
              <w:spacing w:before="120" w:after="120" w:line="360" w:lineRule="auto"/>
              <w:jc w:val="both"/>
              <w:rPr>
                <w:rFonts w:ascii="Times New Roman" w:hAnsi="Times New Roman"/>
                <w:b/>
                <w:i/>
                <w:spacing w:val="-4"/>
                <w:sz w:val="28"/>
                <w:szCs w:val="28"/>
                <w:lang w:val="en-US"/>
              </w:rPr>
            </w:pPr>
            <w:r w:rsidRPr="00FB2A49">
              <w:rPr>
                <w:rFonts w:ascii="Times New Roman" w:hAnsi="Times New Roman"/>
                <w:spacing w:val="-4"/>
                <w:sz w:val="28"/>
                <w:szCs w:val="28"/>
              </w:rPr>
              <w:t xml:space="preserve">* Chú ý: </w:t>
            </w:r>
            <w:r w:rsidRPr="00FB2A49">
              <w:rPr>
                <w:rFonts w:ascii="Times New Roman" w:hAnsi="Times New Roman"/>
                <w:i/>
                <w:iCs/>
                <w:spacing w:val="-4"/>
                <w:sz w:val="28"/>
                <w:szCs w:val="28"/>
              </w:rPr>
              <w:t>Khi nói  vận tốc của vật tại vị trí hoặc thời điểm nào đó, ta hiểu là vận tốc tức thời.</w:t>
            </w:r>
          </w:p>
        </w:tc>
      </w:tr>
    </w:tbl>
    <w:p w14:paraId="074878A1" w14:textId="77777777" w:rsidR="00C245B8" w:rsidRPr="00FB2A49" w:rsidRDefault="00C245B8" w:rsidP="00FB2A49">
      <w:pPr>
        <w:widowControl w:val="0"/>
        <w:autoSpaceDE w:val="0"/>
        <w:autoSpaceDN w:val="0"/>
        <w:adjustRightInd w:val="0"/>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lastRenderedPageBreak/>
        <w:t xml:space="preserve">Hoạt động 2: </w:t>
      </w:r>
      <w:r w:rsidRPr="00FB2A49">
        <w:rPr>
          <w:rFonts w:ascii="Times New Roman" w:hAnsi="Times New Roman"/>
          <w:b/>
          <w:bCs/>
          <w:spacing w:val="-4"/>
          <w:sz w:val="28"/>
          <w:szCs w:val="28"/>
        </w:rPr>
        <w:t>Chuyển động thẳng nhanh dần đều</w:t>
      </w:r>
    </w:p>
    <w:p w14:paraId="02485D6F" w14:textId="77777777" w:rsidR="00C245B8" w:rsidRPr="00FB2A49" w:rsidRDefault="00C245B8" w:rsidP="00FB2A49">
      <w:pPr>
        <w:widowControl w:val="0"/>
        <w:autoSpaceDE w:val="0"/>
        <w:autoSpaceDN w:val="0"/>
        <w:adjustRightInd w:val="0"/>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xml:space="preserve">a) Mục </w:t>
      </w:r>
      <w:r w:rsidRPr="00FB2A49">
        <w:rPr>
          <w:rFonts w:ascii="Times New Roman" w:hAnsi="Times New Roman"/>
          <w:b/>
          <w:color w:val="000000" w:themeColor="text1"/>
          <w:sz w:val="28"/>
          <w:szCs w:val="28"/>
          <w:lang w:val="en-US"/>
        </w:rPr>
        <w:t>tiêu</w:t>
      </w:r>
      <w:r w:rsidRPr="00FB2A49">
        <w:rPr>
          <w:rFonts w:ascii="Times New Roman" w:hAnsi="Times New Roman"/>
          <w:b/>
          <w:color w:val="000000" w:themeColor="text1"/>
          <w:sz w:val="28"/>
          <w:szCs w:val="28"/>
        </w:rPr>
        <w:t>:</w:t>
      </w:r>
      <w:r w:rsidRPr="00FB2A49">
        <w:rPr>
          <w:rFonts w:ascii="Times New Roman" w:hAnsi="Times New Roman"/>
          <w:color w:val="000000" w:themeColor="text1"/>
          <w:sz w:val="28"/>
          <w:szCs w:val="28"/>
        </w:rPr>
        <w:t xml:space="preserve"> </w:t>
      </w:r>
    </w:p>
    <w:p w14:paraId="2D350D7E" w14:textId="77777777" w:rsidR="00C245B8" w:rsidRPr="00FB2A49" w:rsidRDefault="00C245B8"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Viết được ct tính gia tốc của một chuyển động biến đổi đều.</w:t>
      </w:r>
    </w:p>
    <w:p w14:paraId="67536E05" w14:textId="77777777" w:rsidR="00C245B8" w:rsidRPr="00FB2A49" w:rsidRDefault="00C245B8"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Nêu được đặc điểm của vectơ gia tốc trong chuyển động thẳng nhanh dần đều.</w:t>
      </w:r>
    </w:p>
    <w:p w14:paraId="06B09F18" w14:textId="77777777" w:rsidR="00C245B8" w:rsidRPr="00FB2A49" w:rsidRDefault="00C245B8"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xml:space="preserve">- Viết đc ct tính vận tốc: </w:t>
      </w:r>
      <m:oMath>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t</m:t>
            </m:r>
          </m:sub>
        </m:sSub>
        <m:r>
          <w:rPr>
            <w:rFonts w:ascii="Cambria Math" w:hAnsi="Cambria Math"/>
            <w:spacing w:val="-4"/>
            <w:sz w:val="28"/>
            <w:szCs w:val="28"/>
            <w:lang w:val="en-US"/>
          </w:rPr>
          <m:t xml:space="preserve">= </m:t>
        </m:r>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0</m:t>
            </m:r>
          </m:sub>
        </m:sSub>
        <m:r>
          <w:rPr>
            <w:rFonts w:ascii="Cambria Math" w:hAnsi="Cambria Math"/>
            <w:spacing w:val="-4"/>
            <w:sz w:val="28"/>
            <w:szCs w:val="28"/>
            <w:lang w:val="en-US"/>
          </w:rPr>
          <m:t>+at</m:t>
        </m:r>
      </m:oMath>
      <w:r w:rsidRPr="00FB2A49">
        <w:rPr>
          <w:rFonts w:ascii="Times New Roman" w:hAnsi="Times New Roman"/>
          <w:spacing w:val="-4"/>
          <w:sz w:val="28"/>
          <w:szCs w:val="28"/>
          <w:lang w:val="en-US"/>
        </w:rPr>
        <w:t xml:space="preserve">, công thức tính đường đi </w:t>
      </w:r>
      <m:oMath>
        <m:r>
          <w:rPr>
            <w:rFonts w:ascii="Cambria Math" w:hAnsi="Cambria Math"/>
            <w:spacing w:val="-4"/>
            <w:sz w:val="28"/>
            <w:szCs w:val="28"/>
            <w:lang w:val="en-US"/>
          </w:rPr>
          <m:t xml:space="preserve">s= </m:t>
        </m:r>
        <m:sSub>
          <m:sSubPr>
            <m:ctrlPr>
              <w:rPr>
                <w:rFonts w:ascii="Cambria Math" w:hAnsi="Cambria Math"/>
                <w:i/>
                <w:spacing w:val="-4"/>
                <w:sz w:val="28"/>
                <w:szCs w:val="28"/>
                <w:lang w:val="en-US"/>
              </w:rPr>
            </m:ctrlPr>
          </m:sSubPr>
          <m:e>
            <m:r>
              <w:rPr>
                <w:rFonts w:ascii="Cambria Math" w:hAnsi="Cambria Math"/>
                <w:spacing w:val="-4"/>
                <w:sz w:val="28"/>
                <w:szCs w:val="28"/>
                <w:lang w:val="en-US"/>
              </w:rPr>
              <m:t>v</m:t>
            </m:r>
          </m:e>
          <m:sub>
            <m:r>
              <w:rPr>
                <w:rFonts w:ascii="Cambria Math" w:hAnsi="Cambria Math"/>
                <w:spacing w:val="-4"/>
                <w:sz w:val="28"/>
                <w:szCs w:val="28"/>
                <w:lang w:val="en-US"/>
              </w:rPr>
              <m:t>0</m:t>
            </m:r>
          </m:sub>
        </m:sSub>
        <m:r>
          <w:rPr>
            <w:rFonts w:ascii="Cambria Math" w:hAnsi="Cambria Math"/>
            <w:spacing w:val="-4"/>
            <w:sz w:val="28"/>
            <w:szCs w:val="28"/>
            <w:lang w:val="en-US"/>
          </w:rPr>
          <m:t>t+</m:t>
        </m:r>
        <m:f>
          <m:fPr>
            <m:ctrlPr>
              <w:rPr>
                <w:rFonts w:ascii="Cambria Math" w:hAnsi="Cambria Math"/>
                <w:i/>
                <w:spacing w:val="-4"/>
                <w:sz w:val="28"/>
                <w:szCs w:val="28"/>
                <w:lang w:val="en-US"/>
              </w:rPr>
            </m:ctrlPr>
          </m:fPr>
          <m:num>
            <m:r>
              <w:rPr>
                <w:rFonts w:ascii="Cambria Math" w:hAnsi="Cambria Math"/>
                <w:spacing w:val="-4"/>
                <w:sz w:val="28"/>
                <w:szCs w:val="28"/>
                <w:lang w:val="en-US"/>
              </w:rPr>
              <m:t>1</m:t>
            </m:r>
          </m:num>
          <m:den>
            <m:r>
              <w:rPr>
                <w:rFonts w:ascii="Cambria Math" w:hAnsi="Cambria Math"/>
                <w:spacing w:val="-4"/>
                <w:sz w:val="28"/>
                <w:szCs w:val="28"/>
                <w:lang w:val="en-US"/>
              </w:rPr>
              <m:t>2</m:t>
            </m:r>
          </m:den>
        </m:f>
        <m:r>
          <w:rPr>
            <w:rFonts w:ascii="Cambria Math" w:hAnsi="Cambria Math"/>
            <w:spacing w:val="-4"/>
            <w:sz w:val="28"/>
            <w:szCs w:val="28"/>
            <w:lang w:val="en-US"/>
          </w:rPr>
          <m:t>a</m:t>
        </m:r>
        <m:sSup>
          <m:sSupPr>
            <m:ctrlPr>
              <w:rPr>
                <w:rFonts w:ascii="Cambria Math" w:hAnsi="Cambria Math"/>
                <w:i/>
                <w:spacing w:val="-4"/>
                <w:sz w:val="28"/>
                <w:szCs w:val="28"/>
                <w:lang w:val="en-US"/>
              </w:rPr>
            </m:ctrlPr>
          </m:sSupPr>
          <m:e>
            <m:r>
              <w:rPr>
                <w:rFonts w:ascii="Cambria Math" w:hAnsi="Cambria Math"/>
                <w:spacing w:val="-4"/>
                <w:sz w:val="28"/>
                <w:szCs w:val="28"/>
                <w:lang w:val="en-US"/>
              </w:rPr>
              <m:t>t</m:t>
            </m:r>
          </m:e>
          <m:sup>
            <m:r>
              <w:rPr>
                <w:rFonts w:ascii="Cambria Math" w:hAnsi="Cambria Math"/>
                <w:spacing w:val="-4"/>
                <w:sz w:val="28"/>
                <w:szCs w:val="28"/>
                <w:lang w:val="en-US"/>
              </w:rPr>
              <m:t>2</m:t>
            </m:r>
          </m:sup>
        </m:sSup>
      </m:oMath>
    </w:p>
    <w:p w14:paraId="40D41710" w14:textId="77777777" w:rsidR="00C245B8" w:rsidRPr="00FB2A49" w:rsidRDefault="00C245B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23859542" w14:textId="77777777" w:rsidR="00C245B8" w:rsidRPr="00FB2A49" w:rsidRDefault="00C245B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56BBD3A6" w14:textId="77777777" w:rsidR="00C245B8" w:rsidRPr="00FB2A49" w:rsidRDefault="00C245B8"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29"/>
        <w:gridCol w:w="3579"/>
      </w:tblGrid>
      <w:tr w:rsidR="00C245B8" w:rsidRPr="00FB2A49" w14:paraId="54C42F78" w14:textId="77777777" w:rsidTr="004809BA">
        <w:trPr>
          <w:trHeight w:val="555"/>
        </w:trPr>
        <w:tc>
          <w:tcPr>
            <w:tcW w:w="6629" w:type="dxa"/>
            <w:tcBorders>
              <w:top w:val="single" w:sz="4" w:space="0" w:color="auto"/>
              <w:left w:val="single" w:sz="4" w:space="0" w:color="auto"/>
              <w:bottom w:val="single" w:sz="4" w:space="0" w:color="auto"/>
              <w:right w:val="single" w:sz="4" w:space="0" w:color="auto"/>
            </w:tcBorders>
            <w:vAlign w:val="center"/>
          </w:tcPr>
          <w:p w14:paraId="7EB37CDD" w14:textId="77777777" w:rsidR="00C245B8" w:rsidRPr="00FB2A49" w:rsidRDefault="00C245B8"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79" w:type="dxa"/>
            <w:tcBorders>
              <w:top w:val="single" w:sz="4" w:space="0" w:color="auto"/>
              <w:left w:val="single" w:sz="4" w:space="0" w:color="auto"/>
              <w:bottom w:val="single" w:sz="4" w:space="0" w:color="auto"/>
              <w:right w:val="single" w:sz="4" w:space="0" w:color="auto"/>
            </w:tcBorders>
            <w:vAlign w:val="center"/>
          </w:tcPr>
          <w:p w14:paraId="46CA2A43" w14:textId="77777777" w:rsidR="00C245B8" w:rsidRPr="00FB2A49" w:rsidRDefault="00C245B8"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245B8" w:rsidRPr="00FB2A49" w14:paraId="195F851C" w14:textId="77777777" w:rsidTr="004809BA">
        <w:trPr>
          <w:trHeight w:val="555"/>
        </w:trPr>
        <w:tc>
          <w:tcPr>
            <w:tcW w:w="6629" w:type="dxa"/>
            <w:tcBorders>
              <w:top w:val="single" w:sz="4" w:space="0" w:color="auto"/>
              <w:left w:val="single" w:sz="4" w:space="0" w:color="auto"/>
              <w:bottom w:val="single" w:sz="4" w:space="0" w:color="auto"/>
              <w:right w:val="single" w:sz="4" w:space="0" w:color="auto"/>
            </w:tcBorders>
          </w:tcPr>
          <w:p w14:paraId="055DF45A" w14:textId="77777777" w:rsidR="00C245B8" w:rsidRPr="00FB2A49" w:rsidRDefault="00C245B8"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0073C770" w14:textId="77777777" w:rsidR="00C245B8" w:rsidRPr="00FB2A49" w:rsidRDefault="00C245B8"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Như vậy trong cđ thẳng nhanh dần đều vận tốc tức thời tại các điểm khác nhau thì ntn?</w:t>
            </w:r>
          </w:p>
          <w:p w14:paraId="74B6C3A4" w14:textId="77777777" w:rsidR="00C245B8" w:rsidRPr="00FB2A49" w:rsidRDefault="00C245B8"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spacing w:val="-4"/>
                <w:sz w:val="28"/>
                <w:szCs w:val="28"/>
                <w:lang w:val="pt-BR"/>
              </w:rPr>
              <w:t>- Để mô tả tính chất nhanh hay chậm của chuyển động thẳng đều thì chúng ta dùng khái niệm vận tốc.</w:t>
            </w:r>
          </w:p>
          <w:p w14:paraId="227C4E03" w14:textId="77777777" w:rsidR="00C245B8" w:rsidRPr="00FB2A49" w:rsidRDefault="00C245B8" w:rsidP="00FB2A49">
            <w:pPr>
              <w:spacing w:before="120" w:after="120" w:line="360" w:lineRule="auto"/>
              <w:jc w:val="both"/>
              <w:rPr>
                <w:rFonts w:ascii="Times New Roman" w:hAnsi="Times New Roman"/>
                <w:spacing w:val="-4"/>
                <w:sz w:val="28"/>
                <w:szCs w:val="28"/>
                <w:lang w:val="pt-BR"/>
              </w:rPr>
            </w:pPr>
            <w:r w:rsidRPr="00FB2A49">
              <w:rPr>
                <w:rFonts w:ascii="Times New Roman" w:hAnsi="Times New Roman"/>
                <w:b/>
                <w:spacing w:val="-4"/>
                <w:sz w:val="28"/>
                <w:szCs w:val="28"/>
                <w:lang w:val="pt-BR"/>
              </w:rPr>
              <w:t xml:space="preserve">CH: </w:t>
            </w:r>
            <w:r w:rsidRPr="00FB2A49">
              <w:rPr>
                <w:rFonts w:ascii="Times New Roman" w:hAnsi="Times New Roman"/>
                <w:spacing w:val="-4"/>
                <w:sz w:val="28"/>
                <w:szCs w:val="28"/>
                <w:lang w:val="pt-BR"/>
              </w:rPr>
              <w:t>Đối với chuyển động thẳng biến đổi thì có dùng được khái niệm vận tốc để mô tả tính chất nhanh hay chậm của chuyển động không?</w:t>
            </w:r>
          </w:p>
          <w:p w14:paraId="15C9899B" w14:textId="77777777" w:rsidR="00C245B8" w:rsidRPr="00FB2A49" w:rsidRDefault="00C245B8" w:rsidP="00FB2A49">
            <w:pPr>
              <w:spacing w:before="120" w:after="120" w:line="360" w:lineRule="auto"/>
              <w:rPr>
                <w:rFonts w:ascii="Times New Roman" w:hAnsi="Times New Roman"/>
                <w:spacing w:val="-4"/>
                <w:sz w:val="28"/>
                <w:szCs w:val="28"/>
                <w:lang w:val="pt-BR"/>
              </w:rPr>
            </w:pPr>
            <w:r w:rsidRPr="00FB2A49">
              <w:rPr>
                <w:rFonts w:ascii="Times New Roman" w:hAnsi="Times New Roman"/>
                <w:b/>
                <w:spacing w:val="-4"/>
                <w:sz w:val="28"/>
                <w:szCs w:val="28"/>
                <w:lang w:val="pt-BR"/>
              </w:rPr>
              <w:t>GV TB</w:t>
            </w:r>
            <w:r w:rsidRPr="00FB2A49">
              <w:rPr>
                <w:rFonts w:ascii="Times New Roman" w:hAnsi="Times New Roman"/>
                <w:spacing w:val="-4"/>
                <w:sz w:val="28"/>
                <w:szCs w:val="28"/>
                <w:lang w:val="pt-BR"/>
              </w:rPr>
              <w:t xml:space="preserve"> - </w:t>
            </w:r>
            <w:r w:rsidRPr="00FB2A49">
              <w:rPr>
                <w:rFonts w:ascii="Times New Roman" w:hAnsi="Times New Roman"/>
                <w:i/>
                <w:spacing w:val="-4"/>
                <w:sz w:val="28"/>
                <w:szCs w:val="28"/>
                <w:lang w:val="pt-BR"/>
              </w:rPr>
              <w:t>Trong chuyển động thẳng biến đổi đều đặc trưng cho sự biến đổi vận tốc nhanh hay chậm là gia tốc.</w:t>
            </w:r>
            <w:r w:rsidRPr="00FB2A49">
              <w:rPr>
                <w:rFonts w:ascii="Times New Roman" w:hAnsi="Times New Roman"/>
                <w:spacing w:val="-4"/>
                <w:sz w:val="28"/>
                <w:szCs w:val="28"/>
                <w:lang w:val="pt-BR"/>
              </w:rPr>
              <w:t xml:space="preserve"> Tìm hiểu khái niệm gia tốc.</w:t>
            </w:r>
          </w:p>
          <w:p w14:paraId="6FB0C1D8" w14:textId="77777777" w:rsidR="00C245B8" w:rsidRPr="00FB2A49" w:rsidRDefault="00C245B8" w:rsidP="00FB2A49">
            <w:pPr>
              <w:spacing w:before="120" w:after="120" w:line="360" w:lineRule="auto"/>
              <w:rPr>
                <w:rFonts w:ascii="Times New Roman" w:hAnsi="Times New Roman"/>
                <w:spacing w:val="-4"/>
                <w:sz w:val="28"/>
                <w:szCs w:val="28"/>
                <w:lang w:val="pt-BR"/>
              </w:rPr>
            </w:pPr>
            <w:r w:rsidRPr="00FB2A49">
              <w:rPr>
                <w:rFonts w:ascii="Times New Roman" w:hAnsi="Times New Roman"/>
                <w:spacing w:val="-4"/>
                <w:sz w:val="28"/>
                <w:szCs w:val="28"/>
                <w:lang w:val="pt-BR"/>
              </w:rPr>
              <w:t xml:space="preserve">- </w:t>
            </w:r>
            <w:r w:rsidRPr="00FB2A49">
              <w:rPr>
                <w:rFonts w:ascii="Times New Roman" w:hAnsi="Times New Roman"/>
                <w:b/>
                <w:spacing w:val="-4"/>
                <w:sz w:val="28"/>
                <w:szCs w:val="28"/>
                <w:lang w:val="pt-BR"/>
              </w:rPr>
              <w:t>TB</w:t>
            </w:r>
            <w:r w:rsidRPr="00FB2A49">
              <w:rPr>
                <w:rFonts w:ascii="Times New Roman" w:hAnsi="Times New Roman"/>
                <w:spacing w:val="-4"/>
                <w:sz w:val="28"/>
                <w:szCs w:val="28"/>
                <w:lang w:val="pt-BR"/>
              </w:rPr>
              <w:t xml:space="preserve"> các điều kiện ban đầu: </w:t>
            </w:r>
          </w:p>
          <w:p w14:paraId="6B0960B2" w14:textId="77777777" w:rsidR="00C245B8" w:rsidRPr="00FB2A49" w:rsidRDefault="00C245B8" w:rsidP="00FB2A49">
            <w:pPr>
              <w:spacing w:before="120" w:after="120" w:line="360" w:lineRule="auto"/>
              <w:rPr>
                <w:rFonts w:ascii="Times New Roman" w:hAnsi="Times New Roman"/>
                <w:spacing w:val="-4"/>
                <w:sz w:val="28"/>
                <w:szCs w:val="28"/>
                <w:lang w:val="pt-BR"/>
              </w:rPr>
            </w:pPr>
            <w:r w:rsidRPr="00FB2A49">
              <w:rPr>
                <w:rFonts w:ascii="Times New Roman" w:hAnsi="Times New Roman"/>
                <w:spacing w:val="-4"/>
                <w:sz w:val="28"/>
                <w:szCs w:val="28"/>
                <w:lang w:val="pt-BR"/>
              </w:rPr>
              <w:t xml:space="preserve">   + Thời điểm t</w:t>
            </w:r>
            <w:r w:rsidRPr="00FB2A49">
              <w:rPr>
                <w:rFonts w:ascii="Times New Roman" w:hAnsi="Times New Roman"/>
                <w:spacing w:val="-4"/>
                <w:sz w:val="28"/>
                <w:szCs w:val="28"/>
                <w:vertAlign w:val="subscript"/>
                <w:lang w:val="pt-BR"/>
              </w:rPr>
              <w:t>o</w:t>
            </w:r>
            <w:r w:rsidRPr="00FB2A49">
              <w:rPr>
                <w:rFonts w:ascii="Times New Roman" w:hAnsi="Times New Roman"/>
                <w:spacing w:val="-4"/>
                <w:sz w:val="28"/>
                <w:szCs w:val="28"/>
                <w:lang w:val="pt-BR"/>
              </w:rPr>
              <w:t>, vận tốc là v</w:t>
            </w:r>
            <w:r w:rsidRPr="00FB2A49">
              <w:rPr>
                <w:rFonts w:ascii="Times New Roman" w:hAnsi="Times New Roman"/>
                <w:spacing w:val="-4"/>
                <w:sz w:val="28"/>
                <w:szCs w:val="28"/>
                <w:vertAlign w:val="subscript"/>
                <w:lang w:val="pt-BR"/>
              </w:rPr>
              <w:t>o</w:t>
            </w:r>
            <w:r w:rsidRPr="00FB2A49">
              <w:rPr>
                <w:rFonts w:ascii="Times New Roman" w:hAnsi="Times New Roman"/>
                <w:spacing w:val="-4"/>
                <w:sz w:val="28"/>
                <w:szCs w:val="28"/>
                <w:lang w:val="pt-BR"/>
              </w:rPr>
              <w:t>.</w:t>
            </w:r>
          </w:p>
          <w:p w14:paraId="61CF75C9" w14:textId="77777777" w:rsidR="00C245B8" w:rsidRPr="00FB2A49" w:rsidRDefault="00C245B8" w:rsidP="00FB2A49">
            <w:pPr>
              <w:spacing w:before="120" w:after="120" w:line="360" w:lineRule="auto"/>
              <w:rPr>
                <w:rFonts w:ascii="Times New Roman" w:hAnsi="Times New Roman"/>
                <w:spacing w:val="-4"/>
                <w:sz w:val="28"/>
                <w:szCs w:val="28"/>
                <w:lang w:val="fr-FR"/>
              </w:rPr>
            </w:pPr>
            <w:r w:rsidRPr="00FB2A49">
              <w:rPr>
                <w:rFonts w:ascii="Times New Roman" w:hAnsi="Times New Roman"/>
                <w:spacing w:val="-4"/>
                <w:sz w:val="28"/>
                <w:szCs w:val="28"/>
                <w:lang w:val="pt-BR"/>
              </w:rPr>
              <w:t xml:space="preserve">   </w:t>
            </w:r>
            <w:r w:rsidRPr="00FB2A49">
              <w:rPr>
                <w:rFonts w:ascii="Times New Roman" w:hAnsi="Times New Roman"/>
                <w:spacing w:val="-4"/>
                <w:sz w:val="28"/>
                <w:szCs w:val="28"/>
                <w:lang w:val="fr-FR"/>
              </w:rPr>
              <w:t>+ Thời điểm t, vận tốc là v.</w:t>
            </w:r>
          </w:p>
          <w:p w14:paraId="6EE69A3A" w14:textId="77777777" w:rsidR="00C245B8" w:rsidRPr="00FB2A49" w:rsidRDefault="00C245B8" w:rsidP="00FB2A49">
            <w:pPr>
              <w:spacing w:before="120" w:after="120" w:line="360" w:lineRule="auto"/>
              <w:rPr>
                <w:rFonts w:ascii="Times New Roman" w:hAnsi="Times New Roman"/>
                <w:spacing w:val="-4"/>
                <w:sz w:val="28"/>
                <w:szCs w:val="28"/>
                <w:lang w:val="fr-FR"/>
              </w:rPr>
            </w:pPr>
            <w:r w:rsidRPr="00FB2A49">
              <w:rPr>
                <w:rFonts w:ascii="Times New Roman" w:hAnsi="Times New Roman"/>
                <w:spacing w:val="-4"/>
                <w:sz w:val="28"/>
                <w:szCs w:val="28"/>
              </w:rPr>
              <w:sym w:font="Wingdings" w:char="F0E0"/>
            </w:r>
            <w:r w:rsidRPr="00FB2A49">
              <w:rPr>
                <w:rFonts w:ascii="Times New Roman" w:hAnsi="Times New Roman"/>
                <w:spacing w:val="-4"/>
                <w:sz w:val="28"/>
                <w:szCs w:val="28"/>
                <w:lang w:val="fr-FR"/>
              </w:rPr>
              <w:t xml:space="preserve"> Trong thời gian ∆t = t – t</w:t>
            </w:r>
            <w:r w:rsidRPr="00FB2A49">
              <w:rPr>
                <w:rFonts w:ascii="Times New Roman" w:hAnsi="Times New Roman"/>
                <w:spacing w:val="-4"/>
                <w:sz w:val="28"/>
                <w:szCs w:val="28"/>
                <w:vertAlign w:val="subscript"/>
                <w:lang w:val="fr-FR"/>
              </w:rPr>
              <w:t xml:space="preserve">0 </w:t>
            </w:r>
            <w:r w:rsidRPr="00FB2A49">
              <w:rPr>
                <w:rFonts w:ascii="Times New Roman" w:hAnsi="Times New Roman"/>
                <w:spacing w:val="-4"/>
                <w:sz w:val="28"/>
                <w:szCs w:val="28"/>
                <w:lang w:val="fr-FR"/>
              </w:rPr>
              <w:t>, vận  tốc biến đổi được là ∆v.</w:t>
            </w:r>
          </w:p>
          <w:p w14:paraId="1FB786BA" w14:textId="77777777" w:rsidR="00C245B8" w:rsidRPr="00FB2A49" w:rsidRDefault="00C245B8" w:rsidP="00FB2A49">
            <w:pPr>
              <w:spacing w:before="120" w:after="120" w:line="360" w:lineRule="auto"/>
              <w:rPr>
                <w:rFonts w:ascii="Times New Roman" w:hAnsi="Times New Roman"/>
                <w:spacing w:val="-4"/>
                <w:sz w:val="28"/>
                <w:szCs w:val="28"/>
                <w:lang w:val="fr-FR"/>
              </w:rPr>
            </w:pPr>
            <w:r w:rsidRPr="00FB2A49">
              <w:rPr>
                <w:rFonts w:ascii="Times New Roman" w:hAnsi="Times New Roman"/>
                <w:b/>
                <w:spacing w:val="-4"/>
                <w:sz w:val="28"/>
                <w:szCs w:val="28"/>
                <w:lang w:val="fr-FR"/>
              </w:rPr>
              <w:t>CH</w:t>
            </w:r>
            <w:r w:rsidRPr="00FB2A49">
              <w:rPr>
                <w:rFonts w:ascii="Times New Roman" w:hAnsi="Times New Roman"/>
                <w:spacing w:val="-4"/>
                <w:sz w:val="28"/>
                <w:szCs w:val="28"/>
                <w:lang w:val="fr-FR"/>
              </w:rPr>
              <w:t> : Nhận xét mối quan hệ giữa ∆v và ∆t?</w:t>
            </w:r>
          </w:p>
          <w:p w14:paraId="5EB85786" w14:textId="77777777" w:rsidR="00C245B8" w:rsidRPr="00FB2A49" w:rsidRDefault="00C245B8" w:rsidP="00FB2A49">
            <w:pPr>
              <w:spacing w:before="120" w:after="120" w:line="360" w:lineRule="auto"/>
              <w:rPr>
                <w:rFonts w:ascii="Times New Roman" w:hAnsi="Times New Roman"/>
                <w:spacing w:val="-4"/>
                <w:sz w:val="28"/>
                <w:szCs w:val="28"/>
                <w:lang w:val="fr-FR"/>
              </w:rPr>
            </w:pPr>
            <w:r w:rsidRPr="00FB2A49">
              <w:rPr>
                <w:rFonts w:ascii="Times New Roman" w:hAnsi="Times New Roman"/>
                <w:spacing w:val="-4"/>
                <w:sz w:val="28"/>
                <w:szCs w:val="28"/>
                <w:lang w:val="fr-FR"/>
              </w:rPr>
              <w:t>∆v = a ∆t.</w:t>
            </w:r>
          </w:p>
          <w:p w14:paraId="6102943B" w14:textId="77777777" w:rsidR="00C245B8" w:rsidRPr="00FB2A49" w:rsidRDefault="00C245B8" w:rsidP="00FB2A49">
            <w:pPr>
              <w:spacing w:before="120" w:after="120" w:line="360" w:lineRule="auto"/>
              <w:rPr>
                <w:rFonts w:ascii="Times New Roman" w:hAnsi="Times New Roman"/>
                <w:i/>
                <w:spacing w:val="-4"/>
                <w:sz w:val="28"/>
                <w:szCs w:val="28"/>
                <w:lang w:val="fr-FR"/>
              </w:rPr>
            </w:pPr>
            <w:r w:rsidRPr="00FB2A49">
              <w:rPr>
                <w:rFonts w:ascii="Times New Roman" w:hAnsi="Times New Roman"/>
                <w:spacing w:val="-4"/>
                <w:sz w:val="28"/>
                <w:szCs w:val="28"/>
                <w:lang w:val="fr-FR"/>
              </w:rPr>
              <w:t xml:space="preserve">- </w:t>
            </w:r>
            <w:r w:rsidRPr="00FB2A49">
              <w:rPr>
                <w:rFonts w:ascii="Times New Roman" w:hAnsi="Times New Roman"/>
                <w:b/>
                <w:spacing w:val="-4"/>
                <w:sz w:val="28"/>
                <w:szCs w:val="28"/>
                <w:lang w:val="fr-FR"/>
              </w:rPr>
              <w:t>TB</w:t>
            </w:r>
            <w:r w:rsidRPr="00FB2A49">
              <w:rPr>
                <w:rFonts w:ascii="Times New Roman" w:hAnsi="Times New Roman"/>
                <w:spacing w:val="-4"/>
                <w:sz w:val="28"/>
                <w:szCs w:val="28"/>
                <w:lang w:val="fr-FR"/>
              </w:rPr>
              <w:t xml:space="preserve">: </w:t>
            </w:r>
            <w:r w:rsidRPr="00FB2A49">
              <w:rPr>
                <w:rFonts w:ascii="Times New Roman" w:hAnsi="Times New Roman"/>
                <w:i/>
                <w:spacing w:val="-4"/>
                <w:sz w:val="28"/>
                <w:szCs w:val="28"/>
                <w:lang w:val="fr-FR"/>
              </w:rPr>
              <w:t xml:space="preserve">Vì đây là chuyển động thẳng nhanh dần đều đều nên </w:t>
            </w:r>
            <w:r w:rsidRPr="00FB2A49">
              <w:rPr>
                <w:rFonts w:ascii="Times New Roman" w:hAnsi="Times New Roman"/>
                <w:i/>
                <w:spacing w:val="-4"/>
                <w:sz w:val="28"/>
                <w:szCs w:val="28"/>
                <w:lang w:val="fr-FR"/>
              </w:rPr>
              <w:lastRenderedPageBreak/>
              <w:t>a là hằng số</w:t>
            </w:r>
          </w:p>
          <w:p w14:paraId="3AFD927F" w14:textId="77777777" w:rsidR="00C245B8" w:rsidRPr="00FB2A49" w:rsidRDefault="00C245B8" w:rsidP="00FB2A49">
            <w:pPr>
              <w:spacing w:before="120" w:after="120" w:line="360" w:lineRule="auto"/>
              <w:rPr>
                <w:rFonts w:ascii="Times New Roman" w:hAnsi="Times New Roman"/>
                <w:spacing w:val="-4"/>
                <w:sz w:val="28"/>
                <w:szCs w:val="28"/>
                <w:lang w:val="fr-FR"/>
              </w:rPr>
            </w:pPr>
            <w:r w:rsidRPr="00FB2A49">
              <w:rPr>
                <w:rFonts w:ascii="Times New Roman" w:hAnsi="Times New Roman"/>
                <w:b/>
                <w:spacing w:val="-4"/>
                <w:sz w:val="28"/>
                <w:szCs w:val="28"/>
                <w:lang w:val="fr-FR"/>
              </w:rPr>
              <w:t>CH</w:t>
            </w:r>
            <w:r w:rsidRPr="00FB2A49">
              <w:rPr>
                <w:rFonts w:ascii="Times New Roman" w:hAnsi="Times New Roman"/>
                <w:spacing w:val="-4"/>
                <w:sz w:val="28"/>
                <w:szCs w:val="28"/>
                <w:lang w:val="fr-FR"/>
              </w:rPr>
              <w:t> : Hãy cho biết nếu trong cùng một khoảng thời gian, độ biến thiên của vận tốc phụ thuộc như thế nào vào a?</w:t>
            </w:r>
          </w:p>
          <w:p w14:paraId="2CE9DDAA" w14:textId="77777777" w:rsidR="00C245B8" w:rsidRPr="00FB2A49" w:rsidRDefault="00C245B8" w:rsidP="00FB2A49">
            <w:pPr>
              <w:spacing w:before="120" w:after="120" w:line="360" w:lineRule="auto"/>
              <w:rPr>
                <w:rFonts w:ascii="Times New Roman" w:hAnsi="Times New Roman"/>
                <w:i/>
                <w:spacing w:val="-4"/>
                <w:sz w:val="28"/>
                <w:szCs w:val="28"/>
                <w:lang w:val="fr-FR"/>
              </w:rPr>
            </w:pPr>
            <w:r w:rsidRPr="00FB2A49">
              <w:rPr>
                <w:rFonts w:ascii="Times New Roman" w:hAnsi="Times New Roman"/>
                <w:b/>
                <w:spacing w:val="-4"/>
                <w:sz w:val="28"/>
                <w:szCs w:val="28"/>
                <w:lang w:val="fr-FR"/>
              </w:rPr>
              <w:t>GV KL</w:t>
            </w:r>
            <w:r w:rsidRPr="00FB2A49">
              <w:rPr>
                <w:rFonts w:ascii="Times New Roman" w:hAnsi="Times New Roman"/>
                <w:spacing w:val="-4"/>
                <w:sz w:val="28"/>
                <w:szCs w:val="28"/>
                <w:lang w:val="fr-FR"/>
              </w:rPr>
              <w:t xml:space="preserve"> : </w:t>
            </w:r>
            <w:r w:rsidRPr="00FB2A49">
              <w:rPr>
                <w:rFonts w:ascii="Times New Roman" w:hAnsi="Times New Roman"/>
                <w:i/>
                <w:spacing w:val="-4"/>
                <w:sz w:val="28"/>
                <w:szCs w:val="28"/>
                <w:lang w:val="fr-FR"/>
              </w:rPr>
              <w:t>Vì a có thể đặc trưng cho sự biến đổi nhanh hay chậm của vận tốc nên a gọi là gia tốc.</w:t>
            </w:r>
          </w:p>
          <w:p w14:paraId="22E9A032" w14:textId="77777777" w:rsidR="00C245B8" w:rsidRPr="00FB2A49" w:rsidRDefault="00C245B8" w:rsidP="00FB2A49">
            <w:pPr>
              <w:spacing w:before="120" w:after="120" w:line="360" w:lineRule="auto"/>
              <w:jc w:val="center"/>
              <w:rPr>
                <w:rFonts w:ascii="Times New Roman" w:hAnsi="Times New Roman"/>
                <w:spacing w:val="-4"/>
                <w:sz w:val="28"/>
                <w:szCs w:val="28"/>
              </w:rPr>
            </w:pPr>
            <w:r w:rsidRPr="00FB2A49">
              <w:rPr>
                <w:rFonts w:ascii="Times New Roman" w:hAnsi="Times New Roman"/>
                <w:spacing w:val="-4"/>
                <w:position w:val="-30"/>
                <w:sz w:val="28"/>
                <w:szCs w:val="28"/>
              </w:rPr>
              <w:object w:dxaOrig="1520" w:dyaOrig="680" w14:anchorId="2CF10150">
                <v:shape id="_x0000_i1043" type="#_x0000_t75" style="width:77.25pt;height:35.25pt" o:ole="">
                  <v:imagedata r:id="rId44" o:title=""/>
                </v:shape>
                <o:OLEObject Type="Embed" ProgID="Equation.DSMT4" ShapeID="_x0000_i1043" DrawAspect="Content" ObjectID="_1692952558" r:id="rId45"/>
              </w:object>
            </w:r>
          </w:p>
          <w:p w14:paraId="77B3650B" w14:textId="77777777" w:rsidR="00C245B8" w:rsidRPr="00FB2A49" w:rsidRDefault="00C245B8" w:rsidP="00FB2A49">
            <w:pPr>
              <w:spacing w:before="120" w:after="120" w:line="360" w:lineRule="auto"/>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YC </w:t>
            </w:r>
            <w:r w:rsidR="0092612C" w:rsidRPr="00FB2A49">
              <w:rPr>
                <w:rFonts w:ascii="Times New Roman" w:hAnsi="Times New Roman"/>
                <w:spacing w:val="-4"/>
                <w:sz w:val="28"/>
                <w:szCs w:val="28"/>
              </w:rPr>
              <w:t>HS</w:t>
            </w:r>
            <w:r w:rsidRPr="00FB2A49">
              <w:rPr>
                <w:rFonts w:ascii="Times New Roman" w:hAnsi="Times New Roman"/>
                <w:spacing w:val="-4"/>
                <w:sz w:val="28"/>
                <w:szCs w:val="28"/>
              </w:rPr>
              <w:t xml:space="preserve"> đọc khái niệm gia tốc, tìm hiểu đơn vị của gia tốc.</w:t>
            </w:r>
          </w:p>
          <w:p w14:paraId="383850C1"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Thử đánh giá xem gia tốc là đại lượng vectơ hay đại lượng vô hướng ? Vì sao ?</w:t>
            </w:r>
          </w:p>
          <w:p w14:paraId="637EDC65"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rPr>
              <w:t xml:space="preserve"> Vectơ</w:t>
            </w:r>
            <w:r w:rsidRPr="00FB2A49">
              <w:rPr>
                <w:rFonts w:ascii="Times New Roman" w:hAnsi="Times New Roman"/>
                <w:spacing w:val="-4"/>
                <w:sz w:val="28"/>
                <w:szCs w:val="28"/>
                <w:lang w:val="en-US"/>
              </w:rPr>
              <w:t xml:space="preserve"> </w:t>
            </w:r>
            <m:oMath>
              <m:acc>
                <m:accPr>
                  <m:chr m:val="⃗"/>
                  <m:ctrlPr>
                    <w:rPr>
                      <w:rFonts w:ascii="Cambria Math" w:hAnsi="Cambria Math"/>
                      <w:i/>
                      <w:spacing w:val="-4"/>
                      <w:sz w:val="28"/>
                      <w:szCs w:val="28"/>
                      <w:lang w:val="en-US"/>
                    </w:rPr>
                  </m:ctrlPr>
                </m:accPr>
                <m:e>
                  <m:r>
                    <w:rPr>
                      <w:rFonts w:ascii="Cambria Math" w:hAnsi="Cambria Math"/>
                      <w:spacing w:val="-4"/>
                      <w:sz w:val="28"/>
                      <w:szCs w:val="28"/>
                      <w:lang w:val="en-US"/>
                    </w:rPr>
                    <m:t>a</m:t>
                  </m:r>
                </m:e>
              </m:acc>
            </m:oMath>
            <w:r w:rsidRPr="00FB2A49">
              <w:rPr>
                <w:rFonts w:ascii="Times New Roman" w:hAnsi="Times New Roman"/>
                <w:spacing w:val="-4"/>
                <w:sz w:val="28"/>
                <w:szCs w:val="28"/>
                <w:lang w:val="en-US"/>
              </w:rPr>
              <w:t xml:space="preserve"> </w:t>
            </w:r>
            <w:r w:rsidRPr="00FB2A49">
              <w:rPr>
                <w:rFonts w:ascii="Times New Roman" w:hAnsi="Times New Roman"/>
                <w:spacing w:val="-4"/>
                <w:sz w:val="28"/>
                <w:szCs w:val="28"/>
              </w:rPr>
              <w:t>có chiều cùng chiều với vectơ nào ?</w:t>
            </w:r>
          </w:p>
          <w:p w14:paraId="14D9F832"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Có kết luận gì về phương, chiều của vectơ</w:t>
            </w:r>
            <w:r w:rsidRPr="00FB2A49">
              <w:rPr>
                <w:rFonts w:ascii="Times New Roman" w:hAnsi="Times New Roman"/>
                <w:spacing w:val="-4"/>
                <w:sz w:val="28"/>
                <w:szCs w:val="28"/>
                <w:lang w:val="en-US"/>
              </w:rPr>
              <w:t xml:space="preserve">  </w:t>
            </w:r>
            <m:oMath>
              <m:acc>
                <m:accPr>
                  <m:chr m:val="⃗"/>
                  <m:ctrlPr>
                    <w:rPr>
                      <w:rFonts w:ascii="Cambria Math" w:hAnsi="Cambria Math"/>
                      <w:i/>
                      <w:spacing w:val="-4"/>
                      <w:sz w:val="28"/>
                      <w:szCs w:val="28"/>
                      <w:lang w:val="en-US"/>
                    </w:rPr>
                  </m:ctrlPr>
                </m:accPr>
                <m:e>
                  <m:r>
                    <w:rPr>
                      <w:rFonts w:ascii="Cambria Math" w:hAnsi="Cambria Math"/>
                      <w:spacing w:val="-4"/>
                      <w:sz w:val="28"/>
                      <w:szCs w:val="28"/>
                      <w:lang w:val="en-US"/>
                    </w:rPr>
                    <m:t>a</m:t>
                  </m:r>
                </m:e>
              </m:acc>
            </m:oMath>
            <w:r w:rsidRPr="00FB2A49">
              <w:rPr>
                <w:rFonts w:ascii="Times New Roman" w:hAnsi="Times New Roman"/>
                <w:spacing w:val="-4"/>
                <w:sz w:val="28"/>
                <w:szCs w:val="28"/>
              </w:rPr>
              <w:t xml:space="preserve"> trong chuyển động thẳng, nhanh dần đều ?</w:t>
            </w:r>
          </w:p>
          <w:p w14:paraId="0913400D" w14:textId="77777777" w:rsidR="00C245B8" w:rsidRPr="00FB2A49" w:rsidRDefault="00C245B8" w:rsidP="00FB2A49">
            <w:pPr>
              <w:spacing w:before="120" w:after="120" w:line="360" w:lineRule="auto"/>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w:t>
            </w:r>
            <w:r w:rsidRPr="00FB2A49">
              <w:rPr>
                <w:rFonts w:ascii="Times New Roman" w:hAnsi="Times New Roman"/>
                <w:b/>
                <w:spacing w:val="-4"/>
                <w:sz w:val="28"/>
                <w:szCs w:val="28"/>
              </w:rPr>
              <w:t xml:space="preserve"> </w:t>
            </w:r>
            <w:r w:rsidRPr="00FB2A49">
              <w:rPr>
                <w:rFonts w:ascii="Times New Roman" w:hAnsi="Times New Roman"/>
                <w:spacing w:val="-4"/>
                <w:sz w:val="28"/>
                <w:szCs w:val="28"/>
              </w:rPr>
              <w:t xml:space="preserve">Trong chuyển động </w:t>
            </w:r>
            <w:r w:rsidRPr="00FB2A49">
              <w:rPr>
                <w:rFonts w:ascii="Times New Roman" w:hAnsi="Times New Roman"/>
                <w:i/>
                <w:spacing w:val="-4"/>
                <w:sz w:val="28"/>
                <w:szCs w:val="28"/>
              </w:rPr>
              <w:t xml:space="preserve">thẳng đều </w:t>
            </w:r>
            <w:r w:rsidRPr="00FB2A49">
              <w:rPr>
                <w:rFonts w:ascii="Times New Roman" w:hAnsi="Times New Roman"/>
                <w:spacing w:val="-4"/>
                <w:sz w:val="28"/>
                <w:szCs w:val="28"/>
              </w:rPr>
              <w:t>thì gia tốc có độ lớn là bao nhiêu ? Vì sao ?</w:t>
            </w:r>
          </w:p>
          <w:p w14:paraId="428CFACE"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b/>
                <w:spacing w:val="-4"/>
                <w:sz w:val="28"/>
                <w:szCs w:val="28"/>
              </w:rPr>
              <w:t>CH</w:t>
            </w:r>
            <w:r w:rsidRPr="00FB2A49">
              <w:rPr>
                <w:rFonts w:ascii="Times New Roman" w:hAnsi="Times New Roman"/>
                <w:spacing w:val="-4"/>
                <w:sz w:val="28"/>
                <w:szCs w:val="28"/>
              </w:rPr>
              <w:t>: Hãy so sánh dấu của a và v.</w:t>
            </w:r>
          </w:p>
          <w:p w14:paraId="357E80A3"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rPr>
              <w:t>Từ CT gia tốc ta có thể xác định được vận tốc tại một thời điểm của một vị trí nào đó. Em hãy xây dựng công thức tính vận tốc của chuyển động thẳng nhanh dần đều từ biểu thức tính gia tốc?</w:t>
            </w:r>
          </w:p>
          <w:p w14:paraId="5119B1D9"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b/>
                <w:spacing w:val="-4"/>
                <w:sz w:val="28"/>
                <w:szCs w:val="28"/>
              </w:rPr>
              <w:t>CH:</w:t>
            </w:r>
            <w:r w:rsidRPr="00FB2A49">
              <w:rPr>
                <w:rFonts w:ascii="Times New Roman" w:hAnsi="Times New Roman"/>
                <w:spacing w:val="-4"/>
                <w:sz w:val="28"/>
                <w:szCs w:val="28"/>
              </w:rPr>
              <w:t xml:space="preserve">  Có thể biểu diễn vận tốc tức thời của chuyển động thẳng nhanh dần đều bằng đồ thị có dạng như thế nào trên hệ trục toạ độ có trục tung là vận tốc, trục hoành là thời gian ? </w:t>
            </w:r>
          </w:p>
          <w:p w14:paraId="61C8BA5B"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rPr>
              <w:t>- Hoàn thành yêu cầu C3.</w:t>
            </w:r>
          </w:p>
          <w:p w14:paraId="6CA21DCE"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b/>
                <w:spacing w:val="-4"/>
                <w:sz w:val="28"/>
                <w:szCs w:val="28"/>
              </w:rPr>
              <w:t>CH</w:t>
            </w:r>
            <w:r w:rsidRPr="00FB2A49">
              <w:rPr>
                <w:rFonts w:ascii="Times New Roman" w:hAnsi="Times New Roman"/>
                <w:spacing w:val="-4"/>
                <w:sz w:val="28"/>
                <w:szCs w:val="28"/>
              </w:rPr>
              <w:t>:  Nhận xét gì về đồ thị vận tốc - toạ độ ?</w:t>
            </w:r>
          </w:p>
          <w:p w14:paraId="225E657E"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rPr>
              <w:t>- Từng em hoàn thành C4, 5</w:t>
            </w:r>
          </w:p>
          <w:p w14:paraId="1A685DC7"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rPr>
              <w:lastRenderedPageBreak/>
              <w:t>- Các em tự tìm ra mối quan hệ giữa gia tốc, vận tốc và quãng đường đi được [gợi ý: từ 2 biểu thức (2) &amp; (4)]</w:t>
            </w:r>
          </w:p>
          <w:p w14:paraId="30E26E51" w14:textId="77777777" w:rsidR="00C245B8" w:rsidRPr="00FB2A49" w:rsidRDefault="00C245B8"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79AED6CA"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HS áp dụng công thức, kiến thức đã chuẩn bị ở nhà để giải các bài tập</w:t>
            </w:r>
          </w:p>
          <w:p w14:paraId="4372FA85"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HS có thể thảo luận trao đổi cách giải</w:t>
            </w:r>
          </w:p>
          <w:p w14:paraId="2D0192F7" w14:textId="77777777" w:rsidR="00C245B8" w:rsidRPr="00FB2A49" w:rsidRDefault="00C245B8"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306FCE9F"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HS lên bảng ghi công thức</w:t>
            </w:r>
          </w:p>
          <w:p w14:paraId="4C5668C7"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HS khác nhận xét, bổ sung</w:t>
            </w:r>
          </w:p>
          <w:p w14:paraId="29FE6AEB" w14:textId="77777777" w:rsidR="00C245B8" w:rsidRPr="00FB2A49" w:rsidRDefault="00C245B8"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20587DEF"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579" w:type="dxa"/>
            <w:tcBorders>
              <w:top w:val="single" w:sz="4" w:space="0" w:color="auto"/>
              <w:left w:val="single" w:sz="4" w:space="0" w:color="auto"/>
              <w:bottom w:val="single" w:sz="4" w:space="0" w:color="auto"/>
              <w:right w:val="single" w:sz="4" w:space="0" w:color="auto"/>
            </w:tcBorders>
          </w:tcPr>
          <w:p w14:paraId="7DE3F504" w14:textId="77777777" w:rsidR="00C245B8" w:rsidRPr="00FB2A49" w:rsidRDefault="00C245B8"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
                <w:bCs/>
                <w:spacing w:val="-4"/>
                <w:sz w:val="28"/>
                <w:szCs w:val="28"/>
              </w:rPr>
              <w:lastRenderedPageBreak/>
              <w:t>II. Chuyển động thẳng nhanh dần đều.</w:t>
            </w:r>
          </w:p>
          <w:p w14:paraId="2D3B8753" w14:textId="77777777" w:rsidR="00C245B8" w:rsidRPr="00FB2A49" w:rsidRDefault="00C245B8"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
                <w:bCs/>
                <w:spacing w:val="-4"/>
                <w:sz w:val="28"/>
                <w:szCs w:val="28"/>
              </w:rPr>
              <w:t>1. Gia tốc trong chuyển động thẳng nhanh dần đều.</w:t>
            </w:r>
          </w:p>
          <w:p w14:paraId="5FC35224" w14:textId="77777777" w:rsidR="00C245B8" w:rsidRPr="00FB2A49" w:rsidRDefault="00C245B8"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
                <w:bCs/>
                <w:spacing w:val="-4"/>
                <w:sz w:val="28"/>
                <w:szCs w:val="28"/>
              </w:rPr>
              <w:t>a. Khái niệm gia tốc:</w:t>
            </w:r>
          </w:p>
          <w:p w14:paraId="63332ADC" w14:textId="77777777" w:rsidR="00C245B8" w:rsidRPr="00FB2A49" w:rsidRDefault="00C245B8"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Cs/>
                <w:spacing w:val="-4"/>
                <w:sz w:val="28"/>
                <w:szCs w:val="28"/>
              </w:rPr>
              <w:t>Biểu thức độ lớn</w:t>
            </w:r>
            <w:r w:rsidRPr="00FB2A49">
              <w:rPr>
                <w:rFonts w:ascii="Times New Roman" w:hAnsi="Times New Roman"/>
                <w:b/>
                <w:bCs/>
                <w:spacing w:val="-4"/>
                <w:sz w:val="28"/>
                <w:szCs w:val="28"/>
              </w:rPr>
              <w:t>:</w:t>
            </w:r>
            <w:r w:rsidRPr="00FB2A49">
              <w:rPr>
                <w:rFonts w:ascii="Times New Roman" w:hAnsi="Times New Roman"/>
                <w:spacing w:val="-4"/>
                <w:sz w:val="28"/>
                <w:szCs w:val="28"/>
              </w:rPr>
              <w:t xml:space="preserve"> </w:t>
            </w:r>
            <w:r w:rsidRPr="00FB2A49">
              <w:rPr>
                <w:rFonts w:ascii="Times New Roman" w:hAnsi="Times New Roman"/>
                <w:spacing w:val="-4"/>
                <w:sz w:val="28"/>
                <w:szCs w:val="28"/>
              </w:rPr>
              <w:object w:dxaOrig="740" w:dyaOrig="620" w14:anchorId="34CC1FBF">
                <v:shape id="_x0000_i1044" type="#_x0000_t75" style="width:38.25pt;height:30pt" o:ole="">
                  <v:imagedata r:id="rId46" o:title=""/>
                </v:shape>
                <o:OLEObject Type="Embed" ProgID="Equation.DSMT4" ShapeID="_x0000_i1044" DrawAspect="Content" ObjectID="_1692952559" r:id="rId47"/>
              </w:object>
            </w:r>
            <w:r w:rsidRPr="00FB2A49">
              <w:rPr>
                <w:rFonts w:ascii="Times New Roman" w:hAnsi="Times New Roman"/>
                <w:spacing w:val="-4"/>
                <w:sz w:val="28"/>
                <w:szCs w:val="28"/>
              </w:rPr>
              <w:t xml:space="preserve"> </w:t>
            </w:r>
          </w:p>
          <w:p w14:paraId="3D001675"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rPr>
              <w:t xml:space="preserve">Gia tốc của chuyển động là đại lượng xác định bằng thương số giữa độ biến thiên vận tốc và khoảng thời gian vận tốc biến thiên. </w:t>
            </w:r>
          </w:p>
          <w:p w14:paraId="476A6CDB"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position w:val="-12"/>
                <w:sz w:val="28"/>
                <w:szCs w:val="28"/>
              </w:rPr>
              <w:object w:dxaOrig="1080" w:dyaOrig="360" w14:anchorId="15EAB962">
                <v:shape id="_x0000_i1045" type="#_x0000_t75" style="width:56.25pt;height:19.5pt" o:ole="">
                  <v:imagedata r:id="rId48" o:title=""/>
                </v:shape>
                <o:OLEObject Type="Embed" ProgID="Equation.DSMT4" ShapeID="_x0000_i1045" DrawAspect="Content" ObjectID="_1692952560" r:id="rId49"/>
              </w:object>
            </w:r>
            <w:r w:rsidRPr="00FB2A49">
              <w:rPr>
                <w:rFonts w:ascii="Times New Roman" w:hAnsi="Times New Roman"/>
                <w:spacing w:val="-4"/>
                <w:sz w:val="28"/>
                <w:szCs w:val="28"/>
              </w:rPr>
              <w:t xml:space="preserve">độ biến thiên (tăng) vận tốc trong khoảng thời gian </w:t>
            </w:r>
            <w:r w:rsidRPr="00FB2A49">
              <w:rPr>
                <w:rFonts w:ascii="Times New Roman" w:hAnsi="Times New Roman"/>
                <w:spacing w:val="-4"/>
                <w:position w:val="-6"/>
                <w:sz w:val="28"/>
                <w:szCs w:val="28"/>
              </w:rPr>
              <w:object w:dxaOrig="300" w:dyaOrig="279" w14:anchorId="68D693A8">
                <v:shape id="_x0000_i1046" type="#_x0000_t75" style="width:15.75pt;height:14.25pt" o:ole="">
                  <v:imagedata r:id="rId50" o:title=""/>
                </v:shape>
                <o:OLEObject Type="Embed" ProgID="Equation.DSMT4" ShapeID="_x0000_i1046" DrawAspect="Content" ObjectID="_1692952561" r:id="rId51"/>
              </w:object>
            </w:r>
            <w:r w:rsidRPr="00FB2A49">
              <w:rPr>
                <w:rFonts w:ascii="Times New Roman" w:hAnsi="Times New Roman"/>
                <w:spacing w:val="-4"/>
                <w:sz w:val="28"/>
                <w:szCs w:val="28"/>
              </w:rPr>
              <w:t xml:space="preserve"> (</w:t>
            </w:r>
            <w:r w:rsidRPr="00FB2A49">
              <w:rPr>
                <w:rFonts w:ascii="Times New Roman" w:hAnsi="Times New Roman"/>
                <w:spacing w:val="-4"/>
                <w:position w:val="-12"/>
                <w:sz w:val="28"/>
                <w:szCs w:val="28"/>
              </w:rPr>
              <w:object w:dxaOrig="960" w:dyaOrig="360" w14:anchorId="0AEB7092">
                <v:shape id="_x0000_i1047" type="#_x0000_t75" style="width:48pt;height:19.5pt" o:ole="">
                  <v:imagedata r:id="rId52" o:title=""/>
                </v:shape>
                <o:OLEObject Type="Embed" ProgID="Equation.DSMT4" ShapeID="_x0000_i1047" DrawAspect="Content" ObjectID="_1692952562" r:id="rId53"/>
              </w:object>
            </w:r>
            <w:r w:rsidRPr="00FB2A49">
              <w:rPr>
                <w:rFonts w:ascii="Times New Roman" w:hAnsi="Times New Roman"/>
                <w:spacing w:val="-4"/>
                <w:sz w:val="28"/>
                <w:szCs w:val="28"/>
              </w:rPr>
              <w:t>)</w:t>
            </w:r>
          </w:p>
          <w:p w14:paraId="58DEEC0B"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u w:val="single"/>
              </w:rPr>
              <w:t>Đặc điểm:</w:t>
            </w:r>
            <w:r w:rsidRPr="00FB2A49">
              <w:rPr>
                <w:rFonts w:ascii="Times New Roman" w:hAnsi="Times New Roman"/>
                <w:spacing w:val="-4"/>
                <w:sz w:val="28"/>
                <w:szCs w:val="28"/>
              </w:rPr>
              <w:t xml:space="preserve"> </w:t>
            </w:r>
          </w:p>
          <w:p w14:paraId="7B123DB4"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rPr>
              <w:t xml:space="preserve">- Gia tốc chuyển động cho biết vận tốc biến thiên nhanh hay </w:t>
            </w:r>
            <w:r w:rsidRPr="00FB2A49">
              <w:rPr>
                <w:rFonts w:ascii="Times New Roman" w:hAnsi="Times New Roman"/>
                <w:spacing w:val="-4"/>
                <w:sz w:val="28"/>
                <w:szCs w:val="28"/>
              </w:rPr>
              <w:lastRenderedPageBreak/>
              <w:t xml:space="preserve">chậm theo thời gian. </w:t>
            </w:r>
          </w:p>
          <w:p w14:paraId="05D62F2F"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u w:val="single"/>
              </w:rPr>
              <w:t>Đơn vị</w:t>
            </w:r>
            <w:r w:rsidRPr="00FB2A49">
              <w:rPr>
                <w:rFonts w:ascii="Times New Roman" w:hAnsi="Times New Roman"/>
                <w:spacing w:val="-4"/>
                <w:sz w:val="28"/>
                <w:szCs w:val="28"/>
              </w:rPr>
              <w:t>:   m/s</w:t>
            </w:r>
            <w:r w:rsidRPr="00FB2A49">
              <w:rPr>
                <w:rFonts w:ascii="Times New Roman" w:hAnsi="Times New Roman"/>
                <w:spacing w:val="-4"/>
                <w:sz w:val="28"/>
                <w:szCs w:val="28"/>
                <w:vertAlign w:val="superscript"/>
              </w:rPr>
              <w:t>2</w:t>
            </w:r>
            <w:r w:rsidRPr="00FB2A49">
              <w:rPr>
                <w:rFonts w:ascii="Times New Roman" w:hAnsi="Times New Roman"/>
                <w:spacing w:val="-4"/>
                <w:sz w:val="28"/>
                <w:szCs w:val="28"/>
              </w:rPr>
              <w:t>.</w:t>
            </w:r>
          </w:p>
          <w:p w14:paraId="04DCDD3E" w14:textId="77777777" w:rsidR="00C245B8" w:rsidRPr="00FB2A49" w:rsidRDefault="00C245B8"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
                <w:bCs/>
                <w:spacing w:val="-4"/>
                <w:sz w:val="28"/>
                <w:szCs w:val="28"/>
              </w:rPr>
              <w:t>b. Vectơ gia tốc.</w:t>
            </w:r>
          </w:p>
          <w:p w14:paraId="28204BB9"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sz w:val="28"/>
                <w:szCs w:val="28"/>
              </w:rPr>
              <w:t>Vì vận tốc là đại lượng vectơ nên gia tốc cũng là đại lượng vectơ.</w:t>
            </w:r>
          </w:p>
          <w:p w14:paraId="7A05B485" w14:textId="77777777" w:rsidR="00C245B8" w:rsidRPr="00FB2A49" w:rsidRDefault="00C245B8" w:rsidP="00FB2A49">
            <w:pPr>
              <w:spacing w:before="120" w:after="120" w:line="360" w:lineRule="auto"/>
              <w:jc w:val="center"/>
              <w:rPr>
                <w:rFonts w:ascii="Times New Roman" w:hAnsi="Times New Roman"/>
                <w:spacing w:val="-4"/>
                <w:sz w:val="28"/>
                <w:szCs w:val="28"/>
              </w:rPr>
            </w:pPr>
            <w:r w:rsidRPr="00FB2A49">
              <w:rPr>
                <w:rFonts w:ascii="Times New Roman" w:hAnsi="Times New Roman"/>
                <w:spacing w:val="-4"/>
                <w:position w:val="-30"/>
                <w:sz w:val="28"/>
                <w:szCs w:val="28"/>
              </w:rPr>
              <w:object w:dxaOrig="1579" w:dyaOrig="680" w14:anchorId="054A5108">
                <v:shape id="_x0000_i1048" type="#_x0000_t75" style="width:78.75pt;height:35.25pt" o:ole="">
                  <v:imagedata r:id="rId54" o:title=""/>
                </v:shape>
                <o:OLEObject Type="Embed" ProgID="Equation.DSMT4" ShapeID="_x0000_i1048" DrawAspect="Content" ObjectID="_1692952563" r:id="rId55"/>
              </w:object>
            </w:r>
          </w:p>
          <w:p w14:paraId="47EB5AFC"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b/>
                <w:i/>
                <w:spacing w:val="-4"/>
                <w:sz w:val="28"/>
                <w:szCs w:val="28"/>
              </w:rPr>
              <w:t xml:space="preserve">Khi vật CĐTNDĐ, vectơ gia tốc </w:t>
            </w:r>
            <m:oMath>
              <m:acc>
                <m:accPr>
                  <m:chr m:val="⃗"/>
                  <m:ctrlPr>
                    <w:rPr>
                      <w:rFonts w:ascii="Cambria Math" w:hAnsi="Cambria Math"/>
                      <w:i/>
                      <w:spacing w:val="-4"/>
                      <w:sz w:val="28"/>
                      <w:szCs w:val="28"/>
                      <w:lang w:val="en-US"/>
                    </w:rPr>
                  </m:ctrlPr>
                </m:accPr>
                <m:e>
                  <m:r>
                    <w:rPr>
                      <w:rFonts w:ascii="Cambria Math" w:hAnsi="Cambria Math"/>
                      <w:spacing w:val="-4"/>
                      <w:sz w:val="28"/>
                      <w:szCs w:val="28"/>
                      <w:lang w:val="en-US"/>
                    </w:rPr>
                    <m:t>a</m:t>
                  </m:r>
                </m:e>
              </m:acc>
            </m:oMath>
            <w:r w:rsidRPr="00FB2A49">
              <w:rPr>
                <w:rFonts w:ascii="Times New Roman" w:hAnsi="Times New Roman"/>
                <w:b/>
                <w:i/>
                <w:spacing w:val="-4"/>
                <w:sz w:val="28"/>
                <w:szCs w:val="28"/>
              </w:rPr>
              <w:t xml:space="preserve"> có đặc điểm sau</w:t>
            </w:r>
            <w:r w:rsidRPr="00FB2A49">
              <w:rPr>
                <w:rFonts w:ascii="Times New Roman" w:hAnsi="Times New Roman"/>
                <w:spacing w:val="-4"/>
                <w:sz w:val="28"/>
                <w:szCs w:val="28"/>
              </w:rPr>
              <w:t>:</w:t>
            </w:r>
          </w:p>
          <w:p w14:paraId="2B0E5B60" w14:textId="77777777" w:rsidR="00C245B8" w:rsidRPr="00FB2A49" w:rsidRDefault="00C245B8" w:rsidP="00FB2A49">
            <w:pPr>
              <w:spacing w:before="120" w:after="120" w:line="36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w:t>
            </w:r>
            <w:r w:rsidRPr="00FB2A49">
              <w:rPr>
                <w:rFonts w:ascii="Times New Roman" w:hAnsi="Times New Roman"/>
                <w:b/>
                <w:bCs/>
                <w:spacing w:val="-4"/>
                <w:sz w:val="28"/>
                <w:szCs w:val="28"/>
                <w:lang w:val="fr-FR"/>
              </w:rPr>
              <w:t xml:space="preserve"> </w:t>
            </w:r>
            <w:r w:rsidRPr="00FB2A49">
              <w:rPr>
                <w:rFonts w:ascii="Times New Roman" w:hAnsi="Times New Roman"/>
                <w:bCs/>
                <w:spacing w:val="-4"/>
                <w:sz w:val="28"/>
                <w:szCs w:val="28"/>
                <w:lang w:val="fr-FR"/>
              </w:rPr>
              <w:t>Gốc là vật (Chất điểm)</w:t>
            </w:r>
          </w:p>
          <w:p w14:paraId="60D445F1" w14:textId="77777777" w:rsidR="00C245B8" w:rsidRPr="00FB2A49" w:rsidRDefault="00C245B8" w:rsidP="00FB2A49">
            <w:pPr>
              <w:spacing w:before="120" w:after="120" w:line="36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Phương là đường thẳng quỹ đạo.</w:t>
            </w:r>
          </w:p>
          <w:p w14:paraId="4A8C271C" w14:textId="77777777" w:rsidR="00C245B8" w:rsidRPr="00FB2A49" w:rsidRDefault="00C245B8" w:rsidP="00FB2A49">
            <w:pPr>
              <w:spacing w:before="120" w:after="120" w:line="36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Chiều là chiều của véc tơ vận tốc.</w:t>
            </w:r>
          </w:p>
          <w:p w14:paraId="7DC540F9" w14:textId="77777777" w:rsidR="00C245B8" w:rsidRPr="00FB2A49" w:rsidRDefault="00C245B8" w:rsidP="00FB2A49">
            <w:pPr>
              <w:spacing w:before="120" w:after="120" w:line="36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w:t>
            </w:r>
            <w:r w:rsidRPr="00FB2A49">
              <w:rPr>
                <w:rFonts w:ascii="Times New Roman" w:hAnsi="Times New Roman"/>
                <w:b/>
                <w:bCs/>
                <w:spacing w:val="-4"/>
                <w:sz w:val="28"/>
                <w:szCs w:val="28"/>
                <w:lang w:val="fr-FR"/>
              </w:rPr>
              <w:t xml:space="preserve"> </w:t>
            </w:r>
            <w:r w:rsidRPr="00FB2A49">
              <w:rPr>
                <w:rFonts w:ascii="Times New Roman" w:hAnsi="Times New Roman"/>
                <w:bCs/>
                <w:spacing w:val="-4"/>
                <w:sz w:val="28"/>
                <w:szCs w:val="28"/>
                <w:lang w:val="fr-FR"/>
              </w:rPr>
              <w:t>Độ dài biễu diễn cho độ lớn gia tốc.</w:t>
            </w:r>
          </w:p>
          <w:p w14:paraId="135A8E90" w14:textId="77777777" w:rsidR="00C245B8" w:rsidRPr="00FB2A49" w:rsidRDefault="00C245B8" w:rsidP="00FB2A49">
            <w:pPr>
              <w:spacing w:before="120" w:after="120" w:line="36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xml:space="preserve">- Giá trị a.v &gt; 0 </w:t>
            </w:r>
          </w:p>
          <w:p w14:paraId="141BF8C4" w14:textId="77777777" w:rsidR="00C245B8" w:rsidRPr="00FB2A49" w:rsidRDefault="00C245B8" w:rsidP="00FB2A49">
            <w:pPr>
              <w:spacing w:before="120" w:after="120" w:line="36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a , v giá trị đại số)</w:t>
            </w:r>
          </w:p>
          <w:p w14:paraId="10233180" w14:textId="77777777" w:rsidR="00C245B8" w:rsidRPr="00FB2A49" w:rsidRDefault="00C245B8" w:rsidP="00FB2A49">
            <w:pPr>
              <w:spacing w:before="120" w:after="120" w:line="360" w:lineRule="auto"/>
              <w:jc w:val="both"/>
              <w:rPr>
                <w:rFonts w:ascii="Times New Roman" w:hAnsi="Times New Roman"/>
                <w:b/>
                <w:bCs/>
                <w:spacing w:val="-4"/>
                <w:sz w:val="28"/>
                <w:szCs w:val="28"/>
                <w:lang w:val="fr-FR"/>
              </w:rPr>
            </w:pPr>
            <w:r w:rsidRPr="00FB2A49">
              <w:rPr>
                <w:rFonts w:ascii="Times New Roman" w:hAnsi="Times New Roman"/>
                <w:b/>
                <w:bCs/>
                <w:spacing w:val="-4"/>
                <w:sz w:val="28"/>
                <w:szCs w:val="28"/>
                <w:lang w:val="fr-FR"/>
              </w:rPr>
              <w:t>2. Vận tốc của CĐTNDĐ.</w:t>
            </w:r>
          </w:p>
          <w:p w14:paraId="312EBB1E" w14:textId="77777777" w:rsidR="00C245B8" w:rsidRPr="00FB2A49" w:rsidRDefault="00C245B8" w:rsidP="00FB2A49">
            <w:pPr>
              <w:spacing w:before="120" w:after="120" w:line="360" w:lineRule="auto"/>
              <w:jc w:val="both"/>
              <w:rPr>
                <w:rFonts w:ascii="Times New Roman" w:hAnsi="Times New Roman"/>
                <w:b/>
                <w:bCs/>
                <w:spacing w:val="-4"/>
                <w:sz w:val="28"/>
                <w:szCs w:val="28"/>
                <w:lang w:val="fr-FR"/>
              </w:rPr>
            </w:pPr>
            <w:r w:rsidRPr="00FB2A49">
              <w:rPr>
                <w:rFonts w:ascii="Times New Roman" w:hAnsi="Times New Roman"/>
                <w:b/>
                <w:bCs/>
                <w:spacing w:val="-4"/>
                <w:sz w:val="28"/>
                <w:szCs w:val="28"/>
                <w:lang w:val="fr-FR"/>
              </w:rPr>
              <w:t>a. Công thức tính vận tốc.</w:t>
            </w:r>
          </w:p>
          <w:p w14:paraId="68CD298A" w14:textId="77777777" w:rsidR="00C245B8" w:rsidRPr="00FB2A49" w:rsidRDefault="00C245B8" w:rsidP="00FB2A49">
            <w:pPr>
              <w:spacing w:before="120" w:after="120" w:line="360" w:lineRule="auto"/>
              <w:jc w:val="both"/>
              <w:rPr>
                <w:rFonts w:ascii="Times New Roman" w:hAnsi="Times New Roman"/>
                <w:spacing w:val="-4"/>
                <w:sz w:val="28"/>
                <w:szCs w:val="28"/>
                <w:lang w:val="fr-FR"/>
              </w:rPr>
            </w:pPr>
            <w:r w:rsidRPr="00FB2A49">
              <w:rPr>
                <w:rFonts w:ascii="Times New Roman" w:hAnsi="Times New Roman"/>
                <w:spacing w:val="-4"/>
                <w:sz w:val="28"/>
                <w:szCs w:val="28"/>
                <w:lang w:val="fr-FR"/>
              </w:rPr>
              <w:t xml:space="preserve">Từ biểu thức gia tốc </w:t>
            </w:r>
          </w:p>
          <w:p w14:paraId="21BF8374" w14:textId="77777777" w:rsidR="00C245B8" w:rsidRPr="00FB2A49" w:rsidRDefault="00C245B8" w:rsidP="00FB2A49">
            <w:pPr>
              <w:spacing w:before="120" w:after="120" w:line="360" w:lineRule="auto"/>
              <w:jc w:val="center"/>
              <w:rPr>
                <w:rFonts w:ascii="Times New Roman" w:hAnsi="Times New Roman"/>
                <w:spacing w:val="-4"/>
                <w:sz w:val="28"/>
                <w:szCs w:val="28"/>
                <w:lang w:val="fr-FR"/>
              </w:rPr>
            </w:pPr>
            <w:r w:rsidRPr="00FB2A49">
              <w:rPr>
                <w:rFonts w:ascii="Times New Roman" w:hAnsi="Times New Roman"/>
                <w:spacing w:val="-4"/>
                <w:position w:val="-30"/>
                <w:sz w:val="28"/>
                <w:szCs w:val="28"/>
              </w:rPr>
              <w:object w:dxaOrig="1540" w:dyaOrig="680" w14:anchorId="0F135808">
                <v:shape id="_x0000_i1049" type="#_x0000_t75" style="width:77.25pt;height:35.25pt" o:ole="">
                  <v:imagedata r:id="rId56" o:title=""/>
                </v:shape>
                <o:OLEObject Type="Embed" ProgID="Equation.DSMT4" ShapeID="_x0000_i1049" DrawAspect="Content" ObjectID="_1692952564" r:id="rId57"/>
              </w:object>
            </w:r>
            <w:r w:rsidRPr="00FB2A49">
              <w:rPr>
                <w:rFonts w:ascii="Times New Roman" w:hAnsi="Times New Roman"/>
                <w:spacing w:val="-4"/>
                <w:sz w:val="28"/>
                <w:szCs w:val="28"/>
                <w:lang w:val="fr-FR"/>
              </w:rPr>
              <w:t xml:space="preserve"> (*)</w:t>
            </w:r>
          </w:p>
          <w:p w14:paraId="4B22B755" w14:textId="77777777" w:rsidR="00C245B8" w:rsidRPr="00FB2A49" w:rsidRDefault="00C245B8" w:rsidP="00FB2A49">
            <w:pPr>
              <w:spacing w:before="120" w:after="120" w:line="360" w:lineRule="auto"/>
              <w:jc w:val="both"/>
              <w:rPr>
                <w:rFonts w:ascii="Times New Roman" w:hAnsi="Times New Roman"/>
                <w:spacing w:val="-4"/>
                <w:sz w:val="28"/>
                <w:szCs w:val="28"/>
                <w:lang w:val="fr-FR"/>
              </w:rPr>
            </w:pPr>
            <w:r w:rsidRPr="00FB2A49">
              <w:rPr>
                <w:rFonts w:ascii="Times New Roman" w:hAnsi="Times New Roman"/>
                <w:spacing w:val="-4"/>
                <w:sz w:val="28"/>
                <w:szCs w:val="28"/>
                <w:lang w:val="fr-FR"/>
              </w:rPr>
              <w:t>+ Ta lấy gốc thời gian ở thời điểm t</w:t>
            </w:r>
            <w:r w:rsidRPr="00FB2A49">
              <w:rPr>
                <w:rFonts w:ascii="Times New Roman" w:hAnsi="Times New Roman"/>
                <w:spacing w:val="-4"/>
                <w:sz w:val="28"/>
                <w:szCs w:val="28"/>
                <w:vertAlign w:val="subscript"/>
                <w:lang w:val="fr-FR"/>
              </w:rPr>
              <w:t>0</w:t>
            </w:r>
            <w:r w:rsidRPr="00FB2A49">
              <w:rPr>
                <w:rFonts w:ascii="Times New Roman" w:hAnsi="Times New Roman"/>
                <w:spacing w:val="-4"/>
                <w:sz w:val="28"/>
                <w:szCs w:val="28"/>
                <w:lang w:val="fr-FR"/>
              </w:rPr>
              <w:t xml:space="preserve"> (t</w:t>
            </w:r>
            <w:r w:rsidRPr="00FB2A49">
              <w:rPr>
                <w:rFonts w:ascii="Times New Roman" w:hAnsi="Times New Roman"/>
                <w:spacing w:val="-4"/>
                <w:sz w:val="28"/>
                <w:szCs w:val="28"/>
                <w:vertAlign w:val="subscript"/>
                <w:lang w:val="fr-FR"/>
              </w:rPr>
              <w:t>0</w:t>
            </w:r>
            <w:r w:rsidRPr="00FB2A49">
              <w:rPr>
                <w:rFonts w:ascii="Times New Roman" w:hAnsi="Times New Roman"/>
                <w:spacing w:val="-4"/>
                <w:sz w:val="28"/>
                <w:szCs w:val="28"/>
                <w:lang w:val="fr-FR"/>
              </w:rPr>
              <w:t xml:space="preserve"> = 0) </w:t>
            </w:r>
            <w:r w:rsidRPr="00FB2A49">
              <w:rPr>
                <w:rFonts w:ascii="Times New Roman" w:hAnsi="Times New Roman"/>
                <w:spacing w:val="-4"/>
                <w:sz w:val="28"/>
                <w:szCs w:val="28"/>
              </w:rPr>
              <w:sym w:font="Wingdings" w:char="F0E0"/>
            </w:r>
            <w:r w:rsidRPr="00FB2A49">
              <w:rPr>
                <w:rFonts w:ascii="Times New Roman" w:hAnsi="Times New Roman"/>
                <w:spacing w:val="-4"/>
                <w:sz w:val="28"/>
                <w:szCs w:val="28"/>
                <w:lang w:val="fr-FR"/>
              </w:rPr>
              <w:t xml:space="preserve"> </w:t>
            </w:r>
            <w:r w:rsidRPr="00FB2A49">
              <w:rPr>
                <w:rFonts w:ascii="Times New Roman" w:hAnsi="Times New Roman"/>
                <w:spacing w:val="-4"/>
                <w:position w:val="-6"/>
                <w:sz w:val="28"/>
                <w:szCs w:val="28"/>
              </w:rPr>
              <w:object w:dxaOrig="620" w:dyaOrig="279" w14:anchorId="7424E041">
                <v:shape id="_x0000_i1050" type="#_x0000_t75" style="width:30pt;height:14.25pt" o:ole="">
                  <v:imagedata r:id="rId58" o:title=""/>
                </v:shape>
                <o:OLEObject Type="Embed" ProgID="Equation.DSMT4" ShapeID="_x0000_i1050" DrawAspect="Content" ObjectID="_1692952565" r:id="rId59"/>
              </w:object>
            </w:r>
          </w:p>
          <w:p w14:paraId="0DE00894" w14:textId="77777777" w:rsidR="00C245B8" w:rsidRPr="00FB2A49" w:rsidRDefault="00C245B8" w:rsidP="00FB2A49">
            <w:pPr>
              <w:spacing w:before="120" w:after="120" w:line="360" w:lineRule="auto"/>
              <w:jc w:val="both"/>
              <w:rPr>
                <w:rFonts w:ascii="Times New Roman" w:hAnsi="Times New Roman"/>
                <w:spacing w:val="-4"/>
                <w:sz w:val="28"/>
                <w:szCs w:val="28"/>
                <w:lang w:val="fr-FR"/>
              </w:rPr>
            </w:pPr>
            <w:r w:rsidRPr="00FB2A49">
              <w:rPr>
                <w:rFonts w:ascii="Times New Roman" w:hAnsi="Times New Roman"/>
                <w:spacing w:val="-4"/>
                <w:sz w:val="28"/>
                <w:szCs w:val="28"/>
                <w:lang w:val="fr-FR"/>
              </w:rPr>
              <w:t>+ Thay vào (*):</w:t>
            </w:r>
          </w:p>
          <w:p w14:paraId="66B5E14B" w14:textId="77777777" w:rsidR="00C245B8" w:rsidRPr="00FB2A49" w:rsidRDefault="00C245B8" w:rsidP="00FB2A49">
            <w:pPr>
              <w:spacing w:before="120" w:after="120" w:line="360" w:lineRule="auto"/>
              <w:jc w:val="both"/>
              <w:rPr>
                <w:rFonts w:ascii="Times New Roman" w:hAnsi="Times New Roman"/>
                <w:spacing w:val="-4"/>
                <w:sz w:val="28"/>
                <w:szCs w:val="28"/>
                <w:lang w:val="fr-FR"/>
              </w:rPr>
            </w:pPr>
            <w:r w:rsidRPr="00FB2A49">
              <w:rPr>
                <w:rFonts w:ascii="Times New Roman" w:hAnsi="Times New Roman"/>
                <w:spacing w:val="-4"/>
                <w:position w:val="-24"/>
                <w:sz w:val="28"/>
                <w:szCs w:val="28"/>
              </w:rPr>
              <w:object w:dxaOrig="999" w:dyaOrig="620" w14:anchorId="45BC040A">
                <v:shape id="_x0000_i1051" type="#_x0000_t75" style="width:50.25pt;height:30pt" o:ole="">
                  <v:imagedata r:id="rId60" o:title=""/>
                </v:shape>
                <o:OLEObject Type="Embed" ProgID="Equation.DSMT4" ShapeID="_x0000_i1051" DrawAspect="Content" ObjectID="_1692952566" r:id="rId61"/>
              </w:object>
            </w:r>
            <w:r w:rsidRPr="00FB2A49">
              <w:rPr>
                <w:rFonts w:ascii="Times New Roman" w:hAnsi="Times New Roman"/>
                <w:spacing w:val="-4"/>
                <w:sz w:val="28"/>
                <w:szCs w:val="28"/>
                <w:lang w:val="fr-FR"/>
              </w:rPr>
              <w:t xml:space="preserve"> suy ra</w:t>
            </w:r>
          </w:p>
          <w:p w14:paraId="6A90D7AE" w14:textId="77777777" w:rsidR="00C245B8" w:rsidRPr="00FB2A49" w:rsidRDefault="00C245B8" w:rsidP="00FB2A49">
            <w:pPr>
              <w:spacing w:before="120" w:after="120" w:line="360" w:lineRule="auto"/>
              <w:jc w:val="both"/>
              <w:rPr>
                <w:rFonts w:ascii="Times New Roman" w:hAnsi="Times New Roman"/>
                <w:spacing w:val="-4"/>
                <w:sz w:val="28"/>
                <w:szCs w:val="28"/>
                <w:lang w:val="fr-FR"/>
              </w:rPr>
            </w:pPr>
            <w:r w:rsidRPr="00FB2A49">
              <w:rPr>
                <w:rFonts w:ascii="Times New Roman" w:hAnsi="Times New Roman"/>
                <w:spacing w:val="-4"/>
                <w:position w:val="-12"/>
                <w:sz w:val="28"/>
                <w:szCs w:val="28"/>
              </w:rPr>
              <w:object w:dxaOrig="1040" w:dyaOrig="360" w14:anchorId="58F3D929">
                <v:shape id="_x0000_i1052" type="#_x0000_t75" style="width:51.75pt;height:19.5pt" o:ole="">
                  <v:imagedata r:id="rId62" o:title=""/>
                </v:shape>
                <o:OLEObject Type="Embed" ProgID="Equation.DSMT4" ShapeID="_x0000_i1052" DrawAspect="Content" ObjectID="_1692952567" r:id="rId63"/>
              </w:object>
            </w:r>
            <w:r w:rsidRPr="00FB2A49">
              <w:rPr>
                <w:rFonts w:ascii="Times New Roman" w:hAnsi="Times New Roman"/>
                <w:spacing w:val="-4"/>
                <w:sz w:val="28"/>
                <w:szCs w:val="28"/>
                <w:lang w:val="fr-FR"/>
              </w:rPr>
              <w:t xml:space="preserve"> (3) gọi là công thức tính vận tốc. Cho ta biết vận tốc của vật ở những thời điểm khác nhau.</w:t>
            </w:r>
          </w:p>
          <w:p w14:paraId="51AF1B75" w14:textId="77777777" w:rsidR="00C245B8" w:rsidRPr="00FB2A49" w:rsidRDefault="00C245B8" w:rsidP="00FB2A49">
            <w:pPr>
              <w:spacing w:before="120" w:after="120" w:line="360" w:lineRule="auto"/>
              <w:jc w:val="both"/>
              <w:rPr>
                <w:rFonts w:ascii="Times New Roman" w:hAnsi="Times New Roman"/>
                <w:b/>
                <w:bCs/>
                <w:spacing w:val="-4"/>
                <w:sz w:val="28"/>
                <w:szCs w:val="28"/>
                <w:lang w:val="fr-FR"/>
              </w:rPr>
            </w:pPr>
            <w:r w:rsidRPr="00FB2A49">
              <w:rPr>
                <w:rFonts w:ascii="Times New Roman" w:hAnsi="Times New Roman"/>
                <w:b/>
                <w:bCs/>
                <w:spacing w:val="-4"/>
                <w:sz w:val="28"/>
                <w:szCs w:val="28"/>
                <w:lang w:val="fr-FR"/>
              </w:rPr>
              <w:t>b. Đồ thị vận tốc – thời gian.</w:t>
            </w:r>
          </w:p>
          <w:p w14:paraId="45BD2AE6" w14:textId="77777777" w:rsidR="00C245B8" w:rsidRPr="00FB2A49" w:rsidRDefault="00C245B8" w:rsidP="00FB2A49">
            <w:pPr>
              <w:spacing w:before="120" w:after="120" w:line="360" w:lineRule="auto"/>
              <w:jc w:val="both"/>
              <w:rPr>
                <w:rFonts w:ascii="Times New Roman" w:hAnsi="Times New Roman"/>
                <w:spacing w:val="-4"/>
                <w:sz w:val="28"/>
                <w:szCs w:val="28"/>
                <w:lang w:val="fr-FR"/>
              </w:rPr>
            </w:pPr>
            <w:r w:rsidRPr="00FB2A49">
              <w:rPr>
                <w:rFonts w:ascii="Times New Roman" w:hAnsi="Times New Roman"/>
                <w:spacing w:val="-4"/>
                <w:sz w:val="28"/>
                <w:szCs w:val="28"/>
                <w:lang w:val="fr-FR"/>
              </w:rPr>
              <w:t>- Biễu diễn sự phụ thuộc của vận tốc vào thời gian t.</w:t>
            </w:r>
          </w:p>
          <w:p w14:paraId="052399C4" w14:textId="77777777" w:rsidR="00C245B8" w:rsidRPr="00FB2A49" w:rsidRDefault="00C245B8" w:rsidP="00FB2A49">
            <w:pPr>
              <w:spacing w:before="120" w:after="120" w:line="360" w:lineRule="auto"/>
              <w:jc w:val="both"/>
              <w:rPr>
                <w:rFonts w:ascii="Times New Roman" w:hAnsi="Times New Roman"/>
                <w:spacing w:val="-4"/>
                <w:sz w:val="28"/>
                <w:szCs w:val="28"/>
                <w:u w:val="single"/>
                <w:lang w:val="fr-FR"/>
              </w:rPr>
            </w:pPr>
            <w:r w:rsidRPr="00FB2A49">
              <w:rPr>
                <w:rFonts w:ascii="Times New Roman" w:hAnsi="Times New Roman"/>
                <w:spacing w:val="-4"/>
                <w:sz w:val="28"/>
                <w:szCs w:val="28"/>
                <w:u w:val="single"/>
                <w:lang w:val="fr-FR"/>
              </w:rPr>
              <w:t>Nhận xét đặc điểm đồ thị:</w:t>
            </w:r>
          </w:p>
          <w:p w14:paraId="41CEB05F" w14:textId="77777777" w:rsidR="00C245B8" w:rsidRPr="00FB2A49" w:rsidRDefault="00C245B8" w:rsidP="00FB2A49">
            <w:pPr>
              <w:spacing w:before="120" w:after="120" w:line="36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w:t>
            </w:r>
            <w:r w:rsidRPr="00FB2A49">
              <w:rPr>
                <w:rFonts w:ascii="Times New Roman" w:hAnsi="Times New Roman"/>
                <w:b/>
                <w:bCs/>
                <w:spacing w:val="-4"/>
                <w:sz w:val="28"/>
                <w:szCs w:val="28"/>
                <w:lang w:val="fr-FR"/>
              </w:rPr>
              <w:t xml:space="preserve"> </w:t>
            </w:r>
            <w:r w:rsidRPr="00FB2A49">
              <w:rPr>
                <w:rFonts w:ascii="Times New Roman" w:hAnsi="Times New Roman"/>
                <w:bCs/>
                <w:spacing w:val="-4"/>
                <w:sz w:val="28"/>
                <w:szCs w:val="28"/>
                <w:lang w:val="fr-FR"/>
              </w:rPr>
              <w:t>Là đường thẳng dốc.</w:t>
            </w:r>
          </w:p>
          <w:p w14:paraId="315100E2" w14:textId="77777777" w:rsidR="00C245B8" w:rsidRPr="00FB2A49" w:rsidRDefault="00C245B8" w:rsidP="00FB2A49">
            <w:pPr>
              <w:spacing w:before="120" w:after="120" w:line="360" w:lineRule="auto"/>
              <w:jc w:val="both"/>
              <w:rPr>
                <w:rFonts w:ascii="Times New Roman" w:hAnsi="Times New Roman"/>
                <w:bCs/>
                <w:spacing w:val="-4"/>
                <w:sz w:val="28"/>
                <w:szCs w:val="28"/>
                <w:lang w:val="fr-FR"/>
              </w:rPr>
            </w:pPr>
            <w:r w:rsidRPr="00FB2A49">
              <w:rPr>
                <w:rFonts w:ascii="Times New Roman" w:hAnsi="Times New Roman"/>
                <w:bCs/>
                <w:spacing w:val="-4"/>
                <w:sz w:val="28"/>
                <w:szCs w:val="28"/>
                <w:lang w:val="fr-FR"/>
              </w:rPr>
              <w:t xml:space="preserve">- ....( giống đồ thị toạ độ-tg) </w:t>
            </w:r>
          </w:p>
          <w:p w14:paraId="0B9BA5D0" w14:textId="77777777" w:rsidR="00C245B8" w:rsidRPr="00FB2A49" w:rsidRDefault="00C245B8" w:rsidP="00FB2A49">
            <w:pPr>
              <w:spacing w:before="120" w:after="120" w:line="360" w:lineRule="auto"/>
              <w:jc w:val="both"/>
              <w:rPr>
                <w:rFonts w:ascii="Times New Roman" w:hAnsi="Times New Roman"/>
                <w:b/>
                <w:bCs/>
                <w:spacing w:val="-4"/>
                <w:sz w:val="28"/>
                <w:szCs w:val="28"/>
                <w:lang w:val="fr-FR"/>
              </w:rPr>
            </w:pPr>
            <w:r w:rsidRPr="00FB2A49">
              <w:rPr>
                <w:rFonts w:ascii="Times New Roman" w:hAnsi="Times New Roman"/>
                <w:b/>
                <w:bCs/>
                <w:spacing w:val="-4"/>
                <w:sz w:val="28"/>
                <w:szCs w:val="28"/>
                <w:lang w:val="fr-FR"/>
              </w:rPr>
              <w:t>3. Công thức tính quãng đường đi được của CĐTNDĐ.</w:t>
            </w:r>
          </w:p>
          <w:p w14:paraId="6D34C984"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spacing w:val="-4"/>
                <w:position w:val="-24"/>
                <w:sz w:val="28"/>
                <w:szCs w:val="28"/>
              </w:rPr>
              <w:object w:dxaOrig="1359" w:dyaOrig="620" w14:anchorId="1DDED875">
                <v:shape id="_x0000_i1053" type="#_x0000_t75" style="width:67.5pt;height:30pt" o:ole="">
                  <v:imagedata r:id="rId64" o:title=""/>
                </v:shape>
                <o:OLEObject Type="Embed" ProgID="Equation.DSMT4" ShapeID="_x0000_i1053" DrawAspect="Content" ObjectID="_1692952568" r:id="rId65"/>
              </w:object>
            </w:r>
            <w:r w:rsidRPr="00FB2A49">
              <w:rPr>
                <w:rFonts w:ascii="Times New Roman" w:hAnsi="Times New Roman"/>
                <w:spacing w:val="-4"/>
                <w:sz w:val="28"/>
                <w:szCs w:val="28"/>
              </w:rPr>
              <w:t xml:space="preserve"> (4) gọi là công thức tính quãng đường đi được của CĐTNDĐ</w:t>
            </w:r>
          </w:p>
          <w:p w14:paraId="1D23CC8F" w14:textId="77777777" w:rsidR="00C245B8" w:rsidRPr="00FB2A49" w:rsidRDefault="00C245B8" w:rsidP="00FB2A49">
            <w:pPr>
              <w:spacing w:before="120" w:after="120" w:line="360" w:lineRule="auto"/>
              <w:jc w:val="both"/>
              <w:rPr>
                <w:rFonts w:ascii="Times New Roman" w:hAnsi="Times New Roman"/>
                <w:b/>
                <w:bCs/>
                <w:spacing w:val="-4"/>
                <w:sz w:val="28"/>
                <w:szCs w:val="28"/>
              </w:rPr>
            </w:pPr>
            <w:r w:rsidRPr="00FB2A49">
              <w:rPr>
                <w:rFonts w:ascii="Times New Roman" w:hAnsi="Times New Roman"/>
                <w:b/>
                <w:bCs/>
                <w:spacing w:val="-4"/>
                <w:sz w:val="28"/>
                <w:szCs w:val="28"/>
              </w:rPr>
              <w:t>4. Công thức liên hệ giữa gia tốc, vận tốc, quãng đường đi được của CĐTNDĐ.</w:t>
            </w:r>
          </w:p>
          <w:p w14:paraId="016B4A51" w14:textId="77777777" w:rsidR="00C245B8" w:rsidRPr="00FB2A49" w:rsidRDefault="00C245B8" w:rsidP="00FB2A49">
            <w:pPr>
              <w:spacing w:before="120" w:after="120" w:line="360" w:lineRule="auto"/>
              <w:jc w:val="both"/>
              <w:rPr>
                <w:rFonts w:ascii="Times New Roman" w:hAnsi="Times New Roman"/>
                <w:spacing w:val="-4"/>
                <w:sz w:val="28"/>
                <w:szCs w:val="28"/>
                <w:lang w:val="es-ES_tradnl"/>
              </w:rPr>
            </w:pPr>
            <w:r w:rsidRPr="00FB2A49">
              <w:rPr>
                <w:rFonts w:ascii="Times New Roman" w:hAnsi="Times New Roman"/>
                <w:spacing w:val="-4"/>
                <w:sz w:val="28"/>
                <w:szCs w:val="28"/>
                <w:lang w:val="es-ES_tradnl"/>
              </w:rPr>
              <w:t>Từ (3) và (4) ta suy ra:</w:t>
            </w:r>
          </w:p>
          <w:p w14:paraId="0C0EBA07" w14:textId="77777777" w:rsidR="00C245B8" w:rsidRPr="00FB2A49" w:rsidRDefault="00C245B8" w:rsidP="00FB2A49">
            <w:pPr>
              <w:spacing w:before="120" w:after="120" w:line="360" w:lineRule="auto"/>
              <w:jc w:val="center"/>
              <w:rPr>
                <w:rFonts w:ascii="Times New Roman" w:hAnsi="Times New Roman"/>
                <w:spacing w:val="-4"/>
                <w:sz w:val="28"/>
                <w:szCs w:val="28"/>
                <w:lang w:val="es-ES_tradnl"/>
              </w:rPr>
            </w:pPr>
            <w:r w:rsidRPr="00FB2A49">
              <w:rPr>
                <w:rFonts w:ascii="Times New Roman" w:hAnsi="Times New Roman"/>
                <w:spacing w:val="-4"/>
                <w:position w:val="-12"/>
                <w:sz w:val="28"/>
                <w:szCs w:val="28"/>
              </w:rPr>
              <w:object w:dxaOrig="1300" w:dyaOrig="380" w14:anchorId="0922BCD3">
                <v:shape id="_x0000_i1054" type="#_x0000_t75" style="width:65.25pt;height:19.5pt" o:ole="">
                  <v:imagedata r:id="rId66" o:title=""/>
                </v:shape>
                <o:OLEObject Type="Embed" ProgID="Equation.DSMT4" ShapeID="_x0000_i1054" DrawAspect="Content" ObjectID="_1692952569" r:id="rId67"/>
              </w:object>
            </w:r>
            <w:r w:rsidRPr="00FB2A49">
              <w:rPr>
                <w:rFonts w:ascii="Times New Roman" w:hAnsi="Times New Roman"/>
                <w:spacing w:val="-4"/>
                <w:sz w:val="28"/>
                <w:szCs w:val="28"/>
                <w:lang w:val="es-ES_tradnl"/>
              </w:rPr>
              <w:t xml:space="preserve"> (5)</w:t>
            </w:r>
          </w:p>
          <w:p w14:paraId="2C0365A7" w14:textId="77777777" w:rsidR="00C245B8" w:rsidRPr="00FB2A49" w:rsidRDefault="00C245B8" w:rsidP="00FB2A49">
            <w:pPr>
              <w:spacing w:before="120" w:after="120" w:line="360" w:lineRule="auto"/>
              <w:jc w:val="both"/>
              <w:rPr>
                <w:rFonts w:ascii="Times New Roman" w:hAnsi="Times New Roman"/>
                <w:bCs/>
                <w:spacing w:val="-4"/>
                <w:sz w:val="28"/>
                <w:szCs w:val="28"/>
                <w:lang w:val="fr-FR"/>
              </w:rPr>
            </w:pPr>
            <w:r w:rsidRPr="00FB2A49">
              <w:rPr>
                <w:rFonts w:ascii="Times New Roman" w:hAnsi="Times New Roman"/>
                <w:spacing w:val="-4"/>
                <w:sz w:val="28"/>
                <w:szCs w:val="28"/>
                <w:lang w:val="es-ES_tradnl"/>
              </w:rPr>
              <w:t xml:space="preserve">* </w:t>
            </w:r>
            <w:r w:rsidRPr="00FB2A49">
              <w:rPr>
                <w:rFonts w:ascii="Times New Roman" w:hAnsi="Times New Roman"/>
                <w:b/>
                <w:i/>
                <w:spacing w:val="-4"/>
                <w:sz w:val="28"/>
                <w:szCs w:val="28"/>
                <w:lang w:val="es-ES_tradnl"/>
              </w:rPr>
              <w:t>Chú ý:</w:t>
            </w:r>
            <w:r w:rsidRPr="00FB2A49">
              <w:rPr>
                <w:rFonts w:ascii="Times New Roman" w:hAnsi="Times New Roman"/>
                <w:spacing w:val="-4"/>
                <w:sz w:val="28"/>
                <w:szCs w:val="28"/>
                <w:lang w:val="es-ES_tradnl"/>
              </w:rPr>
              <w:t xml:space="preserve"> Công thức quãng đường áp dụng cho chuyển động thẳng một chiều có chiều (+) là chiều chuyển động</w:t>
            </w:r>
          </w:p>
        </w:tc>
      </w:tr>
    </w:tbl>
    <w:p w14:paraId="00823F4E" w14:textId="77777777" w:rsidR="00C245B8" w:rsidRPr="00FB2A49" w:rsidRDefault="00C245B8" w:rsidP="00FB2A49">
      <w:pPr>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rPr>
        <w:lastRenderedPageBreak/>
        <w:t>C. HOẠT ĐỘNG LUYỆN TẬP</w:t>
      </w:r>
    </w:p>
    <w:p w14:paraId="1FC3510B" w14:textId="77777777" w:rsidR="00C245B8" w:rsidRPr="00FB2A49" w:rsidRDefault="00C245B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2308C996" w14:textId="77777777" w:rsidR="00C245B8" w:rsidRPr="00FB2A49" w:rsidRDefault="00C245B8"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232A37C4"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Với chiều (+) là chiều chuyển động, trong công thức s = 1/sat</w:t>
      </w:r>
      <w:r w:rsidRPr="00FB2A49">
        <w:rPr>
          <w:sz w:val="28"/>
          <w:szCs w:val="28"/>
          <w:vertAlign w:val="superscript"/>
        </w:rPr>
        <w:t>2</w:t>
      </w:r>
      <w:r w:rsidRPr="00FB2A49">
        <w:rPr>
          <w:sz w:val="28"/>
          <w:szCs w:val="28"/>
        </w:rPr>
        <w:t> + v0t của chuyển động thẳng biến đổi đều, đại lượng có thể có giá trị dương hay giá trị âm là:</w:t>
      </w:r>
    </w:p>
    <w:p w14:paraId="25AA1D7E"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Gia tốc</w:t>
      </w:r>
    </w:p>
    <w:p w14:paraId="0A3A2299"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Quãng đường.</w:t>
      </w:r>
    </w:p>
    <w:p w14:paraId="734E076B"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Vận tốc</w:t>
      </w:r>
    </w:p>
    <w:p w14:paraId="137F8AC9"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D. Thời gian.</w:t>
      </w:r>
    </w:p>
    <w:p w14:paraId="1EFBFEB0"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2:</w:t>
      </w:r>
      <w:r w:rsidRPr="00FB2A49">
        <w:rPr>
          <w:sz w:val="28"/>
          <w:szCs w:val="28"/>
        </w:rPr>
        <w:t> Trong các trường hợp sau đây. Trường hợp nào không thể xảy ra cho một vật chuyển động thẳng?</w:t>
      </w:r>
    </w:p>
    <w:p w14:paraId="44666C38"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vận tốc có giá trị (+) ; gia tốc có giá trị (+).</w:t>
      </w:r>
    </w:p>
    <w:p w14:paraId="285288B8"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vận tốc là hằng số ; gia tốc thay đổi.</w:t>
      </w:r>
    </w:p>
    <w:p w14:paraId="0153D5A9"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vận tốc có giá trị (+) ; gia tốc có giá trị (-).</w:t>
      </w:r>
    </w:p>
    <w:p w14:paraId="08386D92"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D. vận tốc có giá trị (-) ; gia tốc có giá trị (+).</w:t>
      </w:r>
    </w:p>
    <w:p w14:paraId="77D01DDA"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3:</w:t>
      </w:r>
      <w:r w:rsidRPr="00FB2A49">
        <w:rPr>
          <w:sz w:val="28"/>
          <w:szCs w:val="28"/>
        </w:rPr>
        <w:t> Một vật tăng tốc trong một khoảng thời gian nào đó dọc theo trục Ox. Vậy vận tốc và gia tốc của nó trong khoảng thời gian này có thể:</w:t>
      </w:r>
    </w:p>
    <w:p w14:paraId="06163929"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vận tốc có giá trị (+) ; gia tốc có giá trị (-).</w:t>
      </w:r>
    </w:p>
    <w:p w14:paraId="1D9B86A1"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vận tốc có giá trị (-) ; gia tốc có giá trị (-).</w:t>
      </w:r>
    </w:p>
    <w:p w14:paraId="728892D2"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vận tốc có giá trị (-) ; gia tốc có giá trị (+).</w:t>
      </w:r>
    </w:p>
    <w:p w14:paraId="7C75754D"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D. vận tốc có giá trị (+) ; gia tốc có giá trị bằng 0.</w:t>
      </w:r>
    </w:p>
    <w:p w14:paraId="41220448"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4:</w:t>
      </w:r>
      <w:r w:rsidRPr="00FB2A49">
        <w:rPr>
          <w:sz w:val="28"/>
          <w:szCs w:val="28"/>
        </w:rPr>
        <w:t> Một chiếc bắt đầu tăng tốc từ nghỉ với gia tốc 2 m/s</w:t>
      </w:r>
      <w:r w:rsidRPr="00FB2A49">
        <w:rPr>
          <w:sz w:val="28"/>
          <w:szCs w:val="28"/>
          <w:vertAlign w:val="superscript"/>
        </w:rPr>
        <w:t>2</w:t>
      </w:r>
      <w:r w:rsidRPr="00FB2A49">
        <w:rPr>
          <w:sz w:val="28"/>
          <w:szCs w:val="28"/>
        </w:rPr>
        <w:t>. Quãng đường xe chạy được trong giây thứ hai là</w:t>
      </w:r>
    </w:p>
    <w:p w14:paraId="510B1AFE"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4 m.</w:t>
      </w:r>
    </w:p>
    <w:p w14:paraId="32175E23"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3 m.</w:t>
      </w:r>
    </w:p>
    <w:p w14:paraId="458332B7"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2 m.</w:t>
      </w:r>
    </w:p>
    <w:p w14:paraId="553D73B1"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D. 1 m.</w:t>
      </w:r>
    </w:p>
    <w:p w14:paraId="318C25A4"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Một chiếc xe đang chạy với tốc độ 36 km/h thì tài xế hãm phanh, xe chuyển động thẳng chậm dần đều rồi dừng lại sau 5s. Quãng đường xe chạy được trong giây cuối cùng là</w:t>
      </w:r>
    </w:p>
    <w:p w14:paraId="688CE456"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2,5 m.</w:t>
      </w:r>
    </w:p>
    <w:p w14:paraId="00209655"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2 m.</w:t>
      </w:r>
    </w:p>
    <w:p w14:paraId="7D33DB3F"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1,25 m.</w:t>
      </w:r>
    </w:p>
    <w:p w14:paraId="496EEBB6"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D. 1 m.</w:t>
      </w:r>
    </w:p>
    <w:p w14:paraId="3F5575AA"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6:</w:t>
      </w:r>
      <w:r w:rsidRPr="00FB2A49">
        <w:rPr>
          <w:sz w:val="28"/>
          <w:szCs w:val="28"/>
        </w:rPr>
        <w:t> Một chiếc xe bắt đầu tăng tốc từ v</w:t>
      </w:r>
      <w:r w:rsidRPr="00FB2A49">
        <w:rPr>
          <w:sz w:val="28"/>
          <w:szCs w:val="28"/>
          <w:vertAlign w:val="subscript"/>
        </w:rPr>
        <w:t>1</w:t>
      </w:r>
      <w:r w:rsidRPr="00FB2A49">
        <w:rPr>
          <w:sz w:val="28"/>
          <w:szCs w:val="28"/>
        </w:rPr>
        <w:t> = 36 km/h đến v</w:t>
      </w:r>
      <w:r w:rsidRPr="00FB2A49">
        <w:rPr>
          <w:sz w:val="28"/>
          <w:szCs w:val="28"/>
          <w:vertAlign w:val="subscript"/>
        </w:rPr>
        <w:t>2</w:t>
      </w:r>
      <w:r w:rsidRPr="00FB2A49">
        <w:rPr>
          <w:sz w:val="28"/>
          <w:szCs w:val="28"/>
        </w:rPr>
        <w:t> = 54 km/h trong khoảng thời gian 2s. Quãng đường xe chạy trong thời gian tăng tốc này là</w:t>
      </w:r>
    </w:p>
    <w:p w14:paraId="4C8FDEB6"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25 m.</w:t>
      </w:r>
    </w:p>
    <w:p w14:paraId="465FD1CB"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50 m.</w:t>
      </w:r>
    </w:p>
    <w:p w14:paraId="6500453E"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75 m.</w:t>
      </w:r>
    </w:p>
    <w:p w14:paraId="566D35F6"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D. 100 m.</w:t>
      </w:r>
    </w:p>
    <w:p w14:paraId="36BC016C"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7:</w:t>
      </w:r>
      <w:r w:rsidRPr="00FB2A49">
        <w:rPr>
          <w:sz w:val="28"/>
          <w:szCs w:val="28"/>
        </w:rPr>
        <w:t> Một chiếc xe đang chạy trên đường thẳng thì tài xế tăng tốc độ với gia tốc bằng 2 m/s</w:t>
      </w:r>
      <w:r w:rsidRPr="00FB2A49">
        <w:rPr>
          <w:sz w:val="28"/>
          <w:szCs w:val="28"/>
          <w:vertAlign w:val="superscript"/>
        </w:rPr>
        <w:t>2</w:t>
      </w:r>
      <w:r w:rsidRPr="00FB2A49">
        <w:rPr>
          <w:sz w:val="28"/>
          <w:szCs w:val="28"/>
        </w:rPr>
        <w:t> trong khoảng thời gian 10s. Độ tăng vận tốc trong khoảng thời gian này là</w:t>
      </w:r>
    </w:p>
    <w:p w14:paraId="658F6B04"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10 m/s.</w:t>
      </w:r>
    </w:p>
    <w:p w14:paraId="4A09700A"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20 m/s.</w:t>
      </w:r>
    </w:p>
    <w:p w14:paraId="671C0593"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15 m/s.</w:t>
      </w:r>
    </w:p>
    <w:p w14:paraId="390EBF5B"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D. không xác định được vì thiếu dữ kiện.</w:t>
      </w:r>
    </w:p>
    <w:p w14:paraId="05CFCF91"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8:</w:t>
      </w:r>
      <w:r w:rsidRPr="00FB2A49">
        <w:rPr>
          <w:sz w:val="28"/>
          <w:szCs w:val="28"/>
        </w:rPr>
        <w:t> Một chiếc xe chuyển động chậm dần đều trên đường thẳng. Vận tốc khi nó qua A là 10 m/s, và khi đi qua B vận tốc chỉ còn 4 m/s. Vận tốc của xe khi nó đi qua I là trung điểm của đoạn AB là</w:t>
      </w:r>
    </w:p>
    <w:p w14:paraId="105AA86C"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7 m/s.</w:t>
      </w:r>
    </w:p>
    <w:p w14:paraId="00FBFA4D"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5 m/s.</w:t>
      </w:r>
    </w:p>
    <w:p w14:paraId="5DBDFEE3"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6 m/s.</w:t>
      </w:r>
    </w:p>
    <w:p w14:paraId="5CE83D08"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D. 7,6 m/s.</w:t>
      </w:r>
    </w:p>
    <w:p w14:paraId="547A36CB"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9:</w:t>
      </w:r>
      <w:r w:rsidRPr="00FB2A49">
        <w:rPr>
          <w:sz w:val="28"/>
          <w:szCs w:val="28"/>
        </w:rPr>
        <w:t> Một chiếc xe đua được tăng tốc với gia tốc không đổi từ 10 m/s đến 30 m/s trên một đoạn đường thẳng dài 50 m. Thời gian xe chạy trong sự tăng tốc này là</w:t>
      </w:r>
    </w:p>
    <w:p w14:paraId="6F94F03F"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2 s.</w:t>
      </w:r>
    </w:p>
    <w:p w14:paraId="3FD18D4F"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2,5 s.</w:t>
      </w:r>
    </w:p>
    <w:p w14:paraId="6526E33E"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3 s.</w:t>
      </w:r>
    </w:p>
    <w:p w14:paraId="1FE8AFAC"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D. 5 s.</w:t>
      </w:r>
    </w:p>
    <w:p w14:paraId="3CA80D69"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10:</w:t>
      </w:r>
      <w:r w:rsidRPr="00FB2A49">
        <w:rPr>
          <w:sz w:val="28"/>
          <w:szCs w:val="28"/>
        </w:rPr>
        <w:t> Một vật nhỏ bắt đầu trượt từ trạng thái nghỉ xuống một đường dốc với gia tốc không đổi là 5 m/s</w:t>
      </w:r>
      <w:r w:rsidRPr="00FB2A49">
        <w:rPr>
          <w:sz w:val="28"/>
          <w:szCs w:val="28"/>
          <w:vertAlign w:val="superscript"/>
        </w:rPr>
        <w:t>2</w:t>
      </w:r>
      <w:r w:rsidRPr="00FB2A49">
        <w:rPr>
          <w:sz w:val="28"/>
          <w:szCs w:val="28"/>
        </w:rPr>
        <w:t>. Sau 2 s thì nó tới chân dốc Quãng đường mà vật trượt được trên đường dốc là</w:t>
      </w:r>
    </w:p>
    <w:p w14:paraId="16174A44"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12,5 m.</w:t>
      </w:r>
    </w:p>
    <w:p w14:paraId="1688D35E"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7,5 m.</w:t>
      </w:r>
    </w:p>
    <w:p w14:paraId="1A218DA0"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8 m.</w:t>
      </w:r>
    </w:p>
    <w:p w14:paraId="1442E9C0"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D. 10 m.</w:t>
      </w:r>
    </w:p>
    <w:p w14:paraId="660E2E2F"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b/>
          <w:bCs/>
          <w:sz w:val="28"/>
          <w:szCs w:val="28"/>
        </w:rPr>
        <w:t>Câu 11:</w:t>
      </w:r>
      <w:r w:rsidRPr="00FB2A49">
        <w:rPr>
          <w:sz w:val="28"/>
          <w:szCs w:val="28"/>
        </w:rPr>
        <w:t> Một chiếc xe chạy trên đường thẳng với vận tốc ban đầu là 12 m/s và gia tốc không đổi là 3 m/s</w:t>
      </w:r>
      <w:r w:rsidRPr="00FB2A49">
        <w:rPr>
          <w:sz w:val="28"/>
          <w:szCs w:val="28"/>
          <w:vertAlign w:val="superscript"/>
        </w:rPr>
        <w:t>2</w:t>
      </w:r>
      <w:r w:rsidRPr="00FB2A49">
        <w:rPr>
          <w:sz w:val="28"/>
          <w:szCs w:val="28"/>
        </w:rPr>
        <w:t> trong thời gian 2 s. Quãng đường xe chạy được trong khoảng thời gian này là</w:t>
      </w:r>
    </w:p>
    <w:p w14:paraId="490EAD32"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A. 30 m.</w:t>
      </w:r>
    </w:p>
    <w:p w14:paraId="53173520"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B. 36 m.</w:t>
      </w:r>
    </w:p>
    <w:p w14:paraId="3C5DDDEC"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C. 24 m.</w:t>
      </w:r>
    </w:p>
    <w:p w14:paraId="781783A4" w14:textId="77777777" w:rsidR="00C245B8" w:rsidRPr="00FB2A49" w:rsidRDefault="00C245B8" w:rsidP="00FB2A49">
      <w:pPr>
        <w:pStyle w:val="NormalWeb"/>
        <w:spacing w:before="120" w:beforeAutospacing="0" w:after="120" w:afterAutospacing="0" w:line="360" w:lineRule="auto"/>
        <w:ind w:left="48" w:right="48"/>
        <w:jc w:val="both"/>
        <w:rPr>
          <w:sz w:val="28"/>
          <w:szCs w:val="28"/>
        </w:rPr>
      </w:pPr>
      <w:r w:rsidRPr="00FB2A49">
        <w:rPr>
          <w:sz w:val="28"/>
          <w:szCs w:val="28"/>
        </w:rPr>
        <w:t>    D. 18 m.</w:t>
      </w:r>
    </w:p>
    <w:p w14:paraId="392233C6" w14:textId="77777777" w:rsidR="00C245B8" w:rsidRPr="00FB2A49" w:rsidRDefault="00C245B8"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7028FCE2" w14:textId="77777777" w:rsidR="00C245B8" w:rsidRPr="00FB2A49" w:rsidRDefault="00C245B8"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03"/>
        <w:gridCol w:w="459"/>
        <w:gridCol w:w="459"/>
        <w:gridCol w:w="458"/>
        <w:gridCol w:w="458"/>
        <w:gridCol w:w="472"/>
        <w:gridCol w:w="458"/>
        <w:gridCol w:w="472"/>
        <w:gridCol w:w="458"/>
        <w:gridCol w:w="472"/>
        <w:gridCol w:w="570"/>
        <w:gridCol w:w="570"/>
      </w:tblGrid>
      <w:tr w:rsidR="00C245B8" w:rsidRPr="00FB2A49" w14:paraId="181867B8" w14:textId="77777777" w:rsidTr="004809BA">
        <w:tc>
          <w:tcPr>
            <w:tcW w:w="11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F7A4EA7"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22853E1"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026B848"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87857F5"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BD31585"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BED35AE"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6312E0E"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7C07A64"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E244E15"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1D449EE"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825022F"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ED18CEF"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1</w:t>
            </w:r>
          </w:p>
        </w:tc>
      </w:tr>
      <w:tr w:rsidR="00C245B8" w:rsidRPr="00FB2A49" w14:paraId="4DB5EDC1" w14:textId="77777777" w:rsidTr="004809BA">
        <w:tc>
          <w:tcPr>
            <w:tcW w:w="11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B4FCED7"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FBEF582"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45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BDD492E"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34D3218"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3878808"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17A4F0E"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C37B61C"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0522AD5"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B422557"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7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39F4D07"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15AD7E3"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7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5191135" w14:textId="77777777" w:rsidR="00C245B8" w:rsidRPr="00FB2A49" w:rsidRDefault="00C245B8"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r>
    </w:tbl>
    <w:p w14:paraId="576ED43D" w14:textId="77777777" w:rsidR="00C245B8" w:rsidRPr="00FB2A49" w:rsidRDefault="00C245B8" w:rsidP="00FB2A49">
      <w:pPr>
        <w:tabs>
          <w:tab w:val="left" w:pos="567"/>
          <w:tab w:val="left" w:pos="1134"/>
          <w:tab w:val="left" w:pos="3160"/>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d) Tổ chức thực hiện: </w:t>
      </w:r>
      <w:r w:rsidRPr="00FB2A49">
        <w:rPr>
          <w:rFonts w:ascii="Times New Roman" w:hAnsi="Times New Roman"/>
          <w:b/>
          <w:color w:val="000000" w:themeColor="text1"/>
          <w:sz w:val="28"/>
          <w:szCs w:val="28"/>
        </w:rPr>
        <w:tab/>
      </w:r>
    </w:p>
    <w:p w14:paraId="51D0FACE" w14:textId="77777777" w:rsidR="00C245B8" w:rsidRPr="00FB2A49" w:rsidRDefault="00C245B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p>
    <w:p w14:paraId="59329816" w14:textId="77777777" w:rsidR="00C245B8" w:rsidRPr="00FB2A49" w:rsidRDefault="00C245B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05016960" w14:textId="77777777" w:rsidR="00C245B8" w:rsidRPr="00FB2A49" w:rsidRDefault="00C245B8"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22343223" w14:textId="77777777" w:rsidR="00C245B8" w:rsidRPr="00FB2A49" w:rsidRDefault="00C245B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47742D46" w14:textId="77777777" w:rsidR="00C245B8" w:rsidRPr="00FB2A49" w:rsidRDefault="00C245B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4EF9B7FC" w14:textId="77777777" w:rsidR="00C245B8" w:rsidRPr="00FB2A49" w:rsidRDefault="00C245B8"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5D142B6B" w14:textId="77777777" w:rsidR="00C245B8" w:rsidRPr="00FB2A49" w:rsidRDefault="00C245B8"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69D27EC9" w14:textId="77777777" w:rsidR="00C245B8" w:rsidRPr="00FB2A49" w:rsidRDefault="00C245B8"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p>
    <w:p w14:paraId="4B56D9D5" w14:textId="77777777" w:rsidR="00C245B8" w:rsidRPr="00FB2A49" w:rsidRDefault="00C245B8"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rPr>
        <w:t>-Về nhà làm BT và chuẩn bị tiếp phần còn lại của bài</w:t>
      </w:r>
      <w:r w:rsidRPr="00FB2A49">
        <w:rPr>
          <w:rFonts w:ascii="Times New Roman" w:hAnsi="Times New Roman"/>
          <w:spacing w:val="-4"/>
          <w:sz w:val="28"/>
          <w:szCs w:val="28"/>
          <w:lang w:val="en-US"/>
        </w:rPr>
        <w:t xml:space="preserve"> cần nắm đc: thế nào là chuyển động chậm dần đều? Ct tính v, s của chuyển động chậm dần đều.</w:t>
      </w:r>
    </w:p>
    <w:p w14:paraId="5DEFA109" w14:textId="77777777" w:rsidR="00C245B8" w:rsidRPr="00FB2A49" w:rsidRDefault="00C245B8" w:rsidP="00FB2A49">
      <w:pPr>
        <w:tabs>
          <w:tab w:val="left" w:pos="567"/>
          <w:tab w:val="left" w:pos="1134"/>
        </w:tabs>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rPr>
        <w:t>- Tổng kết bài học và nhận xét.</w:t>
      </w:r>
    </w:p>
    <w:p w14:paraId="4D01BC3F" w14:textId="77777777" w:rsidR="00C245B8" w:rsidRPr="00FB2A49" w:rsidRDefault="00C245B8" w:rsidP="00FB2A49">
      <w:pPr>
        <w:spacing w:before="120" w:after="120" w:line="360" w:lineRule="auto"/>
        <w:jc w:val="both"/>
        <w:rPr>
          <w:rFonts w:ascii="Times New Roman" w:hAnsi="Times New Roman"/>
          <w:spacing w:val="-4"/>
          <w:sz w:val="28"/>
          <w:szCs w:val="28"/>
        </w:rPr>
      </w:pPr>
      <w:r w:rsidRPr="00FB2A49">
        <w:rPr>
          <w:rFonts w:ascii="Times New Roman" w:hAnsi="Times New Roman"/>
          <w:bCs/>
          <w:spacing w:val="-4"/>
          <w:sz w:val="28"/>
          <w:szCs w:val="28"/>
        </w:rPr>
        <w:t xml:space="preserve">- </w:t>
      </w:r>
      <w:r w:rsidRPr="00FB2A49">
        <w:rPr>
          <w:rFonts w:ascii="Times New Roman" w:hAnsi="Times New Roman"/>
          <w:bCs/>
          <w:spacing w:val="-4"/>
          <w:sz w:val="28"/>
          <w:szCs w:val="28"/>
          <w:lang w:val="en-US"/>
        </w:rPr>
        <w:t>HS g</w:t>
      </w:r>
      <w:r w:rsidRPr="00FB2A49">
        <w:rPr>
          <w:rFonts w:ascii="Times New Roman" w:hAnsi="Times New Roman"/>
          <w:bCs/>
          <w:spacing w:val="-4"/>
          <w:sz w:val="28"/>
          <w:szCs w:val="28"/>
        </w:rPr>
        <w:t>hi câu hỏi và bài t</w:t>
      </w:r>
      <w:r w:rsidRPr="00FB2A49">
        <w:rPr>
          <w:rFonts w:ascii="Times New Roman" w:hAnsi="Times New Roman"/>
          <w:spacing w:val="-4"/>
          <w:sz w:val="28"/>
          <w:szCs w:val="28"/>
        </w:rPr>
        <w:t>ập về nhà.</w:t>
      </w:r>
    </w:p>
    <w:p w14:paraId="569F9EE4" w14:textId="77777777" w:rsidR="00C245B8" w:rsidRPr="00FB2A49" w:rsidRDefault="00C245B8"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spacing w:val="-4"/>
          <w:sz w:val="28"/>
          <w:szCs w:val="28"/>
        </w:rPr>
        <w:t xml:space="preserve">- </w:t>
      </w:r>
      <w:r w:rsidRPr="00FB2A49">
        <w:rPr>
          <w:rFonts w:ascii="Times New Roman" w:hAnsi="Times New Roman"/>
          <w:spacing w:val="-4"/>
          <w:sz w:val="28"/>
          <w:szCs w:val="28"/>
          <w:lang w:val="en-US"/>
        </w:rPr>
        <w:t>HS t</w:t>
      </w:r>
      <w:r w:rsidRPr="00FB2A49">
        <w:rPr>
          <w:rFonts w:ascii="Times New Roman" w:hAnsi="Times New Roman"/>
          <w:spacing w:val="-4"/>
          <w:sz w:val="28"/>
          <w:szCs w:val="28"/>
        </w:rPr>
        <w:t>iếp nhận nhiệm vụ học tập.</w:t>
      </w:r>
    </w:p>
    <w:p w14:paraId="449F8125" w14:textId="77777777" w:rsidR="00C245B8" w:rsidRPr="00FB2A49" w:rsidRDefault="00C245B8"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362A4CFF" w14:textId="77777777" w:rsidR="003C573C" w:rsidRPr="00FB2A49" w:rsidRDefault="00C245B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14:paraId="0FD8A356" w14:textId="77777777" w:rsidR="00C245B8" w:rsidRPr="00FB2A49" w:rsidRDefault="00C245B8" w:rsidP="00FB2A49">
      <w:pPr>
        <w:spacing w:before="120" w:after="120" w:line="360" w:lineRule="auto"/>
        <w:rPr>
          <w:rFonts w:ascii="Times New Roman" w:hAnsi="Times New Roman"/>
          <w:i/>
          <w:sz w:val="28"/>
          <w:szCs w:val="28"/>
          <w:lang w:val="en-US"/>
        </w:rPr>
      </w:pPr>
      <w:r w:rsidRPr="00FB2A49">
        <w:rPr>
          <w:rFonts w:ascii="Times New Roman" w:hAnsi="Times New Roman"/>
          <w:i/>
          <w:sz w:val="28"/>
          <w:szCs w:val="28"/>
          <w:lang w:val="en-US"/>
        </w:rPr>
        <w:br w:type="page"/>
      </w:r>
    </w:p>
    <w:p w14:paraId="04FEE5C6" w14:textId="77777777" w:rsidR="00C245B8" w:rsidRPr="00FB2A49" w:rsidRDefault="00C245B8"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41C19401" w14:textId="77777777" w:rsidR="00C245B8" w:rsidRPr="00FB2A49" w:rsidRDefault="00C245B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3A57B13F" w14:textId="77777777" w:rsidR="00C245B8" w:rsidRPr="00FB2A49" w:rsidRDefault="00C245B8"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51379148" w14:textId="77777777" w:rsidR="00C245B8" w:rsidRPr="00FB2A49" w:rsidRDefault="00C245B8" w:rsidP="00FB2A49">
      <w:pPr>
        <w:spacing w:before="120" w:after="120" w:line="360" w:lineRule="auto"/>
        <w:jc w:val="center"/>
        <w:rPr>
          <w:rFonts w:ascii="Times New Roman" w:hAnsi="Times New Roman"/>
          <w:b/>
          <w:sz w:val="28"/>
          <w:szCs w:val="28"/>
          <w:lang w:val="en-US"/>
        </w:rPr>
      </w:pPr>
    </w:p>
    <w:p w14:paraId="5BCD575D" w14:textId="77777777" w:rsidR="006332EE" w:rsidRPr="00FB2A49" w:rsidRDefault="00C245B8" w:rsidP="00FB2A49">
      <w:pPr>
        <w:spacing w:before="120" w:after="120" w:line="36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3: </w:t>
      </w:r>
      <w:r w:rsidR="00D86EE7" w:rsidRPr="00FB2A49">
        <w:rPr>
          <w:rFonts w:ascii="Times New Roman" w:hAnsi="Times New Roman"/>
          <w:b/>
          <w:sz w:val="28"/>
          <w:szCs w:val="28"/>
          <w:lang w:val="en-US"/>
        </w:rPr>
        <w:t>CHUYỂN ĐỘNG THẲNG BIẾN ĐỔI ĐỀU</w:t>
      </w:r>
      <w:r w:rsidR="006332EE" w:rsidRPr="00FB2A49">
        <w:rPr>
          <w:rFonts w:ascii="Times New Roman" w:hAnsi="Times New Roman"/>
          <w:b/>
          <w:sz w:val="28"/>
          <w:szCs w:val="28"/>
          <w:lang w:val="en-US"/>
        </w:rPr>
        <w:t xml:space="preserve"> (Tiết 2)</w:t>
      </w:r>
    </w:p>
    <w:p w14:paraId="6F9D6D50" w14:textId="77777777" w:rsidR="006332EE" w:rsidRPr="00FB2A49" w:rsidRDefault="006332EE"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057790CD" w14:textId="77777777" w:rsidR="006332EE" w:rsidRPr="00FB2A49" w:rsidRDefault="006332EE"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2D1330"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14:paraId="56FAA9F7"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Viết được ct tính gia tốc của chuyển động thẳng chậm dần đều.</w:t>
      </w:r>
    </w:p>
    <w:p w14:paraId="695749FC"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Nêu được đặc điểm của vectơ gia tốc trong chuyển động thẳng chậm dần đều.</w:t>
      </w:r>
    </w:p>
    <w:p w14:paraId="54BE3FE8"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Viết đc ct tính vận tốc: </w:t>
      </w: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t</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r>
          <w:rPr>
            <w:rFonts w:ascii="Cambria Math" w:hAnsi="Cambria Math"/>
            <w:sz w:val="28"/>
            <w:szCs w:val="28"/>
            <w:lang w:val="en-US"/>
          </w:rPr>
          <m:t>+at</m:t>
        </m:r>
      </m:oMath>
      <w:r w:rsidRPr="00FB2A49">
        <w:rPr>
          <w:rFonts w:ascii="Times New Roman" w:hAnsi="Times New Roman"/>
          <w:sz w:val="28"/>
          <w:szCs w:val="28"/>
          <w:lang w:val="en-US"/>
        </w:rPr>
        <w:t xml:space="preserve"> (với lưu ý là v</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ngược dấu với a), phương trình cđ thẳng biến đổi đều: </w:t>
      </w:r>
      <m:oMath>
        <m:r>
          <w:rPr>
            <w:rFonts w:ascii="Cambria Math" w:hAnsi="Cambria Math"/>
            <w:sz w:val="28"/>
            <w:szCs w:val="28"/>
            <w:lang w:val="en-US"/>
          </w:rPr>
          <m:t xml:space="preserve">x= </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0</m:t>
            </m:r>
          </m:sub>
        </m:sSub>
        <m:r>
          <w:rPr>
            <w:rFonts w:ascii="Cambria Math" w:hAnsi="Cambria Math"/>
            <w:sz w:val="28"/>
            <w:szCs w:val="28"/>
            <w:lang w:val="en-US"/>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r>
          <w:rPr>
            <w:rFonts w:ascii="Cambria Math" w:hAnsi="Cambria Math"/>
            <w:sz w:val="28"/>
            <w:szCs w:val="28"/>
            <w:lang w:val="en-US"/>
          </w:rPr>
          <m:t>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r>
          <w:rPr>
            <w:rFonts w:ascii="Cambria Math" w:hAnsi="Cambria Math"/>
            <w:sz w:val="28"/>
            <w:szCs w:val="28"/>
            <w:lang w:val="en-US"/>
          </w:rPr>
          <m:t>a</m:t>
        </m:r>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2</m:t>
            </m:r>
          </m:sup>
        </m:sSup>
      </m:oMath>
      <w:r w:rsidRPr="00FB2A49">
        <w:rPr>
          <w:rFonts w:ascii="Times New Roman" w:hAnsi="Times New Roman"/>
          <w:sz w:val="28"/>
          <w:szCs w:val="28"/>
          <w:lang w:val="en-US"/>
        </w:rPr>
        <w:t xml:space="preserve">. Từ đó suy ra công thức tính quãng đường đi được: </w:t>
      </w:r>
    </w:p>
    <w:p w14:paraId="21A68EAF"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m:oMath>
        <m:r>
          <w:rPr>
            <w:rFonts w:ascii="Cambria Math" w:hAnsi="Cambria Math"/>
            <w:sz w:val="28"/>
            <w:szCs w:val="28"/>
            <w:lang w:val="en-US"/>
          </w:rPr>
          <m:t xml:space="preserve">s= </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r>
          <w:rPr>
            <w:rFonts w:ascii="Cambria Math" w:hAnsi="Cambria Math"/>
            <w:sz w:val="28"/>
            <w:szCs w:val="28"/>
            <w:lang w:val="en-US"/>
          </w:rPr>
          <m:t>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r>
          <w:rPr>
            <w:rFonts w:ascii="Cambria Math" w:hAnsi="Cambria Math"/>
            <w:sz w:val="28"/>
            <w:szCs w:val="28"/>
            <w:lang w:val="en-US"/>
          </w:rPr>
          <m:t>a</m:t>
        </m:r>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2</m:t>
            </m:r>
          </m:sup>
        </m:sSup>
      </m:oMath>
      <w:r w:rsidRPr="00FB2A49">
        <w:rPr>
          <w:rFonts w:ascii="Times New Roman" w:hAnsi="Times New Roman"/>
          <w:sz w:val="28"/>
          <w:szCs w:val="28"/>
          <w:lang w:val="en-US"/>
        </w:rPr>
        <w:t xml:space="preserve"> ; với lưu ý là v</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ngược dấu với a.</w:t>
      </w:r>
    </w:p>
    <w:p w14:paraId="0DBC9C87" w14:textId="77777777" w:rsidR="002D1330" w:rsidRPr="00FB2A49" w:rsidRDefault="002D1330"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17CDAF6D" w14:textId="77777777" w:rsidR="002D1330" w:rsidRPr="00FB2A49" w:rsidRDefault="002D1330"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48CFADE8" w14:textId="77777777" w:rsidR="002D1330" w:rsidRPr="00FB2A49" w:rsidRDefault="002D1330"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624F77CB" w14:textId="77777777" w:rsidR="002D1330" w:rsidRPr="00FB2A49" w:rsidRDefault="002D1330"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1DB390C6" w14:textId="77777777" w:rsidR="002D1330" w:rsidRPr="00FB2A49" w:rsidRDefault="002D1330"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0CC5B03C" w14:textId="77777777" w:rsidR="002D1330" w:rsidRPr="00FB2A49" w:rsidRDefault="002D1330"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17069909" w14:textId="77777777" w:rsidR="002D1330" w:rsidRPr="00FB2A49" w:rsidRDefault="002D1330"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73299A53" w14:textId="77777777" w:rsidR="002D1330" w:rsidRPr="00FB2A49" w:rsidRDefault="002D1330"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1E125ADD" w14:textId="77777777" w:rsidR="002D1330" w:rsidRPr="00FB2A49" w:rsidRDefault="002D1330"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41349BBD" w14:textId="77777777" w:rsidR="0076321B" w:rsidRPr="00FB2A49" w:rsidRDefault="002D1330" w:rsidP="00FB2A49">
      <w:pPr>
        <w:tabs>
          <w:tab w:val="left" w:pos="6300"/>
        </w:tabs>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sz w:val="28"/>
          <w:szCs w:val="28"/>
          <w:lang w:val="nl-NL"/>
        </w:rPr>
        <w:lastRenderedPageBreak/>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sz w:val="28"/>
          <w:szCs w:val="28"/>
        </w:rPr>
        <w:t xml:space="preserve"> </w:t>
      </w:r>
      <w:r w:rsidR="0076321B" w:rsidRPr="00FB2A49">
        <w:rPr>
          <w:rFonts w:ascii="Times New Roman" w:hAnsi="Times New Roman"/>
          <w:sz w:val="28"/>
          <w:szCs w:val="28"/>
        </w:rPr>
        <w:t xml:space="preserve">- Năng  lực cá nhân của HS </w:t>
      </w:r>
    </w:p>
    <w:p w14:paraId="1A477821" w14:textId="77777777" w:rsidR="002D1330" w:rsidRPr="00FB2A49" w:rsidRDefault="002D1330"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b/>
          <w:sz w:val="28"/>
          <w:szCs w:val="28"/>
          <w:lang w:val="en-US"/>
        </w:rPr>
        <w:t xml:space="preserve"> </w:t>
      </w:r>
    </w:p>
    <w:p w14:paraId="42D854FE" w14:textId="77777777" w:rsidR="002D1330" w:rsidRPr="00FB2A49" w:rsidRDefault="002D1330"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nl-NL"/>
        </w:rPr>
        <w:t>1. Giáo viên</w:t>
      </w:r>
      <w:r w:rsidRPr="00FB2A49">
        <w:rPr>
          <w:rFonts w:ascii="Times New Roman" w:hAnsi="Times New Roman"/>
          <w:sz w:val="28"/>
          <w:szCs w:val="28"/>
          <w:lang w:val="en-US"/>
        </w:rPr>
        <w:t xml:space="preserve"> </w:t>
      </w:r>
    </w:p>
    <w:p w14:paraId="0041674C" w14:textId="77777777" w:rsidR="006332EE" w:rsidRPr="00FB2A49" w:rsidRDefault="006332E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Các ví dụ thực tế về cđ thẳng chậm dần đều.</w:t>
      </w:r>
    </w:p>
    <w:p w14:paraId="68248BF9" w14:textId="77777777" w:rsidR="002D1330" w:rsidRPr="00FB2A49" w:rsidRDefault="002D1330"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5D1AC698" w14:textId="77777777" w:rsidR="006332EE" w:rsidRPr="00FB2A49" w:rsidRDefault="006332EE"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Ôn lại công thức về vận tốc và gia tốc.</w:t>
      </w:r>
    </w:p>
    <w:p w14:paraId="67419619" w14:textId="77777777" w:rsidR="002D1330" w:rsidRPr="00FB2A49" w:rsidRDefault="002D1330"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z w:val="28"/>
          <w:szCs w:val="28"/>
          <w:lang w:val="en-US"/>
        </w:rPr>
        <w:t xml:space="preserve"> </w:t>
      </w:r>
    </w:p>
    <w:p w14:paraId="5A2837F7" w14:textId="77777777" w:rsidR="002D1330" w:rsidRPr="00FB2A49" w:rsidRDefault="002D1330"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53F7D45F" w14:textId="77777777" w:rsidR="002D1330" w:rsidRPr="00FB2A49" w:rsidRDefault="002D1330"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659B31F4" w14:textId="77777777" w:rsidR="002D1330" w:rsidRPr="00FB2A49" w:rsidRDefault="002D1330"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0DD837A2" w14:textId="77777777" w:rsidR="002D1330" w:rsidRPr="00FB2A49" w:rsidRDefault="002D1330"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3ADAFB19" w14:textId="77777777" w:rsidR="002D1330" w:rsidRPr="00FB2A49" w:rsidRDefault="002D1330"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7DDFBF3A" w14:textId="77777777" w:rsidR="006332EE" w:rsidRPr="00FB2A49" w:rsidRDefault="002D1330" w:rsidP="00FB2A49">
      <w:pPr>
        <w:spacing w:before="120" w:after="120" w:line="360" w:lineRule="auto"/>
        <w:rPr>
          <w:rFonts w:ascii="Times New Roman" w:hAnsi="Times New Roman"/>
          <w:bCs/>
          <w:sz w:val="28"/>
          <w:szCs w:val="28"/>
          <w:lang w:val="pt-BR"/>
        </w:rPr>
      </w:pPr>
      <w:r w:rsidRPr="00FB2A49">
        <w:rPr>
          <w:rFonts w:ascii="Times New Roman" w:hAnsi="Times New Roman"/>
          <w:bCs/>
          <w:sz w:val="28"/>
          <w:szCs w:val="28"/>
          <w:lang w:val="pt-BR"/>
        </w:rPr>
        <w:t>- GV: Những công thức nào phương trình nào mô tả chuyển động thẳng biến đổi đều....</w:t>
      </w:r>
    </w:p>
    <w:p w14:paraId="0BB80969" w14:textId="77777777" w:rsidR="002D1330" w:rsidRPr="00FB2A49" w:rsidRDefault="002D1330" w:rsidP="00FB2A49">
      <w:pPr>
        <w:spacing w:before="120" w:after="120" w:line="360" w:lineRule="auto"/>
        <w:rPr>
          <w:rFonts w:ascii="Times New Roman" w:hAnsi="Times New Roman"/>
          <w:spacing w:val="-4"/>
          <w:sz w:val="28"/>
          <w:szCs w:val="28"/>
          <w:lang w:val="en-US"/>
        </w:rPr>
      </w:pPr>
      <w:r w:rsidRPr="00FB2A49">
        <w:rPr>
          <w:rFonts w:ascii="Times New Roman" w:hAnsi="Times New Roman"/>
          <w:spacing w:val="-4"/>
          <w:sz w:val="28"/>
          <w:szCs w:val="28"/>
          <w:lang w:val="en-US"/>
        </w:rPr>
        <w:t>- HS định hướng nội dung của bài</w:t>
      </w:r>
    </w:p>
    <w:p w14:paraId="2E4DC601" w14:textId="77777777" w:rsidR="002D1330" w:rsidRPr="00FB2A49" w:rsidRDefault="002D1330"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p>
    <w:p w14:paraId="78B1EB6D" w14:textId="77777777" w:rsidR="002D1330" w:rsidRPr="00FB2A49" w:rsidRDefault="002D1330" w:rsidP="00FB2A49">
      <w:pPr>
        <w:spacing w:before="120" w:after="120" w:line="360" w:lineRule="auto"/>
        <w:rPr>
          <w:rFonts w:ascii="Times New Roman" w:hAnsi="Times New Roman"/>
          <w:spacing w:val="-8"/>
          <w:sz w:val="28"/>
          <w:szCs w:val="28"/>
          <w:lang w:val="en-US"/>
        </w:rPr>
      </w:pPr>
      <w:r w:rsidRPr="00FB2A49">
        <w:rPr>
          <w:rFonts w:ascii="Times New Roman" w:hAnsi="Times New Roman"/>
          <w:b/>
          <w:bCs/>
          <w:spacing w:val="-8"/>
          <w:sz w:val="28"/>
          <w:szCs w:val="28"/>
          <w:lang w:val="en-US"/>
        </w:rPr>
        <w:t xml:space="preserve">Hoạt động 1: </w:t>
      </w:r>
      <w:r w:rsidRPr="00FB2A49">
        <w:rPr>
          <w:rFonts w:ascii="Times New Roman" w:hAnsi="Times New Roman"/>
          <w:b/>
          <w:bCs/>
          <w:spacing w:val="-8"/>
          <w:sz w:val="28"/>
          <w:szCs w:val="28"/>
        </w:rPr>
        <w:t>Phương trình chuyển động của chuyển động thẳng nhanh dần đều.</w:t>
      </w:r>
      <w:r w:rsidRPr="00FB2A49">
        <w:rPr>
          <w:rFonts w:ascii="Times New Roman" w:hAnsi="Times New Roman"/>
          <w:spacing w:val="-8"/>
          <w:sz w:val="28"/>
          <w:szCs w:val="28"/>
        </w:rPr>
        <w:t xml:space="preserve">   </w:t>
      </w:r>
    </w:p>
    <w:p w14:paraId="5CA1B759" w14:textId="77777777" w:rsidR="002D1330" w:rsidRPr="00FB2A49" w:rsidRDefault="002D1330" w:rsidP="00FB2A49">
      <w:pPr>
        <w:spacing w:before="120" w:after="120" w:line="36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bCs/>
          <w:spacing w:val="-8"/>
          <w:sz w:val="28"/>
          <w:szCs w:val="28"/>
          <w:lang w:val="en-US"/>
        </w:rPr>
        <w:t>Viết được công thức phương trình ch</w:t>
      </w:r>
      <w:r w:rsidRPr="00FB2A49">
        <w:rPr>
          <w:rFonts w:ascii="Times New Roman" w:hAnsi="Times New Roman"/>
          <w:bCs/>
          <w:spacing w:val="-8"/>
          <w:sz w:val="28"/>
          <w:szCs w:val="28"/>
        </w:rPr>
        <w:t>uyển động của chuyển động thẳng nhanh dần đều.</w:t>
      </w:r>
      <w:r w:rsidRPr="00FB2A49">
        <w:rPr>
          <w:rFonts w:ascii="Times New Roman" w:hAnsi="Times New Roman"/>
          <w:spacing w:val="-8"/>
          <w:sz w:val="28"/>
          <w:szCs w:val="28"/>
        </w:rPr>
        <w:t xml:space="preserve">      </w:t>
      </w:r>
    </w:p>
    <w:p w14:paraId="4303A9D3" w14:textId="77777777" w:rsidR="002D1330" w:rsidRPr="00FB2A49" w:rsidRDefault="002D1330"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7E96CAFB" w14:textId="77777777" w:rsidR="002D1330" w:rsidRPr="00FB2A49" w:rsidRDefault="002D1330"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79F5FC63" w14:textId="77777777" w:rsidR="002D1330" w:rsidRPr="00FB2A49" w:rsidRDefault="002D1330"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7"/>
        <w:gridCol w:w="3721"/>
      </w:tblGrid>
      <w:tr w:rsidR="00466604" w:rsidRPr="00FB2A49" w14:paraId="74765242" w14:textId="77777777" w:rsidTr="004809BA">
        <w:trPr>
          <w:trHeight w:val="555"/>
        </w:trPr>
        <w:tc>
          <w:tcPr>
            <w:tcW w:w="6487" w:type="dxa"/>
            <w:tcBorders>
              <w:top w:val="single" w:sz="4" w:space="0" w:color="auto"/>
              <w:left w:val="single" w:sz="4" w:space="0" w:color="auto"/>
              <w:bottom w:val="single" w:sz="4" w:space="0" w:color="auto"/>
              <w:right w:val="single" w:sz="4" w:space="0" w:color="auto"/>
            </w:tcBorders>
            <w:vAlign w:val="center"/>
          </w:tcPr>
          <w:p w14:paraId="6CE04FE2" w14:textId="77777777" w:rsidR="00466604" w:rsidRPr="00FB2A49" w:rsidRDefault="00466604"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721" w:type="dxa"/>
            <w:tcBorders>
              <w:top w:val="single" w:sz="4" w:space="0" w:color="auto"/>
              <w:left w:val="single" w:sz="4" w:space="0" w:color="auto"/>
              <w:bottom w:val="single" w:sz="4" w:space="0" w:color="auto"/>
              <w:right w:val="single" w:sz="4" w:space="0" w:color="auto"/>
            </w:tcBorders>
            <w:vAlign w:val="center"/>
          </w:tcPr>
          <w:p w14:paraId="74657CEC" w14:textId="77777777" w:rsidR="00466604" w:rsidRPr="00FB2A49" w:rsidRDefault="00466604"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2D1330" w:rsidRPr="00FB2A49" w14:paraId="49C00D76" w14:textId="77777777" w:rsidTr="004809BA">
        <w:trPr>
          <w:trHeight w:val="555"/>
        </w:trPr>
        <w:tc>
          <w:tcPr>
            <w:tcW w:w="6487" w:type="dxa"/>
            <w:tcBorders>
              <w:top w:val="single" w:sz="4" w:space="0" w:color="auto"/>
              <w:left w:val="single" w:sz="4" w:space="0" w:color="auto"/>
              <w:bottom w:val="single" w:sz="4" w:space="0" w:color="auto"/>
              <w:right w:val="single" w:sz="4" w:space="0" w:color="auto"/>
            </w:tcBorders>
          </w:tcPr>
          <w:p w14:paraId="7A3E96CC" w14:textId="77777777" w:rsidR="002D1330" w:rsidRPr="00FB2A49" w:rsidRDefault="002D1330"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14:paraId="4E2C14CF" w14:textId="77777777" w:rsidR="002D1330" w:rsidRPr="00FB2A49" w:rsidRDefault="002D1330"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Tương tự như chuyển động thẳng đều các em hãy nghiên cứu SGK, từ đó lập nên PT chuyển động của CĐTNDĐ.</w:t>
            </w:r>
          </w:p>
          <w:p w14:paraId="0C27170E" w14:textId="77777777" w:rsidR="002D1330" w:rsidRPr="00FB2A49" w:rsidRDefault="002D1330" w:rsidP="00FB2A49">
            <w:pPr>
              <w:spacing w:before="120" w:after="120" w:line="360" w:lineRule="auto"/>
              <w:jc w:val="both"/>
              <w:rPr>
                <w:rFonts w:ascii="Times New Roman" w:hAnsi="Times New Roman"/>
                <w:spacing w:val="-8"/>
                <w:sz w:val="28"/>
                <w:szCs w:val="28"/>
              </w:rPr>
            </w:pPr>
            <w:r w:rsidRPr="00FB2A49">
              <w:rPr>
                <w:rFonts w:ascii="Times New Roman" w:hAnsi="Times New Roman"/>
                <w:b/>
                <w:i/>
                <w:spacing w:val="-8"/>
                <w:sz w:val="28"/>
                <w:szCs w:val="28"/>
              </w:rPr>
              <w:t>Gợi ý</w:t>
            </w:r>
            <w:r w:rsidRPr="00FB2A49">
              <w:rPr>
                <w:rFonts w:ascii="Times New Roman" w:hAnsi="Times New Roman"/>
                <w:spacing w:val="-8"/>
                <w:sz w:val="28"/>
                <w:szCs w:val="28"/>
              </w:rPr>
              <w:t>: Chú ý chúng ta chỉ cần thay công thức tính quãng đường đi của CĐTNDĐ vào pt chuyển động tổng quát.</w:t>
            </w:r>
          </w:p>
          <w:p w14:paraId="52AC1CFF" w14:textId="77777777" w:rsidR="002D1330" w:rsidRPr="00FB2A49" w:rsidRDefault="002D1330"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2FE14338" w14:textId="77777777" w:rsidR="002D1330" w:rsidRPr="00FB2A49" w:rsidRDefault="002D1330"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 H</w:t>
            </w:r>
            <w:r w:rsidRPr="00FB2A49">
              <w:rPr>
                <w:rFonts w:ascii="Times New Roman" w:hAnsi="Times New Roman"/>
                <w:spacing w:val="-8"/>
                <w:sz w:val="28"/>
                <w:szCs w:val="28"/>
                <w:lang w:val="en-US"/>
              </w:rPr>
              <w:t>S</w:t>
            </w:r>
            <w:r w:rsidRPr="00FB2A49">
              <w:rPr>
                <w:rFonts w:ascii="Times New Roman" w:hAnsi="Times New Roman"/>
                <w:spacing w:val="-8"/>
                <w:sz w:val="28"/>
                <w:szCs w:val="28"/>
              </w:rPr>
              <w:t xml:space="preserve"> làm việc cá nhân, để tìm ra pt chuyển động.                             </w:t>
            </w:r>
          </w:p>
          <w:p w14:paraId="6FDC9A5A" w14:textId="77777777" w:rsidR="002D1330" w:rsidRPr="00FB2A49" w:rsidRDefault="002D1330"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7D1A54D2" w14:textId="77777777" w:rsidR="002D1330" w:rsidRPr="00FB2A49" w:rsidRDefault="002D1330"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HS trình bày công thức</w:t>
            </w:r>
          </w:p>
          <w:p w14:paraId="7634EC4E" w14:textId="77777777" w:rsidR="002D1330" w:rsidRPr="00FB2A49" w:rsidRDefault="002D1330"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HS khác nhận xét</w:t>
            </w:r>
          </w:p>
          <w:p w14:paraId="675A5B74" w14:textId="77777777" w:rsidR="002D1330" w:rsidRPr="00FB2A49" w:rsidRDefault="002D1330"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1073595E" w14:textId="77777777" w:rsidR="002D1330" w:rsidRPr="00FB2A49" w:rsidRDefault="002D1330"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nhận xét, đánh </w:t>
            </w:r>
            <w:r w:rsidRPr="00FB2A49">
              <w:rPr>
                <w:rFonts w:ascii="Times New Roman" w:hAnsi="Times New Roman"/>
                <w:color w:val="000000" w:themeColor="text1"/>
                <w:sz w:val="28"/>
                <w:szCs w:val="28"/>
                <w:lang w:val="en-US"/>
              </w:rPr>
              <w:t>giá</w:t>
            </w:r>
          </w:p>
          <w:p w14:paraId="34383807" w14:textId="77777777" w:rsidR="002D1330" w:rsidRPr="00FB2A49" w:rsidRDefault="002D1330"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721" w:type="dxa"/>
            <w:tcBorders>
              <w:top w:val="single" w:sz="4" w:space="0" w:color="auto"/>
              <w:left w:val="single" w:sz="4" w:space="0" w:color="auto"/>
              <w:bottom w:val="single" w:sz="4" w:space="0" w:color="auto"/>
              <w:right w:val="single" w:sz="4" w:space="0" w:color="auto"/>
            </w:tcBorders>
          </w:tcPr>
          <w:p w14:paraId="6BCA25F4" w14:textId="77777777" w:rsidR="002D1330" w:rsidRPr="00FB2A49" w:rsidRDefault="002D1330"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b/>
                <w:bCs/>
                <w:spacing w:val="-8"/>
                <w:sz w:val="28"/>
                <w:szCs w:val="28"/>
              </w:rPr>
              <w:t>5. Phương trình chuyển động của chuyển động thẳng nhanh dần đều.</w:t>
            </w:r>
            <w:r w:rsidRPr="00FB2A49">
              <w:rPr>
                <w:rFonts w:ascii="Times New Roman" w:hAnsi="Times New Roman"/>
                <w:spacing w:val="-8"/>
                <w:sz w:val="28"/>
                <w:szCs w:val="28"/>
              </w:rPr>
              <w:t xml:space="preserve">      </w:t>
            </w:r>
          </w:p>
          <w:p w14:paraId="451EF16F" w14:textId="77777777" w:rsidR="002D1330" w:rsidRPr="00FB2A49" w:rsidRDefault="002D1330"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Chất điểm M xuất phát từ một điểm có toạ độ x</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trên đường thẳng Ox, chuyển động thẳng nhanh dần đều với vận tốc đầu v</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và với gia tốc a, thì toạ độ của điểm m sau thời gian t là:x=x</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 s</w:t>
            </w:r>
          </w:p>
          <w:p w14:paraId="4F210976" w14:textId="77777777" w:rsidR="002D1330" w:rsidRPr="00FB2A49" w:rsidRDefault="002D1330"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 xml:space="preserve">Mà công thức tính quãng đường đi trong CĐTNDĐ </w:t>
            </w:r>
            <w:r w:rsidRPr="00FB2A49">
              <w:rPr>
                <w:rFonts w:ascii="Times New Roman" w:hAnsi="Times New Roman"/>
                <w:spacing w:val="-8"/>
                <w:position w:val="-24"/>
                <w:sz w:val="28"/>
                <w:szCs w:val="28"/>
              </w:rPr>
              <w:object w:dxaOrig="1359" w:dyaOrig="620" w14:anchorId="14B2A699">
                <v:shape id="_x0000_i1055" type="#_x0000_t75" style="width:67.5pt;height:31.5pt" o:ole="">
                  <v:imagedata r:id="rId68" o:title=""/>
                </v:shape>
                <o:OLEObject Type="Embed" ProgID="Equation.DSMT4" ShapeID="_x0000_i1055" DrawAspect="Content" ObjectID="_1692952570" r:id="rId69"/>
              </w:object>
            </w:r>
          </w:p>
          <w:p w14:paraId="4174E16A" w14:textId="77777777" w:rsidR="002D1330" w:rsidRPr="00FB2A49" w:rsidRDefault="002D1330"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 xml:space="preserve">Suy ra: </w:t>
            </w:r>
            <w:r w:rsidRPr="00FB2A49">
              <w:rPr>
                <w:rFonts w:ascii="Times New Roman" w:hAnsi="Times New Roman"/>
                <w:spacing w:val="-8"/>
                <w:position w:val="-24"/>
                <w:sz w:val="28"/>
                <w:szCs w:val="28"/>
                <w:lang w:val="fr-FR"/>
              </w:rPr>
              <w:object w:dxaOrig="1820" w:dyaOrig="620" w14:anchorId="24ADFB0C">
                <v:shape id="_x0000_i1056" type="#_x0000_t75" style="width:92.25pt;height:31.5pt" o:ole="">
                  <v:imagedata r:id="rId70" o:title=""/>
                </v:shape>
                <o:OLEObject Type="Embed" ProgID="Equation.DSMT4" ShapeID="_x0000_i1056" DrawAspect="Content" ObjectID="_1692952571" r:id="rId71"/>
              </w:object>
            </w:r>
            <w:r w:rsidRPr="00FB2A49">
              <w:rPr>
                <w:rFonts w:ascii="Times New Roman" w:hAnsi="Times New Roman"/>
                <w:spacing w:val="-8"/>
                <w:sz w:val="28"/>
                <w:szCs w:val="28"/>
              </w:rPr>
              <w:t xml:space="preserve"> </w:t>
            </w:r>
          </w:p>
          <w:p w14:paraId="3BF8686A" w14:textId="77777777" w:rsidR="002D1330" w:rsidRPr="00FB2A49" w:rsidRDefault="002D1330"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Là pt cđ nhanh dần đều.</w:t>
            </w:r>
          </w:p>
          <w:p w14:paraId="43CA7A3B" w14:textId="77777777" w:rsidR="002D1330" w:rsidRPr="00FB2A49" w:rsidRDefault="002D1330" w:rsidP="00FB2A49">
            <w:pPr>
              <w:spacing w:before="120" w:after="120" w:line="360" w:lineRule="auto"/>
              <w:rPr>
                <w:rFonts w:ascii="Times New Roman" w:hAnsi="Times New Roman"/>
                <w:b/>
                <w:i/>
                <w:spacing w:val="-8"/>
                <w:sz w:val="28"/>
                <w:szCs w:val="28"/>
                <w:lang w:val="en-US"/>
              </w:rPr>
            </w:pPr>
            <w:r w:rsidRPr="00FB2A49">
              <w:rPr>
                <w:rFonts w:ascii="Times New Roman" w:hAnsi="Times New Roman"/>
                <w:spacing w:val="-8"/>
                <w:sz w:val="28"/>
                <w:szCs w:val="28"/>
              </w:rPr>
              <w:t>*</w:t>
            </w:r>
            <w:r w:rsidRPr="00FB2A49">
              <w:rPr>
                <w:rFonts w:ascii="Times New Roman" w:hAnsi="Times New Roman"/>
                <w:b/>
                <w:i/>
                <w:spacing w:val="-8"/>
                <w:sz w:val="28"/>
                <w:szCs w:val="28"/>
              </w:rPr>
              <w:t>Chú ý</w:t>
            </w:r>
            <w:r w:rsidRPr="00FB2A49">
              <w:rPr>
                <w:rFonts w:ascii="Times New Roman" w:hAnsi="Times New Roman"/>
                <w:spacing w:val="-8"/>
                <w:sz w:val="28"/>
                <w:szCs w:val="28"/>
              </w:rPr>
              <w:t xml:space="preserve"> : </w:t>
            </w:r>
            <w:r w:rsidRPr="00FB2A49">
              <w:rPr>
                <w:rFonts w:ascii="Times New Roman" w:hAnsi="Times New Roman"/>
                <w:i/>
                <w:spacing w:val="-8"/>
                <w:sz w:val="28"/>
                <w:szCs w:val="28"/>
              </w:rPr>
              <w:t>x</w:t>
            </w:r>
            <w:r w:rsidRPr="00FB2A49">
              <w:rPr>
                <w:rFonts w:ascii="Times New Roman" w:hAnsi="Times New Roman"/>
                <w:i/>
                <w:spacing w:val="-8"/>
                <w:sz w:val="28"/>
                <w:szCs w:val="28"/>
                <w:vertAlign w:val="subscript"/>
              </w:rPr>
              <w:t>0</w:t>
            </w:r>
            <w:r w:rsidRPr="00FB2A49">
              <w:rPr>
                <w:rFonts w:ascii="Times New Roman" w:hAnsi="Times New Roman"/>
                <w:i/>
                <w:spacing w:val="-8"/>
                <w:sz w:val="28"/>
                <w:szCs w:val="28"/>
              </w:rPr>
              <w:t>, v</w:t>
            </w:r>
            <w:r w:rsidRPr="00FB2A49">
              <w:rPr>
                <w:rFonts w:ascii="Times New Roman" w:hAnsi="Times New Roman"/>
                <w:i/>
                <w:spacing w:val="-8"/>
                <w:sz w:val="28"/>
                <w:szCs w:val="28"/>
                <w:vertAlign w:val="subscript"/>
              </w:rPr>
              <w:t xml:space="preserve">0, </w:t>
            </w:r>
            <w:r w:rsidRPr="00FB2A49">
              <w:rPr>
                <w:rFonts w:ascii="Times New Roman" w:hAnsi="Times New Roman"/>
                <w:i/>
                <w:spacing w:val="-8"/>
                <w:sz w:val="28"/>
                <w:szCs w:val="28"/>
              </w:rPr>
              <w:t>a mang giá trị đại số phụ thuộc chiều (+) của trục toạ độ chọn</w:t>
            </w:r>
            <w:r w:rsidRPr="00FB2A49">
              <w:rPr>
                <w:rFonts w:ascii="Times New Roman" w:hAnsi="Times New Roman"/>
                <w:i/>
                <w:spacing w:val="-8"/>
                <w:sz w:val="28"/>
                <w:szCs w:val="28"/>
                <w:lang w:val="en-US"/>
              </w:rPr>
              <w:t>.</w:t>
            </w:r>
          </w:p>
        </w:tc>
      </w:tr>
    </w:tbl>
    <w:p w14:paraId="67D15483" w14:textId="77777777" w:rsidR="00466604" w:rsidRPr="00FB2A49" w:rsidRDefault="00466604" w:rsidP="00FB2A49">
      <w:pPr>
        <w:spacing w:before="120" w:after="120" w:line="36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xml:space="preserve">Hoạt động 2: </w:t>
      </w:r>
      <w:r w:rsidRPr="00FB2A49">
        <w:rPr>
          <w:rFonts w:ascii="Times New Roman" w:hAnsi="Times New Roman"/>
          <w:b/>
          <w:bCs/>
          <w:spacing w:val="-8"/>
          <w:sz w:val="28"/>
          <w:szCs w:val="28"/>
        </w:rPr>
        <w:t>Chuyển động thẳng chậm dần đều.</w:t>
      </w:r>
    </w:p>
    <w:p w14:paraId="64A40DF7" w14:textId="77777777" w:rsidR="002D1330" w:rsidRPr="00FB2A49" w:rsidRDefault="002D1330"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p>
    <w:p w14:paraId="04B8978C" w14:textId="77777777" w:rsidR="002D1330" w:rsidRPr="00FB2A49" w:rsidRDefault="002D1330"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ml:space="preserve">- Viết được công thức tính gia tốc, vận tốc của chuyển </w:t>
      </w:r>
      <w:r w:rsidRPr="00FB2A49">
        <w:rPr>
          <w:rFonts w:ascii="Times New Roman" w:hAnsi="Times New Roman"/>
          <w:bCs/>
          <w:spacing w:val="-8"/>
          <w:sz w:val="28"/>
          <w:szCs w:val="28"/>
        </w:rPr>
        <w:t>động thẳng chậm dần đều.</w:t>
      </w:r>
    </w:p>
    <w:p w14:paraId="389A8F08" w14:textId="77777777" w:rsidR="002D1330" w:rsidRPr="00FB2A49" w:rsidRDefault="002D1330"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1C6DF016" w14:textId="77777777" w:rsidR="002D1330" w:rsidRPr="00FB2A49" w:rsidRDefault="002D1330"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0A04F17" w14:textId="77777777" w:rsidR="002D1330" w:rsidRPr="00FB2A49" w:rsidRDefault="00466604"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45"/>
        <w:gridCol w:w="3863"/>
      </w:tblGrid>
      <w:tr w:rsidR="00466604" w:rsidRPr="00FB2A49" w14:paraId="6E181E82" w14:textId="77777777" w:rsidTr="00A012FF">
        <w:trPr>
          <w:trHeight w:val="56"/>
        </w:trPr>
        <w:tc>
          <w:tcPr>
            <w:tcW w:w="6345" w:type="dxa"/>
            <w:tcBorders>
              <w:top w:val="single" w:sz="4" w:space="0" w:color="auto"/>
              <w:left w:val="single" w:sz="4" w:space="0" w:color="auto"/>
              <w:bottom w:val="single" w:sz="4" w:space="0" w:color="auto"/>
              <w:right w:val="single" w:sz="4" w:space="0" w:color="auto"/>
            </w:tcBorders>
            <w:vAlign w:val="center"/>
          </w:tcPr>
          <w:p w14:paraId="6106E9B0" w14:textId="77777777" w:rsidR="00466604" w:rsidRPr="00FB2A49" w:rsidRDefault="00466604"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63" w:type="dxa"/>
            <w:tcBorders>
              <w:top w:val="single" w:sz="4" w:space="0" w:color="auto"/>
              <w:left w:val="single" w:sz="4" w:space="0" w:color="auto"/>
              <w:bottom w:val="single" w:sz="4" w:space="0" w:color="auto"/>
              <w:right w:val="single" w:sz="4" w:space="0" w:color="auto"/>
            </w:tcBorders>
            <w:vAlign w:val="center"/>
          </w:tcPr>
          <w:p w14:paraId="613FF7F3" w14:textId="77777777" w:rsidR="00466604" w:rsidRPr="00FB2A49" w:rsidRDefault="00466604"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012FF" w:rsidRPr="00FB2A49" w14:paraId="1AE333B7" w14:textId="77777777" w:rsidTr="00A012FF">
        <w:trPr>
          <w:trHeight w:val="56"/>
        </w:trPr>
        <w:tc>
          <w:tcPr>
            <w:tcW w:w="6345" w:type="dxa"/>
            <w:tcBorders>
              <w:top w:val="single" w:sz="4" w:space="0" w:color="auto"/>
              <w:left w:val="single" w:sz="4" w:space="0" w:color="auto"/>
              <w:bottom w:val="single" w:sz="4" w:space="0" w:color="auto"/>
              <w:right w:val="single" w:sz="4" w:space="0" w:color="auto"/>
            </w:tcBorders>
          </w:tcPr>
          <w:p w14:paraId="2E575D62" w14:textId="77777777" w:rsidR="00A012FF" w:rsidRPr="00FB2A49" w:rsidRDefault="00A012FF"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8A651B0" w14:textId="77777777" w:rsidR="00A012FF" w:rsidRPr="00FB2A49" w:rsidRDefault="00A012FF"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rPr>
              <w:lastRenderedPageBreak/>
              <w:t>- H</w:t>
            </w:r>
            <w:r w:rsidRPr="00FB2A49">
              <w:rPr>
                <w:rFonts w:ascii="Times New Roman" w:hAnsi="Times New Roman"/>
                <w:spacing w:val="-8"/>
                <w:sz w:val="28"/>
                <w:szCs w:val="28"/>
                <w:lang w:val="en-US"/>
              </w:rPr>
              <w:t>S</w:t>
            </w:r>
            <w:r w:rsidRPr="00FB2A49">
              <w:rPr>
                <w:rFonts w:ascii="Times New Roman" w:hAnsi="Times New Roman"/>
                <w:spacing w:val="-8"/>
                <w:sz w:val="28"/>
                <w:szCs w:val="28"/>
              </w:rPr>
              <w:t xml:space="preserve"> tự nghiên cứu SGK.</w:t>
            </w:r>
          </w:p>
          <w:p w14:paraId="4F98CC04" w14:textId="77777777" w:rsidR="00A012FF" w:rsidRPr="00FB2A49" w:rsidRDefault="00A012FF"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 Vectơ gia tốc trong CĐTCDĐ cùng phương, ngược chiều với các vectơ vận tốc.</w:t>
            </w:r>
          </w:p>
          <w:p w14:paraId="33D791B1" w14:textId="77777777" w:rsidR="00A012FF" w:rsidRPr="00FB2A49" w:rsidRDefault="00A012FF"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 Là đường thẳng xiên xuống.</w:t>
            </w:r>
          </w:p>
          <w:p w14:paraId="6FFCFDC7" w14:textId="77777777" w:rsidR="00A012FF" w:rsidRPr="00FB2A49" w:rsidRDefault="00A012FF"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rPr>
              <w:t>- Gia tốc sẽ ngược dấu với v</w:t>
            </w:r>
            <w:r w:rsidRPr="00FB2A49">
              <w:rPr>
                <w:rFonts w:ascii="Times New Roman" w:hAnsi="Times New Roman"/>
                <w:spacing w:val="-8"/>
                <w:sz w:val="28"/>
                <w:szCs w:val="28"/>
                <w:vertAlign w:val="subscript"/>
              </w:rPr>
              <w:t>0</w:t>
            </w:r>
          </w:p>
          <w:p w14:paraId="57A0AA43" w14:textId="77777777" w:rsidR="00A012FF" w:rsidRPr="00FB2A49" w:rsidRDefault="00A012FF"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rPr>
              <w:t>- Từng cá nhân suy nghĩ tìm phương án.</w:t>
            </w:r>
          </w:p>
          <w:p w14:paraId="49B0A6A1" w14:textId="77777777" w:rsidR="00A012FF" w:rsidRPr="00FB2A49" w:rsidRDefault="00A012FF"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rPr>
              <w:t>- Chọn x</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 0 và v</w:t>
            </w:r>
            <w:r w:rsidRPr="00FB2A49">
              <w:rPr>
                <w:rFonts w:ascii="Times New Roman" w:hAnsi="Times New Roman"/>
                <w:spacing w:val="-8"/>
                <w:sz w:val="28"/>
                <w:szCs w:val="28"/>
                <w:vertAlign w:val="subscript"/>
              </w:rPr>
              <w:t>0</w:t>
            </w:r>
            <w:r w:rsidRPr="00FB2A49">
              <w:rPr>
                <w:rFonts w:ascii="Times New Roman" w:hAnsi="Times New Roman"/>
                <w:spacing w:val="-8"/>
                <w:sz w:val="28"/>
                <w:szCs w:val="28"/>
              </w:rPr>
              <w:t xml:space="preserve"> = 0</w:t>
            </w:r>
          </w:p>
          <w:p w14:paraId="18F5439C" w14:textId="77777777" w:rsidR="00A012FF" w:rsidRPr="00FB2A49" w:rsidRDefault="00A012FF"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 Đo quãng đường (dùng thước); đo khoảng thời gian để đi hết quãng đường đó.</w:t>
            </w:r>
          </w:p>
          <w:p w14:paraId="142F7857" w14:textId="77777777" w:rsidR="00A012FF" w:rsidRPr="00FB2A49" w:rsidRDefault="00A012FF"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rPr>
              <w:t>- Đo và thu thập số liệu để tính toán.</w:t>
            </w:r>
          </w:p>
          <w:p w14:paraId="7C284BB6" w14:textId="77777777" w:rsidR="00A012FF" w:rsidRPr="00FB2A49" w:rsidRDefault="00A012FF"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rPr>
              <w:t xml:space="preserve">- Cá nhân </w:t>
            </w:r>
            <w:r w:rsidR="0092612C" w:rsidRPr="00FB2A49">
              <w:rPr>
                <w:rFonts w:ascii="Times New Roman" w:hAnsi="Times New Roman"/>
                <w:spacing w:val="-8"/>
                <w:sz w:val="28"/>
                <w:szCs w:val="28"/>
              </w:rPr>
              <w:t>hs</w:t>
            </w:r>
            <w:r w:rsidRPr="00FB2A49">
              <w:rPr>
                <w:rFonts w:ascii="Times New Roman" w:hAnsi="Times New Roman"/>
                <w:spacing w:val="-8"/>
                <w:sz w:val="28"/>
                <w:szCs w:val="28"/>
              </w:rPr>
              <w:t xml:space="preserve"> hoàn thành.</w:t>
            </w:r>
          </w:p>
          <w:p w14:paraId="30ED8878" w14:textId="77777777" w:rsidR="00A012FF" w:rsidRPr="00FB2A49" w:rsidRDefault="00A012FF"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 xml:space="preserve">Ta có: </w:t>
            </w:r>
            <w:r w:rsidRPr="00FB2A49">
              <w:rPr>
                <w:rFonts w:ascii="Times New Roman" w:hAnsi="Times New Roman"/>
                <w:spacing w:val="-8"/>
                <w:position w:val="-24"/>
                <w:sz w:val="28"/>
                <w:szCs w:val="28"/>
              </w:rPr>
              <w:object w:dxaOrig="1359" w:dyaOrig="620" w14:anchorId="4184CF6E">
                <v:shape id="_x0000_i1057" type="#_x0000_t75" style="width:67.5pt;height:31.5pt" o:ole="">
                  <v:imagedata r:id="rId72" o:title=""/>
                </v:shape>
                <o:OLEObject Type="Embed" ProgID="Equation.DSMT4" ShapeID="_x0000_i1057" DrawAspect="Content" ObjectID="_1692952572" r:id="rId73"/>
              </w:object>
            </w:r>
          </w:p>
          <w:p w14:paraId="2399271B" w14:textId="77777777" w:rsidR="00A012FF" w:rsidRPr="00FB2A49" w:rsidRDefault="00A012FF"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 xml:space="preserve">Thời gian từ lúc hãm phanh đến lúc dừng hẳn là: </w:t>
            </w:r>
            <w:r w:rsidRPr="00FB2A49">
              <w:rPr>
                <w:rFonts w:ascii="Times New Roman" w:hAnsi="Times New Roman"/>
                <w:spacing w:val="-8"/>
                <w:position w:val="-12"/>
                <w:sz w:val="28"/>
                <w:szCs w:val="28"/>
              </w:rPr>
              <w:object w:dxaOrig="1040" w:dyaOrig="360" w14:anchorId="1F168129">
                <v:shape id="_x0000_i1058" type="#_x0000_t75" style="width:53.25pt;height:19.5pt" o:ole="">
                  <v:imagedata r:id="rId74" o:title=""/>
                </v:shape>
                <o:OLEObject Type="Embed" ProgID="Equation.DSMT4" ShapeID="_x0000_i1058" DrawAspect="Content" ObjectID="_1692952573" r:id="rId75"/>
              </w:object>
            </w:r>
          </w:p>
          <w:p w14:paraId="457E0389" w14:textId="77777777" w:rsidR="00A012FF" w:rsidRPr="00FB2A49" w:rsidRDefault="00A012FF"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position w:val="-26"/>
                <w:sz w:val="28"/>
                <w:szCs w:val="28"/>
              </w:rPr>
              <w:object w:dxaOrig="2799" w:dyaOrig="639" w14:anchorId="3D65BF56">
                <v:shape id="_x0000_i1059" type="#_x0000_t75" style="width:140.25pt;height:32.25pt" o:ole="">
                  <v:imagedata r:id="rId76" o:title=""/>
                </v:shape>
                <o:OLEObject Type="Embed" ProgID="Equation.DSMT4" ShapeID="_x0000_i1059" DrawAspect="Content" ObjectID="_1692952574" r:id="rId77"/>
              </w:object>
            </w:r>
          </w:p>
          <w:p w14:paraId="0E5A789D" w14:textId="77777777" w:rsidR="00A012FF" w:rsidRPr="00FB2A49" w:rsidRDefault="00A012FF"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Gia tốc của chuyển động: a = 0,1m/s</w:t>
            </w:r>
            <w:r w:rsidRPr="00FB2A49">
              <w:rPr>
                <w:rFonts w:ascii="Times New Roman" w:hAnsi="Times New Roman"/>
                <w:spacing w:val="-8"/>
                <w:sz w:val="28"/>
                <w:szCs w:val="28"/>
                <w:vertAlign w:val="superscript"/>
              </w:rPr>
              <w:t>2</w:t>
            </w:r>
          </w:p>
          <w:p w14:paraId="3FD1CA58" w14:textId="77777777" w:rsidR="00A012FF" w:rsidRPr="00FB2A49" w:rsidRDefault="00A012FF"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Quãng đường mà xe đi được:</w:t>
            </w:r>
          </w:p>
          <w:p w14:paraId="6E4C6B5B" w14:textId="77777777" w:rsidR="00A012FF" w:rsidRPr="00FB2A49" w:rsidRDefault="00A012FF"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04BF76A7" w14:textId="77777777" w:rsidR="00A012FF" w:rsidRPr="00FB2A49" w:rsidRDefault="00A012FF"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HS tìm hiểu công thức</w:t>
            </w:r>
          </w:p>
          <w:p w14:paraId="40378A0F" w14:textId="77777777" w:rsidR="00A012FF" w:rsidRPr="00FB2A49" w:rsidRDefault="00A012FF"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xml:space="preserve">- HS áp </w:t>
            </w:r>
            <w:r w:rsidRPr="00FB2A49">
              <w:rPr>
                <w:rFonts w:ascii="Times New Roman" w:hAnsi="Times New Roman"/>
                <w:spacing w:val="-8"/>
                <w:sz w:val="28"/>
                <w:szCs w:val="28"/>
              </w:rPr>
              <w:t>dụng công thức tính</w:t>
            </w:r>
            <w:r w:rsidRPr="00FB2A49">
              <w:rPr>
                <w:rFonts w:ascii="Times New Roman" w:hAnsi="Times New Roman"/>
                <w:spacing w:val="-8"/>
                <w:sz w:val="28"/>
                <w:szCs w:val="28"/>
                <w:lang w:val="en-US"/>
              </w:rPr>
              <w:t xml:space="preserve"> các bài tập theo yêu cầu của GV</w:t>
            </w:r>
          </w:p>
          <w:p w14:paraId="2DB82D6E" w14:textId="77777777" w:rsidR="00A012FF" w:rsidRPr="00FB2A49" w:rsidRDefault="00A012F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0DB38F7C" w14:textId="77777777" w:rsidR="00A012FF" w:rsidRPr="00FB2A49" w:rsidRDefault="00A012F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3C943634" w14:textId="77777777" w:rsidR="00A012FF" w:rsidRPr="00FB2A49" w:rsidRDefault="00A012FF"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14:paraId="1CF03E89" w14:textId="77777777" w:rsidR="00A012FF" w:rsidRPr="00FB2A49" w:rsidRDefault="00A012F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479BD8D9" w14:textId="77777777" w:rsidR="00A012FF" w:rsidRPr="00FB2A49" w:rsidRDefault="00A012FF" w:rsidP="00FB2A49">
            <w:pPr>
              <w:spacing w:before="120" w:after="120" w:line="360" w:lineRule="auto"/>
              <w:jc w:val="both"/>
              <w:rPr>
                <w:rFonts w:ascii="Times New Roman" w:hAnsi="Times New Roman"/>
                <w:b/>
                <w:i/>
                <w:spacing w:val="-8"/>
                <w:sz w:val="28"/>
                <w:szCs w:val="28"/>
                <w:lang w:val="en-US"/>
              </w:rPr>
            </w:pPr>
            <w:r w:rsidRPr="00FB2A49">
              <w:rPr>
                <w:rFonts w:ascii="Times New Roman" w:hAnsi="Times New Roman"/>
                <w:sz w:val="28"/>
                <w:szCs w:val="28"/>
              </w:rPr>
              <w:lastRenderedPageBreak/>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863" w:type="dxa"/>
            <w:tcBorders>
              <w:top w:val="single" w:sz="4" w:space="0" w:color="auto"/>
              <w:left w:val="single" w:sz="4" w:space="0" w:color="auto"/>
              <w:bottom w:val="single" w:sz="4" w:space="0" w:color="auto"/>
              <w:right w:val="single" w:sz="4" w:space="0" w:color="auto"/>
            </w:tcBorders>
          </w:tcPr>
          <w:p w14:paraId="40DAD6D2" w14:textId="77777777" w:rsidR="00A012FF" w:rsidRPr="00FB2A49" w:rsidRDefault="00A012FF" w:rsidP="00FB2A49">
            <w:pPr>
              <w:spacing w:before="120" w:after="120" w:line="360" w:lineRule="auto"/>
              <w:jc w:val="both"/>
              <w:rPr>
                <w:rFonts w:ascii="Times New Roman" w:hAnsi="Times New Roman"/>
                <w:b/>
                <w:bCs/>
                <w:spacing w:val="-8"/>
                <w:sz w:val="28"/>
                <w:szCs w:val="28"/>
              </w:rPr>
            </w:pPr>
            <w:r w:rsidRPr="00FB2A49">
              <w:rPr>
                <w:rFonts w:ascii="Times New Roman" w:hAnsi="Times New Roman"/>
                <w:b/>
                <w:bCs/>
                <w:spacing w:val="-8"/>
                <w:sz w:val="28"/>
                <w:szCs w:val="28"/>
              </w:rPr>
              <w:lastRenderedPageBreak/>
              <w:t>III. Chuyển động thẳng chậm dần đều.</w:t>
            </w:r>
          </w:p>
          <w:p w14:paraId="267015E6" w14:textId="77777777" w:rsidR="00A012FF" w:rsidRPr="00FB2A49" w:rsidRDefault="00A012FF" w:rsidP="00FB2A49">
            <w:pPr>
              <w:spacing w:before="120" w:after="120" w:line="360" w:lineRule="auto"/>
              <w:jc w:val="both"/>
              <w:rPr>
                <w:rFonts w:ascii="Times New Roman" w:hAnsi="Times New Roman"/>
                <w:b/>
                <w:bCs/>
                <w:spacing w:val="-8"/>
                <w:sz w:val="28"/>
                <w:szCs w:val="28"/>
              </w:rPr>
            </w:pPr>
            <w:r w:rsidRPr="00FB2A49">
              <w:rPr>
                <w:rFonts w:ascii="Times New Roman" w:hAnsi="Times New Roman"/>
                <w:b/>
                <w:bCs/>
                <w:spacing w:val="-8"/>
                <w:sz w:val="28"/>
                <w:szCs w:val="28"/>
              </w:rPr>
              <w:lastRenderedPageBreak/>
              <w:t>1. Gia tốc của chuyển động thẳng chậm dần đều.</w:t>
            </w:r>
          </w:p>
          <w:p w14:paraId="3504E9B4" w14:textId="77777777" w:rsidR="00A012FF" w:rsidRPr="00FB2A49" w:rsidRDefault="00A012FF" w:rsidP="00FB2A49">
            <w:pPr>
              <w:spacing w:before="120" w:after="120" w:line="360" w:lineRule="auto"/>
              <w:jc w:val="both"/>
              <w:rPr>
                <w:rFonts w:ascii="Times New Roman" w:hAnsi="Times New Roman"/>
                <w:b/>
                <w:bCs/>
                <w:i/>
                <w:iCs/>
                <w:spacing w:val="-8"/>
                <w:sz w:val="28"/>
                <w:szCs w:val="28"/>
              </w:rPr>
            </w:pPr>
            <w:r w:rsidRPr="00FB2A49">
              <w:rPr>
                <w:rFonts w:ascii="Times New Roman" w:hAnsi="Times New Roman"/>
                <w:b/>
                <w:bCs/>
                <w:i/>
                <w:iCs/>
                <w:spacing w:val="-8"/>
                <w:sz w:val="28"/>
                <w:szCs w:val="28"/>
              </w:rPr>
              <w:t>a. Công thức tính gia tốc</w:t>
            </w:r>
          </w:p>
          <w:p w14:paraId="18866D5E" w14:textId="77777777" w:rsidR="00A012FF" w:rsidRPr="00FB2A49" w:rsidRDefault="00A012FF" w:rsidP="00FB2A49">
            <w:pPr>
              <w:spacing w:before="120" w:after="120" w:line="360" w:lineRule="auto"/>
              <w:jc w:val="center"/>
              <w:rPr>
                <w:rFonts w:ascii="Times New Roman" w:hAnsi="Times New Roman"/>
                <w:spacing w:val="-8"/>
                <w:sz w:val="28"/>
                <w:szCs w:val="28"/>
              </w:rPr>
            </w:pPr>
            <w:r w:rsidRPr="00FB2A49">
              <w:rPr>
                <w:rFonts w:ascii="Times New Roman" w:hAnsi="Times New Roman"/>
                <w:spacing w:val="-8"/>
                <w:position w:val="-30"/>
                <w:sz w:val="28"/>
                <w:szCs w:val="28"/>
              </w:rPr>
              <w:object w:dxaOrig="1540" w:dyaOrig="680" w14:anchorId="036A1DFD">
                <v:shape id="_x0000_i1060" type="#_x0000_t75" style="width:77.25pt;height:35.25pt" o:ole="">
                  <v:imagedata r:id="rId78" o:title=""/>
                </v:shape>
                <o:OLEObject Type="Embed" ProgID="Equation.DSMT4" ShapeID="_x0000_i1060" DrawAspect="Content" ObjectID="_1692952575" r:id="rId79"/>
              </w:object>
            </w:r>
          </w:p>
          <w:p w14:paraId="781E73DB" w14:textId="77777777" w:rsidR="00A012FF" w:rsidRPr="00FB2A49" w:rsidRDefault="00A012FF" w:rsidP="00FB2A49">
            <w:pPr>
              <w:spacing w:before="120" w:after="120" w:line="360" w:lineRule="auto"/>
              <w:jc w:val="both"/>
              <w:rPr>
                <w:rFonts w:ascii="Times New Roman" w:hAnsi="Times New Roman"/>
                <w:b/>
                <w:bCs/>
                <w:i/>
                <w:iCs/>
                <w:spacing w:val="-8"/>
                <w:sz w:val="28"/>
                <w:szCs w:val="28"/>
              </w:rPr>
            </w:pPr>
            <w:r w:rsidRPr="00FB2A49">
              <w:rPr>
                <w:rFonts w:ascii="Times New Roman" w:hAnsi="Times New Roman"/>
                <w:b/>
                <w:bCs/>
                <w:i/>
                <w:iCs/>
                <w:spacing w:val="-8"/>
                <w:sz w:val="28"/>
                <w:szCs w:val="28"/>
              </w:rPr>
              <w:t>b. Vectơ gia tốc</w:t>
            </w:r>
          </w:p>
          <w:p w14:paraId="434F880D" w14:textId="77777777" w:rsidR="00A012FF" w:rsidRPr="00FB2A49" w:rsidRDefault="00A012FF" w:rsidP="00FB2A49">
            <w:pPr>
              <w:spacing w:before="120" w:after="120" w:line="360" w:lineRule="auto"/>
              <w:jc w:val="center"/>
              <w:rPr>
                <w:rFonts w:ascii="Times New Roman" w:hAnsi="Times New Roman"/>
                <w:spacing w:val="-8"/>
                <w:sz w:val="28"/>
                <w:szCs w:val="28"/>
              </w:rPr>
            </w:pP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1488" behindDoc="0" locked="0" layoutInCell="1" allowOverlap="1" wp14:anchorId="190D1AED" wp14:editId="26CEA96D">
                      <wp:simplePos x="0" y="0"/>
                      <wp:positionH relativeFrom="column">
                        <wp:posOffset>645160</wp:posOffset>
                      </wp:positionH>
                      <wp:positionV relativeFrom="paragraph">
                        <wp:posOffset>929005</wp:posOffset>
                      </wp:positionV>
                      <wp:extent cx="229870" cy="0"/>
                      <wp:effectExtent l="33020" t="93345" r="22860" b="87630"/>
                      <wp:wrapNone/>
                      <wp:docPr id="1247" name="Line 4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987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43710DC" id="Line 4114" o:spid="_x0000_s1026" style="position:absolute;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pt,73.15pt" to="68.9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" strokeweight="3pt">
                      <v:stroke endarrow="block"/>
                    </v:line>
                  </w:pict>
                </mc:Fallback>
              </mc:AlternateContent>
            </w: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2512" behindDoc="0" locked="0" layoutInCell="1" allowOverlap="1" wp14:anchorId="61467E55" wp14:editId="68696482">
                      <wp:simplePos x="0" y="0"/>
                      <wp:positionH relativeFrom="column">
                        <wp:posOffset>989965</wp:posOffset>
                      </wp:positionH>
                      <wp:positionV relativeFrom="paragraph">
                        <wp:posOffset>814070</wp:posOffset>
                      </wp:positionV>
                      <wp:extent cx="344805" cy="0"/>
                      <wp:effectExtent l="15875" t="54610" r="10795" b="59690"/>
                      <wp:wrapNone/>
                      <wp:docPr id="1246" name="Line 4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48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E4E5AD6" id="Line 4115"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95pt,64.1pt" to="105.1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">
                      <v:stroke endarrow="block"/>
                    </v:line>
                  </w:pict>
                </mc:Fallback>
              </mc:AlternateContent>
            </w: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3536" behindDoc="0" locked="0" layoutInCell="1" allowOverlap="1" wp14:anchorId="2E41C311" wp14:editId="2BE535F9">
                      <wp:simplePos x="0" y="0"/>
                      <wp:positionH relativeFrom="column">
                        <wp:posOffset>645160</wp:posOffset>
                      </wp:positionH>
                      <wp:positionV relativeFrom="paragraph">
                        <wp:posOffset>699135</wp:posOffset>
                      </wp:positionV>
                      <wp:extent cx="689610" cy="0"/>
                      <wp:effectExtent l="13970" t="53975" r="20320" b="60325"/>
                      <wp:wrapNone/>
                      <wp:docPr id="1245" name="Line 4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E980DC1" id="Line 4116"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pt,55.05pt" to="105.1pt,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">
                      <v:stroke endarrow="block"/>
                    </v:line>
                  </w:pict>
                </mc:Fallback>
              </mc:AlternateContent>
            </w: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4560" behindDoc="0" locked="0" layoutInCell="1" allowOverlap="1" wp14:anchorId="13546049" wp14:editId="26FE874B">
                      <wp:simplePos x="0" y="0"/>
                      <wp:positionH relativeFrom="column">
                        <wp:posOffset>-44450</wp:posOffset>
                      </wp:positionH>
                      <wp:positionV relativeFrom="paragraph">
                        <wp:posOffset>929005</wp:posOffset>
                      </wp:positionV>
                      <wp:extent cx="1034415" cy="0"/>
                      <wp:effectExtent l="10160" t="55245" r="22225" b="59055"/>
                      <wp:wrapNone/>
                      <wp:docPr id="1244" name="Line 4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44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32ED9E5" id="Line 4117"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73.15pt" to="77.95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">
                      <v:stroke endarrow="block"/>
                    </v:line>
                  </w:pict>
                </mc:Fallback>
              </mc:AlternateContent>
            </w:r>
            <w:r w:rsidRPr="00FB2A49">
              <w:rPr>
                <w:rFonts w:ascii="Times New Roman" w:hAnsi="Times New Roman"/>
                <w:noProof/>
                <w:spacing w:val="-8"/>
                <w:sz w:val="28"/>
                <w:szCs w:val="28"/>
                <w:lang w:val="en-US" w:eastAsia="en-US"/>
              </w:rPr>
              <mc:AlternateContent>
                <mc:Choice Requires="wps">
                  <w:drawing>
                    <wp:anchor distT="0" distB="0" distL="114300" distR="114300" simplePos="0" relativeHeight="251715584" behindDoc="0" locked="0" layoutInCell="1" allowOverlap="1" wp14:anchorId="0D99199F" wp14:editId="4578A647">
                      <wp:simplePos x="0" y="0"/>
                      <wp:positionH relativeFrom="column">
                        <wp:posOffset>-44450</wp:posOffset>
                      </wp:positionH>
                      <wp:positionV relativeFrom="paragraph">
                        <wp:posOffset>929005</wp:posOffset>
                      </wp:positionV>
                      <wp:extent cx="689610" cy="0"/>
                      <wp:effectExtent l="10160" t="55245" r="14605" b="59055"/>
                      <wp:wrapNone/>
                      <wp:docPr id="1243" name="Line 4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680CC67" id="Line 4118"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73.15pt" to="50.8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">
                      <v:stroke endarrow="block"/>
                    </v:line>
                  </w:pict>
                </mc:Fallback>
              </mc:AlternateContent>
            </w:r>
            <w:r w:rsidRPr="00FB2A49">
              <w:rPr>
                <w:rFonts w:ascii="Times New Roman" w:hAnsi="Times New Roman"/>
                <w:spacing w:val="-8"/>
                <w:position w:val="-30"/>
                <w:sz w:val="28"/>
                <w:szCs w:val="28"/>
              </w:rPr>
              <w:object w:dxaOrig="1579" w:dyaOrig="680" w14:anchorId="408FD081">
                <v:shape id="_x0000_i1061" type="#_x0000_t75" style="width:78.75pt;height:35.25pt" o:ole="">
                  <v:imagedata r:id="rId80" o:title=""/>
                </v:shape>
                <o:OLEObject Type="Embed" ProgID="Equation.DSMT4" ShapeID="_x0000_i1061" DrawAspect="Content" ObjectID="_1692952576" r:id="rId81"/>
              </w:object>
            </w:r>
          </w:p>
          <w:p w14:paraId="5D233F5A" w14:textId="77777777" w:rsidR="00A012FF" w:rsidRPr="00FB2A49" w:rsidRDefault="00A012FF" w:rsidP="00FB2A49">
            <w:pPr>
              <w:spacing w:before="120" w:after="120" w:line="360" w:lineRule="auto"/>
              <w:rPr>
                <w:rFonts w:ascii="Times New Roman" w:hAnsi="Times New Roman"/>
                <w:spacing w:val="-8"/>
                <w:sz w:val="28"/>
                <w:szCs w:val="28"/>
              </w:rPr>
            </w:pPr>
            <w:r w:rsidRPr="00FB2A49">
              <w:rPr>
                <w:rFonts w:ascii="Times New Roman" w:hAnsi="Times New Roman"/>
                <w:spacing w:val="-8"/>
                <w:sz w:val="28"/>
                <w:szCs w:val="28"/>
              </w:rPr>
              <w:t xml:space="preserve">                                       </w:t>
            </w:r>
            <w:r w:rsidRPr="00FB2A49">
              <w:rPr>
                <w:rFonts w:ascii="Times New Roman" w:hAnsi="Times New Roman"/>
                <w:spacing w:val="-8"/>
                <w:position w:val="-12"/>
                <w:sz w:val="28"/>
                <w:szCs w:val="28"/>
              </w:rPr>
              <w:object w:dxaOrig="260" w:dyaOrig="360" w14:anchorId="683EAF1D">
                <v:shape id="_x0000_i1062" type="#_x0000_t75" style="width:12.75pt;height:19.5pt" o:ole="">
                  <v:imagedata r:id="rId82" o:title=""/>
                </v:shape>
                <o:OLEObject Type="Embed" ProgID="Equation.DSMT4" ShapeID="_x0000_i1062" DrawAspect="Content" ObjectID="_1692952577" r:id="rId83"/>
              </w:object>
            </w:r>
          </w:p>
          <w:p w14:paraId="2C42375D" w14:textId="77777777" w:rsidR="00A012FF" w:rsidRPr="00FB2A49" w:rsidRDefault="00A012FF" w:rsidP="00FB2A49">
            <w:pPr>
              <w:spacing w:before="120" w:after="120" w:line="360" w:lineRule="auto"/>
              <w:rPr>
                <w:rFonts w:ascii="Times New Roman" w:hAnsi="Times New Roman"/>
                <w:spacing w:val="-8"/>
                <w:sz w:val="28"/>
                <w:szCs w:val="28"/>
              </w:rPr>
            </w:pPr>
            <w:r w:rsidRPr="00FB2A49">
              <w:rPr>
                <w:rFonts w:ascii="Times New Roman" w:hAnsi="Times New Roman"/>
                <w:spacing w:val="-8"/>
                <w:sz w:val="28"/>
                <w:szCs w:val="28"/>
              </w:rPr>
              <w:t xml:space="preserve">                     </w:t>
            </w:r>
            <w:r w:rsidRPr="00FB2A49">
              <w:rPr>
                <w:rFonts w:ascii="Times New Roman" w:hAnsi="Times New Roman"/>
                <w:spacing w:val="-8"/>
                <w:position w:val="-6"/>
                <w:sz w:val="28"/>
                <w:szCs w:val="28"/>
              </w:rPr>
              <w:object w:dxaOrig="200" w:dyaOrig="279" w14:anchorId="47D0EBF6">
                <v:shape id="_x0000_i1063" type="#_x0000_t75" style="width:9.75pt;height:14.25pt" o:ole="">
                  <v:imagedata r:id="rId84" o:title=""/>
                </v:shape>
                <o:OLEObject Type="Embed" ProgID="Equation.DSMT4" ShapeID="_x0000_i1063" DrawAspect="Content" ObjectID="_1692952578" r:id="rId85"/>
              </w:object>
            </w:r>
          </w:p>
          <w:p w14:paraId="0352B232" w14:textId="77777777" w:rsidR="00A012FF" w:rsidRPr="00FB2A49" w:rsidRDefault="00A012FF" w:rsidP="00FB2A49">
            <w:pPr>
              <w:spacing w:before="120" w:after="120" w:line="360" w:lineRule="auto"/>
              <w:rPr>
                <w:rFonts w:ascii="Times New Roman" w:hAnsi="Times New Roman"/>
                <w:spacing w:val="-8"/>
                <w:sz w:val="28"/>
                <w:szCs w:val="28"/>
              </w:rPr>
            </w:pPr>
            <w:r w:rsidRPr="00FB2A49">
              <w:rPr>
                <w:rFonts w:ascii="Times New Roman" w:hAnsi="Times New Roman"/>
                <w:spacing w:val="-8"/>
                <w:sz w:val="28"/>
                <w:szCs w:val="28"/>
              </w:rPr>
              <w:t xml:space="preserve">       </w:t>
            </w:r>
            <w:r w:rsidRPr="00FB2A49">
              <w:rPr>
                <w:rFonts w:ascii="Times New Roman" w:hAnsi="Times New Roman"/>
                <w:spacing w:val="-8"/>
                <w:sz w:val="28"/>
                <w:szCs w:val="28"/>
                <w:lang w:val="en-US"/>
              </w:rPr>
              <w:t xml:space="preserve">  </w:t>
            </w:r>
            <w:r w:rsidRPr="00FB2A49">
              <w:rPr>
                <w:rFonts w:ascii="Times New Roman" w:hAnsi="Times New Roman"/>
                <w:spacing w:val="-8"/>
                <w:position w:val="-12"/>
                <w:sz w:val="28"/>
                <w:szCs w:val="28"/>
              </w:rPr>
              <w:object w:dxaOrig="260" w:dyaOrig="360" w14:anchorId="34F922F2">
                <v:shape id="_x0000_i1064" type="#_x0000_t75" style="width:12.75pt;height:19.5pt" o:ole="">
                  <v:imagedata r:id="rId86" o:title=""/>
                </v:shape>
                <o:OLEObject Type="Embed" ProgID="Equation.DSMT4" ShapeID="_x0000_i1064" DrawAspect="Content" ObjectID="_1692952579" r:id="rId87"/>
              </w:object>
            </w:r>
            <w:r w:rsidRPr="00FB2A49">
              <w:rPr>
                <w:rFonts w:ascii="Times New Roman" w:hAnsi="Times New Roman"/>
                <w:spacing w:val="-8"/>
                <w:sz w:val="28"/>
                <w:szCs w:val="28"/>
              </w:rPr>
              <w:t xml:space="preserve">             </w:t>
            </w:r>
            <w:r w:rsidRPr="00FB2A49">
              <w:rPr>
                <w:rFonts w:ascii="Times New Roman" w:hAnsi="Times New Roman"/>
                <w:spacing w:val="-8"/>
                <w:position w:val="-12"/>
                <w:sz w:val="28"/>
                <w:szCs w:val="28"/>
              </w:rPr>
              <w:object w:dxaOrig="240" w:dyaOrig="360" w14:anchorId="54BE6AF0">
                <v:shape id="_x0000_i1065" type="#_x0000_t75" style="width:12pt;height:19.5pt" o:ole="">
                  <v:imagedata r:id="rId88" o:title=""/>
                </v:shape>
                <o:OLEObject Type="Embed" ProgID="Equation.DSMT4" ShapeID="_x0000_i1065" DrawAspect="Content" ObjectID="_1692952580" r:id="rId89"/>
              </w:object>
            </w:r>
            <w:r w:rsidRPr="00FB2A49">
              <w:rPr>
                <w:rFonts w:ascii="Times New Roman" w:hAnsi="Times New Roman"/>
                <w:spacing w:val="-8"/>
                <w:sz w:val="28"/>
                <w:szCs w:val="28"/>
              </w:rPr>
              <w:t xml:space="preserve"> </w:t>
            </w:r>
            <w:r w:rsidRPr="00FB2A49">
              <w:rPr>
                <w:rFonts w:ascii="Times New Roman" w:hAnsi="Times New Roman"/>
                <w:spacing w:val="-8"/>
                <w:position w:val="-6"/>
                <w:sz w:val="28"/>
                <w:szCs w:val="28"/>
              </w:rPr>
              <w:object w:dxaOrig="340" w:dyaOrig="279" w14:anchorId="28196EE7">
                <v:shape id="_x0000_i1066" type="#_x0000_t75" style="width:17.25pt;height:14.25pt" o:ole="">
                  <v:imagedata r:id="rId90" o:title=""/>
                </v:shape>
                <o:OLEObject Type="Embed" ProgID="Equation.DSMT4" ShapeID="_x0000_i1066" DrawAspect="Content" ObjectID="_1692952581" r:id="rId91"/>
              </w:object>
            </w:r>
          </w:p>
          <w:p w14:paraId="168ADF9D" w14:textId="77777777" w:rsidR="00A012FF" w:rsidRPr="00FB2A49" w:rsidRDefault="00A012FF" w:rsidP="00FB2A49">
            <w:pPr>
              <w:spacing w:before="120" w:after="120" w:line="360" w:lineRule="auto"/>
              <w:rPr>
                <w:rFonts w:ascii="Times New Roman" w:hAnsi="Times New Roman"/>
                <w:spacing w:val="-8"/>
                <w:sz w:val="28"/>
                <w:szCs w:val="28"/>
              </w:rPr>
            </w:pPr>
            <w:r w:rsidRPr="00FB2A49">
              <w:rPr>
                <w:rFonts w:ascii="Times New Roman" w:hAnsi="Times New Roman"/>
                <w:spacing w:val="-8"/>
                <w:sz w:val="28"/>
                <w:szCs w:val="28"/>
              </w:rPr>
              <w:t>Vectơ gia tốc của chuyển động thẳng chậm dần đều ngược chiều với vectơ vận tốc.</w:t>
            </w:r>
          </w:p>
          <w:p w14:paraId="68B14D65" w14:textId="77777777" w:rsidR="00A012FF" w:rsidRPr="00FB2A49" w:rsidRDefault="00A012FF" w:rsidP="00FB2A49">
            <w:pPr>
              <w:spacing w:before="120" w:after="120" w:line="360" w:lineRule="auto"/>
              <w:rPr>
                <w:rFonts w:ascii="Times New Roman" w:hAnsi="Times New Roman"/>
                <w:b/>
                <w:bCs/>
                <w:spacing w:val="-8"/>
                <w:sz w:val="28"/>
                <w:szCs w:val="28"/>
              </w:rPr>
            </w:pPr>
            <w:r w:rsidRPr="00FB2A49">
              <w:rPr>
                <w:rFonts w:ascii="Times New Roman" w:hAnsi="Times New Roman"/>
                <w:b/>
                <w:bCs/>
                <w:spacing w:val="-8"/>
                <w:sz w:val="28"/>
                <w:szCs w:val="28"/>
              </w:rPr>
              <w:t>2. Vận tốc của chuyển động thẳng chậm dần đều.</w:t>
            </w:r>
          </w:p>
          <w:p w14:paraId="74F317D8" w14:textId="77777777" w:rsidR="00A012FF" w:rsidRPr="00FB2A49" w:rsidRDefault="00A012FF" w:rsidP="00FB2A49">
            <w:pPr>
              <w:spacing w:before="120" w:after="120" w:line="360" w:lineRule="auto"/>
              <w:rPr>
                <w:rFonts w:ascii="Times New Roman" w:hAnsi="Times New Roman"/>
                <w:b/>
                <w:bCs/>
                <w:i/>
                <w:iCs/>
                <w:spacing w:val="-8"/>
                <w:sz w:val="28"/>
                <w:szCs w:val="28"/>
              </w:rPr>
            </w:pPr>
            <w:r w:rsidRPr="00FB2A49">
              <w:rPr>
                <w:rFonts w:ascii="Times New Roman" w:hAnsi="Times New Roman"/>
                <w:b/>
                <w:bCs/>
                <w:i/>
                <w:iCs/>
                <w:spacing w:val="-8"/>
                <w:sz w:val="28"/>
                <w:szCs w:val="28"/>
              </w:rPr>
              <w:t>a. Công thức tính vận tốc.</w:t>
            </w:r>
          </w:p>
          <w:p w14:paraId="2CE6B8D9" w14:textId="77777777" w:rsidR="00A012FF" w:rsidRPr="00FB2A49" w:rsidRDefault="00A012FF" w:rsidP="00FB2A49">
            <w:pPr>
              <w:spacing w:before="120" w:after="120" w:line="360" w:lineRule="auto"/>
              <w:jc w:val="center"/>
              <w:rPr>
                <w:rFonts w:ascii="Times New Roman" w:hAnsi="Times New Roman"/>
                <w:spacing w:val="-8"/>
                <w:sz w:val="28"/>
                <w:szCs w:val="28"/>
              </w:rPr>
            </w:pPr>
            <w:r w:rsidRPr="00FB2A49">
              <w:rPr>
                <w:rFonts w:ascii="Times New Roman" w:hAnsi="Times New Roman"/>
                <w:spacing w:val="-8"/>
                <w:position w:val="-12"/>
                <w:sz w:val="28"/>
                <w:szCs w:val="28"/>
              </w:rPr>
              <w:object w:dxaOrig="1040" w:dyaOrig="360" w14:anchorId="72C0551A">
                <v:shape id="_x0000_i1067" type="#_x0000_t75" style="width:53.25pt;height:19.5pt" o:ole="">
                  <v:imagedata r:id="rId92" o:title=""/>
                </v:shape>
                <o:OLEObject Type="Embed" ProgID="Equation.DSMT4" ShapeID="_x0000_i1067" DrawAspect="Content" ObjectID="_1692952582" r:id="rId93"/>
              </w:object>
            </w:r>
          </w:p>
          <w:p w14:paraId="2A4E2E95" w14:textId="77777777" w:rsidR="00A012FF" w:rsidRPr="00FB2A49" w:rsidRDefault="00A012FF" w:rsidP="00FB2A49">
            <w:pPr>
              <w:spacing w:before="120" w:after="120" w:line="360" w:lineRule="auto"/>
              <w:rPr>
                <w:rFonts w:ascii="Times New Roman" w:hAnsi="Times New Roman"/>
                <w:spacing w:val="-8"/>
                <w:sz w:val="28"/>
                <w:szCs w:val="28"/>
                <w:vertAlign w:val="subscript"/>
              </w:rPr>
            </w:pPr>
            <w:r w:rsidRPr="00FB2A49">
              <w:rPr>
                <w:rFonts w:ascii="Times New Roman" w:hAnsi="Times New Roman"/>
                <w:spacing w:val="-8"/>
                <w:sz w:val="28"/>
                <w:szCs w:val="28"/>
              </w:rPr>
              <w:t>Trong đó: a ngược dấu với v</w:t>
            </w:r>
            <w:r w:rsidRPr="00FB2A49">
              <w:rPr>
                <w:rFonts w:ascii="Times New Roman" w:hAnsi="Times New Roman"/>
                <w:spacing w:val="-8"/>
                <w:sz w:val="28"/>
                <w:szCs w:val="28"/>
                <w:vertAlign w:val="subscript"/>
              </w:rPr>
              <w:t>0</w:t>
            </w:r>
          </w:p>
          <w:p w14:paraId="145DC420" w14:textId="77777777" w:rsidR="00A012FF" w:rsidRPr="00FB2A49" w:rsidRDefault="00A012FF" w:rsidP="00FB2A49">
            <w:pPr>
              <w:spacing w:before="120" w:after="120" w:line="360" w:lineRule="auto"/>
              <w:rPr>
                <w:rFonts w:ascii="Times New Roman" w:hAnsi="Times New Roman"/>
                <w:b/>
                <w:bCs/>
                <w:i/>
                <w:iCs/>
                <w:spacing w:val="-8"/>
                <w:sz w:val="28"/>
                <w:szCs w:val="28"/>
              </w:rPr>
            </w:pPr>
            <w:r w:rsidRPr="00FB2A49">
              <w:rPr>
                <w:rFonts w:ascii="Times New Roman" w:hAnsi="Times New Roman"/>
                <w:b/>
                <w:bCs/>
                <w:i/>
                <w:iCs/>
                <w:spacing w:val="-8"/>
                <w:sz w:val="28"/>
                <w:szCs w:val="28"/>
              </w:rPr>
              <w:t>b. Đồ thị vận tốc thời gian</w:t>
            </w:r>
          </w:p>
          <w:p w14:paraId="6C39C9BA" w14:textId="77777777" w:rsidR="00A012FF" w:rsidRPr="00FB2A49" w:rsidRDefault="00A012FF" w:rsidP="00FB2A49">
            <w:pPr>
              <w:spacing w:before="120" w:after="120" w:line="360" w:lineRule="auto"/>
              <w:rPr>
                <w:rFonts w:ascii="Times New Roman" w:hAnsi="Times New Roman"/>
                <w:b/>
                <w:bCs/>
                <w:spacing w:val="-8"/>
                <w:sz w:val="28"/>
                <w:szCs w:val="28"/>
              </w:rPr>
            </w:pPr>
            <w:r w:rsidRPr="00FB2A49">
              <w:rPr>
                <w:rFonts w:ascii="Times New Roman" w:hAnsi="Times New Roman"/>
                <w:b/>
                <w:bCs/>
                <w:spacing w:val="-8"/>
                <w:sz w:val="28"/>
                <w:szCs w:val="28"/>
              </w:rPr>
              <w:t>3. Công thức tính quãng đường đi được và phương trình chuyển động của chuyển động thẳng chậm dần đều.</w:t>
            </w:r>
          </w:p>
          <w:p w14:paraId="7FFCD70F" w14:textId="77777777" w:rsidR="00A012FF" w:rsidRPr="00FB2A49" w:rsidRDefault="00A012FF" w:rsidP="00FB2A49">
            <w:pPr>
              <w:spacing w:before="120" w:after="120" w:line="360" w:lineRule="auto"/>
              <w:rPr>
                <w:rFonts w:ascii="Times New Roman" w:hAnsi="Times New Roman"/>
                <w:spacing w:val="-8"/>
                <w:sz w:val="28"/>
                <w:szCs w:val="28"/>
              </w:rPr>
            </w:pPr>
            <w:r w:rsidRPr="00FB2A49">
              <w:rPr>
                <w:rFonts w:ascii="Times New Roman" w:hAnsi="Times New Roman"/>
                <w:b/>
                <w:bCs/>
                <w:i/>
                <w:iCs/>
                <w:spacing w:val="-8"/>
                <w:sz w:val="28"/>
                <w:szCs w:val="28"/>
              </w:rPr>
              <w:t>a. Công thức tính quãng đường đi</w:t>
            </w:r>
            <w:r w:rsidRPr="00FB2A49">
              <w:rPr>
                <w:rFonts w:ascii="Times New Roman" w:hAnsi="Times New Roman"/>
                <w:spacing w:val="-8"/>
                <w:sz w:val="28"/>
                <w:szCs w:val="28"/>
              </w:rPr>
              <w:t xml:space="preserve"> được. </w:t>
            </w:r>
            <w:r w:rsidRPr="00FB2A49">
              <w:rPr>
                <w:rFonts w:ascii="Times New Roman" w:hAnsi="Times New Roman"/>
                <w:spacing w:val="-8"/>
                <w:position w:val="-24"/>
                <w:sz w:val="28"/>
                <w:szCs w:val="28"/>
              </w:rPr>
              <w:object w:dxaOrig="1359" w:dyaOrig="620" w14:anchorId="578DC7B2">
                <v:shape id="_x0000_i1068" type="#_x0000_t75" style="width:67.5pt;height:31.5pt" o:ole="">
                  <v:imagedata r:id="rId94" o:title=""/>
                </v:shape>
                <o:OLEObject Type="Embed" ProgID="Equation.DSMT4" ShapeID="_x0000_i1068" DrawAspect="Content" ObjectID="_1692952583" r:id="rId95"/>
              </w:object>
            </w:r>
          </w:p>
          <w:p w14:paraId="21D34945" w14:textId="77777777" w:rsidR="00A012FF" w:rsidRPr="00FB2A49" w:rsidRDefault="00A012FF" w:rsidP="00FB2A49">
            <w:pPr>
              <w:spacing w:before="120" w:after="120" w:line="360" w:lineRule="auto"/>
              <w:rPr>
                <w:rFonts w:ascii="Times New Roman" w:hAnsi="Times New Roman"/>
                <w:b/>
                <w:bCs/>
                <w:i/>
                <w:iCs/>
                <w:spacing w:val="-8"/>
                <w:sz w:val="28"/>
                <w:szCs w:val="28"/>
              </w:rPr>
            </w:pPr>
            <w:r w:rsidRPr="00FB2A49">
              <w:rPr>
                <w:rFonts w:ascii="Times New Roman" w:hAnsi="Times New Roman"/>
                <w:b/>
                <w:bCs/>
                <w:i/>
                <w:iCs/>
                <w:spacing w:val="-8"/>
                <w:sz w:val="28"/>
                <w:szCs w:val="28"/>
              </w:rPr>
              <w:t>b. Phương trình chuyển động.</w:t>
            </w:r>
          </w:p>
          <w:p w14:paraId="41AEA86B" w14:textId="77777777" w:rsidR="00A012FF" w:rsidRPr="00FB2A49" w:rsidRDefault="00A012FF" w:rsidP="00FB2A49">
            <w:pPr>
              <w:spacing w:before="120" w:after="120" w:line="360" w:lineRule="auto"/>
              <w:rPr>
                <w:rFonts w:ascii="Times New Roman" w:hAnsi="Times New Roman"/>
                <w:spacing w:val="-8"/>
                <w:sz w:val="28"/>
                <w:szCs w:val="28"/>
                <w:lang w:val="en-US"/>
              </w:rPr>
            </w:pPr>
            <w:r w:rsidRPr="00FB2A49">
              <w:rPr>
                <w:rFonts w:ascii="Times New Roman" w:hAnsi="Times New Roman"/>
                <w:spacing w:val="-8"/>
                <w:position w:val="-24"/>
                <w:sz w:val="28"/>
                <w:szCs w:val="28"/>
              </w:rPr>
              <w:object w:dxaOrig="1820" w:dyaOrig="620" w14:anchorId="7532DE3D">
                <v:shape id="_x0000_i1069" type="#_x0000_t75" style="width:92.25pt;height:31.5pt" o:ole="">
                  <v:imagedata r:id="rId96" o:title=""/>
                </v:shape>
                <o:OLEObject Type="Embed" ProgID="Equation.DSMT4" ShapeID="_x0000_i1069" DrawAspect="Content" ObjectID="_1692952584" r:id="rId97"/>
              </w:object>
            </w:r>
          </w:p>
          <w:p w14:paraId="647FEE3B" w14:textId="77777777" w:rsidR="00A012FF" w:rsidRPr="00FB2A49" w:rsidRDefault="00A012FF" w:rsidP="00FB2A49">
            <w:pPr>
              <w:spacing w:before="120" w:after="120" w:line="360" w:lineRule="auto"/>
              <w:rPr>
                <w:rFonts w:ascii="Times New Roman" w:hAnsi="Times New Roman"/>
                <w:b/>
                <w:i/>
                <w:spacing w:val="-8"/>
                <w:sz w:val="28"/>
                <w:szCs w:val="28"/>
                <w:lang w:val="en-US"/>
              </w:rPr>
            </w:pPr>
          </w:p>
        </w:tc>
      </w:tr>
    </w:tbl>
    <w:p w14:paraId="1943A4A3" w14:textId="77777777" w:rsidR="00A012FF" w:rsidRPr="00FB2A49" w:rsidRDefault="00A012FF"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14:paraId="530FBAAF" w14:textId="77777777" w:rsidR="00A012FF" w:rsidRPr="00FB2A49" w:rsidRDefault="00A012F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1D79B1A1" w14:textId="77777777" w:rsidR="00A012FF" w:rsidRPr="00FB2A49" w:rsidRDefault="00A012FF"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60A03019"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Một chiếc xe chuyển động thẳng nhanh dần đều từ trạng thái nghỉ. Xe chạy được một đoạn đường s mất khoảng thời gian là 10 s. Thời gian xe chạy được 1/4 đoạn đường đầu là</w:t>
      </w:r>
    </w:p>
    <w:p w14:paraId="7C621B46"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A. 2,5 s.</w:t>
      </w:r>
    </w:p>
    <w:p w14:paraId="5ABD57B8"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B. 5 s.</w:t>
      </w:r>
    </w:p>
    <w:p w14:paraId="2CDB2176"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C. 7,5 s.</w:t>
      </w:r>
    </w:p>
    <w:p w14:paraId="6D9F69C1"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D. 8 s.</w:t>
      </w:r>
    </w:p>
    <w:p w14:paraId="17A912AB"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b/>
          <w:bCs/>
          <w:sz w:val="28"/>
          <w:szCs w:val="28"/>
        </w:rPr>
        <w:t>Câu 2:</w:t>
      </w:r>
      <w:r w:rsidRPr="00FB2A49">
        <w:rPr>
          <w:sz w:val="28"/>
          <w:szCs w:val="28"/>
        </w:rPr>
        <w:t> Một vật nhỏ bắt đầu trượt chậm dần đều lên một đường dốc. Thời gian nó trượt lên cho tới khi dừng lại mất 10 s. Thời gian nó trượt được 1/4 s đoạn đường cuối trước khi dừng lại là</w:t>
      </w:r>
    </w:p>
    <w:p w14:paraId="4C3DDFD8"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A. 1 s.</w:t>
      </w:r>
    </w:p>
    <w:p w14:paraId="7CC1445F"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B. 3 s.</w:t>
      </w:r>
    </w:p>
    <w:p w14:paraId="1D68E7BA"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C. 5 s.</w:t>
      </w:r>
    </w:p>
    <w:p w14:paraId="5C8E7DBF"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D. 7 s.</w:t>
      </w:r>
    </w:p>
    <w:p w14:paraId="617AE48C"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b/>
          <w:bCs/>
          <w:sz w:val="28"/>
          <w:szCs w:val="28"/>
        </w:rPr>
        <w:t>Câu 3:</w:t>
      </w:r>
      <w:r w:rsidRPr="00FB2A49">
        <w:rPr>
          <w:sz w:val="28"/>
          <w:szCs w:val="28"/>
        </w:rPr>
        <w:t> Một hòn bi bắt đầu lăn nhanh dần đều từ đỉnh xuống một đường dốc dài l = 1 m với v</w:t>
      </w:r>
      <w:r w:rsidRPr="00FB2A49">
        <w:rPr>
          <w:sz w:val="28"/>
          <w:szCs w:val="28"/>
          <w:vertAlign w:val="subscript"/>
        </w:rPr>
        <w:t>o</w:t>
      </w:r>
      <w:r w:rsidRPr="00FB2A49">
        <w:rPr>
          <w:sz w:val="28"/>
          <w:szCs w:val="28"/>
        </w:rPr>
        <w:t> = 0. Thời gian lăn hết chiều dài của đường dốc là 0,5 s. Vận tốc của hòn bi khi tới chân dốc là</w:t>
      </w:r>
    </w:p>
    <w:p w14:paraId="429EB8BC"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A. 10 m/s.</w:t>
      </w:r>
    </w:p>
    <w:p w14:paraId="5E21D106"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B. 8 m/s.</w:t>
      </w:r>
    </w:p>
    <w:p w14:paraId="525CAD05"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t>    C. 5 m/s.</w:t>
      </w:r>
    </w:p>
    <w:p w14:paraId="48666A7D" w14:textId="77777777" w:rsidR="00A012FF" w:rsidRPr="00FB2A49" w:rsidRDefault="00A012FF"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D. 4 m/s.</w:t>
      </w:r>
    </w:p>
    <w:p w14:paraId="1C1016CD"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Phương trình chuyển động của một vật chuyển động đọc theo trục Ox là x = 8 – 0,5(t-2)</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 t, với x đo bằng m, t đo bằng s. Từ phương trình này có thể suy ra kết luận nào sau đây?</w:t>
      </w:r>
    </w:p>
    <w:p w14:paraId="304784B3"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Gia tốc của vật là 1,2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luôn ngược hướng với vận tốc</w:t>
      </w:r>
    </w:p>
    <w:p w14:paraId="42BA92C8"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Tốc độ của vật ở thời điểm t =2 s là 2 m/s.</w:t>
      </w:r>
    </w:p>
    <w:p w14:paraId="0A9DCEA3"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Vận tốc trung bình của vật trong khoảng thời gian từ t = 0 s đến t = 3 s là 1 m/s.</w:t>
      </w:r>
    </w:p>
    <w:p w14:paraId="630CFDBB"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Quãng đường vật đi được trong khoảng thời gian từ t’1 = 1 s đến t’</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 3 s là 2 m.</w:t>
      </w:r>
    </w:p>
    <w:p w14:paraId="046EE9D2"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Một xe máy đang chạy với vận tốc 15 m/s trên đoạn đường thẳng thì người lái xe tăng ga và xe máy chuyển động nhanh dần đều. Sau 10 s, xe đạt đến vận tốc 20 m/s. Gia tốc và vận tốc của xe sau 20 s kể từ khi tăng ga là</w:t>
      </w:r>
    </w:p>
    <w:p w14:paraId="2E0CCC92"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5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27 m/s.</w:t>
      </w:r>
    </w:p>
    <w:p w14:paraId="3C10C81E"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5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25 m/s.</w:t>
      </w:r>
    </w:p>
    <w:p w14:paraId="6ADA00E3"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0,5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25 m/s.</w:t>
      </w:r>
    </w:p>
    <w:p w14:paraId="4860E413"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0,5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27 m/s.</w:t>
      </w:r>
    </w:p>
    <w:p w14:paraId="481A7E0D"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6:</w:t>
      </w:r>
      <w:r w:rsidRPr="00FB2A49">
        <w:rPr>
          <w:rFonts w:ascii="Times New Roman" w:hAnsi="Times New Roman"/>
          <w:sz w:val="28"/>
          <w:szCs w:val="28"/>
          <w:lang w:val="en-US" w:eastAsia="en-US"/>
        </w:rPr>
        <w:t> Một xe chuyển động thẳng biến đổi đều có phương trình vận tốc là v = 10 – 2t, t thính theo s, v tính theo m/s. Quãng đường mà xe đó đi được trong 8 s đầu tiên là</w:t>
      </w:r>
    </w:p>
    <w:p w14:paraId="3B6287B3"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6 m.</w:t>
      </w:r>
    </w:p>
    <w:p w14:paraId="4DFCA2BC"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6 m.</w:t>
      </w:r>
    </w:p>
    <w:p w14:paraId="6FFBF5CA"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34 m.</w:t>
      </w:r>
    </w:p>
    <w:p w14:paraId="30112B03"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49 m.</w:t>
      </w:r>
    </w:p>
    <w:p w14:paraId="1DABE9D5"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7:</w:t>
      </w:r>
      <w:r w:rsidRPr="00FB2A49">
        <w:rPr>
          <w:rFonts w:ascii="Times New Roman" w:hAnsi="Times New Roman"/>
          <w:sz w:val="28"/>
          <w:szCs w:val="28"/>
          <w:lang w:val="en-US" w:eastAsia="en-US"/>
        </w:rPr>
        <w:t> Một ô tô đang chạy thẳng đều với vận tốc 40 km/h thì tăng ga chuyển động thẳng nhanh dần đều. Biết rằng sau khi chạy được quãng đường 1 km thì ô tô đạt được vận tốc 60 km/h. Gia tốc của ô tô là</w:t>
      </w:r>
    </w:p>
    <w:p w14:paraId="67365EC0"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0 km/h</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2BDDEBCE"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00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7BAC0191"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C. 1000 km/h</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10C51FAD" w14:textId="77777777" w:rsidR="00A012FF" w:rsidRPr="00FB2A49" w:rsidRDefault="00A012F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0 km/h</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755CD708" w14:textId="77777777" w:rsidR="00A012FF" w:rsidRPr="00FB2A49" w:rsidRDefault="00A012FF"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05B24E0A" w14:textId="77777777" w:rsidR="00A012FF" w:rsidRPr="00FB2A49" w:rsidRDefault="00A012FF"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4425"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957"/>
        <w:gridCol w:w="495"/>
        <w:gridCol w:w="495"/>
        <w:gridCol w:w="495"/>
        <w:gridCol w:w="495"/>
        <w:gridCol w:w="496"/>
        <w:gridCol w:w="496"/>
        <w:gridCol w:w="496"/>
      </w:tblGrid>
      <w:tr w:rsidR="00A012FF" w:rsidRPr="00FB2A49" w14:paraId="10ED67AD" w14:textId="77777777" w:rsidTr="00A012FF">
        <w:trPr>
          <w:jc w:val="center"/>
        </w:trPr>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24687A20"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5721E2B5"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4A0325BA"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75CB2097"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0CAE40C3"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13F72EB7"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0CC7ECF6"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6CDA61F8"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7</w:t>
            </w:r>
          </w:p>
        </w:tc>
      </w:tr>
      <w:tr w:rsidR="00A012FF" w:rsidRPr="00FB2A49" w14:paraId="66176378" w14:textId="77777777" w:rsidTr="00A012FF">
        <w:trPr>
          <w:jc w:val="center"/>
        </w:trPr>
        <w:tc>
          <w:tcPr>
            <w:tcW w:w="9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7EAEFFA2"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1A91D500"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67A5313F"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475F2C55"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9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293488AE"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5F6C3FD8"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56DA29FE"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9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vAlign w:val="center"/>
          </w:tcPr>
          <w:p w14:paraId="0A89DE07" w14:textId="77777777" w:rsidR="00A012FF" w:rsidRPr="00FB2A49" w:rsidRDefault="00A012FF"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14:paraId="2A4FE3E3" w14:textId="77777777" w:rsidR="00A012FF" w:rsidRPr="00FB2A49" w:rsidRDefault="00A012FF"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55E64784" w14:textId="77777777" w:rsidR="00A012FF" w:rsidRPr="00FB2A49" w:rsidRDefault="00A012FF" w:rsidP="00FB2A49">
      <w:pPr>
        <w:spacing w:before="120" w:after="120" w:line="36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d) Tổ chức thực hiện:</w:t>
      </w:r>
    </w:p>
    <w:p w14:paraId="7E527ACD" w14:textId="77777777" w:rsidR="00A012FF" w:rsidRPr="00FB2A49" w:rsidRDefault="00A012FF"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p>
    <w:p w14:paraId="3D3E013C" w14:textId="77777777" w:rsidR="00A012FF" w:rsidRPr="00FB2A49" w:rsidRDefault="00A012FF"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0EC230E5" w14:textId="77777777" w:rsidR="00A012FF" w:rsidRPr="00FB2A49" w:rsidRDefault="00A012FF"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4ADA695A" w14:textId="77777777" w:rsidR="00A012FF" w:rsidRPr="00FB2A49" w:rsidRDefault="00A012F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38088952" w14:textId="77777777" w:rsidR="00A012FF" w:rsidRPr="00FB2A49" w:rsidRDefault="00A012F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3A88F0A5" w14:textId="77777777" w:rsidR="00A012FF" w:rsidRPr="00FB2A49" w:rsidRDefault="00A012FF"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3284CC53" w14:textId="77777777" w:rsidR="00A012FF" w:rsidRPr="00FB2A49" w:rsidRDefault="00A012FF"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2B9F5296" w14:textId="77777777" w:rsidR="00A012FF" w:rsidRPr="00FB2A49" w:rsidRDefault="00A012F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rong chuyển động thẳng chậm dần đều vectơ gia tốc như thế nào với các vectơ vận tốc? Đồ thị vận tốc – thời gian trong chuyển động thẳng chậm dầ</w:t>
      </w:r>
      <w:r w:rsidRPr="00FB2A49">
        <w:rPr>
          <w:rFonts w:ascii="Times New Roman" w:hAnsi="Times New Roman"/>
          <w:sz w:val="28"/>
          <w:szCs w:val="28"/>
          <w:lang w:val="en-US"/>
        </w:rPr>
        <w:t>n</w:t>
      </w:r>
      <w:r w:rsidRPr="00FB2A49">
        <w:rPr>
          <w:rFonts w:ascii="Times New Roman" w:hAnsi="Times New Roman"/>
          <w:sz w:val="28"/>
          <w:szCs w:val="28"/>
        </w:rPr>
        <w:t xml:space="preserve"> đều có dạng như thế nào?</w:t>
      </w:r>
    </w:p>
    <w:p w14:paraId="1A301471" w14:textId="77777777" w:rsidR="00A012FF" w:rsidRPr="00FB2A49" w:rsidRDefault="00A012F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Cá nhân trả lời câu hỏi của GV và làm bài tập trong SGK</w:t>
      </w:r>
    </w:p>
    <w:p w14:paraId="418D059F" w14:textId="77777777" w:rsidR="00A012FF" w:rsidRPr="00FB2A49" w:rsidRDefault="00A012FF" w:rsidP="00FB2A49">
      <w:pPr>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rPr>
        <w:t>* HƯỚNG DẪN VỀ NHÀ</w:t>
      </w:r>
    </w:p>
    <w:p w14:paraId="5A1D850B" w14:textId="77777777" w:rsidR="00A012FF" w:rsidRPr="00FB2A49" w:rsidRDefault="00A012FF"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xml:space="preserve">- Về nhà làm tất cả các bài tập trong SGK - SBT (từ bài 1- bài </w:t>
      </w:r>
      <w:r w:rsidRPr="00FB2A49">
        <w:rPr>
          <w:rFonts w:ascii="Times New Roman" w:hAnsi="Times New Roman"/>
          <w:sz w:val="28"/>
          <w:szCs w:val="28"/>
          <w:lang w:val="en-US"/>
        </w:rPr>
        <w:t>15</w:t>
      </w:r>
      <w:r w:rsidRPr="00FB2A49">
        <w:rPr>
          <w:rFonts w:ascii="Times New Roman" w:hAnsi="Times New Roman"/>
          <w:sz w:val="28"/>
          <w:szCs w:val="28"/>
        </w:rPr>
        <w:t>) tiết sau chúng ta chữa bài tập.</w:t>
      </w:r>
    </w:p>
    <w:p w14:paraId="3985E07F" w14:textId="77777777" w:rsidR="00A012FF" w:rsidRPr="00FB2A49" w:rsidRDefault="00A012FF"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spacing w:val="-8"/>
          <w:sz w:val="28"/>
          <w:szCs w:val="28"/>
          <w:lang w:val="en-US"/>
        </w:rPr>
        <w:t>- Tiết sau nếu có vấn đề gì cần giải đáp thì GV sẽ giải đáp.</w:t>
      </w:r>
    </w:p>
    <w:p w14:paraId="60023862" w14:textId="77777777" w:rsidR="00A012FF" w:rsidRPr="00FB2A49" w:rsidRDefault="00A012FF" w:rsidP="00FB2A49">
      <w:pPr>
        <w:spacing w:before="120" w:after="120" w:line="360" w:lineRule="auto"/>
        <w:jc w:val="both"/>
        <w:rPr>
          <w:rFonts w:ascii="Times New Roman" w:hAnsi="Times New Roman"/>
          <w:sz w:val="28"/>
          <w:szCs w:val="28"/>
        </w:rPr>
      </w:pPr>
      <w:r w:rsidRPr="00FB2A49">
        <w:rPr>
          <w:rFonts w:ascii="Times New Roman" w:hAnsi="Times New Roman"/>
          <w:bCs/>
          <w:sz w:val="28"/>
          <w:szCs w:val="28"/>
        </w:rPr>
        <w:t xml:space="preserve">- </w:t>
      </w:r>
      <w:r w:rsidRPr="00FB2A49">
        <w:rPr>
          <w:rFonts w:ascii="Times New Roman" w:hAnsi="Times New Roman"/>
          <w:bCs/>
          <w:sz w:val="28"/>
          <w:szCs w:val="28"/>
          <w:lang w:val="en-US"/>
        </w:rPr>
        <w:t xml:space="preserve">HS </w:t>
      </w:r>
      <w:r w:rsidRPr="00FB2A49">
        <w:rPr>
          <w:rFonts w:ascii="Times New Roman" w:hAnsi="Times New Roman"/>
          <w:bCs/>
          <w:sz w:val="28"/>
          <w:szCs w:val="28"/>
        </w:rPr>
        <w:t>hi câu hỏi và bài t</w:t>
      </w:r>
      <w:r w:rsidRPr="00FB2A49">
        <w:rPr>
          <w:rFonts w:ascii="Times New Roman" w:hAnsi="Times New Roman"/>
          <w:sz w:val="28"/>
          <w:szCs w:val="28"/>
        </w:rPr>
        <w:t>ập về nhà.</w:t>
      </w:r>
    </w:p>
    <w:p w14:paraId="5039F60C" w14:textId="77777777" w:rsidR="00A012FF" w:rsidRPr="00FB2A49" w:rsidRDefault="00A012F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 xml:space="preserve">- </w:t>
      </w:r>
      <w:r w:rsidRPr="00FB2A49">
        <w:rPr>
          <w:rFonts w:ascii="Times New Roman" w:hAnsi="Times New Roman"/>
          <w:sz w:val="28"/>
          <w:szCs w:val="28"/>
          <w:lang w:val="en-US"/>
        </w:rPr>
        <w:t>HS t</w:t>
      </w:r>
      <w:r w:rsidRPr="00FB2A49">
        <w:rPr>
          <w:rFonts w:ascii="Times New Roman" w:hAnsi="Times New Roman"/>
          <w:sz w:val="28"/>
          <w:szCs w:val="28"/>
        </w:rPr>
        <w:t>iếp nhận nhiệm vụ học tập.</w:t>
      </w:r>
    </w:p>
    <w:p w14:paraId="5AA0FA28" w14:textId="77777777" w:rsidR="00A012FF" w:rsidRPr="00FB2A49" w:rsidRDefault="00A012FF" w:rsidP="00FB2A49">
      <w:pPr>
        <w:spacing w:before="120" w:after="120" w:line="360" w:lineRule="auto"/>
        <w:jc w:val="both"/>
        <w:rPr>
          <w:rFonts w:ascii="Times New Roman" w:hAnsi="Times New Roman"/>
          <w:b/>
          <w:sz w:val="28"/>
          <w:szCs w:val="28"/>
          <w:lang w:val="en-US"/>
        </w:rPr>
      </w:pPr>
      <w:r w:rsidRPr="00FB2A49">
        <w:rPr>
          <w:rFonts w:ascii="Times New Roman" w:hAnsi="Times New Roman"/>
          <w:sz w:val="28"/>
          <w:szCs w:val="28"/>
          <w:lang w:val="en-US"/>
        </w:rPr>
        <w:t>- HS làm theo dặn dò của GV.</w:t>
      </w:r>
    </w:p>
    <w:p w14:paraId="6CA9BB87" w14:textId="77777777" w:rsidR="00A012FF" w:rsidRPr="00FB2A49" w:rsidRDefault="00A012FF"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468C1291" w14:textId="77777777" w:rsidR="00415A71" w:rsidRPr="00FB2A49" w:rsidRDefault="00A012FF" w:rsidP="00FB2A49">
      <w:pPr>
        <w:spacing w:before="120" w:after="120" w:line="360" w:lineRule="auto"/>
        <w:rPr>
          <w:rFonts w:ascii="Times New Roman" w:hAnsi="Times New Roman"/>
          <w:i/>
          <w:sz w:val="28"/>
          <w:szCs w:val="28"/>
          <w:lang w:val="en-US"/>
        </w:rPr>
      </w:pPr>
      <w:r w:rsidRPr="00FB2A49">
        <w:rPr>
          <w:rFonts w:ascii="Times New Roman" w:hAnsi="Times New Roman"/>
          <w:sz w:val="28"/>
          <w:szCs w:val="28"/>
        </w:rPr>
        <w:t>..........................................................................................................................................................</w:t>
      </w:r>
    </w:p>
    <w:p w14:paraId="06B12D81" w14:textId="77777777" w:rsidR="00A012FF" w:rsidRPr="00FB2A49" w:rsidRDefault="00A012FF"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br w:type="page"/>
      </w:r>
    </w:p>
    <w:p w14:paraId="562B65C2" w14:textId="77777777" w:rsidR="00A012FF" w:rsidRPr="00FB2A49" w:rsidRDefault="00A012FF"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59EBB0A5" w14:textId="77777777" w:rsidR="00A012FF" w:rsidRPr="00FB2A49" w:rsidRDefault="00A012F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41E49CBB" w14:textId="77777777" w:rsidR="00A012FF" w:rsidRPr="00FB2A49" w:rsidRDefault="00A012FF"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7A5D9642" w14:textId="77777777" w:rsidR="00A012FF" w:rsidRPr="00FB2A49" w:rsidRDefault="00A012FF" w:rsidP="00FB2A49">
      <w:pPr>
        <w:spacing w:before="120" w:after="120" w:line="360" w:lineRule="auto"/>
        <w:rPr>
          <w:rFonts w:ascii="Times New Roman" w:hAnsi="Times New Roman"/>
          <w:b/>
          <w:sz w:val="28"/>
          <w:szCs w:val="28"/>
          <w:lang w:val="en-US"/>
        </w:rPr>
      </w:pPr>
    </w:p>
    <w:p w14:paraId="735A6A7E" w14:textId="77777777" w:rsidR="00415A71" w:rsidRPr="00FB2A49" w:rsidRDefault="003B2B65" w:rsidP="00FB2A49">
      <w:pPr>
        <w:spacing w:before="120" w:after="120" w:line="360" w:lineRule="auto"/>
        <w:jc w:val="center"/>
        <w:rPr>
          <w:rFonts w:ascii="Times New Roman" w:hAnsi="Times New Roman"/>
          <w:b/>
          <w:sz w:val="28"/>
          <w:szCs w:val="28"/>
          <w:lang w:val="en-US"/>
        </w:rPr>
      </w:pPr>
      <w:r w:rsidRPr="00FB2A49">
        <w:rPr>
          <w:rFonts w:ascii="Times New Roman" w:hAnsi="Times New Roman"/>
          <w:b/>
          <w:sz w:val="28"/>
          <w:szCs w:val="28"/>
          <w:lang w:val="en-US"/>
        </w:rPr>
        <w:t>BÀI TẬP</w:t>
      </w:r>
    </w:p>
    <w:p w14:paraId="6EB4622D" w14:textId="77777777" w:rsidR="00415A71" w:rsidRPr="00FB2A49" w:rsidRDefault="00415A71"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192742AC"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A012FF"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14:paraId="123590BC"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Củng cố lại kiến thức về chuyển động thẳng biến đổi đều.</w:t>
      </w:r>
    </w:p>
    <w:p w14:paraId="2BFE4461" w14:textId="77777777" w:rsidR="001C658A" w:rsidRPr="00FB2A49" w:rsidRDefault="001C658A"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54920D09" w14:textId="77777777" w:rsidR="001C658A" w:rsidRPr="00FB2A49" w:rsidRDefault="001C658A"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020AFD45" w14:textId="77777777" w:rsidR="001C658A" w:rsidRPr="00FB2A49" w:rsidRDefault="001C658A"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7AA3023A" w14:textId="77777777" w:rsidR="001C658A" w:rsidRPr="00FB2A49" w:rsidRDefault="001C658A"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5A9953D2" w14:textId="77777777" w:rsidR="001C658A" w:rsidRPr="00FB2A49" w:rsidRDefault="001C658A"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47318DA9" w14:textId="77777777" w:rsidR="001C658A" w:rsidRPr="00FB2A49" w:rsidRDefault="001C658A"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53145539" w14:textId="77777777" w:rsidR="001C658A" w:rsidRPr="00FB2A49" w:rsidRDefault="001C658A"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4E165AD3" w14:textId="77777777" w:rsidR="001C658A" w:rsidRPr="00FB2A49" w:rsidRDefault="001C658A"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4AA738CD" w14:textId="77777777" w:rsidR="001C658A" w:rsidRPr="00FB2A49" w:rsidRDefault="001C658A"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0C3AFCBF" w14:textId="77777777" w:rsidR="001C658A" w:rsidRPr="00FB2A49" w:rsidRDefault="001C658A"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4DFEF0EB" w14:textId="77777777" w:rsidR="00697005" w:rsidRPr="00FB2A49" w:rsidRDefault="001C658A" w:rsidP="00FB2A49">
      <w:pP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486D56CA" w14:textId="77777777" w:rsidR="00415A71" w:rsidRPr="00FB2A49" w:rsidRDefault="001C658A"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25A7610C"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 xml:space="preserve">Một số bài tập về chuyển động thẳng </w:t>
      </w:r>
      <w:r w:rsidRPr="00FB2A49">
        <w:rPr>
          <w:rFonts w:ascii="Times New Roman" w:hAnsi="Times New Roman"/>
          <w:sz w:val="28"/>
          <w:szCs w:val="28"/>
          <w:lang w:val="en-US"/>
        </w:rPr>
        <w:t xml:space="preserve">biến đổi </w:t>
      </w:r>
      <w:r w:rsidRPr="00FB2A49">
        <w:rPr>
          <w:rFonts w:ascii="Times New Roman" w:hAnsi="Times New Roman"/>
          <w:sz w:val="28"/>
          <w:szCs w:val="28"/>
        </w:rPr>
        <w:t>đều</w:t>
      </w:r>
      <w:r w:rsidRPr="00FB2A49">
        <w:rPr>
          <w:rFonts w:ascii="Times New Roman" w:hAnsi="Times New Roman"/>
          <w:sz w:val="28"/>
          <w:szCs w:val="28"/>
          <w:lang w:val="en-US"/>
        </w:rPr>
        <w:t>.</w:t>
      </w:r>
    </w:p>
    <w:p w14:paraId="2142BEC9" w14:textId="77777777" w:rsidR="001C658A" w:rsidRPr="00FB2A49" w:rsidRDefault="001C658A"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189DEC0E"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pacing w:val="-6"/>
          <w:sz w:val="28"/>
          <w:szCs w:val="28"/>
          <w:lang w:val="en-US"/>
        </w:rPr>
      </w:pPr>
      <w:r w:rsidRPr="00FB2A49">
        <w:rPr>
          <w:rFonts w:ascii="Times New Roman" w:hAnsi="Times New Roman"/>
          <w:spacing w:val="-6"/>
          <w:sz w:val="28"/>
          <w:szCs w:val="28"/>
          <w:lang w:val="en-US"/>
        </w:rPr>
        <w:lastRenderedPageBreak/>
        <w:t xml:space="preserve">- </w:t>
      </w:r>
      <w:r w:rsidRPr="00FB2A49">
        <w:rPr>
          <w:rFonts w:ascii="Times New Roman" w:hAnsi="Times New Roman"/>
          <w:spacing w:val="-6"/>
          <w:sz w:val="28"/>
          <w:szCs w:val="28"/>
        </w:rPr>
        <w:t>Ôn lại toàn bộ kiến thức từ bài 1 đến bài 3. làm tất cả các bài tập (không nhất thiết phải đúng tất cả)</w:t>
      </w:r>
      <w:r w:rsidRPr="00FB2A49">
        <w:rPr>
          <w:rFonts w:ascii="Times New Roman" w:hAnsi="Times New Roman"/>
          <w:spacing w:val="-6"/>
          <w:sz w:val="28"/>
          <w:szCs w:val="28"/>
          <w:lang w:val="en-US"/>
        </w:rPr>
        <w:t>.</w:t>
      </w:r>
    </w:p>
    <w:p w14:paraId="7D75900D" w14:textId="77777777" w:rsidR="00415A71" w:rsidRPr="00FB2A49" w:rsidRDefault="001C658A" w:rsidP="00FB2A49">
      <w:pPr>
        <w:spacing w:before="120" w:after="120" w:line="36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14:paraId="2224410E" w14:textId="77777777" w:rsidR="0092612C" w:rsidRPr="00FB2A49" w:rsidRDefault="0092612C"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63E07327" w14:textId="77777777" w:rsidR="0092612C" w:rsidRPr="00FB2A49" w:rsidRDefault="0092612C"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34AE7A6F" w14:textId="77777777" w:rsidR="0092612C" w:rsidRPr="00FB2A49" w:rsidRDefault="0092612C"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249BB0F1" w14:textId="77777777" w:rsidR="0092612C" w:rsidRPr="00FB2A49" w:rsidRDefault="0092612C"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r w:rsidRPr="00FB2A49">
        <w:rPr>
          <w:rFonts w:ascii="Times New Roman" w:hAnsi="Times New Roman"/>
          <w:bCs/>
          <w:sz w:val="28"/>
          <w:szCs w:val="28"/>
          <w:lang w:val="pt-BR"/>
        </w:rPr>
        <w:t>Ôn lại kiến thức có liên quan</w:t>
      </w:r>
    </w:p>
    <w:p w14:paraId="03DFE55F" w14:textId="77777777" w:rsidR="00415A71" w:rsidRPr="00FB2A49" w:rsidRDefault="00415A71" w:rsidP="00FB2A49">
      <w:pPr>
        <w:spacing w:before="120" w:after="120" w:line="360" w:lineRule="auto"/>
        <w:rPr>
          <w:rFonts w:ascii="Times New Roman" w:hAnsi="Times New Roman"/>
          <w:b/>
          <w:bCs/>
          <w:i/>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52"/>
        <w:gridCol w:w="3327"/>
      </w:tblGrid>
      <w:tr w:rsidR="0092612C" w:rsidRPr="00FB2A49" w14:paraId="64B26B14" w14:textId="77777777" w:rsidTr="004809BA">
        <w:tc>
          <w:tcPr>
            <w:tcW w:w="6652" w:type="dxa"/>
            <w:shd w:val="clear" w:color="auto" w:fill="auto"/>
            <w:vAlign w:val="center"/>
          </w:tcPr>
          <w:p w14:paraId="3F6F1C7E" w14:textId="77777777" w:rsidR="0092612C" w:rsidRPr="00FB2A49" w:rsidRDefault="0092612C"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27" w:type="dxa"/>
            <w:shd w:val="clear" w:color="auto" w:fill="auto"/>
            <w:vAlign w:val="center"/>
          </w:tcPr>
          <w:p w14:paraId="24A4E358" w14:textId="77777777" w:rsidR="0092612C" w:rsidRPr="00FB2A49" w:rsidRDefault="0092612C"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2612C" w:rsidRPr="00FB2A49" w14:paraId="3C92C078" w14:textId="77777777" w:rsidTr="004809BA">
        <w:tc>
          <w:tcPr>
            <w:tcW w:w="6652" w:type="dxa"/>
            <w:shd w:val="clear" w:color="auto" w:fill="auto"/>
          </w:tcPr>
          <w:p w14:paraId="2BC2BC61" w14:textId="77777777" w:rsidR="0092612C" w:rsidRPr="00FB2A49" w:rsidRDefault="0092612C"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8C18E1B"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Yêu cầu học </w:t>
            </w:r>
            <w:r w:rsidRPr="00FB2A49">
              <w:rPr>
                <w:rFonts w:ascii="Times New Roman" w:hAnsi="Times New Roman"/>
                <w:sz w:val="28"/>
                <w:szCs w:val="28"/>
                <w:lang w:val="en-US"/>
              </w:rPr>
              <w:t>viên</w:t>
            </w:r>
            <w:r w:rsidRPr="00FB2A49">
              <w:rPr>
                <w:rFonts w:ascii="Times New Roman" w:hAnsi="Times New Roman"/>
                <w:sz w:val="28"/>
                <w:szCs w:val="28"/>
              </w:rPr>
              <w:t xml:space="preserve"> lập bảng so sánh 3 loại chuyển động: </w:t>
            </w:r>
          </w:p>
          <w:p w14:paraId="64759CD7"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yển động thẳng đều.</w:t>
            </w:r>
          </w:p>
          <w:p w14:paraId="0F0EC7B0"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yển động thẳng nd đều</w:t>
            </w:r>
          </w:p>
          <w:p w14:paraId="450F6DC6"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yển động thẳng cd đều</w:t>
            </w:r>
          </w:p>
          <w:p w14:paraId="7BF31FAA"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heo các mục sau:</w:t>
            </w:r>
          </w:p>
          <w:p w14:paraId="3912BBB0" w14:textId="77777777" w:rsidR="0092612C" w:rsidRPr="00FB2A49" w:rsidRDefault="0092612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Quỹ đạo cđ.</w:t>
            </w:r>
          </w:p>
          <w:p w14:paraId="1EB71D64" w14:textId="77777777" w:rsidR="0092612C" w:rsidRPr="00FB2A49" w:rsidRDefault="0092612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Vận tốc:</w:t>
            </w:r>
          </w:p>
          <w:p w14:paraId="71EF3F9F" w14:textId="77777777" w:rsidR="0092612C" w:rsidRPr="00FB2A49" w:rsidRDefault="0092612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Đồ thị Vận tốc – thời gian.</w:t>
            </w:r>
          </w:p>
          <w:p w14:paraId="02689CBE"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a tốc:</w:t>
            </w:r>
          </w:p>
          <w:p w14:paraId="0251E0BF"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ãng đường đi:</w:t>
            </w:r>
          </w:p>
          <w:p w14:paraId="1A27A9F3"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Phương trình chuyển động:</w:t>
            </w:r>
          </w:p>
          <w:p w14:paraId="7EAFA057"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ồ thị toạ độ – thời gian:</w:t>
            </w:r>
          </w:p>
          <w:p w14:paraId="32A736B7" w14:textId="77777777" w:rsidR="0092612C" w:rsidRPr="00FB2A49" w:rsidRDefault="0092612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Liên hệ giữa a,v,v</w:t>
            </w:r>
            <w:r w:rsidRPr="00FB2A49">
              <w:rPr>
                <w:rFonts w:ascii="Times New Roman" w:hAnsi="Times New Roman"/>
                <w:sz w:val="28"/>
                <w:szCs w:val="28"/>
                <w:vertAlign w:val="subscript"/>
                <w:lang w:val="pt-BR"/>
              </w:rPr>
              <w:t>0</w:t>
            </w:r>
            <w:r w:rsidRPr="00FB2A49">
              <w:rPr>
                <w:rFonts w:ascii="Times New Roman" w:hAnsi="Times New Roman"/>
                <w:sz w:val="28"/>
                <w:szCs w:val="28"/>
                <w:lang w:val="pt-BR"/>
              </w:rPr>
              <w:t>,s</w:t>
            </w:r>
          </w:p>
          <w:p w14:paraId="53EADDBA" w14:textId="77777777" w:rsidR="0092612C" w:rsidRPr="00FB2A49" w:rsidRDefault="0092612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Chúng ta lần lượt giải một số bài tập trong SGK (gv chỉ </w:t>
            </w:r>
            <w:r w:rsidRPr="00FB2A49">
              <w:rPr>
                <w:rFonts w:ascii="Times New Roman" w:hAnsi="Times New Roman"/>
                <w:sz w:val="28"/>
                <w:szCs w:val="28"/>
                <w:lang w:val="pt-BR"/>
              </w:rPr>
              <w:lastRenderedPageBreak/>
              <w:t>hướng dẫn, hs lên bảng giải).</w:t>
            </w:r>
          </w:p>
          <w:p w14:paraId="7448FAD7" w14:textId="77777777" w:rsidR="0092612C" w:rsidRPr="00FB2A49" w:rsidRDefault="0092612C" w:rsidP="00FB2A49">
            <w:pPr>
              <w:spacing w:before="120" w:after="120" w:line="360" w:lineRule="auto"/>
              <w:jc w:val="both"/>
              <w:rPr>
                <w:rFonts w:ascii="Times New Roman" w:hAnsi="Times New Roman"/>
                <w:sz w:val="28"/>
                <w:szCs w:val="28"/>
                <w:lang w:val="en-US"/>
              </w:rPr>
            </w:pPr>
          </w:p>
          <w:p w14:paraId="2ECBF4E1" w14:textId="77777777" w:rsidR="0092612C" w:rsidRPr="00FB2A49" w:rsidRDefault="0092612C"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617E2F6E" w14:textId="77777777" w:rsidR="0092612C" w:rsidRPr="00FB2A49" w:rsidRDefault="0092612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S độc lập suy nghĩ để trả lời.</w:t>
            </w:r>
          </w:p>
          <w:p w14:paraId="40EE8B0B" w14:textId="77777777" w:rsidR="0092612C" w:rsidRPr="00FB2A49" w:rsidRDefault="0092612C"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1A58F70C"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620A36DD" w14:textId="77777777" w:rsidR="0092612C" w:rsidRPr="00FB2A49" w:rsidRDefault="0092612C"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 khác</w:t>
            </w:r>
            <w:r w:rsidRPr="00FB2A49">
              <w:rPr>
                <w:rFonts w:ascii="Times New Roman" w:hAnsi="Times New Roman"/>
                <w:color w:val="000000" w:themeColor="text1"/>
                <w:sz w:val="28"/>
                <w:szCs w:val="28"/>
              </w:rPr>
              <w:t xml:space="preserve"> nhận xét, bổ sung cho nhau. </w:t>
            </w:r>
          </w:p>
          <w:p w14:paraId="3CE79C45" w14:textId="77777777" w:rsidR="0092612C" w:rsidRPr="00FB2A49" w:rsidRDefault="0092612C"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1C62D0B2" w14:textId="77777777" w:rsidR="0092612C" w:rsidRPr="00FB2A49" w:rsidRDefault="0092612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GV nhận xét, bổ sung</w:t>
            </w:r>
          </w:p>
          <w:p w14:paraId="15ECF709" w14:textId="77777777" w:rsidR="0092612C" w:rsidRPr="00FB2A49" w:rsidRDefault="0092612C"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GV cho HS tự kết luận</w:t>
            </w:r>
          </w:p>
        </w:tc>
        <w:tc>
          <w:tcPr>
            <w:tcW w:w="3327" w:type="dxa"/>
            <w:shd w:val="clear" w:color="auto" w:fill="auto"/>
          </w:tcPr>
          <w:p w14:paraId="3ECDDADA" w14:textId="77777777" w:rsidR="0092612C" w:rsidRPr="00FB2A49" w:rsidRDefault="0092612C"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lastRenderedPageBreak/>
              <w:t>* Lý thuyết:</w:t>
            </w:r>
          </w:p>
          <w:p w14:paraId="7A51BB14" w14:textId="77777777" w:rsidR="0092612C" w:rsidRPr="00FB2A49" w:rsidRDefault="0092612C" w:rsidP="00FB2A49">
            <w:pPr>
              <w:spacing w:before="120" w:after="120" w:line="360" w:lineRule="auto"/>
              <w:rPr>
                <w:rFonts w:ascii="Times New Roman" w:hAnsi="Times New Roman"/>
                <w:sz w:val="28"/>
                <w:szCs w:val="28"/>
              </w:rPr>
            </w:pPr>
            <w:r w:rsidRPr="00FB2A49">
              <w:rPr>
                <w:rFonts w:ascii="Times New Roman" w:hAnsi="Times New Roman"/>
                <w:position w:val="-12"/>
                <w:sz w:val="28"/>
                <w:szCs w:val="28"/>
              </w:rPr>
              <w:object w:dxaOrig="1240" w:dyaOrig="360" w14:anchorId="3B84BD8D">
                <v:shape id="_x0000_i1070" type="#_x0000_t75" style="width:62.25pt;height:17.25pt" o:ole="">
                  <v:imagedata r:id="rId98" o:title=""/>
                </v:shape>
                <o:OLEObject Type="Embed" ProgID="Equation.DSMT4" ShapeID="_x0000_i1070" DrawAspect="Content" ObjectID="_1692952585" r:id="rId99"/>
              </w:object>
            </w:r>
          </w:p>
          <w:p w14:paraId="2C82DEF6" w14:textId="77777777" w:rsidR="0092612C" w:rsidRPr="00FB2A49" w:rsidRDefault="0092612C" w:rsidP="00FB2A49">
            <w:pPr>
              <w:spacing w:before="120" w:after="120" w:line="360" w:lineRule="auto"/>
              <w:jc w:val="both"/>
              <w:rPr>
                <w:rFonts w:ascii="Times New Roman" w:hAnsi="Times New Roman"/>
                <w:sz w:val="28"/>
                <w:szCs w:val="28"/>
                <w:lang w:val="en-US"/>
              </w:rPr>
            </w:pPr>
            <w:r w:rsidRPr="00FB2A49">
              <w:rPr>
                <w:rFonts w:ascii="Times New Roman" w:hAnsi="Times New Roman"/>
                <w:position w:val="-12"/>
                <w:sz w:val="28"/>
                <w:szCs w:val="28"/>
              </w:rPr>
              <w:object w:dxaOrig="1860" w:dyaOrig="360" w14:anchorId="6E689992">
                <v:shape id="_x0000_i1071" type="#_x0000_t75" style="width:93pt;height:17.25pt" o:ole="">
                  <v:imagedata r:id="rId100" o:title=""/>
                </v:shape>
                <o:OLEObject Type="Embed" ProgID="Equation.DSMT4" ShapeID="_x0000_i1071" DrawAspect="Content" ObjectID="_1692952586" r:id="rId101"/>
              </w:object>
            </w:r>
          </w:p>
          <w:p w14:paraId="33B03E0A"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rPr>
              <w:object w:dxaOrig="1040" w:dyaOrig="360" w14:anchorId="3DD85D97">
                <v:shape id="_x0000_i1072" type="#_x0000_t75" style="width:51.75pt;height:17.25pt" o:ole="">
                  <v:imagedata r:id="rId102" o:title=""/>
                </v:shape>
                <o:OLEObject Type="Embed" ProgID="Equation.DSMT4" ShapeID="_x0000_i1072" DrawAspect="Content" ObjectID="_1692952587" r:id="rId103"/>
              </w:object>
            </w:r>
            <w:r w:rsidRPr="00FB2A49">
              <w:rPr>
                <w:rFonts w:ascii="Times New Roman" w:hAnsi="Times New Roman"/>
                <w:sz w:val="28"/>
                <w:szCs w:val="28"/>
              </w:rPr>
              <w:t>trong chuyển động thẳng chậm dần đều thì gia tốc a ngược dấu với vận tốc v</w:t>
            </w:r>
            <w:r w:rsidRPr="00FB2A49">
              <w:rPr>
                <w:rFonts w:ascii="Times New Roman" w:hAnsi="Times New Roman"/>
                <w:sz w:val="28"/>
                <w:szCs w:val="28"/>
                <w:vertAlign w:val="subscript"/>
              </w:rPr>
              <w:t>0</w:t>
            </w:r>
          </w:p>
          <w:p w14:paraId="0B48C1BB" w14:textId="77777777" w:rsidR="0092612C" w:rsidRPr="00FB2A49" w:rsidRDefault="0092612C" w:rsidP="00FB2A49">
            <w:pPr>
              <w:spacing w:before="120" w:after="120" w:line="360" w:lineRule="auto"/>
              <w:jc w:val="both"/>
              <w:rPr>
                <w:rFonts w:ascii="Times New Roman" w:hAnsi="Times New Roman"/>
                <w:sz w:val="28"/>
                <w:szCs w:val="28"/>
              </w:rPr>
            </w:pPr>
            <w:r w:rsidRPr="00FB2A49">
              <w:rPr>
                <w:rFonts w:ascii="Times New Roman" w:hAnsi="Times New Roman"/>
                <w:position w:val="-24"/>
                <w:sz w:val="28"/>
                <w:szCs w:val="28"/>
              </w:rPr>
              <w:object w:dxaOrig="1359" w:dyaOrig="620" w14:anchorId="308B44E5">
                <v:shape id="_x0000_i1073" type="#_x0000_t75" style="width:67.5pt;height:30pt" o:ole="">
                  <v:imagedata r:id="rId104" o:title=""/>
                </v:shape>
                <o:OLEObject Type="Embed" ProgID="Equation.DSMT4" ShapeID="_x0000_i1073" DrawAspect="Content" ObjectID="_1692952588" r:id="rId105"/>
              </w:object>
            </w:r>
            <w:r w:rsidRPr="00FB2A49">
              <w:rPr>
                <w:rFonts w:ascii="Times New Roman" w:hAnsi="Times New Roman"/>
                <w:sz w:val="28"/>
                <w:szCs w:val="28"/>
              </w:rPr>
              <w:t>trong chuyển động thẳng chậm dần đều thì gia tốc a ngược dấu với vận tốc v</w:t>
            </w:r>
            <w:r w:rsidRPr="00FB2A49">
              <w:rPr>
                <w:rFonts w:ascii="Times New Roman" w:hAnsi="Times New Roman"/>
                <w:sz w:val="28"/>
                <w:szCs w:val="28"/>
                <w:vertAlign w:val="subscript"/>
              </w:rPr>
              <w:t>0</w:t>
            </w:r>
            <w:r w:rsidRPr="00FB2A49">
              <w:rPr>
                <w:rFonts w:ascii="Times New Roman" w:hAnsi="Times New Roman"/>
                <w:sz w:val="28"/>
                <w:szCs w:val="28"/>
              </w:rPr>
              <w:t>. Đồ thị vận tốc – thời gian có dạng khác nhau.</w:t>
            </w:r>
          </w:p>
          <w:p w14:paraId="013CC9FA" w14:textId="77777777" w:rsidR="0092612C" w:rsidRPr="00FB2A49" w:rsidRDefault="0092612C" w:rsidP="00FB2A49">
            <w:pPr>
              <w:spacing w:before="120" w:after="120" w:line="360" w:lineRule="auto"/>
              <w:jc w:val="both"/>
              <w:rPr>
                <w:rFonts w:ascii="Times New Roman" w:hAnsi="Times New Roman"/>
                <w:sz w:val="28"/>
                <w:szCs w:val="28"/>
              </w:rPr>
            </w:pPr>
          </w:p>
          <w:p w14:paraId="141D214A" w14:textId="77777777" w:rsidR="0092612C" w:rsidRPr="00FB2A49" w:rsidRDefault="0092612C" w:rsidP="00FB2A49">
            <w:pPr>
              <w:spacing w:before="120" w:after="120" w:line="360" w:lineRule="auto"/>
              <w:rPr>
                <w:rFonts w:ascii="Times New Roman" w:hAnsi="Times New Roman"/>
                <w:b/>
                <w:i/>
                <w:sz w:val="28"/>
                <w:szCs w:val="28"/>
                <w:lang w:val="en-US"/>
              </w:rPr>
            </w:pPr>
            <w:r w:rsidRPr="00FB2A49">
              <w:rPr>
                <w:rFonts w:ascii="Times New Roman" w:hAnsi="Times New Roman"/>
                <w:position w:val="-12"/>
                <w:sz w:val="28"/>
                <w:szCs w:val="28"/>
              </w:rPr>
              <w:object w:dxaOrig="1300" w:dyaOrig="380" w14:anchorId="69DED344">
                <v:shape id="_x0000_i1074" type="#_x0000_t75" style="width:65.25pt;height:19.5pt" o:ole="">
                  <v:imagedata r:id="rId106" o:title=""/>
                </v:shape>
                <o:OLEObject Type="Embed" ProgID="Equation.DSMT4" ShapeID="_x0000_i1074" DrawAspect="Content" ObjectID="_1692952589" r:id="rId107"/>
              </w:object>
            </w:r>
            <w:r w:rsidRPr="00FB2A49">
              <w:rPr>
                <w:rFonts w:ascii="Times New Roman" w:hAnsi="Times New Roman"/>
                <w:position w:val="-24"/>
                <w:sz w:val="28"/>
                <w:szCs w:val="28"/>
              </w:rPr>
              <w:object w:dxaOrig="1820" w:dyaOrig="620" w14:anchorId="245BBBE2">
                <v:shape id="_x0000_i1075" type="#_x0000_t75" style="width:92.25pt;height:30pt" o:ole="">
                  <v:imagedata r:id="rId108" o:title=""/>
                </v:shape>
                <o:OLEObject Type="Embed" ProgID="Equation.DSMT4" ShapeID="_x0000_i1075" DrawAspect="Content" ObjectID="_1692952590" r:id="rId109"/>
              </w:object>
            </w:r>
          </w:p>
        </w:tc>
      </w:tr>
    </w:tbl>
    <w:p w14:paraId="64EE7D7E" w14:textId="77777777" w:rsidR="004B15E5" w:rsidRPr="00FB2A49" w:rsidRDefault="004B15E5" w:rsidP="00FB2A49">
      <w:pPr>
        <w:spacing w:before="120" w:after="120" w:line="360" w:lineRule="auto"/>
        <w:jc w:val="center"/>
        <w:rPr>
          <w:rFonts w:ascii="Times New Roman" w:hAnsi="Times New Roman"/>
          <w:b/>
          <w:i/>
          <w:sz w:val="28"/>
          <w:szCs w:val="28"/>
          <w:lang w:val="en-US"/>
        </w:rPr>
      </w:pPr>
    </w:p>
    <w:p w14:paraId="2C512E48" w14:textId="77777777" w:rsidR="004B15E5" w:rsidRPr="00FB2A49" w:rsidRDefault="004B15E5"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41693C06" w14:textId="77777777" w:rsidR="00415A71" w:rsidRPr="00FB2A49" w:rsidRDefault="004B15E5"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spacing w:val="-8"/>
          <w:sz w:val="28"/>
          <w:szCs w:val="28"/>
          <w:lang w:val="en-US"/>
        </w:rPr>
        <w:t xml:space="preserve">Hoạt động 1: </w:t>
      </w:r>
      <w:r w:rsidR="00415A71" w:rsidRPr="00FB2A49">
        <w:rPr>
          <w:rFonts w:ascii="Times New Roman" w:hAnsi="Times New Roman"/>
          <w:b/>
          <w:bCs/>
          <w:spacing w:val="-8"/>
          <w:sz w:val="28"/>
          <w:szCs w:val="28"/>
        </w:rPr>
        <w:t>Vận dụng để giải một số bài toán đặc trưng cho từng loại chuyển động</w:t>
      </w:r>
      <w:r w:rsidR="00415A71" w:rsidRPr="00FB2A49">
        <w:rPr>
          <w:rFonts w:ascii="Times New Roman" w:hAnsi="Times New Roman"/>
          <w:b/>
          <w:bCs/>
          <w:sz w:val="28"/>
          <w:szCs w:val="28"/>
        </w:rPr>
        <w:t>.</w:t>
      </w:r>
    </w:p>
    <w:p w14:paraId="7D309109" w14:textId="77777777" w:rsidR="004B15E5" w:rsidRPr="00FB2A49" w:rsidRDefault="004B15E5" w:rsidP="00FB2A49">
      <w:pPr>
        <w:spacing w:before="120" w:after="120" w:line="36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Từ các phương trình của định luật Bôilơ – Mariốt và định luật Sáclơ xây dựng được phương trình trạng thái của khí lý tưởng và từ biểu thức của phương trình này viết được biểu thức đặc trưng của các đẳng quá trình.</w:t>
      </w:r>
    </w:p>
    <w:p w14:paraId="4B3904D3" w14:textId="77777777" w:rsidR="004B15E5" w:rsidRPr="00FB2A49" w:rsidRDefault="004B15E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657AE48C" w14:textId="77777777" w:rsidR="004B15E5" w:rsidRPr="00FB2A49" w:rsidRDefault="004B15E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369EBD28" w14:textId="77777777" w:rsidR="004B15E5" w:rsidRPr="00FB2A49" w:rsidRDefault="004B15E5"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1"/>
        <w:gridCol w:w="4768"/>
      </w:tblGrid>
      <w:tr w:rsidR="004B15E5" w:rsidRPr="00FB2A49" w14:paraId="4EFCE674" w14:textId="77777777" w:rsidTr="004B15E5">
        <w:tc>
          <w:tcPr>
            <w:tcW w:w="5211" w:type="dxa"/>
            <w:shd w:val="clear" w:color="auto" w:fill="auto"/>
            <w:vAlign w:val="center"/>
          </w:tcPr>
          <w:p w14:paraId="02CB6966" w14:textId="77777777" w:rsidR="004B15E5" w:rsidRPr="00FB2A49" w:rsidRDefault="004B15E5"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768" w:type="dxa"/>
            <w:shd w:val="clear" w:color="auto" w:fill="auto"/>
            <w:vAlign w:val="center"/>
          </w:tcPr>
          <w:p w14:paraId="50971491" w14:textId="77777777" w:rsidR="004B15E5" w:rsidRPr="00FB2A49" w:rsidRDefault="004B15E5"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B15E5" w:rsidRPr="00FB2A49" w14:paraId="4264AE04" w14:textId="77777777" w:rsidTr="004B15E5">
        <w:tc>
          <w:tcPr>
            <w:tcW w:w="5211" w:type="dxa"/>
            <w:shd w:val="clear" w:color="auto" w:fill="auto"/>
          </w:tcPr>
          <w:p w14:paraId="5721D092" w14:textId="77777777" w:rsidR="004B15E5" w:rsidRPr="00FB2A49" w:rsidRDefault="004B15E5"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474B687A" w14:textId="77777777" w:rsidR="004B15E5" w:rsidRPr="00FB2A49" w:rsidRDefault="004B15E5" w:rsidP="00FB2A49">
            <w:pPr>
              <w:spacing w:before="120" w:after="120" w:line="360" w:lineRule="auto"/>
              <w:rPr>
                <w:rFonts w:ascii="Times New Roman" w:hAnsi="Times New Roman"/>
                <w:sz w:val="28"/>
                <w:szCs w:val="28"/>
                <w:lang w:val="pt-BR"/>
              </w:rPr>
            </w:pPr>
            <w:r w:rsidRPr="00FB2A49">
              <w:rPr>
                <w:rFonts w:ascii="Times New Roman" w:hAnsi="Times New Roman"/>
                <w:sz w:val="28"/>
                <w:szCs w:val="28"/>
                <w:lang w:val="pt-BR"/>
              </w:rPr>
              <w:t>- Gọi hs đọc bài 9 trang 15 SGK, cả lớp chú ý lắng nghe để chúng ta tóm tắt và phân tích đề bài.</w:t>
            </w:r>
          </w:p>
          <w:p w14:paraId="32F3D854"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Gợi ý:</w:t>
            </w:r>
          </w:p>
          <w:p w14:paraId="4FBED758"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lastRenderedPageBreak/>
              <w:t>- 2 xe chuyển động như thế nào?</w:t>
            </w:r>
          </w:p>
          <w:p w14:paraId="67583A16"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uất phát tại mấy điểm?</w:t>
            </w:r>
          </w:p>
          <w:p w14:paraId="3EB94625"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Gốc toạ độ trùng với điểm A thì x</w:t>
            </w:r>
            <w:r w:rsidRPr="00FB2A49">
              <w:rPr>
                <w:rFonts w:ascii="Times New Roman" w:hAnsi="Times New Roman"/>
                <w:sz w:val="28"/>
                <w:szCs w:val="28"/>
                <w:vertAlign w:val="subscript"/>
                <w:lang w:val="pt-BR"/>
              </w:rPr>
              <w:t xml:space="preserve">0 </w:t>
            </w:r>
            <w:r w:rsidRPr="00FB2A49">
              <w:rPr>
                <w:rFonts w:ascii="Times New Roman" w:hAnsi="Times New Roman"/>
                <w:sz w:val="28"/>
                <w:szCs w:val="28"/>
                <w:lang w:val="pt-BR"/>
              </w:rPr>
              <w:t xml:space="preserve"> = ? </w:t>
            </w:r>
          </w:p>
          <w:p w14:paraId="64C4BF59"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Từ đó áp dụng công thức tính quãng đường và pt chuyển động cho 2 xe.</w:t>
            </w:r>
          </w:p>
          <w:p w14:paraId="6AEDA53A"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Đơn vị của s, x, t như thế nào?</w:t>
            </w:r>
          </w:p>
          <w:p w14:paraId="39E8917D"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Khi 2 xe gặp nhau thì toạ độ của chúng lúc này như thế nào?</w:t>
            </w:r>
          </w:p>
          <w:p w14:paraId="2A224626"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Các em đọc bài 12 trang 22 SGK, tất cả chú ý để tóm tắt, phân tích đề bài.</w:t>
            </w:r>
          </w:p>
          <w:p w14:paraId="7FE9DC31"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Gợi ý:</w:t>
            </w:r>
          </w:p>
          <w:p w14:paraId="49B15370"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Chúng ta phải đổi cho cùng đơn vị (thời gian và vận tốc).</w:t>
            </w:r>
          </w:p>
          <w:p w14:paraId="32DAD178"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Từ đó áp dụng công thức gia tốc, quãng đường đi được và vận tốc để hoàn thành các câu hỏi đó.</w:t>
            </w:r>
          </w:p>
          <w:p w14:paraId="0FA2C402"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Trường hợp này vận tốc lúc đầu v</w:t>
            </w:r>
            <w:r w:rsidRPr="00FB2A49">
              <w:rPr>
                <w:rFonts w:ascii="Times New Roman" w:hAnsi="Times New Roman"/>
                <w:sz w:val="28"/>
                <w:szCs w:val="28"/>
                <w:vertAlign w:val="subscript"/>
                <w:lang w:val="pt-BR"/>
              </w:rPr>
              <w:t>0</w:t>
            </w:r>
            <w:r w:rsidRPr="00FB2A49">
              <w:rPr>
                <w:rFonts w:ascii="Times New Roman" w:hAnsi="Times New Roman"/>
                <w:sz w:val="28"/>
                <w:szCs w:val="28"/>
                <w:lang w:val="pt-BR"/>
              </w:rPr>
              <w:t xml:space="preserve"> =?</w:t>
            </w:r>
          </w:p>
          <w:p w14:paraId="72464B47"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ướng dẫn hs làm thêm một số bài tập trong SGK, SBT nếu còn thời gian (kể cả các câu hỏi trắc nghiệm).</w:t>
            </w:r>
          </w:p>
          <w:p w14:paraId="0DC2D8BC" w14:textId="77777777" w:rsidR="004B15E5" w:rsidRPr="00FB2A49" w:rsidRDefault="004B15E5"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0701542E"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Cá nhân hs đọc bài, áp dụng công thức để giải bài tập theo yêu cầu của GV</w:t>
            </w:r>
          </w:p>
          <w:p w14:paraId="59071ECF" w14:textId="77777777" w:rsidR="004B15E5" w:rsidRPr="00FB2A49" w:rsidRDefault="004B15E5"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0135CA96"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S trình bày kết quả</w:t>
            </w:r>
          </w:p>
          <w:p w14:paraId="07A998BD"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S khác nhận xét</w:t>
            </w:r>
          </w:p>
          <w:p w14:paraId="10553FA4" w14:textId="77777777" w:rsidR="004B15E5" w:rsidRPr="00FB2A49" w:rsidRDefault="004B15E5"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31771F4E" w14:textId="77777777" w:rsidR="004B15E5" w:rsidRPr="00FB2A49" w:rsidRDefault="004B15E5"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lastRenderedPageBreak/>
              <w:t>- GV nhận xét bài làm</w:t>
            </w:r>
          </w:p>
          <w:p w14:paraId="41F8AF51" w14:textId="77777777" w:rsidR="004B15E5" w:rsidRPr="00FB2A49" w:rsidRDefault="004B15E5"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w:t>
            </w:r>
            <w:r w:rsidRPr="00FB2A49">
              <w:rPr>
                <w:rFonts w:ascii="Times New Roman" w:hAnsi="Times New Roman"/>
                <w:color w:val="000000" w:themeColor="text1"/>
                <w:sz w:val="28"/>
                <w:szCs w:val="28"/>
                <w:lang w:val="en-US"/>
              </w:rPr>
              <w:t>ng</w:t>
            </w:r>
            <w:r w:rsidRPr="00FB2A49">
              <w:rPr>
                <w:rFonts w:ascii="Times New Roman" w:hAnsi="Times New Roman"/>
                <w:color w:val="000000" w:themeColor="text1"/>
                <w:sz w:val="28"/>
                <w:szCs w:val="28"/>
              </w:rPr>
              <w:t>.</w:t>
            </w:r>
          </w:p>
        </w:tc>
        <w:tc>
          <w:tcPr>
            <w:tcW w:w="4768" w:type="dxa"/>
            <w:shd w:val="clear" w:color="auto" w:fill="auto"/>
          </w:tcPr>
          <w:p w14:paraId="7C6A8C8D" w14:textId="77777777" w:rsidR="004B15E5" w:rsidRPr="00FB2A49" w:rsidRDefault="004B15E5"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lastRenderedPageBreak/>
              <w:t>* Bài tập:</w:t>
            </w:r>
          </w:p>
          <w:p w14:paraId="1E9F08BE" w14:textId="77777777" w:rsidR="004B15E5" w:rsidRPr="00FB2A49" w:rsidRDefault="004B15E5"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Bài 9 trang 15 SGK</w:t>
            </w:r>
          </w:p>
          <w:p w14:paraId="561F1CE4"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noProof/>
                <w:sz w:val="28"/>
                <w:szCs w:val="28"/>
                <w:lang w:val="en-US" w:eastAsia="en-US"/>
              </w:rPr>
              <mc:AlternateContent>
                <mc:Choice Requires="wps">
                  <w:drawing>
                    <wp:anchor distT="0" distB="0" distL="114300" distR="114300" simplePos="0" relativeHeight="251717632" behindDoc="0" locked="0" layoutInCell="1" allowOverlap="1" wp14:anchorId="6E43A152" wp14:editId="3390A6EC">
                      <wp:simplePos x="0" y="0"/>
                      <wp:positionH relativeFrom="column">
                        <wp:posOffset>12700</wp:posOffset>
                      </wp:positionH>
                      <wp:positionV relativeFrom="paragraph">
                        <wp:posOffset>162560</wp:posOffset>
                      </wp:positionV>
                      <wp:extent cx="764540" cy="234950"/>
                      <wp:effectExtent l="6350" t="6350" r="10160" b="6350"/>
                      <wp:wrapNone/>
                      <wp:docPr id="1236" name="Text Box 20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4540" cy="234950"/>
                              </a:xfrm>
                              <a:prstGeom prst="rect">
                                <a:avLst/>
                              </a:prstGeom>
                              <a:solidFill>
                                <a:srgbClr val="FFFFFF"/>
                              </a:solidFill>
                              <a:ln w="9525">
                                <a:solidFill>
                                  <a:srgbClr val="FFFFFF"/>
                                </a:solidFill>
                                <a:miter lim="800000"/>
                                <a:headEnd/>
                                <a:tailEnd/>
                              </a:ln>
                            </wps:spPr>
                            <wps:txbx>
                              <w:txbxContent>
                                <w:p w14:paraId="33F8442A" w14:textId="77777777" w:rsidR="0053136A" w:rsidRPr="0020508D" w:rsidRDefault="0053136A" w:rsidP="00415A71">
                                  <w:r w:rsidRPr="00C634B2">
                                    <w:rPr>
                                      <w:rFonts w:ascii="Cambria" w:hAnsi="Cambria" w:cs="Cambria"/>
                                      <w:lang w:val="pt-BR"/>
                                    </w:rPr>
                                    <w:t>O</w:t>
                                  </w:r>
                                  <w:r w:rsidRPr="00C634B2">
                                    <w:rPr>
                                      <w:rFonts w:ascii="Cambria" w:hAnsi="Cambria" w:cs="Cambria"/>
                                      <w:position w:val="-4"/>
                                    </w:rPr>
                                    <w:object w:dxaOrig="200" w:dyaOrig="200" w14:anchorId="2EABEC30">
                                      <v:shape id="_x0000_i1342" type="#_x0000_t75" style="width:9pt;height:9pt" o:ole="">
                                        <v:imagedata r:id="rId110" o:title=""/>
                                      </v:shape>
                                      <o:OLEObject Type="Embed" ProgID="Equation.DSMT4" ShapeID="_x0000_i1342" DrawAspect="Content" ObjectID="_1692952856" r:id="rId111"/>
                                    </w:object>
                                  </w:r>
                                  <w:r w:rsidRPr="00C634B2">
                                    <w:rPr>
                                      <w:rFonts w:ascii="Cambria" w:hAnsi="Cambria" w:cs="Cambria"/>
                                      <w:lang w:val="pt-BR"/>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77" o:spid="_x0000_s1065" type="#_x0000_t202" style="position:absolute;left:0;text-align:left;margin-left:1pt;margin-top:12.8pt;width:60.2pt;height:1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" strokecolor="white">
                      <v:textbox>
                        <w:txbxContent>
                          <w:p w14:paraId="33F8442A" w14:textId="77777777" w:rsidR="0053136A" w:rsidRPr="0020508D" w:rsidRDefault="0053136A" w:rsidP="00415A71">
                            <w:r w:rsidRPr="00C634B2">
                              <w:rPr>
                                <w:rFonts w:ascii="Cambria" w:hAnsi="Cambria" w:cs="Cambria"/>
                                <w:lang w:val="pt-BR"/>
                              </w:rPr>
                              <w:t>O</w:t>
                            </w:r>
                            <w:r w:rsidRPr="00C634B2">
                              <w:rPr>
                                <w:rFonts w:ascii="Cambria" w:hAnsi="Cambria" w:cs="Cambria"/>
                                <w:position w:val="-4"/>
                              </w:rPr>
                              <w:object w:dxaOrig="200" w:dyaOrig="200" w14:anchorId="2EABEC30">
                                <v:shape id="_x0000_i1342" type="#_x0000_t75" style="width:9pt;height:9pt" o:ole="">
                                  <v:imagedata r:id="rId110" o:title=""/>
                                </v:shape>
                                <o:OLEObject Type="Embed" ProgID="Equation.DSMT4" ShapeID="_x0000_i1342" DrawAspect="Content" ObjectID="_1692952856" r:id="rId112"/>
                              </w:object>
                            </w:r>
                            <w:r w:rsidRPr="00C634B2">
                              <w:rPr>
                                <w:rFonts w:ascii="Cambria" w:hAnsi="Cambria" w:cs="Cambria"/>
                                <w:lang w:val="pt-BR"/>
                              </w:rPr>
                              <w:t>A</w:t>
                            </w:r>
                          </w:p>
                        </w:txbxContent>
                      </v:textbox>
                    </v:shape>
                  </w:pict>
                </mc:Fallback>
              </mc:AlternateContent>
            </w:r>
            <w:r w:rsidRPr="00FB2A49">
              <w:rPr>
                <w:rFonts w:ascii="Times New Roman" w:hAnsi="Times New Roman"/>
                <w:b/>
                <w:sz w:val="28"/>
                <w:szCs w:val="28"/>
                <w:lang w:val="pt-BR"/>
              </w:rPr>
              <w:t>Cho biết:</w:t>
            </w:r>
          </w:p>
          <w:p w14:paraId="02A435B1" w14:textId="77777777" w:rsidR="004B15E5" w:rsidRPr="00FB2A49" w:rsidRDefault="004B15E5" w:rsidP="00FB2A49">
            <w:pPr>
              <w:spacing w:before="120" w:after="120" w:line="360" w:lineRule="auto"/>
              <w:jc w:val="both"/>
              <w:rPr>
                <w:rFonts w:ascii="Times New Roman" w:hAnsi="Times New Roman"/>
                <w:b/>
                <w:sz w:val="28"/>
                <w:szCs w:val="28"/>
                <w:lang w:val="pt-BR"/>
              </w:rPr>
            </w:pPr>
            <w:r w:rsidRPr="00FB2A49">
              <w:rPr>
                <w:rFonts w:ascii="Times New Roman" w:hAnsi="Times New Roman"/>
                <w:sz w:val="28"/>
                <w:szCs w:val="28"/>
                <w:lang w:val="pt-BR"/>
              </w:rPr>
              <w:t>B   (+)</w:t>
            </w:r>
          </w:p>
          <w:p w14:paraId="70AC7920"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x</w:t>
            </w:r>
            <w:r w:rsidRPr="00FB2A49">
              <w:rPr>
                <w:rFonts w:ascii="Times New Roman" w:hAnsi="Times New Roman"/>
                <w:sz w:val="28"/>
                <w:szCs w:val="28"/>
                <w:vertAlign w:val="subscript"/>
                <w:lang w:val="pt-BR"/>
              </w:rPr>
              <w:t>oB</w:t>
            </w:r>
            <w:r w:rsidRPr="00FB2A49">
              <w:rPr>
                <w:rFonts w:ascii="Times New Roman" w:hAnsi="Times New Roman"/>
                <w:sz w:val="28"/>
                <w:szCs w:val="28"/>
                <w:lang w:val="pt-BR"/>
              </w:rPr>
              <w:t xml:space="preserve">= 10km                                                                    </w:t>
            </w:r>
          </w:p>
          <w:p w14:paraId="23AFB8D0"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noProof/>
                <w:sz w:val="28"/>
                <w:szCs w:val="28"/>
                <w:lang w:val="en-US" w:eastAsia="en-US"/>
              </w:rPr>
              <w:lastRenderedPageBreak/>
              <mc:AlternateContent>
                <mc:Choice Requires="wpg">
                  <w:drawing>
                    <wp:anchor distT="0" distB="0" distL="114300" distR="114300" simplePos="0" relativeHeight="251718656" behindDoc="1" locked="0" layoutInCell="1" allowOverlap="1" wp14:anchorId="4F60875F" wp14:editId="453626F8">
                      <wp:simplePos x="0" y="0"/>
                      <wp:positionH relativeFrom="column">
                        <wp:posOffset>50800</wp:posOffset>
                      </wp:positionH>
                      <wp:positionV relativeFrom="paragraph">
                        <wp:posOffset>-361950</wp:posOffset>
                      </wp:positionV>
                      <wp:extent cx="1257300" cy="474345"/>
                      <wp:effectExtent l="6350" t="9525" r="22225" b="11430"/>
                      <wp:wrapTight wrapText="bothSides">
                        <wp:wrapPolygon edited="0">
                          <wp:start x="-164" y="0"/>
                          <wp:lineTo x="-164" y="10381"/>
                          <wp:lineTo x="1636" y="13822"/>
                          <wp:lineTo x="1636" y="16858"/>
                          <wp:lineTo x="6055" y="20733"/>
                          <wp:lineTo x="9327" y="21166"/>
                          <wp:lineTo x="10145" y="21166"/>
                          <wp:lineTo x="13418" y="20733"/>
                          <wp:lineTo x="18000" y="16858"/>
                          <wp:lineTo x="17836" y="13822"/>
                          <wp:lineTo x="21764" y="10814"/>
                          <wp:lineTo x="20782" y="8212"/>
                          <wp:lineTo x="164" y="6911"/>
                          <wp:lineTo x="164" y="0"/>
                          <wp:lineTo x="-164" y="0"/>
                        </wp:wrapPolygon>
                      </wp:wrapTight>
                      <wp:docPr id="1231" name="Group 2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474345"/>
                                <a:chOff x="5918" y="13261"/>
                                <a:chExt cx="1980" cy="747"/>
                              </a:xfrm>
                            </wpg:grpSpPr>
                            <wps:wsp>
                              <wps:cNvPr id="1232" name="Line 2079"/>
                              <wps:cNvCnPr/>
                              <wps:spPr bwMode="auto">
                                <a:xfrm flipV="1">
                                  <a:off x="6101" y="13621"/>
                                  <a:ext cx="1437" cy="3"/>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1233" name="Line 2080"/>
                              <wps:cNvCnPr/>
                              <wps:spPr bwMode="auto">
                                <a:xfrm>
                                  <a:off x="7538" y="13621"/>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4" name="AutoShape 2081"/>
                              <wps:cNvSpPr>
                                <a:spLocks/>
                              </wps:cNvSpPr>
                              <wps:spPr bwMode="auto">
                                <a:xfrm rot="16200000">
                                  <a:off x="6684" y="13151"/>
                                  <a:ext cx="274" cy="1440"/>
                                </a:xfrm>
                                <a:prstGeom prst="leftBrace">
                                  <a:avLst>
                                    <a:gd name="adj1" fmla="val 37835"/>
                                    <a:gd name="adj2" fmla="val 49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5" name="Line 2082"/>
                              <wps:cNvCnPr/>
                              <wps:spPr bwMode="auto">
                                <a:xfrm>
                                  <a:off x="5918" y="1326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C160778" id="Group 2078" o:spid="_x0000_s1026" style="position:absolute;margin-left:4pt;margin-top:-28.5pt;width:99pt;height:37.35pt;z-index:-251597824" coordorigin="5918,13261" coordsize="1980,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">
                      <v:line id="Line 2079" o:spid="_x0000_s1027" style="position:absolute;flip:y;visibility:visible;mso-wrap-style:square" from="6101,13621" to="7538,13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">
                        <v:stroke startarrow="oval" startarrowwidth="narrow" startarrowlength="short" endarrow="oval" endarrowwidth="narrow" endarrowlength="short"/>
                      </v:line>
                      <v:line id="Line 2080" o:spid="_x0000_s1028" style="position:absolute;visibility:visible;mso-wrap-style:square" from="7538,13621" to="7898,1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">
                        <v:stroke endarrow="block"/>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081" o:spid="_x0000_s1029" type="#_x0000_t87" style="position:absolute;left:6684;top:13151;width:274;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" adj="1555,10791"/>
                      <v:line id="Line 2082" o:spid="_x0000_s1030" style="position:absolute;visibility:visible;mso-wrap-style:square" from="5918,13261" to="5918,13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"/>
                      <w10:wrap type="tight"/>
                    </v:group>
                  </w:pict>
                </mc:Fallback>
              </mc:AlternateContent>
            </w:r>
            <w:r w:rsidRPr="00FB2A49">
              <w:rPr>
                <w:rFonts w:ascii="Times New Roman" w:hAnsi="Times New Roman"/>
                <w:sz w:val="28"/>
                <w:szCs w:val="28"/>
                <w:lang w:val="pt-BR"/>
              </w:rPr>
              <w:t xml:space="preserve">             </w:t>
            </w:r>
          </w:p>
          <w:p w14:paraId="2751DB9B"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x</w:t>
            </w:r>
          </w:p>
          <w:p w14:paraId="0A628D32" w14:textId="77777777" w:rsidR="004B15E5" w:rsidRPr="00FB2A49" w:rsidRDefault="004B15E5" w:rsidP="00FB2A49">
            <w:pPr>
              <w:spacing w:before="120" w:after="120" w:line="360" w:lineRule="auto"/>
              <w:jc w:val="both"/>
              <w:rPr>
                <w:rFonts w:ascii="Times New Roman" w:hAnsi="Times New Roman"/>
                <w:sz w:val="28"/>
                <w:szCs w:val="28"/>
                <w:vertAlign w:val="subscript"/>
                <w:lang w:val="pt-BR"/>
              </w:rPr>
            </w:pPr>
            <w:r w:rsidRPr="00FB2A49">
              <w:rPr>
                <w:rFonts w:ascii="Times New Roman" w:hAnsi="Times New Roman"/>
                <w:sz w:val="28"/>
                <w:szCs w:val="28"/>
                <w:lang w:val="pt-BR"/>
              </w:rPr>
              <w:t>v</w:t>
            </w:r>
            <w:r w:rsidRPr="00FB2A49">
              <w:rPr>
                <w:rFonts w:ascii="Times New Roman" w:hAnsi="Times New Roman"/>
                <w:sz w:val="28"/>
                <w:szCs w:val="28"/>
                <w:vertAlign w:val="subscript"/>
                <w:lang w:val="pt-BR"/>
              </w:rPr>
              <w:t>A</w:t>
            </w:r>
            <w:r w:rsidRPr="00FB2A49">
              <w:rPr>
                <w:rFonts w:ascii="Times New Roman" w:hAnsi="Times New Roman"/>
                <w:sz w:val="28"/>
                <w:szCs w:val="28"/>
                <w:lang w:val="pt-BR"/>
              </w:rPr>
              <w:t xml:space="preserve"> = 60km/h             x</w:t>
            </w:r>
            <w:r w:rsidRPr="00FB2A49">
              <w:rPr>
                <w:rFonts w:ascii="Times New Roman" w:hAnsi="Times New Roman"/>
                <w:sz w:val="28"/>
                <w:szCs w:val="28"/>
                <w:vertAlign w:val="subscript"/>
                <w:lang w:val="pt-BR"/>
              </w:rPr>
              <w:t>oB</w:t>
            </w:r>
          </w:p>
          <w:p w14:paraId="01CF8060"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v</w:t>
            </w:r>
            <w:r w:rsidRPr="00FB2A49">
              <w:rPr>
                <w:rFonts w:ascii="Times New Roman" w:hAnsi="Times New Roman"/>
                <w:sz w:val="28"/>
                <w:szCs w:val="28"/>
                <w:vertAlign w:val="subscript"/>
                <w:lang w:val="pt-BR"/>
              </w:rPr>
              <w:t>B</w:t>
            </w:r>
            <w:r w:rsidRPr="00FB2A49">
              <w:rPr>
                <w:rFonts w:ascii="Times New Roman" w:hAnsi="Times New Roman"/>
                <w:sz w:val="28"/>
                <w:szCs w:val="28"/>
                <w:lang w:val="pt-BR"/>
              </w:rPr>
              <w:t xml:space="preserve"> = 40km/h</w:t>
            </w:r>
          </w:p>
          <w:p w14:paraId="107C81C0"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s</w:t>
            </w:r>
            <w:r w:rsidRPr="00FB2A49">
              <w:rPr>
                <w:rFonts w:ascii="Times New Roman" w:hAnsi="Times New Roman"/>
                <w:sz w:val="28"/>
                <w:szCs w:val="28"/>
                <w:vertAlign w:val="subscript"/>
                <w:lang w:val="pt-BR"/>
              </w:rPr>
              <w:t>A</w:t>
            </w:r>
            <w:r w:rsidRPr="00FB2A49">
              <w:rPr>
                <w:rFonts w:ascii="Times New Roman" w:hAnsi="Times New Roman"/>
                <w:sz w:val="28"/>
                <w:szCs w:val="28"/>
                <w:lang w:val="pt-BR"/>
              </w:rPr>
              <w:t xml:space="preserve"> = ?;s</w:t>
            </w:r>
            <w:r w:rsidRPr="00FB2A49">
              <w:rPr>
                <w:rFonts w:ascii="Times New Roman" w:hAnsi="Times New Roman"/>
                <w:sz w:val="28"/>
                <w:szCs w:val="28"/>
                <w:vertAlign w:val="subscript"/>
                <w:lang w:val="pt-BR"/>
              </w:rPr>
              <w:t xml:space="preserve">B </w:t>
            </w:r>
            <w:r w:rsidRPr="00FB2A49">
              <w:rPr>
                <w:rFonts w:ascii="Times New Roman" w:hAnsi="Times New Roman"/>
                <w:sz w:val="28"/>
                <w:szCs w:val="28"/>
                <w:lang w:val="pt-BR"/>
              </w:rPr>
              <w:t>= ?; x</w:t>
            </w:r>
            <w:r w:rsidRPr="00FB2A49">
              <w:rPr>
                <w:rFonts w:ascii="Times New Roman" w:hAnsi="Times New Roman"/>
                <w:sz w:val="28"/>
                <w:szCs w:val="28"/>
                <w:vertAlign w:val="subscript"/>
                <w:lang w:val="pt-BR"/>
              </w:rPr>
              <w:t>A</w:t>
            </w:r>
            <w:r w:rsidRPr="00FB2A49">
              <w:rPr>
                <w:rFonts w:ascii="Times New Roman" w:hAnsi="Times New Roman"/>
                <w:sz w:val="28"/>
                <w:szCs w:val="28"/>
                <w:lang w:val="pt-BR"/>
              </w:rPr>
              <w:t xml:space="preserve"> = ?; x</w:t>
            </w:r>
            <w:r w:rsidRPr="00FB2A49">
              <w:rPr>
                <w:rFonts w:ascii="Times New Roman" w:hAnsi="Times New Roman"/>
                <w:sz w:val="28"/>
                <w:szCs w:val="28"/>
                <w:vertAlign w:val="subscript"/>
                <w:lang w:val="pt-BR"/>
              </w:rPr>
              <w:t>B</w:t>
            </w:r>
            <w:r w:rsidRPr="00FB2A49">
              <w:rPr>
                <w:rFonts w:ascii="Times New Roman" w:hAnsi="Times New Roman"/>
                <w:sz w:val="28"/>
                <w:szCs w:val="28"/>
                <w:lang w:val="pt-BR"/>
              </w:rPr>
              <w:t xml:space="preserve"> = ?</w:t>
            </w:r>
          </w:p>
          <w:p w14:paraId="138A4FF0"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a. Lấy gốc toạ độ tại A, thời gian là lúc bắt đầu xuất phát nên: x</w:t>
            </w:r>
            <w:r w:rsidRPr="00FB2A49">
              <w:rPr>
                <w:rFonts w:ascii="Times New Roman" w:hAnsi="Times New Roman"/>
                <w:sz w:val="28"/>
                <w:szCs w:val="28"/>
                <w:vertAlign w:val="subscript"/>
                <w:lang w:val="pt-BR"/>
              </w:rPr>
              <w:t>0A</w:t>
            </w:r>
            <w:r w:rsidRPr="00FB2A49">
              <w:rPr>
                <w:rFonts w:ascii="Times New Roman" w:hAnsi="Times New Roman"/>
                <w:sz w:val="28"/>
                <w:szCs w:val="28"/>
                <w:lang w:val="pt-BR"/>
              </w:rPr>
              <w:t>=0; t</w:t>
            </w:r>
            <w:r w:rsidRPr="00FB2A49">
              <w:rPr>
                <w:rFonts w:ascii="Times New Roman" w:hAnsi="Times New Roman"/>
                <w:sz w:val="28"/>
                <w:szCs w:val="28"/>
                <w:vertAlign w:val="subscript"/>
                <w:lang w:val="pt-BR"/>
              </w:rPr>
              <w:t>0</w:t>
            </w:r>
            <w:r w:rsidRPr="00FB2A49">
              <w:rPr>
                <w:rFonts w:ascii="Times New Roman" w:hAnsi="Times New Roman"/>
                <w:sz w:val="28"/>
                <w:szCs w:val="28"/>
                <w:lang w:val="pt-BR"/>
              </w:rPr>
              <w:t xml:space="preserve"> = 0</w:t>
            </w:r>
          </w:p>
          <w:p w14:paraId="3C29629C"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Công thức tính quãng đường đi được của 2 xe lần lượt là:</w:t>
            </w:r>
          </w:p>
          <w:p w14:paraId="1AB8CBE6"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position w:val="-30"/>
                <w:sz w:val="28"/>
                <w:szCs w:val="28"/>
              </w:rPr>
              <w:object w:dxaOrig="1960" w:dyaOrig="720" w14:anchorId="4981E1AB">
                <v:shape id="_x0000_i1076" type="#_x0000_t75" style="width:99pt;height:36.75pt" o:ole="">
                  <v:imagedata r:id="rId113" o:title=""/>
                </v:shape>
                <o:OLEObject Type="Embed" ProgID="Equation.DSMT4" ShapeID="_x0000_i1076" DrawAspect="Content" ObjectID="_1692952591" r:id="rId114"/>
              </w:object>
            </w:r>
          </w:p>
          <w:p w14:paraId="3E72E622"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Phương trình cđ của 2 xe là:</w:t>
            </w:r>
          </w:p>
          <w:p w14:paraId="58F38D4D"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position w:val="-32"/>
                <w:sz w:val="28"/>
                <w:szCs w:val="28"/>
              </w:rPr>
              <w:object w:dxaOrig="2980" w:dyaOrig="760" w14:anchorId="16BB3457">
                <v:shape id="_x0000_i1077" type="#_x0000_t75" style="width:148.5pt;height:38.25pt" o:ole="">
                  <v:imagedata r:id="rId115" o:title=""/>
                </v:shape>
                <o:OLEObject Type="Embed" ProgID="Equation.DSMT4" ShapeID="_x0000_i1077" DrawAspect="Content" ObjectID="_1692952592" r:id="rId116"/>
              </w:object>
            </w:r>
            <w:r w:rsidRPr="00FB2A49">
              <w:rPr>
                <w:rFonts w:ascii="Times New Roman" w:hAnsi="Times New Roman"/>
                <w:spacing w:val="-14"/>
                <w:sz w:val="28"/>
                <w:szCs w:val="28"/>
              </w:rPr>
              <w:t>thời gian t được tính bằng giờ (h)</w:t>
            </w:r>
          </w:p>
          <w:p w14:paraId="1280B2D8"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Đồ thị của 2 xe:</w:t>
            </w:r>
          </w:p>
          <w:p w14:paraId="6E59C336"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x (km)</w:t>
            </w:r>
          </w:p>
          <w:p w14:paraId="04A2D80C"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19680" behindDoc="1" locked="0" layoutInCell="1" allowOverlap="1" wp14:anchorId="26D3B191" wp14:editId="224FD7DA">
                      <wp:simplePos x="0" y="0"/>
                      <wp:positionH relativeFrom="column">
                        <wp:posOffset>158750</wp:posOffset>
                      </wp:positionH>
                      <wp:positionV relativeFrom="paragraph">
                        <wp:posOffset>90805</wp:posOffset>
                      </wp:positionV>
                      <wp:extent cx="1731010" cy="1386205"/>
                      <wp:effectExtent l="0" t="0" r="21590" b="0"/>
                      <wp:wrapTight wrapText="bothSides">
                        <wp:wrapPolygon edited="0">
                          <wp:start x="4152" y="445"/>
                          <wp:lineTo x="3914" y="1336"/>
                          <wp:lineTo x="4152" y="18048"/>
                          <wp:lineTo x="5935" y="18493"/>
                          <wp:lineTo x="9493" y="18493"/>
                          <wp:lineTo x="20887" y="18493"/>
                          <wp:lineTo x="21719" y="17899"/>
                          <wp:lineTo x="20530" y="17306"/>
                          <wp:lineTo x="9968" y="17019"/>
                          <wp:lineTo x="10087" y="12279"/>
                          <wp:lineTo x="12107" y="9914"/>
                          <wp:lineTo x="14952" y="7550"/>
                          <wp:lineTo x="16141" y="7104"/>
                          <wp:lineTo x="16141" y="6511"/>
                          <wp:lineTo x="15071" y="5175"/>
                          <wp:lineTo x="16259" y="3849"/>
                          <wp:lineTo x="15546" y="3701"/>
                          <wp:lineTo x="4865" y="2810"/>
                          <wp:lineTo x="4984" y="1187"/>
                          <wp:lineTo x="4746" y="445"/>
                          <wp:lineTo x="4152" y="445"/>
                        </wp:wrapPolygon>
                      </wp:wrapTight>
                      <wp:docPr id="1217" name="Group 20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1010" cy="1386205"/>
                                <a:chOff x="7918" y="873"/>
                                <a:chExt cx="2726" cy="2183"/>
                              </a:xfrm>
                            </wpg:grpSpPr>
                            <wpg:grpSp>
                              <wpg:cNvPr id="1218" name="Group 2084"/>
                              <wpg:cNvGrpSpPr>
                                <a:grpSpLocks/>
                              </wpg:cNvGrpSpPr>
                              <wpg:grpSpPr bwMode="auto">
                                <a:xfrm>
                                  <a:off x="8458" y="904"/>
                                  <a:ext cx="2186" cy="1857"/>
                                  <a:chOff x="8950" y="12001"/>
                                  <a:chExt cx="2186" cy="1857"/>
                                </a:xfrm>
                              </wpg:grpSpPr>
                              <wps:wsp>
                                <wps:cNvPr id="1219" name="Line 2085"/>
                                <wps:cNvCnPr/>
                                <wps:spPr bwMode="auto">
                                  <a:xfrm>
                                    <a:off x="8976" y="13804"/>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0" name="Line 2086"/>
                                <wps:cNvCnPr/>
                                <wps:spPr bwMode="auto">
                                  <a:xfrm flipV="1">
                                    <a:off x="8978" y="12001"/>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1" name="Line 2087"/>
                                <wps:cNvCnPr/>
                                <wps:spPr bwMode="auto">
                                  <a:xfrm flipV="1">
                                    <a:off x="8988" y="12362"/>
                                    <a:ext cx="1448"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2088"/>
                                <wps:cNvCnPr/>
                                <wps:spPr bwMode="auto">
                                  <a:xfrm>
                                    <a:off x="8950" y="13148"/>
                                    <a:ext cx="72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3" name="Line 2089"/>
                                <wps:cNvCnPr/>
                                <wps:spPr bwMode="auto">
                                  <a:xfrm>
                                    <a:off x="9647" y="13134"/>
                                    <a:ext cx="0" cy="7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24" name="Line 2090"/>
                                <wps:cNvCnPr/>
                                <wps:spPr bwMode="auto">
                                  <a:xfrm flipV="1">
                                    <a:off x="8964" y="12633"/>
                                    <a:ext cx="1476" cy="9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5" name="Text Box 2091"/>
                              <wps:cNvSpPr txBox="1">
                                <a:spLocks noChangeArrowheads="1"/>
                              </wps:cNvSpPr>
                              <wps:spPr bwMode="auto">
                                <a:xfrm>
                                  <a:off x="8100" y="873"/>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FDD8C4" w14:textId="77777777" w:rsidR="0053136A" w:rsidRDefault="0053136A" w:rsidP="00415A71">
                                    <w:r>
                                      <w:t>x</w:t>
                                    </w:r>
                                  </w:p>
                                </w:txbxContent>
                              </wps:txbx>
                              <wps:bodyPr rot="0" vert="horz" wrap="square" lIns="91440" tIns="45720" rIns="91440" bIns="45720" anchor="t" anchorCtr="0" upright="1">
                                <a:noAutofit/>
                              </wps:bodyPr>
                            </wps:wsp>
                            <wps:wsp>
                              <wps:cNvPr id="1226" name="Text Box 2092"/>
                              <wps:cNvSpPr txBox="1">
                                <a:spLocks noChangeArrowheads="1"/>
                              </wps:cNvSpPr>
                              <wps:spPr bwMode="auto">
                                <a:xfrm>
                                  <a:off x="8098" y="2524"/>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5CF347" w14:textId="77777777" w:rsidR="0053136A" w:rsidRDefault="0053136A" w:rsidP="00415A71">
                                    <w:r>
                                      <w:t>O</w:t>
                                    </w:r>
                                  </w:p>
                                </w:txbxContent>
                              </wps:txbx>
                              <wps:bodyPr rot="0" vert="horz" wrap="square" lIns="91440" tIns="45720" rIns="91440" bIns="45720" anchor="t" anchorCtr="0" upright="1">
                                <a:noAutofit/>
                              </wps:bodyPr>
                            </wps:wsp>
                            <wps:wsp>
                              <wps:cNvPr id="1227" name="Text Box 2093"/>
                              <wps:cNvSpPr txBox="1">
                                <a:spLocks noChangeArrowheads="1"/>
                              </wps:cNvSpPr>
                              <wps:spPr bwMode="auto">
                                <a:xfrm>
                                  <a:off x="10078" y="2344"/>
                                  <a:ext cx="36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7E1E8" w14:textId="77777777" w:rsidR="0053136A" w:rsidRDefault="0053136A" w:rsidP="00415A71">
                                    <w:r>
                                      <w:t>t</w:t>
                                    </w:r>
                                  </w:p>
                                </w:txbxContent>
                              </wps:txbx>
                              <wps:bodyPr rot="0" vert="horz" wrap="square" lIns="91440" tIns="45720" rIns="91440" bIns="45720" anchor="t" anchorCtr="0" upright="1">
                                <a:noAutofit/>
                              </wps:bodyPr>
                            </wps:wsp>
                            <wps:wsp>
                              <wps:cNvPr id="1228" name="Text Box 2094"/>
                              <wps:cNvSpPr txBox="1">
                                <a:spLocks noChangeArrowheads="1"/>
                              </wps:cNvSpPr>
                              <wps:spPr bwMode="auto">
                                <a:xfrm>
                                  <a:off x="7918" y="1804"/>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F767C3" w14:textId="77777777" w:rsidR="0053136A" w:rsidRDefault="0053136A" w:rsidP="00415A71">
                                    <w:r>
                                      <w:t>30</w:t>
                                    </w:r>
                                  </w:p>
                                </w:txbxContent>
                              </wps:txbx>
                              <wps:bodyPr rot="0" vert="horz" wrap="square" lIns="91440" tIns="45720" rIns="91440" bIns="45720" anchor="t" anchorCtr="0" upright="1">
                                <a:noAutofit/>
                              </wps:bodyPr>
                            </wps:wsp>
                            <wps:wsp>
                              <wps:cNvPr id="1229" name="Text Box 2095"/>
                              <wps:cNvSpPr txBox="1">
                                <a:spLocks noChangeArrowheads="1"/>
                              </wps:cNvSpPr>
                              <wps:spPr bwMode="auto">
                                <a:xfrm>
                                  <a:off x="9000" y="2673"/>
                                  <a:ext cx="72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7AC400" w14:textId="77777777" w:rsidR="0053136A" w:rsidRDefault="0053136A" w:rsidP="00415A71">
                                    <w:r>
                                      <w:t>0.5h</w:t>
                                    </w:r>
                                  </w:p>
                                </w:txbxContent>
                              </wps:txbx>
                              <wps:bodyPr rot="0" vert="horz" wrap="square" lIns="91440" tIns="45720" rIns="91440" bIns="45720" anchor="t" anchorCtr="0" upright="1">
                                <a:noAutofit/>
                              </wps:bodyPr>
                            </wps:wsp>
                            <wps:wsp>
                              <wps:cNvPr id="1230" name="Text Box 2096"/>
                              <wps:cNvSpPr txBox="1">
                                <a:spLocks noChangeArrowheads="1"/>
                              </wps:cNvSpPr>
                              <wps:spPr bwMode="auto">
                                <a:xfrm>
                                  <a:off x="7920" y="2313"/>
                                  <a:ext cx="54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740D54" w14:textId="77777777" w:rsidR="0053136A" w:rsidRDefault="0053136A" w:rsidP="00415A71">
                                    <w:r>
                                      <w:t>1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3" o:spid="_x0000_s1066" style="position:absolute;left:0;text-align:left;margin-left:12.5pt;margin-top:7.15pt;width:136.3pt;height:109.15pt;z-index:-251596800" coordorigin="7918,873" coordsize="2726,2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">
                      <v:group id="Group 2084" o:spid="_x0000_s1067" style="position:absolute;left:8458;top:904;width:2186;height:1857" coordorigin="8950,12001" coordsize="2186,1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GdWcYAAADdAAAADwAAAGRycy9kb3ducmV2LnhtbESPQWvCQBCF74L/YRmh&#10;N93EokjqKiJt6UEEtVB6G7JjEszOhuw2if++cxC8zfDevPfNeju4WnXUhsqzgXSWgCLOva24MPB9&#10;+ZiuQIWIbLH2TAbuFGC7GY/WmFnf84m6cyyUhHDI0EAZY5NpHfKSHIaZb4hFu/rWYZS1LbRtsZdw&#10;V+t5kiy1w4qlocSG9iXlt/OfM/DZY797Td+7w+26v/9eFsefQ0rGvEyG3RuoSEN8mh/XX1bw56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8Z1ZxgAAAN0A&#10;AAAPAAAAAAAAAAAAAAAAAKoCAABkcnMvZG93bnJldi54bWxQSwUGAAAAAAQABAD6AAAAnQMAAAAA&#10;">
                        <v:line id="Line 2085" o:spid="_x0000_s1068" style="position:absolute;visibility:visible;mso-wrap-style:square" from="8976,13804" to="11136,1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VNLsMAAADdAAAADwAAAGRycy9kb3ducmV2LnhtbERPTWvCQBC9F/oflin0VjfxUE3qKqVB&#10;6KEKaul5mh2zwexsyK5x+++7guBtHu9zFqtoOzHS4FvHCvJJBoK4drrlRsH3Yf0yB+EDssbOMSn4&#10;Iw+r5ePDAkvtLryjcR8akULYl6jAhNCXUvrakEU/cT1x4o5usBgSHBqpB7ykcNvJaZa9SostpwaD&#10;PX0Yqk/7s1UwM9VOzmT1ddhWY5sXcRN/fgulnp/i+xuIQDHcxTf3p07zp3kB1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FTS7DAAAA3QAAAA8AAAAAAAAAAAAA&#10;AAAAoQIAAGRycy9kb3ducmV2LnhtbFBLBQYAAAAABAAEAPkAAACRAwAAAAA=&#10;">
                          <v:stroke endarrow="block"/>
                        </v:line>
                        <v:line id="Line 2086" o:spid="_x0000_s1069" style="position:absolute;flip:y;visibility:visible;mso-wrap-style:square" from="8978,12001" to="8978,1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22v8YAAADdAAAADwAAAGRycy9kb3ducmV2LnhtbESPQUvDQBCF74L/YRnBS7CbpiA1dlu0&#10;tVCQHlo9eByyYxLMzobstI3/3jkUvM1j3vfmzWI1hs6caUhtZAfTSQ6GuIq+5drB58f2YQ4mCbLH&#10;LjI5+KUEq+XtzQJLHy98oPNRaqMhnEp00Ij0pbWpaihgmsSeWHffcQgoKofa+gEvGh46W+T5ow3Y&#10;sl5osKd1Q9XP8RS0xnbPm9ksew02y57o7UvecyvO3d+NL89ghEb5N1/pnVeuKLS/fqMj2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tr/GAAAA3QAAAA8AAAAAAAAA&#10;AAAAAAAAoQIAAGRycy9kb3ducmV2LnhtbFBLBQYAAAAABAAEAPkAAACUAwAAAAA=&#10;">
                          <v:stroke endarrow="block"/>
                        </v:line>
                        <v:line id="Line 2087" o:spid="_x0000_s1070" style="position:absolute;flip:y;visibility:visible;mso-wrap-style:square" from="8988,12362" to="10436,1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hufsUAAADdAAAADwAAAGRycy9kb3ducmV2LnhtbERPTWsCMRC9F/wPYYReimZdSrGrUaRQ&#10;6MFLraz0Nm7GzbKbyTZJdfvvG0HwNo/3Ocv1YDtxJh8axwpm0wwEceV0w7WC/df7ZA4iRGSNnWNS&#10;8EcB1qvRwxIL7S78SeddrEUK4VCgAhNjX0gZKkMWw9T1xIk7OW8xJuhrqT1eUrjtZJ5lL9Jiw6nB&#10;YE9vhqp292sVyPn26cdvjs9t2R4Or6asyv57q9TjeNgsQEQa4l18c3/oND/PZ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hufsUAAADdAAAADwAAAAAAAAAA&#10;AAAAAAChAgAAZHJzL2Rvd25yZXYueG1sUEsFBgAAAAAEAAQA+QAAAJMDAAAAAA==&#10;"/>
                        <v:line id="Line 2088" o:spid="_x0000_s1071" style="position:absolute;visibility:visible;mso-wrap-style:square" from="8950,13148" to="9674,13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MuPMYAAADdAAAADwAAAGRycy9kb3ducmV2LnhtbESPQWvDMAyF74P+B6PCbqvTHMaW1S2j&#10;EOgh7VhbdhaxmmSJ5dR2k/Tfz4PBbhLv6X1Pq81kOjGQ841lBctFAoK4tLrhSsH5lD+9gPABWWNn&#10;mRTcycNmPXtYYabtyJ80HEMlYgj7DBXUIfSZlL6syaBf2J44ahfrDIa4ukpqh2MMN51Mk+RZGmw4&#10;EmrsaVtT2R5vJnLLqnDXr+922l32RX7l4fVw+lDqcT69v4EINIV/89/1Tsf6aZrC7zdxBL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TLjzGAAAA3QAAAA8AAAAAAAAA&#10;AAAAAAAAoQIAAGRycy9kb3ducmV2LnhtbFBLBQYAAAAABAAEAPkAAACUAwAAAAA=&#10;">
                          <v:stroke dashstyle="dash"/>
                        </v:line>
                        <v:line id="Line 2089" o:spid="_x0000_s1072" style="position:absolute;visibility:visible;mso-wrap-style:square" from="9647,13134" to="9647,13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Lp8YAAADdAAAADwAAAGRycy9kb3ducmV2LnhtbESPT2vCQBDF7wW/wzKCt7pphFJTN1IE&#10;wYNtqRHPQ3byp2Zn4+4a02/fLRS8zfDevN+b1Xo0nRjI+daygqd5AoK4tLrlWsGx2D6+gPABWWNn&#10;mRT8kId1PnlYYabtjb9oOIRaxBD2GSpoQugzKX3ZkEE/tz1x1CrrDIa4ulpqh7cYbjqZJsmzNNhy&#10;JDTY06ah8ny4msgt6727nL7P4656328vPCw/ik+lZtPx7RVEoDHczf/XOx3rp+kC/r6JI8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fi6fGAAAA3QAAAA8AAAAAAAAA&#10;AAAAAAAAoQIAAGRycy9kb3ducmV2LnhtbFBLBQYAAAAABAAEAPkAAACUAwAAAAA=&#10;">
                          <v:stroke dashstyle="dash"/>
                        </v:line>
                        <v:line id="Line 2090" o:spid="_x0000_s1073" style="position:absolute;flip:y;visibility:visible;mso-wrap-style:square" from="8964,12633" to="10440,13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N5sUAAADdAAAADwAAAGRycy9kb3ducmV2LnhtbERPTWsCMRC9C/6HMEIvotkuUuxqFCkU&#10;evBSW1Z6GzfjZtnNZJukuv33jSD0No/3OevtYDtxIR8axwoe5xkI4srphmsFnx+vsyWIEJE1do5J&#10;wS8F2G7GozUW2l35nS6HWIsUwqFABSbGvpAyVIYshrnriRN3dt5iTNDXUnu8pnDbyTzLnqTFhlOD&#10;wZ5eDFXt4ccqkMv99NvvTou2bI/HZ1NWZf+1V+phMuxWICIN8V98d7/pND/PF3D7Jp0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N5sUAAADdAAAADwAAAAAAAAAA&#10;AAAAAAChAgAAZHJzL2Rvd25yZXYueG1sUEsFBgAAAAAEAAQA+QAAAJMDAAAAAA==&#10;"/>
                      </v:group>
                      <v:shape id="Text Box 2091" o:spid="_x0000_s1074" type="#_x0000_t202" style="position:absolute;left:8100;top:873;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2MsIA&#10;AADdAAAADwAAAGRycy9kb3ducmV2LnhtbERPS4vCMBC+L/gfwgje1sSii9s1iiiCJ5f1sbC3oRnb&#10;YjMpTbT1328Ewdt8fM+ZLTpbiRs1vnSsYTRUIIgzZ0rONRwPm/cpCB+QDVaOScOdPCzmvbcZpsa1&#10;/EO3fchFDGGfooYihDqV0mcFWfRDVxNH7uwaiyHCJpemwTaG20omSn1IiyXHhgJrWhWUXfZXq+G0&#10;O//9jtV3vraTunWdkmw/pdaDfrf8AhGoCy/x0701cX6STODxTTx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YywgAAAN0AAAAPAAAAAAAAAAAAAAAAAJgCAABkcnMvZG93&#10;bnJldi54bWxQSwUGAAAAAAQABAD1AAAAhwMAAAAA&#10;" filled="f" stroked="f">
                        <v:textbox>
                          <w:txbxContent>
                            <w:p w14:paraId="1AFDD8C4" w14:textId="77777777" w:rsidR="0053136A" w:rsidRDefault="0053136A" w:rsidP="00415A71">
                              <w:r>
                                <w:t>x</w:t>
                              </w:r>
                            </w:p>
                          </w:txbxContent>
                        </v:textbox>
                      </v:shape>
                      <v:shape id="Text Box 2092" o:spid="_x0000_s1075" type="#_x0000_t202" style="position:absolute;left:8098;top:2524;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1oRcIA&#10;AADdAAAADwAAAGRycy9kb3ducmV2LnhtbERPS4vCMBC+L/gfwgje1sSi4naNIorgyWV9LOxtaMa2&#10;2ExKE23992Zhwdt8fM+ZLztbiTs1vnSsYTRUIIgzZ0rONZyO2/cZCB+QDVaOScODPCwXvbc5psa1&#10;/E33Q8hFDGGfooYihDqV0mcFWfRDVxNH7uIaiyHCJpemwTaG20omSk2lxZJjQ4E1rQvKroeb1XDe&#10;X35/xuor39hJ3bpOSbYfUutBv1t9ggjUhZf4370zcX6STOH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hFwgAAAN0AAAAPAAAAAAAAAAAAAAAAAJgCAABkcnMvZG93&#10;bnJldi54bWxQSwUGAAAAAAQABAD1AAAAhwMAAAAA&#10;" filled="f" stroked="f">
                        <v:textbox>
                          <w:txbxContent>
                            <w:p w14:paraId="7E5CF347" w14:textId="77777777" w:rsidR="0053136A" w:rsidRDefault="0053136A" w:rsidP="00415A71">
                              <w:r>
                                <w:t>O</w:t>
                              </w:r>
                            </w:p>
                          </w:txbxContent>
                        </v:textbox>
                      </v:shape>
                      <v:shape id="Text Box 2093" o:spid="_x0000_s1076" type="#_x0000_t202" style="position:absolute;left:10078;top:2344;width:36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HN3sIA&#10;AADdAAAADwAAAGRycy9kb3ducmV2LnhtbERPTWvCQBC9C/0PyxS86W6DrTV1laIIPVnUKngbsmMS&#10;mp0N2dXEf+8Kgrd5vM+ZzjtbiQs1vnSs4W2oQBBnzpSca/jbrQafIHxANlg5Jg1X8jCfvfSmmBrX&#10;8oYu25CLGMI+RQ1FCHUqpc8KsuiHriaO3Mk1FkOETS5Ng20Mt5VMlPqQFkuODQXWtCgo+9+erYb9&#10;+nQ8jNRvvrTvdes6JdlOpNb91+77C0SgLjzFD/ePifOTZAz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sc3ewgAAAN0AAAAPAAAAAAAAAAAAAAAAAJgCAABkcnMvZG93&#10;bnJldi54bWxQSwUGAAAAAAQABAD1AAAAhwMAAAAA&#10;" filled="f" stroked="f">
                        <v:textbox>
                          <w:txbxContent>
                            <w:p w14:paraId="1917E1E8" w14:textId="77777777" w:rsidR="0053136A" w:rsidRDefault="0053136A" w:rsidP="00415A71">
                              <w:r>
                                <w:t>t</w:t>
                              </w:r>
                            </w:p>
                          </w:txbxContent>
                        </v:textbox>
                      </v:shape>
                      <v:shape id="Text Box 2094" o:spid="_x0000_s1077" type="#_x0000_t202" style="position:absolute;left:7918;top:1804;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ZrMUA&#10;AADdAAAADwAAAGRycy9kb3ducmV2LnhtbESPQWvCQBCF7wX/wzKCt7prsKVNXUVaCp4q1VbwNmTH&#10;JDQ7G7JbE/+9cxC8zfDevPfNYjX4Rp2pi3VgC7OpAUVcBFdzaeFn//n4AiomZIdNYLJwoQir5ehh&#10;gbkLPX/TeZdKJSEcc7RQpdTmWseiIo9xGlpi0U6h85hk7UrtOuwl3Dc6M+ZZe6xZGips6b2i4m/3&#10;7y38fp2Oh7nZlh/+qe3DYDT7V23tZDys30AlGtLdfLveOMHPMsGVb2QEv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lmsxQAAAN0AAAAPAAAAAAAAAAAAAAAAAJgCAABkcnMv&#10;ZG93bnJldi54bWxQSwUGAAAAAAQABAD1AAAAigMAAAAA&#10;" filled="f" stroked="f">
                        <v:textbox>
                          <w:txbxContent>
                            <w:p w14:paraId="3AF767C3" w14:textId="77777777" w:rsidR="0053136A" w:rsidRDefault="0053136A" w:rsidP="00415A71">
                              <w:r>
                                <w:t>30</w:t>
                              </w:r>
                            </w:p>
                          </w:txbxContent>
                        </v:textbox>
                      </v:shape>
                      <v:shape id="Text Box 2095" o:spid="_x0000_s1078" type="#_x0000_t202" style="position:absolute;left:9000;top:2673;width:720;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L8N8EA&#10;AADdAAAADwAAAGRycy9kb3ducmV2LnhtbERPS4vCMBC+C/6HMMLeNLHsilajyC6Cp118grehGdti&#10;MylNtPXfbxYWvM3H95zFqrOVeFDjS8caxiMFgjhzpuRcw/GwGU5B+IBssHJMGp7kYbXs9xaYGtfy&#10;jh77kIsYwj5FDUUIdSqlzwqy6EeuJo7c1TUWQ4RNLk2DbQy3lUyUmkiLJceGAmv6LCi77e9Ww+n7&#10;ejm/q5/8y37UreuUZDuTWr8NuvUcRKAuvMT/7q2J85NkB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i/DfBAAAA3QAAAA8AAAAAAAAAAAAAAAAAmAIAAGRycy9kb3du&#10;cmV2LnhtbFBLBQYAAAAABAAEAPUAAACGAwAAAAA=&#10;" filled="f" stroked="f">
                        <v:textbox>
                          <w:txbxContent>
                            <w:p w14:paraId="027AC400" w14:textId="77777777" w:rsidR="0053136A" w:rsidRDefault="0053136A" w:rsidP="00415A71">
                              <w:r>
                                <w:t>0.5h</w:t>
                              </w:r>
                            </w:p>
                          </w:txbxContent>
                        </v:textbox>
                      </v:shape>
                      <v:shape id="Text Box 2096" o:spid="_x0000_s1079" type="#_x0000_t202" style="position:absolute;left:7920;top:2313;width:542;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HDd8UA&#10;AADdAAAADwAAAGRycy9kb3ducmV2LnhtbESPT2vCQBDF70K/wzIFb3W32kqbuooogidF+wd6G7Jj&#10;EpqdDdnVpN/eOQjeZnhv3vvNbNH7Wl2ojVVgC88jA4o4D67iwsLX5+bpDVRMyA7rwGThnyIs5g+D&#10;GWYudHygyzEVSkI4ZmihTKnJtI55SR7jKDTEop1C6zHJ2hbatdhJuK/12Jip9lixNJTY0Kqk/O94&#10;9ha+d6ffnxezL9b+telCbzT7d23t8LFffoBK1Ke7+Xa9dYI/ngi/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cN3xQAAAN0AAAAPAAAAAAAAAAAAAAAAAJgCAABkcnMv&#10;ZG93bnJldi54bWxQSwUGAAAAAAQABAD1AAAAigMAAAAA&#10;" filled="f" stroked="f">
                        <v:textbox>
                          <w:txbxContent>
                            <w:p w14:paraId="24740D54" w14:textId="77777777" w:rsidR="0053136A" w:rsidRDefault="0053136A" w:rsidP="00415A71">
                              <w:r>
                                <w:t>10</w:t>
                              </w:r>
                            </w:p>
                          </w:txbxContent>
                        </v:textbox>
                      </v:shape>
                      <w10:wrap type="tight"/>
                    </v:group>
                  </w:pict>
                </mc:Fallback>
              </mc:AlternateContent>
            </w:r>
          </w:p>
          <w:p w14:paraId="7646E759" w14:textId="77777777" w:rsidR="004B15E5" w:rsidRPr="00FB2A49" w:rsidRDefault="004B15E5" w:rsidP="00FB2A49">
            <w:pPr>
              <w:spacing w:before="120" w:after="120" w:line="360" w:lineRule="auto"/>
              <w:jc w:val="both"/>
              <w:rPr>
                <w:rFonts w:ascii="Times New Roman" w:hAnsi="Times New Roman"/>
                <w:sz w:val="28"/>
                <w:szCs w:val="28"/>
              </w:rPr>
            </w:pPr>
          </w:p>
          <w:p w14:paraId="19263ADE"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p>
          <w:p w14:paraId="6AAD2219" w14:textId="77777777" w:rsidR="004B15E5" w:rsidRPr="00FB2A49" w:rsidRDefault="004B15E5" w:rsidP="00FB2A49">
            <w:pPr>
              <w:spacing w:before="120" w:after="120" w:line="360" w:lineRule="auto"/>
              <w:jc w:val="both"/>
              <w:rPr>
                <w:rFonts w:ascii="Times New Roman" w:hAnsi="Times New Roman"/>
                <w:sz w:val="28"/>
                <w:szCs w:val="28"/>
              </w:rPr>
            </w:pPr>
          </w:p>
          <w:p w14:paraId="0F0215EA" w14:textId="77777777" w:rsidR="004B15E5" w:rsidRPr="00FB2A49" w:rsidRDefault="004B15E5" w:rsidP="00FB2A49">
            <w:pPr>
              <w:spacing w:before="120" w:after="120" w:line="360" w:lineRule="auto"/>
              <w:jc w:val="both"/>
              <w:rPr>
                <w:rFonts w:ascii="Times New Roman" w:hAnsi="Times New Roman"/>
                <w:sz w:val="28"/>
                <w:szCs w:val="28"/>
              </w:rPr>
            </w:pPr>
          </w:p>
          <w:p w14:paraId="5E0F7D02" w14:textId="77777777" w:rsidR="004B15E5" w:rsidRPr="00FB2A49" w:rsidRDefault="004B15E5" w:rsidP="00FB2A49">
            <w:pPr>
              <w:spacing w:before="120" w:after="120" w:line="360" w:lineRule="auto"/>
              <w:jc w:val="both"/>
              <w:rPr>
                <w:rFonts w:ascii="Times New Roman" w:hAnsi="Times New Roman"/>
                <w:sz w:val="28"/>
                <w:szCs w:val="28"/>
              </w:rPr>
            </w:pPr>
          </w:p>
          <w:p w14:paraId="133BAF1D" w14:textId="77777777" w:rsidR="004B15E5" w:rsidRPr="00FB2A49" w:rsidRDefault="004B15E5" w:rsidP="00FB2A49">
            <w:pPr>
              <w:spacing w:before="120" w:after="120" w:line="360" w:lineRule="auto"/>
              <w:jc w:val="both"/>
              <w:rPr>
                <w:rFonts w:ascii="Times New Roman" w:hAnsi="Times New Roman"/>
                <w:spacing w:val="-14"/>
                <w:sz w:val="28"/>
                <w:szCs w:val="28"/>
              </w:rPr>
            </w:pPr>
            <w:r w:rsidRPr="00FB2A49">
              <w:rPr>
                <w:rFonts w:ascii="Times New Roman" w:hAnsi="Times New Roman"/>
                <w:spacing w:val="-14"/>
                <w:sz w:val="28"/>
                <w:szCs w:val="28"/>
              </w:rPr>
              <w:t>c. Vị trí và thời điểm để 2 xe gặp nhau.</w:t>
            </w:r>
          </w:p>
          <w:p w14:paraId="73B9A8E6"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Khi 2 xe gặp nhau thì chúng có cùng toạ độ: x</w:t>
            </w:r>
            <w:r w:rsidRPr="00FB2A49">
              <w:rPr>
                <w:rFonts w:ascii="Times New Roman" w:hAnsi="Times New Roman"/>
                <w:sz w:val="28"/>
                <w:szCs w:val="28"/>
                <w:vertAlign w:val="subscript"/>
              </w:rPr>
              <w:t>A</w:t>
            </w:r>
            <w:r w:rsidRPr="00FB2A49">
              <w:rPr>
                <w:rFonts w:ascii="Times New Roman" w:hAnsi="Times New Roman"/>
                <w:sz w:val="28"/>
                <w:szCs w:val="28"/>
              </w:rPr>
              <w:t xml:space="preserve"> = x</w:t>
            </w:r>
            <w:r w:rsidRPr="00FB2A49">
              <w:rPr>
                <w:rFonts w:ascii="Times New Roman" w:hAnsi="Times New Roman"/>
                <w:sz w:val="28"/>
                <w:szCs w:val="28"/>
                <w:vertAlign w:val="subscript"/>
              </w:rPr>
              <w:t>B</w:t>
            </w:r>
          </w:p>
          <w:p w14:paraId="349176B1"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rPr>
              <w:object w:dxaOrig="2760" w:dyaOrig="360" w14:anchorId="6C18874E">
                <v:shape id="_x0000_i1078" type="#_x0000_t75" style="width:138.75pt;height:17.25pt" o:ole="">
                  <v:imagedata r:id="rId117" o:title=""/>
                </v:shape>
                <o:OLEObject Type="Embed" ProgID="Equation.DSMT4" ShapeID="_x0000_i1078" DrawAspect="Content" ObjectID="_1692952593" r:id="rId118"/>
              </w:object>
            </w:r>
            <w:r w:rsidRPr="00FB2A49">
              <w:rPr>
                <w:rFonts w:ascii="Times New Roman" w:hAnsi="Times New Roman"/>
                <w:sz w:val="28"/>
                <w:szCs w:val="28"/>
              </w:rPr>
              <w:t xml:space="preserve">sau 30 phút kể </w:t>
            </w:r>
            <w:r w:rsidRPr="00FB2A49">
              <w:rPr>
                <w:rFonts w:ascii="Times New Roman" w:hAnsi="Times New Roman"/>
                <w:sz w:val="28"/>
                <w:szCs w:val="28"/>
              </w:rPr>
              <w:lastRenderedPageBreak/>
              <w:t>từ lúc xuất phát.</w:t>
            </w:r>
          </w:p>
          <w:p w14:paraId="4B8336F2"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rPr>
              <w:object w:dxaOrig="2780" w:dyaOrig="380" w14:anchorId="040BB59F">
                <v:shape id="_x0000_i1079" type="#_x0000_t75" style="width:139.5pt;height:19.5pt" o:ole="">
                  <v:imagedata r:id="rId119" o:title=""/>
                </v:shape>
                <o:OLEObject Type="Embed" ProgID="Equation.DSMT4" ShapeID="_x0000_i1079" DrawAspect="Content" ObjectID="_1692952594" r:id="rId120"/>
              </w:object>
            </w:r>
            <w:r w:rsidRPr="00FB2A49">
              <w:rPr>
                <w:rFonts w:ascii="Times New Roman" w:hAnsi="Times New Roman"/>
                <w:sz w:val="28"/>
                <w:szCs w:val="28"/>
              </w:rPr>
              <w:t>tại điểm cách A là 30 km</w:t>
            </w:r>
          </w:p>
          <w:p w14:paraId="03DFC92B" w14:textId="77777777" w:rsidR="004B15E5" w:rsidRPr="00FB2A49" w:rsidRDefault="004B15E5"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Bài 12 trang 22 SGK</w:t>
            </w:r>
          </w:p>
          <w:p w14:paraId="3B3535A3" w14:textId="77777777" w:rsidR="004B15E5" w:rsidRPr="00FB2A49" w:rsidRDefault="004B15E5"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Cho biết</w:t>
            </w:r>
          </w:p>
          <w:p w14:paraId="03577ED7"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 = 1phút; v = 40km/h; v</w:t>
            </w:r>
            <w:r w:rsidRPr="00FB2A49">
              <w:rPr>
                <w:rFonts w:ascii="Times New Roman" w:hAnsi="Times New Roman"/>
                <w:sz w:val="28"/>
                <w:szCs w:val="28"/>
                <w:vertAlign w:val="subscript"/>
              </w:rPr>
              <w:t>0</w:t>
            </w:r>
            <w:r w:rsidRPr="00FB2A49">
              <w:rPr>
                <w:rFonts w:ascii="Times New Roman" w:hAnsi="Times New Roman"/>
                <w:sz w:val="28"/>
                <w:szCs w:val="28"/>
              </w:rPr>
              <w:t xml:space="preserve"> = 0</w:t>
            </w:r>
          </w:p>
          <w:p w14:paraId="4EA9C2AA" w14:textId="77777777" w:rsidR="004B15E5" w:rsidRPr="00FB2A49" w:rsidRDefault="004B1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a = ?; s = ? t =? Để v’ = 60km/h</w:t>
            </w:r>
          </w:p>
          <w:p w14:paraId="619DD550" w14:textId="77777777" w:rsidR="004B15E5" w:rsidRPr="00FB2A49" w:rsidRDefault="004B15E5" w:rsidP="00FB2A49">
            <w:pPr>
              <w:spacing w:before="120" w:after="120" w:line="360" w:lineRule="auto"/>
              <w:jc w:val="center"/>
              <w:rPr>
                <w:rFonts w:ascii="Times New Roman" w:hAnsi="Times New Roman"/>
                <w:b/>
                <w:bCs/>
                <w:sz w:val="28"/>
                <w:szCs w:val="28"/>
                <w:lang w:val="pt-BR"/>
              </w:rPr>
            </w:pPr>
            <w:r w:rsidRPr="00FB2A49">
              <w:rPr>
                <w:rFonts w:ascii="Times New Roman" w:hAnsi="Times New Roman"/>
                <w:b/>
                <w:bCs/>
                <w:sz w:val="28"/>
                <w:szCs w:val="28"/>
                <w:lang w:val="pt-BR"/>
              </w:rPr>
              <w:t>Giải</w:t>
            </w:r>
          </w:p>
          <w:p w14:paraId="7F0D4AEE"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position w:val="-28"/>
                <w:sz w:val="28"/>
                <w:szCs w:val="28"/>
              </w:rPr>
              <w:object w:dxaOrig="2840" w:dyaOrig="680" w14:anchorId="50435905">
                <v:shape id="_x0000_i1080" type="#_x0000_t75" style="width:142.5pt;height:35.25pt" o:ole="">
                  <v:imagedata r:id="rId121" o:title=""/>
                </v:shape>
                <o:OLEObject Type="Embed" ProgID="Equation.DSMT4" ShapeID="_x0000_i1080" DrawAspect="Content" ObjectID="_1692952595" r:id="rId122"/>
              </w:object>
            </w:r>
          </w:p>
          <w:p w14:paraId="3C0089BE"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position w:val="-28"/>
                <w:sz w:val="28"/>
                <w:szCs w:val="28"/>
              </w:rPr>
              <w:object w:dxaOrig="1400" w:dyaOrig="680" w14:anchorId="42BB00DD">
                <v:shape id="_x0000_i1081" type="#_x0000_t75" style="width:69.75pt;height:35.25pt" o:ole="">
                  <v:imagedata r:id="rId123" o:title=""/>
                </v:shape>
                <o:OLEObject Type="Embed" ProgID="Equation.DSMT4" ShapeID="_x0000_i1081" DrawAspect="Content" ObjectID="_1692952596" r:id="rId124"/>
              </w:object>
            </w:r>
            <w:r w:rsidRPr="00FB2A49">
              <w:rPr>
                <w:rFonts w:ascii="Times New Roman" w:hAnsi="Times New Roman"/>
                <w:sz w:val="28"/>
                <w:szCs w:val="28"/>
              </w:rPr>
              <w:t>; t = 1phút = 60s</w:t>
            </w:r>
          </w:p>
          <w:p w14:paraId="7BB10C78"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Gia tốc của đoàn tàu.</w:t>
            </w:r>
          </w:p>
          <w:p w14:paraId="52385E9D" w14:textId="77777777" w:rsidR="004B15E5" w:rsidRPr="00FB2A49" w:rsidRDefault="004B15E5" w:rsidP="00FB2A49">
            <w:pPr>
              <w:spacing w:before="120" w:after="120" w:line="360" w:lineRule="auto"/>
              <w:jc w:val="both"/>
              <w:rPr>
                <w:rFonts w:ascii="Times New Roman" w:hAnsi="Times New Roman"/>
                <w:spacing w:val="-10"/>
                <w:sz w:val="28"/>
                <w:szCs w:val="28"/>
              </w:rPr>
            </w:pPr>
            <w:r w:rsidRPr="00FB2A49">
              <w:rPr>
                <w:rFonts w:ascii="Times New Roman" w:hAnsi="Times New Roman"/>
                <w:spacing w:val="-10"/>
                <w:sz w:val="28"/>
                <w:szCs w:val="28"/>
              </w:rPr>
              <w:t>Gọi thời điểm lúc xuất phát t</w:t>
            </w:r>
            <w:r w:rsidRPr="00FB2A49">
              <w:rPr>
                <w:rFonts w:ascii="Times New Roman" w:hAnsi="Times New Roman"/>
                <w:spacing w:val="-10"/>
                <w:sz w:val="28"/>
                <w:szCs w:val="28"/>
                <w:vertAlign w:val="subscript"/>
              </w:rPr>
              <w:t>0</w:t>
            </w:r>
            <w:r w:rsidRPr="00FB2A49">
              <w:rPr>
                <w:rFonts w:ascii="Times New Roman" w:hAnsi="Times New Roman"/>
                <w:spacing w:val="-10"/>
                <w:sz w:val="28"/>
                <w:szCs w:val="28"/>
              </w:rPr>
              <w:t xml:space="preserve"> (t</w:t>
            </w:r>
            <w:r w:rsidRPr="00FB2A49">
              <w:rPr>
                <w:rFonts w:ascii="Times New Roman" w:hAnsi="Times New Roman"/>
                <w:spacing w:val="-10"/>
                <w:sz w:val="28"/>
                <w:szCs w:val="28"/>
                <w:vertAlign w:val="subscript"/>
              </w:rPr>
              <w:t>0</w:t>
            </w:r>
            <w:r w:rsidRPr="00FB2A49">
              <w:rPr>
                <w:rFonts w:ascii="Times New Roman" w:hAnsi="Times New Roman"/>
                <w:spacing w:val="-10"/>
                <w:sz w:val="28"/>
                <w:szCs w:val="28"/>
              </w:rPr>
              <w:t xml:space="preserve"> =0).</w:t>
            </w:r>
          </w:p>
          <w:p w14:paraId="57929329"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position w:val="-30"/>
                <w:sz w:val="28"/>
                <w:szCs w:val="28"/>
              </w:rPr>
              <w:object w:dxaOrig="3600" w:dyaOrig="700" w14:anchorId="1B1CF548">
                <v:shape id="_x0000_i1082" type="#_x0000_t75" style="width:180pt;height:35.25pt" o:ole="">
                  <v:imagedata r:id="rId125" o:title=""/>
                </v:shape>
                <o:OLEObject Type="Embed" ProgID="Equation.DSMT4" ShapeID="_x0000_i1082" DrawAspect="Content" ObjectID="_1692952597" r:id="rId126"/>
              </w:object>
            </w:r>
          </w:p>
          <w:p w14:paraId="2D247BD7"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Quãng đường mà đoàn tàu đi được trong 1 phút.</w:t>
            </w:r>
          </w:p>
          <w:p w14:paraId="6BAFA8D1"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Ta có: </w:t>
            </w:r>
            <w:r w:rsidRPr="00FB2A49">
              <w:rPr>
                <w:rFonts w:ascii="Times New Roman" w:hAnsi="Times New Roman"/>
                <w:position w:val="-24"/>
                <w:sz w:val="28"/>
                <w:szCs w:val="28"/>
              </w:rPr>
              <w:object w:dxaOrig="1359" w:dyaOrig="620" w14:anchorId="40FA7A36">
                <v:shape id="_x0000_i1083" type="#_x0000_t75" style="width:67.5pt;height:30pt" o:ole="">
                  <v:imagedata r:id="rId127" o:title=""/>
                </v:shape>
                <o:OLEObject Type="Embed" ProgID="Equation.DSMT4" ShapeID="_x0000_i1083" DrawAspect="Content" ObjectID="_1692952598" r:id="rId128"/>
              </w:object>
            </w:r>
          </w:p>
          <w:p w14:paraId="4CEC3F3A"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position w:val="-24"/>
                <w:sz w:val="28"/>
                <w:szCs w:val="28"/>
              </w:rPr>
              <w:object w:dxaOrig="3519" w:dyaOrig="620" w14:anchorId="642F4627">
                <v:shape id="_x0000_i1084" type="#_x0000_t75" style="width:177pt;height:30pt" o:ole="">
                  <v:imagedata r:id="rId129" o:title=""/>
                </v:shape>
                <o:OLEObject Type="Embed" ProgID="Equation.DSMT4" ShapeID="_x0000_i1084" DrawAspect="Content" ObjectID="_1692952599" r:id="rId130"/>
              </w:object>
            </w:r>
          </w:p>
          <w:p w14:paraId="1E428417"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Thời gian  để tàu đạt vận tốc v’ = 60km/h. (v’ = 16,67m/s)</w:t>
            </w:r>
          </w:p>
          <w:p w14:paraId="78D22F08"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p dụng công thức tính vận tốc trong chuyển động thẳng nhanh dần đều.</w:t>
            </w:r>
          </w:p>
          <w:p w14:paraId="32634D74" w14:textId="77777777" w:rsidR="004B15E5" w:rsidRPr="00FB2A49" w:rsidRDefault="004B15E5" w:rsidP="00FB2A49">
            <w:pPr>
              <w:spacing w:before="120" w:after="120" w:line="360" w:lineRule="auto"/>
              <w:jc w:val="both"/>
              <w:rPr>
                <w:rFonts w:ascii="Times New Roman" w:hAnsi="Times New Roman"/>
                <w:sz w:val="28"/>
                <w:szCs w:val="28"/>
              </w:rPr>
            </w:pPr>
            <w:r w:rsidRPr="00FB2A49">
              <w:rPr>
                <w:rFonts w:ascii="Times New Roman" w:hAnsi="Times New Roman"/>
                <w:position w:val="-24"/>
                <w:sz w:val="28"/>
                <w:szCs w:val="28"/>
              </w:rPr>
              <w:object w:dxaOrig="2360" w:dyaOrig="620" w14:anchorId="04A32C86">
                <v:shape id="_x0000_i1085" type="#_x0000_t75" style="width:117pt;height:30pt" o:ole="">
                  <v:imagedata r:id="rId131" o:title=""/>
                </v:shape>
                <o:OLEObject Type="Embed" ProgID="Equation.DSMT4" ShapeID="_x0000_i1085" DrawAspect="Content" ObjectID="_1692952600" r:id="rId132"/>
              </w:object>
            </w:r>
          </w:p>
          <w:p w14:paraId="269F253F" w14:textId="77777777" w:rsidR="004B15E5" w:rsidRPr="00FB2A49" w:rsidRDefault="004B15E5" w:rsidP="00FB2A49">
            <w:pPr>
              <w:spacing w:before="120" w:after="120" w:line="360" w:lineRule="auto"/>
              <w:jc w:val="both"/>
              <w:rPr>
                <w:rFonts w:ascii="Times New Roman" w:hAnsi="Times New Roman"/>
                <w:sz w:val="28"/>
                <w:szCs w:val="28"/>
                <w:lang w:val="en-US"/>
              </w:rPr>
            </w:pPr>
            <w:r w:rsidRPr="00FB2A49">
              <w:rPr>
                <w:rFonts w:ascii="Times New Roman" w:hAnsi="Times New Roman"/>
                <w:position w:val="-26"/>
                <w:sz w:val="28"/>
                <w:szCs w:val="28"/>
              </w:rPr>
              <w:object w:dxaOrig="2520" w:dyaOrig="639" w14:anchorId="02EFC8CE">
                <v:shape id="_x0000_i1086" type="#_x0000_t75" style="width:126.75pt;height:32.25pt" o:ole="">
                  <v:imagedata r:id="rId133" o:title=""/>
                </v:shape>
                <o:OLEObject Type="Embed" ProgID="Equation.DSMT4" ShapeID="_x0000_i1086" DrawAspect="Content" ObjectID="_1692952601" r:id="rId134"/>
              </w:object>
            </w:r>
          </w:p>
        </w:tc>
      </w:tr>
    </w:tbl>
    <w:p w14:paraId="2B7497E9" w14:textId="77777777" w:rsidR="004B15E5" w:rsidRPr="00FB2A49" w:rsidRDefault="004B15E5"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14:paraId="32F491EC" w14:textId="77777777" w:rsidR="004B15E5" w:rsidRPr="00FB2A49" w:rsidRDefault="004B15E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6B8EE120" w14:textId="77777777" w:rsidR="004B15E5" w:rsidRPr="00FB2A49" w:rsidRDefault="004B15E5" w:rsidP="00FB2A49">
      <w:pPr>
        <w:spacing w:before="120" w:after="120" w:line="360" w:lineRule="auto"/>
        <w:rPr>
          <w:rFonts w:ascii="Times New Roman" w:hAnsi="Times New Roman"/>
          <w:b/>
          <w:sz w:val="28"/>
          <w:szCs w:val="28"/>
        </w:rPr>
      </w:pPr>
      <w:r w:rsidRPr="00FB2A49">
        <w:rPr>
          <w:rFonts w:ascii="Times New Roman" w:hAnsi="Times New Roman"/>
          <w:b/>
          <w:color w:val="000000" w:themeColor="text1"/>
          <w:sz w:val="28"/>
          <w:szCs w:val="28"/>
        </w:rPr>
        <w:t xml:space="preserve">b) Nội dung: </w:t>
      </w:r>
      <w:r w:rsidRPr="00446442">
        <w:rPr>
          <w:rFonts w:ascii="Times New Roman" w:hAnsi="Times New Roman"/>
          <w:sz w:val="28"/>
          <w:szCs w:val="28"/>
        </w:rPr>
        <w:t>GV giao nhiệm vụ cho học sinh làm bài tập trắc nghiệm</w:t>
      </w:r>
    </w:p>
    <w:p w14:paraId="635F7305" w14:textId="77777777" w:rsidR="004B15E5" w:rsidRPr="00FB2A49" w:rsidRDefault="004B15E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5FCC8452" w14:textId="77777777" w:rsidR="004B15E5" w:rsidRPr="00FB2A49" w:rsidRDefault="004B15E5" w:rsidP="00FB2A49">
      <w:pPr>
        <w:tabs>
          <w:tab w:val="left" w:pos="567"/>
          <w:tab w:val="left" w:pos="1134"/>
          <w:tab w:val="left" w:pos="3160"/>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14:paraId="43FD2125" w14:textId="77777777" w:rsidR="004B15E5" w:rsidRPr="00FB2A49" w:rsidRDefault="004B15E5" w:rsidP="00FB2A49">
      <w:pPr>
        <w:spacing w:before="120" w:after="120" w:line="360" w:lineRule="auto"/>
        <w:rPr>
          <w:rFonts w:ascii="Times New Roman" w:hAnsi="Times New Roman"/>
          <w:bCs/>
          <w:sz w:val="28"/>
          <w:szCs w:val="28"/>
          <w:lang w:val="en-US"/>
        </w:rPr>
      </w:pPr>
      <w:r w:rsidRPr="00FB2A49">
        <w:rPr>
          <w:rFonts w:ascii="Times New Roman" w:hAnsi="Times New Roman"/>
          <w:bCs/>
          <w:sz w:val="28"/>
          <w:szCs w:val="28"/>
          <w:lang w:val="en-US"/>
        </w:rPr>
        <w:t>- Hs về nhà làm theo dặn dò của giáo viên.</w:t>
      </w:r>
    </w:p>
    <w:p w14:paraId="60ED5CBC" w14:textId="77777777" w:rsidR="004B15E5" w:rsidRPr="00FB2A49" w:rsidRDefault="004B15E5" w:rsidP="00FB2A49">
      <w:pPr>
        <w:spacing w:before="120" w:after="120" w:line="360" w:lineRule="auto"/>
        <w:rPr>
          <w:rFonts w:ascii="Times New Roman" w:hAnsi="Times New Roman"/>
          <w:b/>
          <w:sz w:val="28"/>
          <w:szCs w:val="28"/>
          <w:lang w:val="en-US"/>
        </w:rPr>
      </w:pPr>
      <w:r w:rsidRPr="00FB2A49">
        <w:rPr>
          <w:rFonts w:ascii="Times New Roman" w:hAnsi="Times New Roman"/>
          <w:bCs/>
          <w:sz w:val="28"/>
          <w:szCs w:val="28"/>
          <w:lang w:val="en-US"/>
        </w:rPr>
        <w:t xml:space="preserve">- </w:t>
      </w:r>
      <w:r w:rsidRPr="00FB2A49">
        <w:rPr>
          <w:rFonts w:ascii="Times New Roman" w:hAnsi="Times New Roman"/>
          <w:sz w:val="28"/>
          <w:szCs w:val="28"/>
          <w:lang w:val="en-US"/>
        </w:rPr>
        <w:t>Gv yêu cầu học viên về nhà làm lại những bài đã chữa trên lớp và làm những bài chưa chữa trong SGK.</w:t>
      </w:r>
    </w:p>
    <w:p w14:paraId="0D0B7F67" w14:textId="77777777" w:rsidR="004B15E5" w:rsidRPr="00FB2A49" w:rsidRDefault="004B15E5"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0D234380" w14:textId="77777777" w:rsidR="004B15E5" w:rsidRPr="00FB2A49" w:rsidRDefault="004B15E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1CE13801" w14:textId="77777777" w:rsidR="004B15E5" w:rsidRPr="00FB2A49" w:rsidRDefault="004B15E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072E422D" w14:textId="77777777" w:rsidR="004B15E5" w:rsidRPr="00FB2A49" w:rsidRDefault="004B15E5"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14AD7A96" w14:textId="77777777" w:rsidR="004B15E5" w:rsidRPr="00FB2A49" w:rsidRDefault="004B15E5"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5E4495D8" w14:textId="77777777" w:rsidR="004B15E5" w:rsidRPr="00FB2A49" w:rsidRDefault="004B15E5"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lang w:val="en-US"/>
        </w:rPr>
        <w:t xml:space="preserve">- </w:t>
      </w:r>
      <w:r w:rsidRPr="00FB2A49">
        <w:rPr>
          <w:rFonts w:ascii="Times New Roman" w:hAnsi="Times New Roman"/>
          <w:sz w:val="28"/>
          <w:szCs w:val="28"/>
        </w:rPr>
        <w:t>Hoạt động cá nhân và đại diện HS lên bảng chữa bài</w:t>
      </w:r>
    </w:p>
    <w:p w14:paraId="08357902" w14:textId="77777777" w:rsidR="004B15E5" w:rsidRPr="00FB2A49" w:rsidRDefault="004B15E5"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p>
    <w:p w14:paraId="066FE6AC" w14:textId="77777777" w:rsidR="004B15E5" w:rsidRPr="00FB2A49" w:rsidRDefault="004B15E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Về nhà học bài, làm</w:t>
      </w:r>
      <w:r w:rsidRPr="00FB2A49">
        <w:rPr>
          <w:rFonts w:ascii="Times New Roman" w:hAnsi="Times New Roman"/>
          <w:sz w:val="28"/>
          <w:szCs w:val="28"/>
          <w:lang w:val="en-US"/>
        </w:rPr>
        <w:t xml:space="preserve"> lại các</w:t>
      </w:r>
      <w:r w:rsidRPr="00FB2A49">
        <w:rPr>
          <w:rFonts w:ascii="Times New Roman" w:hAnsi="Times New Roman"/>
          <w:sz w:val="28"/>
          <w:szCs w:val="28"/>
        </w:rPr>
        <w:t xml:space="preserve"> bài tập </w:t>
      </w:r>
      <w:r w:rsidRPr="00FB2A49">
        <w:rPr>
          <w:rFonts w:ascii="Times New Roman" w:hAnsi="Times New Roman"/>
          <w:bCs/>
          <w:sz w:val="28"/>
          <w:szCs w:val="28"/>
          <w:lang w:val="en-US"/>
        </w:rPr>
        <w:t xml:space="preserve"> đã chữa</w:t>
      </w:r>
      <w:r w:rsidRPr="00FB2A49">
        <w:rPr>
          <w:rFonts w:ascii="Times New Roman" w:hAnsi="Times New Roman"/>
          <w:bCs/>
          <w:sz w:val="28"/>
          <w:szCs w:val="28"/>
        </w:rPr>
        <w:t xml:space="preserve"> </w:t>
      </w:r>
      <w:r w:rsidRPr="00FB2A49">
        <w:rPr>
          <w:rFonts w:ascii="Times New Roman" w:hAnsi="Times New Roman"/>
          <w:sz w:val="28"/>
          <w:szCs w:val="28"/>
        </w:rPr>
        <w:t>trong SGK và chuẩn bị bài tiếp theo</w:t>
      </w:r>
      <w:r w:rsidRPr="00FB2A49">
        <w:rPr>
          <w:rFonts w:ascii="Times New Roman" w:hAnsi="Times New Roman"/>
          <w:sz w:val="28"/>
          <w:szCs w:val="28"/>
          <w:lang w:val="en-US"/>
        </w:rPr>
        <w:t>, nội dung cần nắm đc là: khái niệm về sự rơi tự do, các đặc điểm của chuyển động rơi tự do.</w:t>
      </w:r>
    </w:p>
    <w:p w14:paraId="0DF0F6A8" w14:textId="77777777" w:rsidR="004B15E5" w:rsidRPr="00FB2A49" w:rsidRDefault="004B15E5" w:rsidP="00FB2A49">
      <w:pPr>
        <w:spacing w:before="120" w:after="120" w:line="360" w:lineRule="auto"/>
        <w:rPr>
          <w:rFonts w:ascii="Times New Roman" w:hAnsi="Times New Roman"/>
          <w:spacing w:val="-4"/>
          <w:sz w:val="28"/>
          <w:szCs w:val="28"/>
          <w:lang w:val="en-US"/>
        </w:rPr>
      </w:pPr>
      <w:r w:rsidRPr="00FB2A49">
        <w:rPr>
          <w:rFonts w:ascii="Times New Roman" w:hAnsi="Times New Roman"/>
          <w:sz w:val="28"/>
          <w:szCs w:val="28"/>
        </w:rPr>
        <w:t xml:space="preserve">- </w:t>
      </w:r>
      <w:r w:rsidRPr="00FB2A49">
        <w:rPr>
          <w:rFonts w:ascii="Times New Roman" w:hAnsi="Times New Roman"/>
          <w:spacing w:val="-4"/>
          <w:sz w:val="28"/>
          <w:szCs w:val="28"/>
        </w:rPr>
        <w:t>Nhận xét buổi học và dặn dò rút kinh nghiệm.</w:t>
      </w:r>
    </w:p>
    <w:p w14:paraId="703337E9" w14:textId="77777777" w:rsidR="004B15E5" w:rsidRPr="00FB2A49" w:rsidRDefault="004B15E5" w:rsidP="00FB2A49">
      <w:pPr>
        <w:spacing w:before="120" w:after="120" w:line="360" w:lineRule="auto"/>
        <w:rPr>
          <w:rFonts w:ascii="Times New Roman" w:hAnsi="Times New Roman"/>
          <w:bCs/>
          <w:sz w:val="28"/>
          <w:szCs w:val="28"/>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câu hỏi và bài tập về nhà.</w:t>
      </w:r>
    </w:p>
    <w:p w14:paraId="77F4DE47" w14:textId="77777777" w:rsidR="004B15E5" w:rsidRPr="00FB2A49" w:rsidRDefault="004B15E5" w:rsidP="00FB2A49">
      <w:pPr>
        <w:spacing w:before="120" w:after="120" w:line="360" w:lineRule="auto"/>
        <w:rPr>
          <w:rFonts w:ascii="Times New Roman" w:hAnsi="Times New Roman"/>
          <w:spacing w:val="-4"/>
          <w:sz w:val="28"/>
          <w:szCs w:val="28"/>
          <w:lang w:val="en-US"/>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những chu</w:t>
      </w:r>
      <w:r w:rsidRPr="00FB2A49">
        <w:rPr>
          <w:rFonts w:ascii="Times New Roman" w:hAnsi="Times New Roman"/>
          <w:bCs/>
          <w:sz w:val="28"/>
          <w:szCs w:val="28"/>
          <w:lang w:val="en-US"/>
        </w:rPr>
        <w:t>ẩ</w:t>
      </w:r>
      <w:r w:rsidRPr="00FB2A49">
        <w:rPr>
          <w:rFonts w:ascii="Times New Roman" w:hAnsi="Times New Roman"/>
          <w:bCs/>
          <w:sz w:val="28"/>
          <w:szCs w:val="28"/>
        </w:rPr>
        <w:t>n bị cho bài sau.</w:t>
      </w:r>
    </w:p>
    <w:p w14:paraId="080034B8" w14:textId="77777777" w:rsidR="004B15E5" w:rsidRPr="00FB2A49" w:rsidRDefault="004B15E5"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0AF3321E" w14:textId="77777777" w:rsidR="004B15E5" w:rsidRPr="00FB2A49" w:rsidRDefault="004B15E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14:paraId="2ED65003" w14:textId="77777777" w:rsidR="004B15E5" w:rsidRPr="00FB2A49" w:rsidRDefault="004B15E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lastRenderedPageBreak/>
        <w:br w:type="page"/>
      </w:r>
    </w:p>
    <w:p w14:paraId="6EC855E2" w14:textId="77777777" w:rsidR="004B15E5" w:rsidRPr="00FB2A49" w:rsidRDefault="004B15E5"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1693B44B" w14:textId="77777777" w:rsidR="004B15E5" w:rsidRPr="00FB2A49" w:rsidRDefault="004B15E5"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3B785805" w14:textId="77777777" w:rsidR="004B15E5" w:rsidRPr="00FB2A49" w:rsidRDefault="004B15E5"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12D58931" w14:textId="77777777" w:rsidR="004B15E5" w:rsidRPr="00FB2A49" w:rsidRDefault="004B15E5" w:rsidP="00FB2A49">
      <w:pPr>
        <w:spacing w:before="120" w:after="120" w:line="360" w:lineRule="auto"/>
        <w:rPr>
          <w:rFonts w:ascii="Times New Roman" w:hAnsi="Times New Roman"/>
          <w:b/>
          <w:sz w:val="28"/>
          <w:szCs w:val="28"/>
          <w:lang w:val="en-US"/>
        </w:rPr>
      </w:pPr>
    </w:p>
    <w:p w14:paraId="24FCDA52" w14:textId="77777777" w:rsidR="00415A71" w:rsidRPr="00FB2A49" w:rsidRDefault="004B15E5" w:rsidP="00FB2A49">
      <w:pPr>
        <w:spacing w:before="120" w:after="120" w:line="360" w:lineRule="auto"/>
        <w:jc w:val="center"/>
        <w:rPr>
          <w:rFonts w:ascii="Times New Roman" w:hAnsi="Times New Roman"/>
          <w:sz w:val="28"/>
          <w:szCs w:val="28"/>
          <w:lang w:val="en-US"/>
        </w:rPr>
      </w:pPr>
      <w:r w:rsidRPr="00FB2A49">
        <w:rPr>
          <w:rFonts w:ascii="Times New Roman" w:hAnsi="Times New Roman"/>
          <w:b/>
          <w:sz w:val="28"/>
          <w:szCs w:val="28"/>
          <w:lang w:val="en-US"/>
        </w:rPr>
        <w:t xml:space="preserve">BÀI 4: </w:t>
      </w:r>
      <w:r w:rsidR="003B2B65" w:rsidRPr="00FB2A49">
        <w:rPr>
          <w:rFonts w:ascii="Times New Roman" w:hAnsi="Times New Roman"/>
          <w:b/>
          <w:sz w:val="28"/>
          <w:szCs w:val="28"/>
          <w:lang w:val="en-US"/>
        </w:rPr>
        <w:t>SỰ RƠI TỰ DO</w:t>
      </w:r>
    </w:p>
    <w:p w14:paraId="13503423" w14:textId="77777777" w:rsidR="00415A71" w:rsidRPr="00FB2A49" w:rsidRDefault="00415A71"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06ECECF9"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4B15E5"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14:paraId="4A4BC028" w14:textId="77777777" w:rsidR="00415A71" w:rsidRPr="00FB2A49" w:rsidRDefault="00415A7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Nêu được sự rơi tự do là gì? Viết đc các công thức tính vận tốc và đường đi của chuyển động rơi tự do. Nêu đc đặc điểm về gia tốc rơi tự do.</w:t>
      </w:r>
    </w:p>
    <w:p w14:paraId="5717A51B" w14:textId="77777777" w:rsidR="004809BA" w:rsidRPr="00FB2A49" w:rsidRDefault="004809BA"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4125F033" w14:textId="77777777" w:rsidR="004809BA" w:rsidRPr="00FB2A49" w:rsidRDefault="004809BA"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677CA3E0" w14:textId="77777777" w:rsidR="004809BA" w:rsidRPr="00FB2A49" w:rsidRDefault="004809BA"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3A7AFED" w14:textId="77777777" w:rsidR="004809BA" w:rsidRPr="00FB2A49" w:rsidRDefault="004809BA"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4314F1FC" w14:textId="77777777" w:rsidR="004809BA" w:rsidRPr="00FB2A49" w:rsidRDefault="004809BA"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1594370D" w14:textId="77777777" w:rsidR="004809BA" w:rsidRPr="00FB2A49" w:rsidRDefault="004809BA"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7210B3C7" w14:textId="77777777" w:rsidR="004809BA" w:rsidRPr="00FB2A49" w:rsidRDefault="004809BA"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05CDD321" w14:textId="77777777" w:rsidR="004809BA" w:rsidRPr="00FB2A49" w:rsidRDefault="004809BA"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442959F4" w14:textId="77777777" w:rsidR="004809BA" w:rsidRPr="00FB2A49" w:rsidRDefault="004809BA"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016CABA1" w14:textId="77777777" w:rsidR="004809BA" w:rsidRPr="00FB2A49" w:rsidRDefault="004809BA"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4100E5A1" w14:textId="77777777" w:rsidR="004809BA" w:rsidRPr="00FB2A49" w:rsidRDefault="004809BA"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b/>
          <w:sz w:val="28"/>
          <w:szCs w:val="28"/>
          <w:lang w:val="en-US"/>
        </w:rPr>
        <w:t xml:space="preserve"> </w:t>
      </w:r>
    </w:p>
    <w:p w14:paraId="5A76166C" w14:textId="77777777" w:rsidR="004809BA" w:rsidRPr="00FB2A49" w:rsidRDefault="004809BA"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7F4716BB" w14:textId="77777777" w:rsidR="00415A71" w:rsidRPr="00FB2A49" w:rsidRDefault="00415A71"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Chuẩn bị những dụng cụ thí nghiệm đơn giản trong 4 thí nghiệm mục I.1 gồm: </w:t>
      </w:r>
    </w:p>
    <w:p w14:paraId="653FFA8B" w14:textId="77777777" w:rsidR="00415A71" w:rsidRPr="00FB2A49" w:rsidRDefault="00415A71"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lastRenderedPageBreak/>
        <w:tab/>
        <w:t xml:space="preserve">+ Một vài hòn sỏi </w:t>
      </w:r>
    </w:p>
    <w:p w14:paraId="627B9503" w14:textId="77777777" w:rsidR="00415A71" w:rsidRPr="00FB2A49" w:rsidRDefault="00415A71"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ab/>
        <w:t xml:space="preserve">+ Một vài tờ giấy phẳng nhỏ </w:t>
      </w:r>
    </w:p>
    <w:p w14:paraId="3A109139" w14:textId="77777777" w:rsidR="00415A71" w:rsidRPr="00FB2A49" w:rsidRDefault="00415A71"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ab/>
        <w:t xml:space="preserve">+ Một vài viên bi xe đạp (hoặc hòn sỏi nhỏ) và một vài miếng bìa phẳng trọng lượng lớn hơn trọng lượng của các viên bi. </w:t>
      </w:r>
    </w:p>
    <w:p w14:paraId="289FF839" w14:textId="77777777" w:rsidR="004809BA" w:rsidRPr="00FB2A49" w:rsidRDefault="004809BA"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1C02653F" w14:textId="77777777" w:rsidR="00415A71" w:rsidRPr="00FB2A49" w:rsidRDefault="00415A71"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Ôn bài chuyển động thẳng biến đổi đều.</w:t>
      </w:r>
    </w:p>
    <w:p w14:paraId="22F2E0C1" w14:textId="77777777" w:rsidR="00415A71" w:rsidRPr="00FB2A49" w:rsidRDefault="004809BA" w:rsidP="00FB2A49">
      <w:pPr>
        <w:spacing w:before="120" w:after="120" w:line="36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14:paraId="5AA50ECC" w14:textId="77777777" w:rsidR="004809BA" w:rsidRPr="00FB2A49" w:rsidRDefault="004809BA"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09359B47" w14:textId="77777777" w:rsidR="004809BA" w:rsidRPr="00FB2A49" w:rsidRDefault="004809BA"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6892AD3C" w14:textId="77777777" w:rsidR="004809BA" w:rsidRPr="00FB2A49" w:rsidRDefault="004809BA"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5E0CCAB6" w14:textId="77777777" w:rsidR="004809BA" w:rsidRPr="00FB2A49" w:rsidRDefault="004809BA"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2BC981E2" w14:textId="77777777" w:rsidR="004809BA" w:rsidRPr="00FB2A49" w:rsidRDefault="004809BA"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6C8885CD" w14:textId="77777777" w:rsidR="004809BA" w:rsidRPr="00FB2A49" w:rsidRDefault="004809BA" w:rsidP="00FB2A49">
      <w:pPr>
        <w:spacing w:before="120" w:after="120" w:line="360" w:lineRule="auto"/>
        <w:rPr>
          <w:rFonts w:ascii="Times New Roman" w:hAnsi="Times New Roman"/>
          <w:spacing w:val="-6"/>
          <w:sz w:val="28"/>
          <w:szCs w:val="28"/>
          <w:lang w:val="en-US"/>
        </w:rPr>
      </w:pPr>
      <w:r w:rsidRPr="00FB2A49">
        <w:rPr>
          <w:rFonts w:ascii="Times New Roman" w:hAnsi="Times New Roman"/>
          <w:b/>
          <w:spacing w:val="-6"/>
          <w:sz w:val="28"/>
          <w:szCs w:val="28"/>
          <w:lang w:val="en-US"/>
        </w:rPr>
        <w:t xml:space="preserve">- </w:t>
      </w:r>
      <w:r w:rsidRPr="00FB2A49">
        <w:rPr>
          <w:rFonts w:ascii="Times New Roman" w:hAnsi="Times New Roman"/>
          <w:b/>
          <w:spacing w:val="-6"/>
          <w:sz w:val="28"/>
          <w:szCs w:val="28"/>
        </w:rPr>
        <w:t>ĐVĐ</w:t>
      </w:r>
      <w:r w:rsidRPr="00FB2A49">
        <w:rPr>
          <w:rFonts w:ascii="Times New Roman" w:hAnsi="Times New Roman"/>
          <w:spacing w:val="-6"/>
          <w:sz w:val="28"/>
          <w:szCs w:val="28"/>
        </w:rPr>
        <w:t>: Chúng ta đã biết, ở cùng một độ cao một hòn đá sẽ rơi xuống đất nhanh hơn một chiếc lá. Vì sao như vậy? Có phải vật n</w:t>
      </w:r>
      <w:r w:rsidRPr="00FB2A49">
        <w:rPr>
          <w:rFonts w:ascii="Times New Roman" w:hAnsi="Times New Roman"/>
          <w:spacing w:val="-6"/>
          <w:sz w:val="28"/>
          <w:szCs w:val="28"/>
          <w:lang w:val="en-US"/>
        </w:rPr>
        <w:t>ặ</w:t>
      </w:r>
      <w:r w:rsidRPr="00FB2A49">
        <w:rPr>
          <w:rFonts w:ascii="Times New Roman" w:hAnsi="Times New Roman"/>
          <w:spacing w:val="-6"/>
          <w:sz w:val="28"/>
          <w:szCs w:val="28"/>
        </w:rPr>
        <w:t>ng rơi nhanh hơn vật nhẹ hay không? Chúng ta cùng nhau nghiên cứu.</w:t>
      </w:r>
    </w:p>
    <w:p w14:paraId="4C820D59" w14:textId="77777777" w:rsidR="004809BA" w:rsidRPr="00FB2A49" w:rsidRDefault="004809BA" w:rsidP="00FB2A49">
      <w:pPr>
        <w:spacing w:before="120" w:after="120" w:line="360" w:lineRule="auto"/>
        <w:rPr>
          <w:rFonts w:ascii="Times New Roman" w:hAnsi="Times New Roman"/>
          <w:spacing w:val="-4"/>
          <w:sz w:val="28"/>
          <w:szCs w:val="28"/>
          <w:lang w:val="en-US"/>
        </w:rPr>
      </w:pPr>
      <w:r w:rsidRPr="00FB2A49">
        <w:rPr>
          <w:rFonts w:ascii="Times New Roman" w:hAnsi="Times New Roman"/>
          <w:b/>
          <w:spacing w:val="-6"/>
          <w:sz w:val="28"/>
          <w:szCs w:val="28"/>
          <w:lang w:val="en-US"/>
        </w:rPr>
        <w:t xml:space="preserve">- </w:t>
      </w:r>
      <w:r w:rsidRPr="00FB2A49">
        <w:rPr>
          <w:rFonts w:ascii="Times New Roman" w:hAnsi="Times New Roman"/>
          <w:spacing w:val="-4"/>
          <w:sz w:val="28"/>
          <w:szCs w:val="28"/>
          <w:lang w:val="en-US"/>
        </w:rPr>
        <w:t>HS định hướng nội dung của bài</w:t>
      </w:r>
    </w:p>
    <w:p w14:paraId="3446DD2F" w14:textId="77777777" w:rsidR="004809BA" w:rsidRPr="00FB2A49" w:rsidRDefault="004809BA"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p>
    <w:p w14:paraId="1DA0235A" w14:textId="77777777" w:rsidR="004809BA" w:rsidRPr="00FB2A49" w:rsidRDefault="004809BA" w:rsidP="00FB2A49">
      <w:pPr>
        <w:spacing w:before="120" w:after="120" w:line="360" w:lineRule="auto"/>
        <w:rPr>
          <w:rFonts w:ascii="Times New Roman" w:hAnsi="Times New Roman"/>
          <w:b/>
          <w:bCs/>
          <w:sz w:val="28"/>
          <w:szCs w:val="28"/>
          <w:lang w:val="pt-BR"/>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lang w:val="pt-BR"/>
        </w:rPr>
        <w:t>Sự rơi trong không khí &amp; sự rơi tự do</w:t>
      </w:r>
    </w:p>
    <w:p w14:paraId="2378EDEB" w14:textId="77777777" w:rsidR="004809BA" w:rsidRPr="00FB2A49" w:rsidRDefault="004809BA" w:rsidP="00FB2A49">
      <w:pPr>
        <w:spacing w:before="120" w:after="120" w:line="36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bCs/>
          <w:sz w:val="28"/>
          <w:szCs w:val="28"/>
          <w:lang w:val="pt-BR"/>
        </w:rPr>
        <w:t xml:space="preserve"> Tìm hiểu sự rơi trong không khí &amp; sự rơi tự do</w:t>
      </w:r>
    </w:p>
    <w:p w14:paraId="714C0904" w14:textId="77777777" w:rsidR="004809BA" w:rsidRPr="00FB2A49" w:rsidRDefault="004809BA"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0D02C495" w14:textId="77777777" w:rsidR="004809BA" w:rsidRPr="00FB2A49" w:rsidRDefault="004809BA"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3E3C51C9" w14:textId="77777777" w:rsidR="004809BA" w:rsidRPr="00FB2A49" w:rsidRDefault="004809BA"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7"/>
        <w:gridCol w:w="3721"/>
      </w:tblGrid>
      <w:tr w:rsidR="004809BA" w:rsidRPr="00FB2A49" w14:paraId="50E939A5" w14:textId="77777777" w:rsidTr="004809BA">
        <w:trPr>
          <w:trHeight w:val="979"/>
        </w:trPr>
        <w:tc>
          <w:tcPr>
            <w:tcW w:w="6487" w:type="dxa"/>
            <w:tcBorders>
              <w:top w:val="single" w:sz="4" w:space="0" w:color="auto"/>
              <w:left w:val="single" w:sz="4" w:space="0" w:color="auto"/>
              <w:right w:val="single" w:sz="4" w:space="0" w:color="auto"/>
            </w:tcBorders>
            <w:vAlign w:val="center"/>
          </w:tcPr>
          <w:p w14:paraId="2B1A54B4" w14:textId="77777777" w:rsidR="004809BA" w:rsidRPr="00FB2A49" w:rsidRDefault="004809BA"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721" w:type="dxa"/>
            <w:tcBorders>
              <w:top w:val="single" w:sz="4" w:space="0" w:color="auto"/>
              <w:left w:val="single" w:sz="4" w:space="0" w:color="auto"/>
              <w:bottom w:val="single" w:sz="4" w:space="0" w:color="auto"/>
              <w:right w:val="single" w:sz="4" w:space="0" w:color="auto"/>
            </w:tcBorders>
            <w:vAlign w:val="center"/>
          </w:tcPr>
          <w:p w14:paraId="2C303836" w14:textId="77777777" w:rsidR="004809BA" w:rsidRPr="00FB2A49" w:rsidRDefault="004809BA"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809BA" w:rsidRPr="00FB2A49" w14:paraId="281BFFDC" w14:textId="77777777" w:rsidTr="004809BA">
        <w:trPr>
          <w:trHeight w:val="979"/>
        </w:trPr>
        <w:tc>
          <w:tcPr>
            <w:tcW w:w="6487" w:type="dxa"/>
            <w:vMerge w:val="restart"/>
            <w:tcBorders>
              <w:top w:val="single" w:sz="4" w:space="0" w:color="auto"/>
              <w:left w:val="single" w:sz="4" w:space="0" w:color="auto"/>
              <w:right w:val="single" w:sz="4" w:space="0" w:color="auto"/>
            </w:tcBorders>
          </w:tcPr>
          <w:p w14:paraId="1E555A77" w14:textId="77777777" w:rsidR="00902737" w:rsidRPr="00FB2A49" w:rsidRDefault="00902737"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14:paraId="4B7C53CF"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GVTB</w:t>
            </w:r>
            <w:r w:rsidRPr="00FB2A49">
              <w:rPr>
                <w:rFonts w:ascii="Times New Roman" w:hAnsi="Times New Roman"/>
                <w:b/>
                <w:spacing w:val="-8"/>
                <w:sz w:val="28"/>
                <w:szCs w:val="28"/>
              </w:rPr>
              <w:t xml:space="preserve">: </w:t>
            </w:r>
            <w:r w:rsidRPr="00FB2A49">
              <w:rPr>
                <w:rFonts w:ascii="Times New Roman" w:hAnsi="Times New Roman"/>
                <w:spacing w:val="-8"/>
                <w:sz w:val="28"/>
                <w:szCs w:val="28"/>
              </w:rPr>
              <w:t>Thả một vật từ một độ cao nào đó, nó sẽ chuyển động không vận tốc đầu, vật sẽ chuyển động xuống dưới. Đó là sự rơi của vật.</w:t>
            </w:r>
          </w:p>
          <w:p w14:paraId="7BA7F819" w14:textId="77777777" w:rsidR="004809BA" w:rsidRPr="00FB2A49" w:rsidRDefault="004809BA"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b/>
                <w:spacing w:val="-4"/>
                <w:sz w:val="28"/>
                <w:szCs w:val="28"/>
              </w:rPr>
              <w:t>GVTB:</w:t>
            </w:r>
            <w:r w:rsidRPr="00FB2A49">
              <w:rPr>
                <w:rFonts w:ascii="Times New Roman" w:hAnsi="Times New Roman"/>
                <w:spacing w:val="-4"/>
                <w:sz w:val="28"/>
                <w:szCs w:val="28"/>
              </w:rPr>
              <w:t xml:space="preserve"> Chúng ta tiến hành một số TN để xem trong không khí vật năng luôn rơi nhanh hơn vật nhẹ hay không?</w:t>
            </w:r>
          </w:p>
          <w:p w14:paraId="75E5D75B"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Biểu diễn TN cho hs quan sát.</w:t>
            </w:r>
          </w:p>
          <w:p w14:paraId="0D83BD11"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TN1</w:t>
            </w:r>
            <w:r w:rsidRPr="00FB2A49">
              <w:rPr>
                <w:rFonts w:ascii="Times New Roman" w:hAnsi="Times New Roman"/>
                <w:sz w:val="28"/>
                <w:szCs w:val="28"/>
              </w:rPr>
              <w:t xml:space="preserve">: Thả một tờ giấy &amp; một </w:t>
            </w:r>
            <w:r w:rsidRPr="00FB2A49">
              <w:rPr>
                <w:rFonts w:ascii="Times New Roman" w:hAnsi="Times New Roman"/>
                <w:sz w:val="28"/>
                <w:szCs w:val="28"/>
                <w:lang w:val="en-US"/>
              </w:rPr>
              <w:t>viên</w:t>
            </w:r>
            <w:r w:rsidRPr="00FB2A49">
              <w:rPr>
                <w:rFonts w:ascii="Times New Roman" w:hAnsi="Times New Roman"/>
                <w:sz w:val="28"/>
                <w:szCs w:val="28"/>
              </w:rPr>
              <w:t xml:space="preserve"> sỏi (nặng hơn giấy)</w:t>
            </w:r>
          </w:p>
          <w:p w14:paraId="11F8E429"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TN2</w:t>
            </w:r>
            <w:r w:rsidRPr="00FB2A49">
              <w:rPr>
                <w:rFonts w:ascii="Times New Roman" w:hAnsi="Times New Roman"/>
                <w:sz w:val="28"/>
                <w:szCs w:val="28"/>
              </w:rPr>
              <w:t xml:space="preserve">: Như TN 1 nhưng vo tờ giấy lại </w:t>
            </w:r>
            <w:r w:rsidRPr="00FB2A49">
              <w:rPr>
                <w:rFonts w:ascii="Times New Roman" w:hAnsi="Times New Roman"/>
                <w:sz w:val="28"/>
                <w:szCs w:val="28"/>
                <w:lang w:val="en-US"/>
              </w:rPr>
              <w:t>v</w:t>
            </w:r>
            <w:r w:rsidRPr="00FB2A49">
              <w:rPr>
                <w:rFonts w:ascii="Times New Roman" w:hAnsi="Times New Roman"/>
                <w:sz w:val="28"/>
                <w:szCs w:val="28"/>
              </w:rPr>
              <w:t xml:space="preserve">à nén chặt. </w:t>
            </w:r>
          </w:p>
          <w:p w14:paraId="1455A81A"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TN3</w:t>
            </w:r>
            <w:r w:rsidRPr="00FB2A49">
              <w:rPr>
                <w:rFonts w:ascii="Times New Roman" w:hAnsi="Times New Roman"/>
                <w:sz w:val="28"/>
                <w:szCs w:val="28"/>
              </w:rPr>
              <w:t>: Thả 2 tờ giấy cùng kích thước, nhưng 1 tờ để thẳng &amp; một tờ vo t</w:t>
            </w:r>
            <w:r w:rsidRPr="00FB2A49">
              <w:rPr>
                <w:rFonts w:ascii="Times New Roman" w:hAnsi="Times New Roman"/>
                <w:sz w:val="28"/>
                <w:szCs w:val="28"/>
                <w:lang w:val="en-US"/>
              </w:rPr>
              <w:t>rò</w:t>
            </w:r>
            <w:r w:rsidRPr="00FB2A49">
              <w:rPr>
                <w:rFonts w:ascii="Times New Roman" w:hAnsi="Times New Roman"/>
                <w:sz w:val="28"/>
                <w:szCs w:val="28"/>
              </w:rPr>
              <w:t>n, nén chặt.</w:t>
            </w:r>
          </w:p>
          <w:p w14:paraId="351EB18E"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TN4</w:t>
            </w:r>
            <w:r w:rsidRPr="00FB2A49">
              <w:rPr>
                <w:rFonts w:ascii="Times New Roman" w:hAnsi="Times New Roman"/>
                <w:sz w:val="28"/>
                <w:szCs w:val="28"/>
              </w:rPr>
              <w:t xml:space="preserve">: Thả một </w:t>
            </w:r>
            <w:r w:rsidRPr="00FB2A49">
              <w:rPr>
                <w:rFonts w:ascii="Times New Roman" w:hAnsi="Times New Roman"/>
                <w:sz w:val="28"/>
                <w:szCs w:val="28"/>
                <w:lang w:val="en-US"/>
              </w:rPr>
              <w:t>hòn</w:t>
            </w:r>
            <w:r w:rsidRPr="00FB2A49">
              <w:rPr>
                <w:rFonts w:ascii="Times New Roman" w:hAnsi="Times New Roman"/>
                <w:sz w:val="28"/>
                <w:szCs w:val="28"/>
              </w:rPr>
              <w:t xml:space="preserve"> bi nhỏ &amp; một tấm </w:t>
            </w:r>
            <w:r w:rsidRPr="00FB2A49">
              <w:rPr>
                <w:rFonts w:ascii="Times New Roman" w:hAnsi="Times New Roman"/>
                <w:sz w:val="28"/>
                <w:szCs w:val="28"/>
                <w:lang w:val="en-US"/>
              </w:rPr>
              <w:t>bìa</w:t>
            </w:r>
            <w:r w:rsidRPr="00FB2A49">
              <w:rPr>
                <w:rFonts w:ascii="Times New Roman" w:hAnsi="Times New Roman"/>
                <w:sz w:val="28"/>
                <w:szCs w:val="28"/>
              </w:rPr>
              <w:t xml:space="preserve"> đặt nằm ngang (cùng khối lượng).</w:t>
            </w:r>
          </w:p>
          <w:p w14:paraId="758E72B1" w14:textId="77777777" w:rsidR="004809BA" w:rsidRPr="00FB2A49" w:rsidRDefault="004809BA" w:rsidP="00FB2A49">
            <w:pPr>
              <w:spacing w:before="120" w:after="120" w:line="360" w:lineRule="auto"/>
              <w:jc w:val="both"/>
              <w:rPr>
                <w:rFonts w:ascii="Times New Roman" w:hAnsi="Times New Roman"/>
                <w:spacing w:val="-8"/>
                <w:sz w:val="28"/>
                <w:szCs w:val="28"/>
              </w:rPr>
            </w:pPr>
            <w:r w:rsidRPr="00FB2A49">
              <w:rPr>
                <w:rFonts w:ascii="Times New Roman" w:hAnsi="Times New Roman"/>
                <w:b/>
                <w:spacing w:val="-8"/>
                <w:sz w:val="28"/>
                <w:szCs w:val="28"/>
              </w:rPr>
              <w:t>CH 2.1</w:t>
            </w:r>
            <w:r w:rsidRPr="00FB2A49">
              <w:rPr>
                <w:rFonts w:ascii="Times New Roman" w:hAnsi="Times New Roman"/>
                <w:spacing w:val="-8"/>
                <w:sz w:val="28"/>
                <w:szCs w:val="28"/>
              </w:rPr>
              <w:t xml:space="preserve"> Qua 4 TN các em hãy TL rồi cho biết:</w:t>
            </w:r>
          </w:p>
          <w:p w14:paraId="74D2F5E5" w14:textId="77777777" w:rsidR="004809BA" w:rsidRPr="00FB2A49" w:rsidRDefault="004809BA" w:rsidP="00FB2A49">
            <w:pPr>
              <w:spacing w:before="120" w:after="120" w:line="360" w:lineRule="auto"/>
              <w:jc w:val="both"/>
              <w:rPr>
                <w:rFonts w:ascii="Times New Roman" w:hAnsi="Times New Roman"/>
                <w:spacing w:val="-6"/>
                <w:sz w:val="28"/>
                <w:szCs w:val="28"/>
              </w:rPr>
            </w:pPr>
            <w:r w:rsidRPr="00FB2A49">
              <w:rPr>
                <w:rFonts w:ascii="Times New Roman" w:hAnsi="Times New Roman"/>
                <w:spacing w:val="-6"/>
                <w:sz w:val="28"/>
                <w:szCs w:val="28"/>
              </w:rPr>
              <w:t>+ Trong TN nào vật nặng rơi nhanh hơn vật nhẹ ?</w:t>
            </w:r>
          </w:p>
          <w:p w14:paraId="5C304D4C"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TN nào vật nhẹ rơi nhanh hơn vật nặng?</w:t>
            </w:r>
          </w:p>
          <w:p w14:paraId="4412473B"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TN nào 2 vật nặng như nhau lại rơi nhanh chậm khác nhau?</w:t>
            </w:r>
          </w:p>
          <w:p w14:paraId="0C438E7C"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TN nào 2 vật nặng, nhẹ khác nhau lại rơi nhanh như nhau?</w:t>
            </w:r>
          </w:p>
          <w:p w14:paraId="16BDDBAE"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H2.2: </w:t>
            </w:r>
            <w:r w:rsidRPr="00FB2A49">
              <w:rPr>
                <w:rFonts w:ascii="Times New Roman" w:hAnsi="Times New Roman"/>
                <w:sz w:val="28"/>
                <w:szCs w:val="28"/>
              </w:rPr>
              <w:t>Vậy qua đó chúng ta kết luận được gì?</w:t>
            </w:r>
          </w:p>
          <w:p w14:paraId="0CA15145" w14:textId="77777777" w:rsidR="004809BA" w:rsidRPr="00FB2A49" w:rsidRDefault="004809BA" w:rsidP="00FB2A49">
            <w:pPr>
              <w:spacing w:before="120" w:after="120" w:line="360" w:lineRule="auto"/>
              <w:jc w:val="both"/>
              <w:rPr>
                <w:rFonts w:ascii="Times New Roman" w:hAnsi="Times New Roman"/>
                <w:spacing w:val="-8"/>
                <w:sz w:val="28"/>
                <w:szCs w:val="28"/>
                <w:lang w:val="en-US"/>
              </w:rPr>
            </w:pPr>
            <w:r w:rsidRPr="00FB2A49">
              <w:rPr>
                <w:rFonts w:ascii="Times New Roman" w:hAnsi="Times New Roman"/>
                <w:b/>
                <w:spacing w:val="-8"/>
                <w:sz w:val="28"/>
                <w:szCs w:val="28"/>
              </w:rPr>
              <w:t xml:space="preserve">CH2.3: </w:t>
            </w:r>
            <w:r w:rsidRPr="00FB2A49">
              <w:rPr>
                <w:rFonts w:ascii="Times New Roman" w:hAnsi="Times New Roman"/>
                <w:spacing w:val="-8"/>
                <w:sz w:val="28"/>
                <w:szCs w:val="28"/>
              </w:rPr>
              <w:t>Vậy theo em yếu tố nào ảnh hưởng đến sự rơi nhanh hay chậm của các vật trong không khí. Có phải do ảnh hưởng của không khí không ? Chúng ta cùng nhau kiểm tra đều đó  thông qua TN Niu-tơn &amp; Galilê.</w:t>
            </w:r>
          </w:p>
          <w:p w14:paraId="23B77A3E"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em đọc SGK phần 2.</w:t>
            </w:r>
          </w:p>
          <w:p w14:paraId="50D95C83"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lastRenderedPageBreak/>
              <w:t xml:space="preserve">TB: </w:t>
            </w:r>
            <w:r w:rsidRPr="00FB2A49">
              <w:rPr>
                <w:rFonts w:ascii="Times New Roman" w:hAnsi="Times New Roman"/>
                <w:sz w:val="28"/>
                <w:szCs w:val="28"/>
              </w:rPr>
              <w:t>Đây là những TN mang tính kiểm tra tính đúng đắn của giả thiết trên.</w:t>
            </w:r>
          </w:p>
          <w:p w14:paraId="3DBEEC13" w14:textId="77777777" w:rsidR="004809BA" w:rsidRPr="00FB2A49" w:rsidRDefault="004809BA"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HKL3.1: </w:t>
            </w:r>
            <w:r w:rsidRPr="00FB2A49">
              <w:rPr>
                <w:rFonts w:ascii="Times New Roman" w:hAnsi="Times New Roman"/>
                <w:sz w:val="28"/>
                <w:szCs w:val="28"/>
              </w:rPr>
              <w:t>Các em có nhận xét gì về kết quả thu được của TN Niu-tơn ?  Vậy kết quả này có mâu thuẫn với giả thiết hay không?</w:t>
            </w:r>
          </w:p>
          <w:p w14:paraId="6073709D" w14:textId="77777777" w:rsidR="004809BA" w:rsidRPr="00FB2A49" w:rsidRDefault="004809BA" w:rsidP="00FB2A49">
            <w:pPr>
              <w:spacing w:before="120" w:after="120" w:line="360" w:lineRule="auto"/>
              <w:rPr>
                <w:rFonts w:ascii="Times New Roman" w:hAnsi="Times New Roman"/>
                <w:spacing w:val="-6"/>
                <w:sz w:val="28"/>
                <w:szCs w:val="28"/>
                <w:lang w:val="en-US"/>
              </w:rPr>
            </w:pPr>
            <w:r w:rsidRPr="00FB2A49">
              <w:rPr>
                <w:rFonts w:ascii="Times New Roman" w:hAnsi="Times New Roman"/>
                <w:b/>
                <w:spacing w:val="-6"/>
                <w:sz w:val="28"/>
                <w:szCs w:val="28"/>
              </w:rPr>
              <w:t>KL:</w:t>
            </w:r>
            <w:r w:rsidRPr="00FB2A49">
              <w:rPr>
                <w:rFonts w:ascii="Times New Roman" w:hAnsi="Times New Roman"/>
                <w:spacing w:val="-6"/>
                <w:sz w:val="28"/>
                <w:szCs w:val="28"/>
              </w:rPr>
              <w:t xml:space="preserve"> Vậy không khí ảnh hưởng đến sự rơi tự do của các vật.</w:t>
            </w:r>
          </w:p>
          <w:p w14:paraId="47B41D76" w14:textId="77777777" w:rsidR="004809BA" w:rsidRPr="00FB2A49" w:rsidRDefault="004809BA" w:rsidP="00FB2A49">
            <w:pPr>
              <w:spacing w:before="120" w:after="120" w:line="360" w:lineRule="auto"/>
              <w:jc w:val="both"/>
              <w:rPr>
                <w:rFonts w:ascii="Times New Roman" w:hAnsi="Times New Roman"/>
                <w:spacing w:val="-10"/>
                <w:sz w:val="28"/>
                <w:szCs w:val="28"/>
              </w:rPr>
            </w:pPr>
            <w:r w:rsidRPr="00FB2A49">
              <w:rPr>
                <w:rFonts w:ascii="Times New Roman" w:hAnsi="Times New Roman"/>
                <w:b/>
                <w:spacing w:val="-10"/>
                <w:sz w:val="28"/>
                <w:szCs w:val="28"/>
              </w:rPr>
              <w:t>GVGT:</w:t>
            </w:r>
            <w:r w:rsidRPr="00FB2A49">
              <w:rPr>
                <w:rFonts w:ascii="Times New Roman" w:hAnsi="Times New Roman"/>
                <w:spacing w:val="-10"/>
                <w:sz w:val="28"/>
                <w:szCs w:val="28"/>
              </w:rPr>
              <w:t xml:space="preserve"> Khi không có không khí vật chỉ chịu tác dụng duy nhất của trọng lực và trường hợp đó vật rơi tự do.</w:t>
            </w:r>
          </w:p>
          <w:p w14:paraId="63DB1D51" w14:textId="77777777" w:rsidR="004809BA" w:rsidRPr="00FB2A49" w:rsidRDefault="004809BA" w:rsidP="00FB2A49">
            <w:pPr>
              <w:spacing w:before="120" w:after="120" w:line="360" w:lineRule="auto"/>
              <w:jc w:val="both"/>
              <w:rPr>
                <w:rFonts w:ascii="Times New Roman" w:hAnsi="Times New Roman"/>
                <w:sz w:val="28"/>
                <w:szCs w:val="28"/>
                <w:lang w:val="pt-BR"/>
              </w:rPr>
            </w:pPr>
            <w:r w:rsidRPr="00FB2A49">
              <w:rPr>
                <w:rFonts w:ascii="Times New Roman" w:hAnsi="Times New Roman"/>
                <w:b/>
                <w:sz w:val="28"/>
                <w:szCs w:val="28"/>
                <w:lang w:val="pt-BR"/>
              </w:rPr>
              <w:t xml:space="preserve">CH3.2: </w:t>
            </w:r>
            <w:r w:rsidRPr="00FB2A49">
              <w:rPr>
                <w:rFonts w:ascii="Times New Roman" w:hAnsi="Times New Roman"/>
                <w:sz w:val="28"/>
                <w:szCs w:val="28"/>
                <w:lang w:val="pt-BR"/>
              </w:rPr>
              <w:t xml:space="preserve">Vậy rơi tự do là gì? </w:t>
            </w:r>
          </w:p>
          <w:p w14:paraId="6800AA61" w14:textId="77777777" w:rsidR="004809BA" w:rsidRPr="00FB2A49" w:rsidRDefault="004809BA" w:rsidP="00FB2A49">
            <w:pPr>
              <w:spacing w:before="120" w:after="120" w:line="360" w:lineRule="auto"/>
              <w:jc w:val="both"/>
              <w:rPr>
                <w:rFonts w:ascii="Times New Roman" w:hAnsi="Times New Roman"/>
                <w:spacing w:val="-8"/>
                <w:sz w:val="28"/>
                <w:szCs w:val="28"/>
                <w:lang w:val="pt-BR"/>
              </w:rPr>
            </w:pPr>
            <w:r w:rsidRPr="00FB2A49">
              <w:rPr>
                <w:rFonts w:ascii="Times New Roman" w:hAnsi="Times New Roman"/>
                <w:b/>
                <w:sz w:val="28"/>
                <w:szCs w:val="28"/>
                <w:lang w:val="pt-BR"/>
              </w:rPr>
              <w:t>CH 3.3:</w:t>
            </w:r>
            <w:r w:rsidRPr="00FB2A49">
              <w:rPr>
                <w:rFonts w:ascii="Times New Roman" w:hAnsi="Times New Roman"/>
                <w:spacing w:val="-8"/>
                <w:sz w:val="28"/>
                <w:szCs w:val="28"/>
                <w:lang w:val="pt-BR"/>
              </w:rPr>
              <w:t xml:space="preserve">Trong 4 TN trên, trong TN nào vật được coi là sự rơi tự do. </w:t>
            </w:r>
          </w:p>
          <w:p w14:paraId="7C953209" w14:textId="77777777" w:rsidR="004809BA" w:rsidRPr="00FB2A49" w:rsidRDefault="00902737"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02AD8B91" w14:textId="77777777" w:rsidR="004809BA" w:rsidRPr="00FB2A49" w:rsidRDefault="004809BA" w:rsidP="00FB2A49">
            <w:pPr>
              <w:spacing w:before="120" w:after="120" w:line="360" w:lineRule="auto"/>
              <w:jc w:val="both"/>
              <w:rPr>
                <w:rFonts w:ascii="Times New Roman" w:hAnsi="Times New Roman"/>
                <w:sz w:val="28"/>
                <w:szCs w:val="28"/>
                <w:lang w:val="pt-BR"/>
              </w:rPr>
            </w:pPr>
            <w:r w:rsidRPr="00FB2A49">
              <w:rPr>
                <w:rFonts w:ascii="Times New Roman" w:hAnsi="Times New Roman"/>
                <w:b/>
                <w:sz w:val="28"/>
                <w:szCs w:val="28"/>
                <w:lang w:val="pt-BR"/>
              </w:rPr>
              <w:t xml:space="preserve">- HS </w:t>
            </w:r>
            <w:r w:rsidRPr="00FB2A49">
              <w:rPr>
                <w:rFonts w:ascii="Times New Roman" w:hAnsi="Times New Roman"/>
                <w:sz w:val="28"/>
                <w:szCs w:val="28"/>
                <w:lang w:val="pt-BR"/>
              </w:rPr>
              <w:t xml:space="preserve">thảo luận </w:t>
            </w:r>
          </w:p>
          <w:p w14:paraId="56CFFCBC" w14:textId="77777777" w:rsidR="004809BA" w:rsidRPr="00FB2A49" w:rsidRDefault="004809BA" w:rsidP="00FB2A49">
            <w:pPr>
              <w:spacing w:before="120" w:after="120" w:line="360" w:lineRule="auto"/>
              <w:jc w:val="both"/>
              <w:rPr>
                <w:rFonts w:ascii="Times New Roman" w:hAnsi="Times New Roman"/>
                <w:b/>
                <w:sz w:val="28"/>
                <w:szCs w:val="28"/>
                <w:lang w:val="pt-BR"/>
              </w:rPr>
            </w:pPr>
            <w:r w:rsidRPr="00FB2A49">
              <w:rPr>
                <w:rFonts w:ascii="Times New Roman" w:hAnsi="Times New Roman"/>
                <w:sz w:val="28"/>
                <w:szCs w:val="28"/>
                <w:lang w:val="pt-BR"/>
              </w:rPr>
              <w:t>- Hs nghiên cứu SGK.</w:t>
            </w:r>
          </w:p>
          <w:p w14:paraId="041FA7F2" w14:textId="77777777" w:rsidR="004809BA" w:rsidRPr="00FB2A49" w:rsidRDefault="004809BA" w:rsidP="00FB2A49">
            <w:pPr>
              <w:spacing w:before="120" w:after="120" w:line="360" w:lineRule="auto"/>
              <w:jc w:val="both"/>
              <w:rPr>
                <w:rFonts w:ascii="Times New Roman" w:hAnsi="Times New Roman"/>
                <w:sz w:val="28"/>
                <w:szCs w:val="28"/>
                <w:lang w:val="pt-BR"/>
              </w:rPr>
            </w:pPr>
            <w:r w:rsidRPr="00FB2A49">
              <w:rPr>
                <w:rFonts w:ascii="Times New Roman" w:hAnsi="Times New Roman"/>
                <w:b/>
                <w:sz w:val="28"/>
                <w:szCs w:val="28"/>
                <w:lang w:val="pt-BR"/>
              </w:rPr>
              <w:t>- HS</w:t>
            </w:r>
            <w:r w:rsidRPr="00FB2A49">
              <w:rPr>
                <w:rFonts w:ascii="Times New Roman" w:hAnsi="Times New Roman"/>
                <w:sz w:val="28"/>
                <w:szCs w:val="28"/>
                <w:lang w:val="pt-BR"/>
              </w:rPr>
              <w:t xml:space="preserve"> Chú ý quan sát TN từ đó rút ra kết luận.</w:t>
            </w:r>
          </w:p>
          <w:p w14:paraId="4D7AABC1" w14:textId="77777777" w:rsidR="00902737" w:rsidRPr="00FB2A49" w:rsidRDefault="00902737"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761BF7D5" w14:textId="77777777" w:rsidR="00902737" w:rsidRPr="00FB2A49" w:rsidRDefault="0090273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29FF95B9" w14:textId="77777777" w:rsidR="00902737" w:rsidRPr="00FB2A49" w:rsidRDefault="00902737"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4D1FB10C" w14:textId="77777777" w:rsidR="00902737" w:rsidRPr="00FB2A49" w:rsidRDefault="00902737"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721" w:type="dxa"/>
            <w:tcBorders>
              <w:top w:val="single" w:sz="4" w:space="0" w:color="auto"/>
              <w:left w:val="single" w:sz="4" w:space="0" w:color="auto"/>
              <w:bottom w:val="single" w:sz="4" w:space="0" w:color="auto"/>
              <w:right w:val="single" w:sz="4" w:space="0" w:color="auto"/>
            </w:tcBorders>
          </w:tcPr>
          <w:p w14:paraId="53D80734" w14:textId="77777777" w:rsidR="004809BA" w:rsidRPr="00FB2A49" w:rsidRDefault="004809BA"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lastRenderedPageBreak/>
              <w:t>I. Sự rơi trong không khí &amp; sự rơi tự do</w:t>
            </w:r>
          </w:p>
          <w:p w14:paraId="21993AAC" w14:textId="77777777" w:rsidR="004809BA" w:rsidRPr="00FB2A49" w:rsidRDefault="004809BA"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1. Sự rơi của các vật trong không khí.</w:t>
            </w:r>
          </w:p>
          <w:p w14:paraId="0E6C97BA" w14:textId="77777777" w:rsidR="004809BA" w:rsidRPr="00FB2A49" w:rsidRDefault="004809BA"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 Trong không khí không phải lúc nào vật nặng cũng rơi nhanh hơn vật nhẹ. </w:t>
            </w:r>
          </w:p>
          <w:p w14:paraId="770579BB" w14:textId="77777777" w:rsidR="004809BA" w:rsidRPr="00FB2A49" w:rsidRDefault="004809BA"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Không khí là yếu tố ảnh hưởng đến sự rơi của các vật trong không khí.</w:t>
            </w:r>
          </w:p>
        </w:tc>
      </w:tr>
      <w:tr w:rsidR="004809BA" w:rsidRPr="00FB2A49" w14:paraId="6240A2E4" w14:textId="77777777" w:rsidTr="00EC322E">
        <w:trPr>
          <w:trHeight w:val="695"/>
        </w:trPr>
        <w:tc>
          <w:tcPr>
            <w:tcW w:w="6487" w:type="dxa"/>
            <w:vMerge/>
            <w:tcBorders>
              <w:left w:val="single" w:sz="4" w:space="0" w:color="auto"/>
              <w:bottom w:val="single" w:sz="4" w:space="0" w:color="auto"/>
              <w:right w:val="single" w:sz="4" w:space="0" w:color="auto"/>
            </w:tcBorders>
          </w:tcPr>
          <w:p w14:paraId="55335763" w14:textId="77777777" w:rsidR="004809BA" w:rsidRPr="00FB2A49" w:rsidRDefault="004809BA" w:rsidP="00FB2A49">
            <w:pPr>
              <w:spacing w:before="120" w:after="120" w:line="360" w:lineRule="auto"/>
              <w:jc w:val="both"/>
              <w:rPr>
                <w:rFonts w:ascii="Times New Roman" w:hAnsi="Times New Roman"/>
                <w:spacing w:val="-8"/>
                <w:sz w:val="28"/>
                <w:szCs w:val="28"/>
                <w:lang w:val="pt-BR"/>
              </w:rPr>
            </w:pPr>
          </w:p>
        </w:tc>
        <w:tc>
          <w:tcPr>
            <w:tcW w:w="3721" w:type="dxa"/>
            <w:tcBorders>
              <w:top w:val="single" w:sz="4" w:space="0" w:color="auto"/>
              <w:left w:val="single" w:sz="4" w:space="0" w:color="auto"/>
              <w:bottom w:val="single" w:sz="4" w:space="0" w:color="auto"/>
              <w:right w:val="single" w:sz="4" w:space="0" w:color="auto"/>
            </w:tcBorders>
          </w:tcPr>
          <w:p w14:paraId="2DAC6135" w14:textId="77777777" w:rsidR="004809BA" w:rsidRPr="00FB2A49" w:rsidRDefault="004809BA"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2. Sự rơi của các vật trong chân không (sự rơi tự do)</w:t>
            </w:r>
          </w:p>
          <w:p w14:paraId="491A0BD7" w14:textId="77777777" w:rsidR="004809BA" w:rsidRPr="00FB2A49" w:rsidRDefault="004809BA" w:rsidP="00FB2A49">
            <w:pPr>
              <w:spacing w:before="120" w:after="120" w:line="360" w:lineRule="auto"/>
              <w:jc w:val="both"/>
              <w:rPr>
                <w:rFonts w:ascii="Times New Roman" w:hAnsi="Times New Roman"/>
                <w:b/>
                <w:bCs/>
                <w:i/>
                <w:iCs/>
                <w:sz w:val="28"/>
                <w:szCs w:val="28"/>
                <w:lang w:val="pt-BR"/>
              </w:rPr>
            </w:pPr>
            <w:r w:rsidRPr="00FB2A49">
              <w:rPr>
                <w:rFonts w:ascii="Times New Roman" w:hAnsi="Times New Roman"/>
                <w:b/>
                <w:bCs/>
                <w:i/>
                <w:iCs/>
                <w:sz w:val="28"/>
                <w:szCs w:val="28"/>
                <w:lang w:val="pt-BR"/>
              </w:rPr>
              <w:t>a. Ống Niu-tơn.</w:t>
            </w:r>
          </w:p>
          <w:p w14:paraId="07450BEE" w14:textId="77777777" w:rsidR="004809BA" w:rsidRPr="00FB2A49" w:rsidRDefault="004809BA" w:rsidP="00FB2A49">
            <w:pPr>
              <w:spacing w:before="120" w:after="120" w:line="360" w:lineRule="auto"/>
              <w:jc w:val="both"/>
              <w:rPr>
                <w:rFonts w:ascii="Times New Roman" w:hAnsi="Times New Roman"/>
                <w:bCs/>
                <w:iCs/>
                <w:sz w:val="28"/>
                <w:szCs w:val="28"/>
                <w:lang w:val="pt-BR"/>
              </w:rPr>
            </w:pPr>
            <w:r w:rsidRPr="00FB2A49">
              <w:rPr>
                <w:rFonts w:ascii="Times New Roman" w:hAnsi="Times New Roman"/>
                <w:bCs/>
                <w:iCs/>
                <w:sz w:val="28"/>
                <w:szCs w:val="28"/>
                <w:u w:val="single"/>
                <w:lang w:val="pt-BR"/>
              </w:rPr>
              <w:t>- Nhận xét</w:t>
            </w:r>
            <w:r w:rsidRPr="00FB2A49">
              <w:rPr>
                <w:rFonts w:ascii="Times New Roman" w:hAnsi="Times New Roman"/>
                <w:bCs/>
                <w:iCs/>
                <w:sz w:val="28"/>
                <w:szCs w:val="28"/>
                <w:lang w:val="pt-BR"/>
              </w:rPr>
              <w:t>: Khi không có lực cản của không khí, các vật có hình dạng và khối lượng khác nhau đều rơi nh</w:t>
            </w:r>
            <w:r w:rsidR="00902737" w:rsidRPr="00FB2A49">
              <w:rPr>
                <w:rFonts w:ascii="Times New Roman" w:hAnsi="Times New Roman"/>
                <w:bCs/>
                <w:iCs/>
                <w:sz w:val="28"/>
                <w:szCs w:val="28"/>
                <w:lang w:val="pt-BR"/>
              </w:rPr>
              <w:t>ư nhau, ta bảo chúng rơi tự do.</w:t>
            </w:r>
          </w:p>
          <w:p w14:paraId="7EE74E3F" w14:textId="77777777" w:rsidR="004809BA" w:rsidRPr="00FB2A49" w:rsidRDefault="004809BA" w:rsidP="00FB2A49">
            <w:pPr>
              <w:spacing w:before="120" w:after="120" w:line="360" w:lineRule="auto"/>
              <w:jc w:val="both"/>
              <w:rPr>
                <w:rFonts w:ascii="Times New Roman" w:hAnsi="Times New Roman"/>
                <w:b/>
                <w:bCs/>
                <w:i/>
                <w:iCs/>
                <w:sz w:val="28"/>
                <w:szCs w:val="28"/>
                <w:lang w:val="pt-BR"/>
              </w:rPr>
            </w:pPr>
            <w:r w:rsidRPr="00FB2A49">
              <w:rPr>
                <w:rFonts w:ascii="Times New Roman" w:hAnsi="Times New Roman"/>
                <w:b/>
                <w:bCs/>
                <w:i/>
                <w:iCs/>
                <w:sz w:val="28"/>
                <w:szCs w:val="28"/>
                <w:lang w:val="pt-BR"/>
              </w:rPr>
              <w:t>b.Định nghĩa sự rơi tự do:</w:t>
            </w:r>
          </w:p>
          <w:p w14:paraId="0AB1CE36" w14:textId="77777777" w:rsidR="004809BA" w:rsidRPr="00FB2A49" w:rsidRDefault="004809BA" w:rsidP="00FB2A49">
            <w:pPr>
              <w:spacing w:before="120" w:after="120" w:line="360" w:lineRule="auto"/>
              <w:rPr>
                <w:rFonts w:ascii="Times New Roman" w:hAnsi="Times New Roman"/>
                <w:b/>
                <w:i/>
                <w:sz w:val="28"/>
                <w:szCs w:val="28"/>
                <w:lang w:val="en-US"/>
              </w:rPr>
            </w:pPr>
            <w:r w:rsidRPr="00FB2A49">
              <w:rPr>
                <w:rFonts w:ascii="Times New Roman" w:hAnsi="Times New Roman"/>
                <w:sz w:val="28"/>
                <w:szCs w:val="28"/>
                <w:lang w:val="pt-BR"/>
              </w:rPr>
              <w:t xml:space="preserve">  Sự rơi tự do là sự rơi của một vật chỉ chịu tác dụng của trọng lực.</w:t>
            </w:r>
          </w:p>
        </w:tc>
      </w:tr>
    </w:tbl>
    <w:p w14:paraId="64B5E449" w14:textId="77777777" w:rsidR="00902737" w:rsidRPr="00FB2A49" w:rsidRDefault="00902737" w:rsidP="00FB2A49">
      <w:pPr>
        <w:spacing w:before="120" w:after="120" w:line="360" w:lineRule="auto"/>
        <w:rPr>
          <w:rFonts w:ascii="Times New Roman" w:hAnsi="Times New Roman"/>
          <w:b/>
          <w:bCs/>
          <w:sz w:val="28"/>
          <w:szCs w:val="28"/>
          <w:lang w:val="pt-BR"/>
        </w:rPr>
      </w:pPr>
      <w:r w:rsidRPr="00FB2A49">
        <w:rPr>
          <w:rFonts w:ascii="Times New Roman" w:hAnsi="Times New Roman"/>
          <w:b/>
          <w:sz w:val="28"/>
          <w:szCs w:val="28"/>
          <w:lang w:val="en-US"/>
        </w:rPr>
        <w:lastRenderedPageBreak/>
        <w:t xml:space="preserve">Hoạt động 2: </w:t>
      </w:r>
      <w:r w:rsidRPr="00FB2A49">
        <w:rPr>
          <w:rFonts w:ascii="Times New Roman" w:hAnsi="Times New Roman"/>
          <w:b/>
          <w:bCs/>
          <w:sz w:val="28"/>
          <w:szCs w:val="28"/>
          <w:lang w:val="pt-BR"/>
        </w:rPr>
        <w:t>Nghiên cứu sự rơi tự do của các vật</w:t>
      </w:r>
    </w:p>
    <w:p w14:paraId="3103AE18" w14:textId="77777777" w:rsidR="00902737" w:rsidRPr="00FB2A49" w:rsidRDefault="00902737" w:rsidP="00FB2A49">
      <w:pPr>
        <w:spacing w:before="120" w:after="120" w:line="360" w:lineRule="auto"/>
        <w:rPr>
          <w:rFonts w:ascii="Times New Roman" w:hAnsi="Times New Roman"/>
          <w:b/>
          <w:bCs/>
          <w:sz w:val="28"/>
          <w:szCs w:val="28"/>
          <w:lang w:val="pt-BR"/>
        </w:rPr>
      </w:pPr>
      <w:r w:rsidRPr="00FB2A49">
        <w:rPr>
          <w:rFonts w:ascii="Times New Roman" w:hAnsi="Times New Roman"/>
          <w:b/>
          <w:color w:val="000000" w:themeColor="text1"/>
          <w:sz w:val="28"/>
          <w:szCs w:val="28"/>
        </w:rPr>
        <w:t>a) Mục tiêu:</w:t>
      </w:r>
      <w:r w:rsidRPr="00FB2A49">
        <w:rPr>
          <w:rFonts w:ascii="Times New Roman" w:hAnsi="Times New Roman"/>
          <w:b/>
          <w:bCs/>
          <w:sz w:val="28"/>
          <w:szCs w:val="28"/>
          <w:lang w:val="pt-BR"/>
        </w:rPr>
        <w:t xml:space="preserve"> </w:t>
      </w:r>
    </w:p>
    <w:p w14:paraId="753AA5EF" w14:textId="77777777" w:rsidR="00902737" w:rsidRPr="00FB2A49" w:rsidRDefault="00902737" w:rsidP="00FB2A49">
      <w:pPr>
        <w:spacing w:before="120" w:after="120" w:line="360" w:lineRule="auto"/>
        <w:rPr>
          <w:rFonts w:ascii="Times New Roman" w:hAnsi="Times New Roman"/>
          <w:bCs/>
          <w:sz w:val="28"/>
          <w:szCs w:val="28"/>
          <w:lang w:val="pt-BR"/>
        </w:rPr>
      </w:pPr>
      <w:r w:rsidRPr="00FB2A49">
        <w:rPr>
          <w:rFonts w:ascii="Times New Roman" w:hAnsi="Times New Roman"/>
          <w:bCs/>
          <w:sz w:val="28"/>
          <w:szCs w:val="28"/>
          <w:lang w:val="pt-BR"/>
        </w:rPr>
        <w:t>- Tìm hiểu những đặc điểm của chuyển động rơi tự do.</w:t>
      </w:r>
    </w:p>
    <w:p w14:paraId="65FCAC25" w14:textId="77777777" w:rsidR="00902737" w:rsidRPr="00FB2A49" w:rsidRDefault="00902737" w:rsidP="00FB2A49">
      <w:pPr>
        <w:spacing w:before="120" w:after="120" w:line="360" w:lineRule="auto"/>
        <w:rPr>
          <w:rFonts w:ascii="Times New Roman" w:hAnsi="Times New Roman"/>
          <w:sz w:val="28"/>
          <w:szCs w:val="28"/>
        </w:rPr>
      </w:pPr>
      <w:r w:rsidRPr="00FB2A49">
        <w:rPr>
          <w:rFonts w:ascii="Times New Roman" w:hAnsi="Times New Roman"/>
          <w:bCs/>
          <w:sz w:val="28"/>
          <w:szCs w:val="28"/>
          <w:lang w:val="pt-BR"/>
        </w:rPr>
        <w:t>- Tìm hiểu gia tốc rơi tự do</w:t>
      </w:r>
    </w:p>
    <w:p w14:paraId="2964FE0E" w14:textId="77777777" w:rsidR="00902737" w:rsidRPr="00FB2A49" w:rsidRDefault="0090273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2273272B" w14:textId="77777777" w:rsidR="00902737" w:rsidRPr="00FB2A49" w:rsidRDefault="0090273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c) Sản phẩm: </w:t>
      </w:r>
      <w:r w:rsidRPr="00FB2A49">
        <w:rPr>
          <w:rFonts w:ascii="Times New Roman" w:hAnsi="Times New Roman"/>
          <w:color w:val="000000" w:themeColor="text1"/>
          <w:sz w:val="28"/>
          <w:szCs w:val="28"/>
        </w:rPr>
        <w:t>HS hoàn thành tìm hiểu kiến thức</w:t>
      </w:r>
    </w:p>
    <w:p w14:paraId="36B26C6C" w14:textId="77777777" w:rsidR="00902737" w:rsidRPr="00FB2A49" w:rsidRDefault="00902737"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87"/>
        <w:gridCol w:w="3693"/>
      </w:tblGrid>
      <w:tr w:rsidR="00902737" w:rsidRPr="00FB2A49" w14:paraId="4585C0CF" w14:textId="77777777" w:rsidTr="009C25E5">
        <w:trPr>
          <w:trHeight w:val="564"/>
        </w:trPr>
        <w:tc>
          <w:tcPr>
            <w:tcW w:w="6487" w:type="dxa"/>
            <w:shd w:val="clear" w:color="auto" w:fill="auto"/>
            <w:vAlign w:val="center"/>
          </w:tcPr>
          <w:p w14:paraId="75F62FDE" w14:textId="77777777" w:rsidR="00902737" w:rsidRPr="00FB2A49" w:rsidRDefault="00902737"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693" w:type="dxa"/>
            <w:shd w:val="clear" w:color="auto" w:fill="auto"/>
            <w:vAlign w:val="center"/>
          </w:tcPr>
          <w:p w14:paraId="0097402D" w14:textId="77777777" w:rsidR="00902737" w:rsidRPr="00FB2A49" w:rsidRDefault="00902737"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C25E5" w:rsidRPr="00FB2A49" w14:paraId="4824DB98" w14:textId="77777777" w:rsidTr="009C25E5">
        <w:trPr>
          <w:trHeight w:val="423"/>
        </w:trPr>
        <w:tc>
          <w:tcPr>
            <w:tcW w:w="6487" w:type="dxa"/>
            <w:shd w:val="clear" w:color="auto" w:fill="auto"/>
          </w:tcPr>
          <w:p w14:paraId="3742A376" w14:textId="77777777" w:rsidR="009C25E5" w:rsidRPr="00FB2A49" w:rsidRDefault="009C25E5"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1285B824"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CH: Yêu cầu, hướng dẫn hs làm bài tập dẫn vấn đề:</w:t>
            </w:r>
          </w:p>
          <w:p w14:paraId="2EF6017D"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Làm thí nghiệm tìm đặc điểm của vật rơi tự do. Yêu cầu HS quan sát và đưa ra phương án chứng minh H4.3 vật rơi tự do là chuyển động thẳng nhanh dần đều.</w:t>
            </w:r>
          </w:p>
          <w:p w14:paraId="2EA3EC08"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b/>
                <w:sz w:val="28"/>
                <w:szCs w:val="28"/>
                <w:lang w:val="pt-BR"/>
              </w:rPr>
              <w:t>CH3.1</w:t>
            </w:r>
            <w:r w:rsidRPr="00FB2A49">
              <w:rPr>
                <w:rFonts w:ascii="Times New Roman" w:hAnsi="Times New Roman"/>
                <w:sz w:val="28"/>
                <w:szCs w:val="28"/>
                <w:lang w:val="pt-BR"/>
              </w:rPr>
              <w:t>: Hãy rút ra đặc điểm về phương, chiều, tính chất của vật rơi tự do?</w:t>
            </w:r>
          </w:p>
          <w:p w14:paraId="61A2BDA7"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b/>
                <w:sz w:val="28"/>
                <w:szCs w:val="28"/>
                <w:lang w:val="pt-BR"/>
              </w:rPr>
              <w:t xml:space="preserve">CH3.2: </w:t>
            </w:r>
            <w:r w:rsidRPr="00FB2A49">
              <w:rPr>
                <w:rFonts w:ascii="Times New Roman" w:hAnsi="Times New Roman"/>
                <w:sz w:val="28"/>
                <w:szCs w:val="28"/>
                <w:lang w:val="pt-BR"/>
              </w:rPr>
              <w:t>Vận dụng các công thức của chuyển động thẳng nhanh dần đều. Em hãy nêu các công thức tính v, s của vật rơi tự do?</w:t>
            </w:r>
          </w:p>
          <w:p w14:paraId="3B52AC33"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b/>
                <w:sz w:val="28"/>
                <w:szCs w:val="28"/>
                <w:lang w:val="pt-BR"/>
              </w:rPr>
              <w:t xml:space="preserve">GVTB: </w:t>
            </w:r>
            <w:r w:rsidRPr="00FB2A49">
              <w:rPr>
                <w:rFonts w:ascii="Times New Roman" w:hAnsi="Times New Roman"/>
                <w:sz w:val="28"/>
                <w:szCs w:val="28"/>
                <w:lang w:val="pt-BR"/>
              </w:rPr>
              <w:t>Đặc điểm của gia tốc rơi tự do:</w:t>
            </w:r>
          </w:p>
          <w:p w14:paraId="6DA4F605" w14:textId="77777777" w:rsidR="009C25E5" w:rsidRPr="00FB2A49" w:rsidRDefault="009C25E5" w:rsidP="00FB2A49">
            <w:pPr>
              <w:spacing w:before="120" w:after="120" w:line="360" w:lineRule="auto"/>
              <w:jc w:val="both"/>
              <w:rPr>
                <w:rFonts w:ascii="Times New Roman" w:hAnsi="Times New Roman"/>
                <w:bCs/>
                <w:sz w:val="28"/>
                <w:szCs w:val="28"/>
                <w:lang w:val="pt-BR"/>
              </w:rPr>
            </w:pPr>
            <w:r w:rsidRPr="00FB2A49">
              <w:rPr>
                <w:rFonts w:ascii="Times New Roman" w:hAnsi="Times New Roman"/>
                <w:bCs/>
                <w:sz w:val="28"/>
                <w:szCs w:val="28"/>
                <w:lang w:val="pt-BR"/>
              </w:rPr>
              <w:t xml:space="preserve">- Quan sát GV làm TN </w:t>
            </w:r>
          </w:p>
          <w:p w14:paraId="6C7F0152"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Kết luận: phương, chiều, loại chuyển động, công thức tính v,s.</w:t>
            </w:r>
          </w:p>
          <w:p w14:paraId="5F628905"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g: gọi là gia tốc rơi tự do (m/s</w:t>
            </w:r>
            <w:r w:rsidRPr="00FB2A49">
              <w:rPr>
                <w:rFonts w:ascii="Times New Roman" w:hAnsi="Times New Roman"/>
                <w:sz w:val="28"/>
                <w:szCs w:val="28"/>
                <w:vertAlign w:val="superscript"/>
                <w:lang w:val="pt-BR"/>
              </w:rPr>
              <w:t>2</w:t>
            </w:r>
            <w:r w:rsidRPr="00FB2A49">
              <w:rPr>
                <w:rFonts w:ascii="Times New Roman" w:hAnsi="Times New Roman"/>
                <w:sz w:val="28"/>
                <w:szCs w:val="28"/>
                <w:lang w:val="pt-BR"/>
              </w:rPr>
              <w:t>)</w:t>
            </w:r>
          </w:p>
          <w:p w14:paraId="622F63C0"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g và v cùng dấu.</w:t>
            </w:r>
          </w:p>
          <w:p w14:paraId="4F129BE9" w14:textId="77777777" w:rsidR="009C25E5" w:rsidRPr="00FB2A49" w:rsidRDefault="009C25E5"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17F40759"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S đọc sgk rút ra kết luận</w:t>
            </w:r>
          </w:p>
          <w:p w14:paraId="07CAA2AC"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S thảo luận tìm hiểu công thức</w:t>
            </w:r>
          </w:p>
          <w:p w14:paraId="03CF62F3" w14:textId="77777777" w:rsidR="009C25E5" w:rsidRPr="00FB2A49" w:rsidRDefault="009C25E5"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4613BC2C"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S trình bày câu trả lời</w:t>
            </w:r>
          </w:p>
          <w:p w14:paraId="7E26D127"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S khác nhận xét, bổ sung</w:t>
            </w:r>
          </w:p>
          <w:p w14:paraId="3232B7F6" w14:textId="77777777" w:rsidR="009C25E5" w:rsidRPr="00FB2A49" w:rsidRDefault="009C25E5"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5EC81655" w14:textId="77777777" w:rsidR="009C25E5" w:rsidRPr="00FB2A49" w:rsidRDefault="009C2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xml:space="preserve">- GV chính xác hóa và gọi 1 học sinh nhắc lại kiến thức </w:t>
            </w:r>
          </w:p>
          <w:p w14:paraId="3D0D9D09" w14:textId="77777777" w:rsidR="009C25E5" w:rsidRPr="00FB2A49" w:rsidRDefault="009C25E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Pr="00FB2A49">
              <w:rPr>
                <w:rFonts w:ascii="Times New Roman" w:hAnsi="Times New Roman"/>
                <w:color w:val="000000" w:themeColor="text1"/>
                <w:sz w:val="28"/>
                <w:szCs w:val="28"/>
                <w:lang w:val="en-US"/>
              </w:rPr>
              <w:t>.</w:t>
            </w:r>
          </w:p>
        </w:tc>
        <w:tc>
          <w:tcPr>
            <w:tcW w:w="3693" w:type="dxa"/>
            <w:shd w:val="clear" w:color="auto" w:fill="auto"/>
          </w:tcPr>
          <w:p w14:paraId="4E4E3A29" w14:textId="77777777" w:rsidR="009C25E5" w:rsidRPr="00FB2A49" w:rsidRDefault="009C25E5"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lastRenderedPageBreak/>
              <w:t>II. Nghiên cứu sự rơi tự do của các vật.</w:t>
            </w:r>
          </w:p>
          <w:p w14:paraId="2A1A1335" w14:textId="77777777" w:rsidR="009C25E5" w:rsidRPr="00FB2A49" w:rsidRDefault="009C25E5"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1. Những đặc điểm của chuyển động rơi tự do.</w:t>
            </w:r>
          </w:p>
          <w:p w14:paraId="455FA9B3" w14:textId="77777777" w:rsidR="009C25E5" w:rsidRPr="00FB2A49" w:rsidRDefault="009C2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a) </w:t>
            </w:r>
            <w:r w:rsidRPr="00FB2A49">
              <w:rPr>
                <w:rFonts w:ascii="Times New Roman" w:hAnsi="Times New Roman"/>
                <w:b/>
                <w:i/>
                <w:sz w:val="28"/>
                <w:szCs w:val="28"/>
              </w:rPr>
              <w:t>Phương:</w:t>
            </w:r>
            <w:r w:rsidRPr="00FB2A49">
              <w:rPr>
                <w:rFonts w:ascii="Times New Roman" w:hAnsi="Times New Roman"/>
                <w:sz w:val="28"/>
                <w:szCs w:val="28"/>
              </w:rPr>
              <w:t xml:space="preserve"> thẳng đứng.</w:t>
            </w:r>
          </w:p>
          <w:p w14:paraId="01FE22E1"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b) </w:t>
            </w:r>
            <w:r w:rsidRPr="00FB2A49">
              <w:rPr>
                <w:rFonts w:ascii="Times New Roman" w:hAnsi="Times New Roman"/>
                <w:b/>
                <w:i/>
                <w:sz w:val="28"/>
                <w:szCs w:val="28"/>
                <w:lang w:val="pt-BR"/>
              </w:rPr>
              <w:t>Chiều:</w:t>
            </w:r>
            <w:r w:rsidRPr="00FB2A49">
              <w:rPr>
                <w:rFonts w:ascii="Times New Roman" w:hAnsi="Times New Roman"/>
                <w:sz w:val="28"/>
                <w:szCs w:val="28"/>
                <w:lang w:val="pt-BR"/>
              </w:rPr>
              <w:t xml:space="preserve"> từ trên xuống.</w:t>
            </w:r>
          </w:p>
          <w:p w14:paraId="0D8CC5F7"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c) </w:t>
            </w:r>
            <w:r w:rsidRPr="00FB2A49">
              <w:rPr>
                <w:rFonts w:ascii="Times New Roman" w:hAnsi="Times New Roman"/>
                <w:b/>
                <w:i/>
                <w:sz w:val="28"/>
                <w:szCs w:val="28"/>
                <w:lang w:val="pt-BR"/>
              </w:rPr>
              <w:t>Tính chất</w:t>
            </w:r>
            <w:r w:rsidRPr="00FB2A49">
              <w:rPr>
                <w:rFonts w:ascii="Times New Roman" w:hAnsi="Times New Roman"/>
                <w:sz w:val="28"/>
                <w:szCs w:val="28"/>
                <w:lang w:val="pt-BR"/>
              </w:rPr>
              <w:t>: sự rơi tự do là chuyển động thẳng nhanh dần đều.</w:t>
            </w:r>
          </w:p>
          <w:p w14:paraId="6C935F5C"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d) Công thức về sự rơi tự do:</w:t>
            </w:r>
          </w:p>
          <w:p w14:paraId="6CBE39F7" w14:textId="77777777" w:rsidR="009C25E5" w:rsidRPr="00FB2A49" w:rsidRDefault="009C25E5" w:rsidP="00FB2A49">
            <w:pPr>
              <w:spacing w:before="120" w:after="120" w:line="360" w:lineRule="auto"/>
              <w:jc w:val="both"/>
              <w:rPr>
                <w:rFonts w:ascii="Times New Roman" w:hAnsi="Times New Roman"/>
                <w:spacing w:val="-8"/>
                <w:sz w:val="28"/>
                <w:szCs w:val="28"/>
                <w:lang w:val="pt-BR"/>
              </w:rPr>
            </w:pPr>
            <w:r w:rsidRPr="00FB2A49">
              <w:rPr>
                <w:rFonts w:ascii="Times New Roman" w:hAnsi="Times New Roman"/>
                <w:spacing w:val="-8"/>
                <w:sz w:val="28"/>
                <w:szCs w:val="28"/>
                <w:lang w:val="pt-BR"/>
              </w:rPr>
              <w:t>- Gia tốc a = g: gia tốc rơi tự do</w:t>
            </w:r>
          </w:p>
          <w:p w14:paraId="58C2A826"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CT vận tốc: v = gt (v</w:t>
            </w:r>
            <w:r w:rsidRPr="00FB2A49">
              <w:rPr>
                <w:rFonts w:ascii="Times New Roman" w:hAnsi="Times New Roman"/>
                <w:sz w:val="28"/>
                <w:szCs w:val="28"/>
                <w:vertAlign w:val="subscript"/>
                <w:lang w:val="pt-BR"/>
              </w:rPr>
              <w:t>0</w:t>
            </w:r>
            <w:r w:rsidRPr="00FB2A49">
              <w:rPr>
                <w:rFonts w:ascii="Times New Roman" w:hAnsi="Times New Roman"/>
                <w:sz w:val="28"/>
                <w:szCs w:val="28"/>
                <w:lang w:val="pt-BR"/>
              </w:rPr>
              <w:t xml:space="preserve"> = 0)</w:t>
            </w:r>
          </w:p>
          <w:p w14:paraId="3EB9978A" w14:textId="77777777" w:rsidR="009C25E5" w:rsidRPr="00FB2A49" w:rsidRDefault="009C2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CT quãng đường: s = </w:t>
            </w:r>
            <w:r w:rsidRPr="00FB2A49">
              <w:rPr>
                <w:rFonts w:ascii="Times New Roman" w:hAnsi="Times New Roman"/>
                <w:position w:val="-24"/>
                <w:sz w:val="28"/>
                <w:szCs w:val="28"/>
                <w:lang w:val="en-US" w:eastAsia="en-US"/>
              </w:rPr>
              <w:object w:dxaOrig="440" w:dyaOrig="660" w14:anchorId="43F73C2F">
                <v:shape id="_x0000_i1087" type="#_x0000_t75" style="width:21.75pt;height:34.5pt" o:ole="">
                  <v:imagedata r:id="rId135" o:title=""/>
                </v:shape>
                <o:OLEObject Type="Embed" ProgID="Equation.DSMT4" ShapeID="_x0000_i1087" DrawAspect="Content" ObjectID="_1692952602" r:id="rId136"/>
              </w:object>
            </w:r>
          </w:p>
          <w:p w14:paraId="70F76BE3" w14:textId="77777777" w:rsidR="009C25E5" w:rsidRPr="00FB2A49" w:rsidRDefault="009C25E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0"/>
                <w:sz w:val="28"/>
                <w:szCs w:val="28"/>
                <w:lang w:val="en-US" w:eastAsia="en-US"/>
              </w:rPr>
              <w:object w:dxaOrig="880" w:dyaOrig="360" w14:anchorId="7ECCBD80">
                <v:shape id="_x0000_i1088" type="#_x0000_t75" style="width:44.25pt;height:17.25pt" o:ole="">
                  <v:imagedata r:id="rId137" o:title=""/>
                </v:shape>
                <o:OLEObject Type="Embed" ProgID="Equation.DSMT4" ShapeID="_x0000_i1088" DrawAspect="Content" ObjectID="_1692952603" r:id="rId138"/>
              </w:object>
            </w:r>
          </w:p>
          <w:p w14:paraId="5EF2CCBD" w14:textId="77777777" w:rsidR="009C25E5" w:rsidRPr="00FB2A49" w:rsidRDefault="009C25E5" w:rsidP="00FB2A49">
            <w:pPr>
              <w:spacing w:before="120" w:after="120" w:line="360" w:lineRule="auto"/>
              <w:jc w:val="both"/>
              <w:rPr>
                <w:rFonts w:ascii="Times New Roman" w:hAnsi="Times New Roman"/>
                <w:b/>
                <w:bCs/>
                <w:sz w:val="28"/>
                <w:szCs w:val="28"/>
                <w:lang w:val="pt-BR"/>
              </w:rPr>
            </w:pPr>
            <w:r w:rsidRPr="00FB2A49">
              <w:rPr>
                <w:rFonts w:ascii="Times New Roman" w:hAnsi="Times New Roman"/>
                <w:b/>
                <w:bCs/>
                <w:sz w:val="28"/>
                <w:szCs w:val="28"/>
                <w:lang w:val="pt-BR"/>
              </w:rPr>
              <w:t>2. Gia tốc rơi tự do.</w:t>
            </w:r>
          </w:p>
          <w:p w14:paraId="23A55072"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Tại một nơi nhất định trên Trái Đất &amp; ở gần mặt đất, các vật đều rơi tự do với cùng một gia tốc g.</w:t>
            </w:r>
          </w:p>
          <w:p w14:paraId="180BDA77" w14:textId="77777777" w:rsidR="009C25E5" w:rsidRPr="00FB2A49" w:rsidRDefault="009C25E5" w:rsidP="00FB2A49">
            <w:pPr>
              <w:spacing w:before="120" w:after="120" w:line="360" w:lineRule="auto"/>
              <w:jc w:val="both"/>
              <w:rPr>
                <w:rFonts w:ascii="Times New Roman" w:hAnsi="Times New Roman"/>
                <w:spacing w:val="-8"/>
                <w:sz w:val="28"/>
                <w:szCs w:val="28"/>
                <w:lang w:val="pt-BR"/>
              </w:rPr>
            </w:pPr>
            <w:r w:rsidRPr="00FB2A49">
              <w:rPr>
                <w:rFonts w:ascii="Times New Roman" w:hAnsi="Times New Roman"/>
                <w:sz w:val="28"/>
                <w:szCs w:val="28"/>
                <w:lang w:val="pt-BR"/>
              </w:rPr>
              <w:t xml:space="preserve">- </w:t>
            </w:r>
            <w:r w:rsidRPr="00FB2A49">
              <w:rPr>
                <w:rFonts w:ascii="Times New Roman" w:hAnsi="Times New Roman"/>
                <w:spacing w:val="-8"/>
                <w:sz w:val="28"/>
                <w:szCs w:val="28"/>
                <w:lang w:val="pt-BR"/>
              </w:rPr>
              <w:t>Tại những nơi khác nhau gia tốc đó sẽ khác nhau. Độ lớn của gia tốc rơi tự do giảm dần từ địa cực xuống xích đạo.</w:t>
            </w:r>
          </w:p>
          <w:p w14:paraId="19C8D1C9" w14:textId="77777777" w:rsidR="009C25E5" w:rsidRPr="00FB2A49" w:rsidRDefault="009C25E5"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lastRenderedPageBreak/>
              <w:t>- Nếu không đòi hỏi độ chính xác cao chúng ta có thể lấy g = 9,8m/s</w:t>
            </w:r>
            <w:r w:rsidRPr="00FB2A49">
              <w:rPr>
                <w:rFonts w:ascii="Times New Roman" w:hAnsi="Times New Roman"/>
                <w:sz w:val="28"/>
                <w:szCs w:val="28"/>
                <w:vertAlign w:val="superscript"/>
                <w:lang w:val="pt-BR"/>
              </w:rPr>
              <w:t>2</w:t>
            </w:r>
            <w:r w:rsidRPr="00FB2A49">
              <w:rPr>
                <w:rFonts w:ascii="Times New Roman" w:hAnsi="Times New Roman"/>
                <w:sz w:val="28"/>
                <w:szCs w:val="28"/>
                <w:lang w:val="pt-BR"/>
              </w:rPr>
              <w:t xml:space="preserve"> hoặc g = 10 m/s</w:t>
            </w:r>
            <w:r w:rsidRPr="00FB2A49">
              <w:rPr>
                <w:rFonts w:ascii="Times New Roman" w:hAnsi="Times New Roman"/>
                <w:sz w:val="28"/>
                <w:szCs w:val="28"/>
                <w:vertAlign w:val="superscript"/>
                <w:lang w:val="pt-BR"/>
              </w:rPr>
              <w:t>2</w:t>
            </w:r>
          </w:p>
        </w:tc>
      </w:tr>
    </w:tbl>
    <w:p w14:paraId="7FF5C795" w14:textId="77777777" w:rsidR="009C25E5" w:rsidRPr="00FB2A49" w:rsidRDefault="009C25E5" w:rsidP="00FB2A49">
      <w:pPr>
        <w:spacing w:before="120" w:after="120" w:line="360" w:lineRule="auto"/>
        <w:rPr>
          <w:rFonts w:ascii="Times New Roman" w:hAnsi="Times New Roman"/>
          <w:sz w:val="28"/>
          <w:szCs w:val="28"/>
          <w:lang w:val="en-US"/>
        </w:rPr>
      </w:pPr>
    </w:p>
    <w:p w14:paraId="12F6AD1F" w14:textId="77777777" w:rsidR="009C25E5" w:rsidRPr="00FB2A49" w:rsidRDefault="009C25E5"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1C5C39D5" w14:textId="77777777" w:rsidR="009C25E5" w:rsidRPr="00FB2A49" w:rsidRDefault="009C25E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1923635E" w14:textId="77777777" w:rsidR="009C25E5" w:rsidRPr="00FB2A49" w:rsidRDefault="009C25E5"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7DA7CF75"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Câu nào sau đây nói về sự rơi là đúng?</w:t>
      </w:r>
    </w:p>
    <w:p w14:paraId="29CEB231"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A. Khi không có sức cản, vật nặng rơi nhanh hơn vật nhẹ.</w:t>
      </w:r>
    </w:p>
    <w:p w14:paraId="7996D0D9"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B. Ở cùng một nơi, mọi vật rơi tự do có cùng gia tốc</w:t>
      </w:r>
    </w:p>
    <w:p w14:paraId="29D706E0"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C. Khi rơi tự do, vật nào ở đọ cao hơn sẽ rơi với gia tốc lớn hơn.</w:t>
      </w:r>
    </w:p>
    <w:p w14:paraId="392F8489"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Vận tốc của vật chạm đất, không phụ thuộc vào độ cao của vật khi rơi.</w:t>
      </w:r>
    </w:p>
    <w:p w14:paraId="6EFC4858"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2:</w:t>
      </w:r>
      <w:r w:rsidRPr="00FB2A49">
        <w:rPr>
          <w:sz w:val="28"/>
          <w:szCs w:val="28"/>
        </w:rPr>
        <w:t> Chuyển động của vật nào dưới đây có thể coi như chuyển động rơi tự do?</w:t>
      </w:r>
    </w:p>
    <w:p w14:paraId="5F704A3C"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A. Một vận động viên nhảy dù đang rơi khi dù đã mở.</w:t>
      </w:r>
    </w:p>
    <w:p w14:paraId="71DCB9C8"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B. Một viên gạch rơi từ độ cao 3 m xuống đất.</w:t>
      </w:r>
    </w:p>
    <w:p w14:paraId="3BD033A1"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C. Một chiếc thang máy đang chuyển động đi xuống.</w:t>
      </w:r>
    </w:p>
    <w:p w14:paraId="3D5978A3"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Một chiếc lá đang rơi.</w:t>
      </w:r>
    </w:p>
    <w:p w14:paraId="2C75D431"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3:</w:t>
      </w:r>
      <w:r w:rsidRPr="00FB2A49">
        <w:rPr>
          <w:sz w:val="28"/>
          <w:szCs w:val="28"/>
        </w:rPr>
        <w:t> Một vật rơi thẳng đứng từ độ cao 19,6 m với vận tốc ban đầu bang 0 (bỏ qua sức cản không khí, lấy g = 9,8 m/s</w:t>
      </w:r>
      <w:r w:rsidRPr="00FB2A49">
        <w:rPr>
          <w:sz w:val="28"/>
          <w:szCs w:val="28"/>
          <w:vertAlign w:val="superscript"/>
        </w:rPr>
        <w:t>2</w:t>
      </w:r>
      <w:r w:rsidRPr="00FB2A49">
        <w:rPr>
          <w:sz w:val="28"/>
          <w:szCs w:val="28"/>
        </w:rPr>
        <w:t>). Thời gian vật đi được 1 m cuối cùng bằng</w:t>
      </w:r>
    </w:p>
    <w:p w14:paraId="3F5A2083"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A. 0,05 s.</w:t>
      </w:r>
    </w:p>
    <w:p w14:paraId="7F9E0AB7"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B. 0,45 s.</w:t>
      </w:r>
    </w:p>
    <w:p w14:paraId="6D0E1978"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C. 1,95 s.</w:t>
      </w:r>
    </w:p>
    <w:p w14:paraId="50F40EB3"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2 s.</w:t>
      </w:r>
    </w:p>
    <w:p w14:paraId="3DE4B77A"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4:</w:t>
      </w:r>
      <w:r w:rsidRPr="00FB2A49">
        <w:rPr>
          <w:sz w:val="28"/>
          <w:szCs w:val="28"/>
        </w:rPr>
        <w:t> Trong suốt giây cuối cùng, một vật rơi tự do đi được một đoạn đường bằng nửa độ cao toàn phần h kể từ vị trí ban đầu của vật. Độ cao h đo (lấy g = 9,8 m/s</w:t>
      </w:r>
      <w:r w:rsidRPr="00FB2A49">
        <w:rPr>
          <w:sz w:val="28"/>
          <w:szCs w:val="28"/>
          <w:vertAlign w:val="superscript"/>
        </w:rPr>
        <w:t>2</w:t>
      </w:r>
      <w:r w:rsidRPr="00FB2A49">
        <w:rPr>
          <w:sz w:val="28"/>
          <w:szCs w:val="28"/>
        </w:rPr>
        <w:t>) bằng</w:t>
      </w:r>
    </w:p>
    <w:p w14:paraId="0A5FA3FB"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A. 9,8 m.</w:t>
      </w:r>
    </w:p>
    <w:p w14:paraId="122293CD"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B. 19,6 m.</w:t>
      </w:r>
    </w:p>
    <w:p w14:paraId="538CDB1D"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C. 29,4 m.</w:t>
      </w:r>
    </w:p>
    <w:p w14:paraId="5DBED7DA"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57 m.</w:t>
      </w:r>
    </w:p>
    <w:p w14:paraId="7D6BAABF"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Hai vật ở độ cao h</w:t>
      </w:r>
      <w:r w:rsidRPr="00FB2A49">
        <w:rPr>
          <w:sz w:val="28"/>
          <w:szCs w:val="28"/>
          <w:vertAlign w:val="subscript"/>
        </w:rPr>
        <w:t>1</w:t>
      </w:r>
      <w:r w:rsidRPr="00FB2A49">
        <w:rPr>
          <w:sz w:val="28"/>
          <w:szCs w:val="28"/>
        </w:rPr>
        <w:t> và h</w:t>
      </w:r>
      <w:r w:rsidRPr="00FB2A49">
        <w:rPr>
          <w:sz w:val="28"/>
          <w:szCs w:val="28"/>
          <w:vertAlign w:val="subscript"/>
        </w:rPr>
        <w:t>2</w:t>
      </w:r>
      <w:r w:rsidRPr="00FB2A49">
        <w:rPr>
          <w:sz w:val="28"/>
          <w:szCs w:val="28"/>
        </w:rPr>
        <w:t> = 10 m, cùng rơi tự do với vận tốc ban đầu bằng 0. Thời gian rơi của vật thứ nhất bằng nửa thời gian rơi của vật thứ hai. Độ cao h</w:t>
      </w:r>
      <w:r w:rsidRPr="00FB2A49">
        <w:rPr>
          <w:sz w:val="28"/>
          <w:szCs w:val="28"/>
          <w:vertAlign w:val="subscript"/>
        </w:rPr>
        <w:t>1</w:t>
      </w:r>
      <w:r w:rsidRPr="00FB2A49">
        <w:rPr>
          <w:sz w:val="28"/>
          <w:szCs w:val="28"/>
        </w:rPr>
        <w:t> bằng</w:t>
      </w:r>
    </w:p>
    <w:p w14:paraId="26825873"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A. 10√2 m.</w:t>
      </w:r>
    </w:p>
    <w:p w14:paraId="7187FF61"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B. 40 m.</w:t>
      </w:r>
    </w:p>
    <w:p w14:paraId="095D10A5"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C. 20 m.</w:t>
      </w:r>
    </w:p>
    <w:p w14:paraId="52544CB4"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2,5 m.</w:t>
      </w:r>
    </w:p>
    <w:p w14:paraId="070F692A"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6:</w:t>
      </w:r>
      <w:r w:rsidRPr="00FB2A49">
        <w:rPr>
          <w:sz w:val="28"/>
          <w:szCs w:val="28"/>
        </w:rPr>
        <w:t> Một viên đá được thả từ một khí cầu đang bay lên theo phương thẳng đứng với vận tốc 5 m/s, ở độ cao 300 m. Viên đá chạm đất sau khoảng thời gian</w:t>
      </w:r>
    </w:p>
    <w:p w14:paraId="75422694"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A. 8,35 s.</w:t>
      </w:r>
    </w:p>
    <w:p w14:paraId="05CEF00F"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B. 7,8 s.</w:t>
      </w:r>
    </w:p>
    <w:p w14:paraId="6EDC1F53"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C. 7,3 s</w:t>
      </w:r>
    </w:p>
    <w:p w14:paraId="0DAAB5FB"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1,5 s.</w:t>
      </w:r>
    </w:p>
    <w:p w14:paraId="6914175A"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7:</w:t>
      </w:r>
      <w:r w:rsidRPr="00FB2A49">
        <w:rPr>
          <w:sz w:val="28"/>
          <w:szCs w:val="28"/>
        </w:rPr>
        <w:t> Một vật rơi từ độ cao 10 m so với một sàn thang máy đang nâng đều lên với vận tốc 0,5 m/s để hứng vật. Trong khi vật rơi để chạm sàn, sàn đã được nâng lên một đoạn bằng (g = 10 m/s</w:t>
      </w:r>
      <w:r w:rsidRPr="00FB2A49">
        <w:rPr>
          <w:sz w:val="28"/>
          <w:szCs w:val="28"/>
          <w:vertAlign w:val="superscript"/>
        </w:rPr>
        <w:t>2</w:t>
      </w:r>
      <w:r w:rsidRPr="00FB2A49">
        <w:rPr>
          <w:sz w:val="28"/>
          <w:szCs w:val="28"/>
        </w:rPr>
        <w:t>).</w:t>
      </w:r>
    </w:p>
    <w:p w14:paraId="42D0C83D"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A. 0,7 m.</w:t>
      </w:r>
    </w:p>
    <w:p w14:paraId="5E9E9F41"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B. 0,5 m.</w:t>
      </w:r>
    </w:p>
    <w:p w14:paraId="06506B51"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C. 0,3 m.</w:t>
      </w:r>
    </w:p>
    <w:p w14:paraId="5631A8B7"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0,1 m.</w:t>
      </w:r>
    </w:p>
    <w:p w14:paraId="4A22475A"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8:</w:t>
      </w:r>
      <w:r w:rsidRPr="00FB2A49">
        <w:rPr>
          <w:sz w:val="28"/>
          <w:szCs w:val="28"/>
        </w:rPr>
        <w:t> Một vật nhỏ rơi tự do từ các độ cao h=80 m so với mặt đất. Lấy gia tốc rơi tự do g = 10 m/s</w:t>
      </w:r>
      <w:r w:rsidRPr="00FB2A49">
        <w:rPr>
          <w:sz w:val="28"/>
          <w:szCs w:val="28"/>
          <w:vertAlign w:val="superscript"/>
        </w:rPr>
        <w:t>2</w:t>
      </w:r>
      <w:r w:rsidRPr="00FB2A49">
        <w:rPr>
          <w:sz w:val="28"/>
          <w:szCs w:val="28"/>
        </w:rPr>
        <w:t>. Quãng đường vật đi được trong 1 giây cuối cùng trước khi chạm đất là</w:t>
      </w:r>
    </w:p>
    <w:p w14:paraId="20181D7E"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A. 5 m.</w:t>
      </w:r>
    </w:p>
    <w:p w14:paraId="58301D6C"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B. 35 m.</w:t>
      </w:r>
    </w:p>
    <w:p w14:paraId="48E5B058"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C. 45 m.</w:t>
      </w:r>
    </w:p>
    <w:p w14:paraId="2EAB0054"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20 m.</w:t>
      </w:r>
    </w:p>
    <w:p w14:paraId="7138609E"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9:</w:t>
      </w:r>
      <w:r w:rsidRPr="00FB2A49">
        <w:rPr>
          <w:sz w:val="28"/>
          <w:szCs w:val="28"/>
        </w:rPr>
        <w:t> Hai chất điểm rơi tự do từ các độ cao h</w:t>
      </w:r>
      <w:r w:rsidRPr="00FB2A49">
        <w:rPr>
          <w:sz w:val="28"/>
          <w:szCs w:val="28"/>
          <w:vertAlign w:val="subscript"/>
        </w:rPr>
        <w:t>1</w:t>
      </w:r>
      <w:r w:rsidRPr="00FB2A49">
        <w:rPr>
          <w:sz w:val="28"/>
          <w:szCs w:val="28"/>
        </w:rPr>
        <w:t>, h</w:t>
      </w:r>
      <w:r w:rsidRPr="00FB2A49">
        <w:rPr>
          <w:sz w:val="28"/>
          <w:szCs w:val="28"/>
          <w:vertAlign w:val="subscript"/>
        </w:rPr>
        <w:t>2</w:t>
      </w:r>
      <w:r w:rsidRPr="00FB2A49">
        <w:rPr>
          <w:sz w:val="28"/>
          <w:szCs w:val="28"/>
        </w:rPr>
        <w:t>. Coi gia tốc rơi tự do của chúng là như nhau. Biết vận tốc tương ứng của chúng khi chạm đất là v</w:t>
      </w:r>
      <w:r w:rsidRPr="00FB2A49">
        <w:rPr>
          <w:sz w:val="28"/>
          <w:szCs w:val="28"/>
          <w:vertAlign w:val="subscript"/>
        </w:rPr>
        <w:t>1</w:t>
      </w:r>
      <w:r w:rsidRPr="00FB2A49">
        <w:rPr>
          <w:sz w:val="28"/>
          <w:szCs w:val="28"/>
        </w:rPr>
        <w:t> = 3v</w:t>
      </w:r>
      <w:r w:rsidRPr="00FB2A49">
        <w:rPr>
          <w:sz w:val="28"/>
          <w:szCs w:val="28"/>
          <w:vertAlign w:val="subscript"/>
        </w:rPr>
        <w:t>2</w:t>
      </w:r>
      <w:r w:rsidRPr="00FB2A49">
        <w:rPr>
          <w:sz w:val="28"/>
          <w:szCs w:val="28"/>
        </w:rPr>
        <w:t> thì tỉ số giữa hai độ cao tương ứng là</w:t>
      </w:r>
    </w:p>
    <w:p w14:paraId="1ADF7FE4"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A. h</w:t>
      </w:r>
      <w:r w:rsidRPr="00FB2A49">
        <w:rPr>
          <w:sz w:val="28"/>
          <w:szCs w:val="28"/>
          <w:vertAlign w:val="subscript"/>
        </w:rPr>
        <w:t>1</w:t>
      </w:r>
      <w:r w:rsidRPr="00FB2A49">
        <w:rPr>
          <w:sz w:val="28"/>
          <w:szCs w:val="28"/>
        </w:rPr>
        <w:t> = (1/9)h</w:t>
      </w:r>
      <w:r w:rsidRPr="00FB2A49">
        <w:rPr>
          <w:sz w:val="28"/>
          <w:szCs w:val="28"/>
          <w:vertAlign w:val="subscript"/>
        </w:rPr>
        <w:t>2</w:t>
      </w:r>
      <w:r w:rsidRPr="00FB2A49">
        <w:rPr>
          <w:sz w:val="28"/>
          <w:szCs w:val="28"/>
        </w:rPr>
        <w:t>.</w:t>
      </w:r>
    </w:p>
    <w:p w14:paraId="0B3A164A"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B. h</w:t>
      </w:r>
      <w:r w:rsidRPr="00FB2A49">
        <w:rPr>
          <w:sz w:val="28"/>
          <w:szCs w:val="28"/>
          <w:vertAlign w:val="subscript"/>
        </w:rPr>
        <w:t>1</w:t>
      </w:r>
      <w:r w:rsidRPr="00FB2A49">
        <w:rPr>
          <w:sz w:val="28"/>
          <w:szCs w:val="28"/>
        </w:rPr>
        <w:t> = (1/3)h</w:t>
      </w:r>
      <w:r w:rsidRPr="00FB2A49">
        <w:rPr>
          <w:sz w:val="28"/>
          <w:szCs w:val="28"/>
          <w:vertAlign w:val="subscript"/>
        </w:rPr>
        <w:t>2</w:t>
      </w:r>
      <w:r w:rsidRPr="00FB2A49">
        <w:rPr>
          <w:sz w:val="28"/>
          <w:szCs w:val="28"/>
        </w:rPr>
        <w:t>.</w:t>
      </w:r>
    </w:p>
    <w:p w14:paraId="4E75BACC"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C. h</w:t>
      </w:r>
      <w:r w:rsidRPr="00FB2A49">
        <w:rPr>
          <w:sz w:val="28"/>
          <w:szCs w:val="28"/>
          <w:vertAlign w:val="subscript"/>
        </w:rPr>
        <w:t>1</w:t>
      </w:r>
      <w:r w:rsidRPr="00FB2A49">
        <w:rPr>
          <w:sz w:val="28"/>
          <w:szCs w:val="28"/>
        </w:rPr>
        <w:t> = 9h</w:t>
      </w:r>
      <w:r w:rsidRPr="00FB2A49">
        <w:rPr>
          <w:sz w:val="28"/>
          <w:szCs w:val="28"/>
          <w:vertAlign w:val="subscript"/>
        </w:rPr>
        <w:t>2</w:t>
      </w:r>
      <w:r w:rsidRPr="00FB2A49">
        <w:rPr>
          <w:sz w:val="28"/>
          <w:szCs w:val="28"/>
        </w:rPr>
        <w:t>.</w:t>
      </w:r>
    </w:p>
    <w:p w14:paraId="158BFA81"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h</w:t>
      </w:r>
      <w:r w:rsidRPr="00FB2A49">
        <w:rPr>
          <w:sz w:val="28"/>
          <w:szCs w:val="28"/>
          <w:vertAlign w:val="subscript"/>
        </w:rPr>
        <w:t>1</w:t>
      </w:r>
      <w:r w:rsidRPr="00FB2A49">
        <w:rPr>
          <w:sz w:val="28"/>
          <w:szCs w:val="28"/>
        </w:rPr>
        <w:t> = 3h</w:t>
      </w:r>
      <w:r w:rsidRPr="00FB2A49">
        <w:rPr>
          <w:sz w:val="28"/>
          <w:szCs w:val="28"/>
          <w:vertAlign w:val="subscript"/>
        </w:rPr>
        <w:t>2</w:t>
      </w:r>
      <w:r w:rsidRPr="00FB2A49">
        <w:rPr>
          <w:sz w:val="28"/>
          <w:szCs w:val="28"/>
        </w:rPr>
        <w:t>.</w:t>
      </w:r>
    </w:p>
    <w:p w14:paraId="3615EAE6"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b/>
          <w:bCs/>
          <w:sz w:val="28"/>
          <w:szCs w:val="28"/>
        </w:rPr>
        <w:t>Câu 10:</w:t>
      </w:r>
      <w:r w:rsidRPr="00FB2A49">
        <w:rPr>
          <w:sz w:val="28"/>
          <w:szCs w:val="28"/>
        </w:rPr>
        <w:t> Một vật rơi tự do tại nơi có g =10 m/s</w:t>
      </w:r>
      <w:r w:rsidRPr="00FB2A49">
        <w:rPr>
          <w:sz w:val="28"/>
          <w:szCs w:val="28"/>
          <w:vertAlign w:val="superscript"/>
        </w:rPr>
        <w:t>2</w:t>
      </w:r>
      <w:r w:rsidRPr="00FB2A49">
        <w:rPr>
          <w:sz w:val="28"/>
          <w:szCs w:val="28"/>
        </w:rPr>
        <w:t>. Trong 2 giây cuối vật rơi được 180 m. Thời gian rơi của vật là</w:t>
      </w:r>
    </w:p>
    <w:p w14:paraId="01E150B3"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A. 6 s.</w:t>
      </w:r>
    </w:p>
    <w:p w14:paraId="3BE1A005"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B. 8 s.</w:t>
      </w:r>
    </w:p>
    <w:p w14:paraId="59C4B41D"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C. 10 s.</w:t>
      </w:r>
    </w:p>
    <w:p w14:paraId="6A3E9446" w14:textId="77777777" w:rsidR="009C25E5" w:rsidRPr="00FB2A49" w:rsidRDefault="009C25E5" w:rsidP="00FB2A49">
      <w:pPr>
        <w:pStyle w:val="NormalWeb"/>
        <w:spacing w:before="120" w:beforeAutospacing="0" w:after="120" w:afterAutospacing="0" w:line="360" w:lineRule="auto"/>
        <w:ind w:left="48" w:right="48"/>
        <w:jc w:val="both"/>
        <w:rPr>
          <w:sz w:val="28"/>
          <w:szCs w:val="28"/>
        </w:rPr>
      </w:pPr>
      <w:r w:rsidRPr="00FB2A49">
        <w:rPr>
          <w:sz w:val="28"/>
          <w:szCs w:val="28"/>
        </w:rPr>
        <w:t>    D. 12 s.</w:t>
      </w:r>
    </w:p>
    <w:p w14:paraId="7DCB362A" w14:textId="77777777" w:rsidR="009C25E5" w:rsidRPr="00FB2A49" w:rsidRDefault="009C25E5"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77E9E94F" w14:textId="77777777" w:rsidR="009C25E5" w:rsidRPr="00FB2A49" w:rsidRDefault="009C25E5" w:rsidP="00FB2A49">
      <w:pPr>
        <w:pStyle w:val="NormalWeb"/>
        <w:spacing w:before="120" w:beforeAutospacing="0" w:after="120" w:afterAutospacing="0" w:line="360" w:lineRule="auto"/>
        <w:ind w:left="48" w:right="48"/>
        <w:jc w:val="center"/>
        <w:rPr>
          <w:sz w:val="28"/>
          <w:szCs w:val="28"/>
        </w:rPr>
      </w:pPr>
      <w:r w:rsidRPr="00FB2A49">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9"/>
        <w:gridCol w:w="502"/>
        <w:gridCol w:w="503"/>
        <w:gridCol w:w="503"/>
        <w:gridCol w:w="519"/>
        <w:gridCol w:w="519"/>
        <w:gridCol w:w="503"/>
        <w:gridCol w:w="503"/>
        <w:gridCol w:w="503"/>
        <w:gridCol w:w="519"/>
        <w:gridCol w:w="626"/>
      </w:tblGrid>
      <w:tr w:rsidR="009C25E5" w:rsidRPr="00FB2A49" w14:paraId="56C2E33A" w14:textId="77777777" w:rsidTr="009C25E5">
        <w:trPr>
          <w:jc w:val="center"/>
        </w:trPr>
        <w:tc>
          <w:tcPr>
            <w:tcW w:w="12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3A865DF"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E5904B0"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815A443"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14B6D65"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5B06101"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A864EBD"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D8772C4"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04A9555"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84FA657"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2ACFD84"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62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186ADB5"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r>
      <w:tr w:rsidR="009C25E5" w:rsidRPr="00FB2A49" w14:paraId="6D0502FF" w14:textId="77777777" w:rsidTr="009C25E5">
        <w:trPr>
          <w:jc w:val="center"/>
        </w:trPr>
        <w:tc>
          <w:tcPr>
            <w:tcW w:w="12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D940642"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50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2C0D1D2"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A3E0F79"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9E478E9"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CFF7F53"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0C47696"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C060D65"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F3C984F"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2ABF205"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9706769"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2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83BE676" w14:textId="77777777" w:rsidR="009C25E5" w:rsidRPr="00FB2A49" w:rsidRDefault="009C25E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14:paraId="7450F170" w14:textId="77777777" w:rsidR="009C25E5" w:rsidRPr="00FB2A49" w:rsidRDefault="009C25E5" w:rsidP="00FB2A49">
      <w:pPr>
        <w:tabs>
          <w:tab w:val="left" w:pos="567"/>
          <w:tab w:val="left" w:pos="1134"/>
          <w:tab w:val="left" w:pos="3160"/>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14:paraId="604B38D1" w14:textId="77777777" w:rsidR="009C25E5" w:rsidRPr="00FB2A49" w:rsidRDefault="009C25E5"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40CF8FC1" w14:textId="77777777" w:rsidR="009C25E5" w:rsidRPr="00FB2A49" w:rsidRDefault="009C25E5"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5CAB32E" w14:textId="77777777" w:rsidR="009C25E5" w:rsidRPr="00FB2A49" w:rsidRDefault="009C25E5"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7C48E444" w14:textId="77777777" w:rsidR="009C25E5" w:rsidRPr="00FB2A49" w:rsidRDefault="009C25E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136A0EF3" w14:textId="77777777" w:rsidR="009C25E5" w:rsidRPr="00FB2A49" w:rsidRDefault="009C25E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66CC38B2" w14:textId="77777777" w:rsidR="009C25E5" w:rsidRPr="00FB2A49" w:rsidRDefault="009C25E5"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43A7FC40" w14:textId="77777777" w:rsidR="009C25E5" w:rsidRPr="00FB2A49" w:rsidRDefault="009C25E5"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1E84F932" w14:textId="77777777" w:rsidR="009C25E5" w:rsidRPr="00FB2A49" w:rsidRDefault="009C25E5" w:rsidP="00FB2A49">
      <w:pPr>
        <w:spacing w:before="120" w:after="120" w:line="360" w:lineRule="auto"/>
        <w:rPr>
          <w:rFonts w:ascii="Times New Roman" w:hAnsi="Times New Roman"/>
          <w:sz w:val="28"/>
          <w:szCs w:val="28"/>
          <w:lang w:val="pt-BR"/>
        </w:rPr>
      </w:pPr>
      <w:r w:rsidRPr="00FB2A49">
        <w:rPr>
          <w:rFonts w:ascii="Times New Roman" w:hAnsi="Times New Roman"/>
          <w:sz w:val="28"/>
          <w:szCs w:val="28"/>
        </w:rPr>
        <w:t xml:space="preserve">- </w:t>
      </w:r>
      <w:r w:rsidRPr="00FB2A49">
        <w:rPr>
          <w:rFonts w:ascii="Times New Roman" w:hAnsi="Times New Roman"/>
          <w:sz w:val="28"/>
          <w:szCs w:val="28"/>
          <w:lang w:val="pt-BR"/>
        </w:rPr>
        <w:t>Yêu cầu HS đọc phần ghi nhớ. Nêu khái quát những vấn đề cần nắm đc của bài này</w:t>
      </w:r>
    </w:p>
    <w:p w14:paraId="6E58B3C0" w14:textId="77777777" w:rsidR="009C25E5" w:rsidRPr="00FB2A49" w:rsidRDefault="009C25E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pt-BR"/>
        </w:rPr>
        <w:t>Yêu cầu HS trả lời câu hỏi 7,8,9/27-SGK</w:t>
      </w:r>
    </w:p>
    <w:p w14:paraId="5BF4BC9E" w14:textId="77777777" w:rsidR="009C25E5" w:rsidRPr="00FB2A49" w:rsidRDefault="009C25E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Cá nhân trả lời câu hỏi của GV và làm bài tập trong SGK</w:t>
      </w:r>
    </w:p>
    <w:p w14:paraId="56F4DA94" w14:textId="77777777" w:rsidR="009C25E5" w:rsidRPr="00FB2A49" w:rsidRDefault="009C25E5"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p>
    <w:p w14:paraId="0A725029" w14:textId="77777777" w:rsidR="009C25E5" w:rsidRPr="00FB2A49" w:rsidRDefault="009C25E5" w:rsidP="00FB2A49">
      <w:pPr>
        <w:spacing w:before="120" w:after="120" w:line="360" w:lineRule="auto"/>
        <w:rPr>
          <w:rFonts w:ascii="Times New Roman" w:hAnsi="Times New Roman"/>
          <w:sz w:val="28"/>
          <w:szCs w:val="28"/>
          <w:lang w:val="pt-BR"/>
        </w:rPr>
      </w:pPr>
      <w:r w:rsidRPr="00FB2A49">
        <w:rPr>
          <w:rFonts w:ascii="Times New Roman" w:hAnsi="Times New Roman"/>
          <w:bCs/>
          <w:sz w:val="28"/>
          <w:szCs w:val="28"/>
        </w:rPr>
        <w:t xml:space="preserve">- </w:t>
      </w:r>
      <w:r w:rsidRPr="00FB2A49">
        <w:rPr>
          <w:rFonts w:ascii="Times New Roman" w:hAnsi="Times New Roman"/>
          <w:sz w:val="28"/>
          <w:szCs w:val="28"/>
          <w:lang w:val="pt-BR"/>
        </w:rPr>
        <w:t>Yêu cầu hs về nhà làm bài 10, 11, 12/27 - SGK.</w:t>
      </w:r>
    </w:p>
    <w:p w14:paraId="5E79FA0D" w14:textId="77777777" w:rsidR="009C25E5" w:rsidRPr="00FB2A49" w:rsidRDefault="009C25E5" w:rsidP="00FB2A49">
      <w:pPr>
        <w:spacing w:before="120" w:after="120" w:line="360" w:lineRule="auto"/>
        <w:rPr>
          <w:rFonts w:ascii="Times New Roman" w:hAnsi="Times New Roman"/>
          <w:sz w:val="28"/>
          <w:szCs w:val="28"/>
          <w:lang w:val="en-US"/>
        </w:rPr>
      </w:pPr>
      <w:r w:rsidRPr="00FB2A49">
        <w:rPr>
          <w:rFonts w:ascii="Times New Roman" w:hAnsi="Times New Roman"/>
          <w:bCs/>
          <w:sz w:val="28"/>
          <w:szCs w:val="28"/>
        </w:rPr>
        <w:t xml:space="preserve">- </w:t>
      </w:r>
      <w:r w:rsidRPr="00FB2A49">
        <w:rPr>
          <w:rFonts w:ascii="Times New Roman" w:hAnsi="Times New Roman"/>
          <w:sz w:val="28"/>
          <w:szCs w:val="28"/>
          <w:lang w:val="pt-BR"/>
        </w:rPr>
        <w:t>Đọc trước bài mới, giờ sau học bài mới, nội dung cần nắm được là đ/n cđ tròn đều, tốc độ tb trong cđ tròn đều, tốc dài và tốc độ góc của cđ tròn đều.</w:t>
      </w:r>
    </w:p>
    <w:p w14:paraId="087AB7AB" w14:textId="77777777" w:rsidR="009C25E5" w:rsidRPr="00FB2A49" w:rsidRDefault="009C25E5" w:rsidP="00FB2A49">
      <w:pPr>
        <w:spacing w:before="120" w:after="120" w:line="360" w:lineRule="auto"/>
        <w:jc w:val="both"/>
        <w:rPr>
          <w:rFonts w:ascii="Times New Roman" w:hAnsi="Times New Roman"/>
          <w:sz w:val="28"/>
          <w:szCs w:val="28"/>
        </w:rPr>
      </w:pPr>
      <w:r w:rsidRPr="00FB2A49">
        <w:rPr>
          <w:rFonts w:ascii="Times New Roman" w:hAnsi="Times New Roman"/>
          <w:bCs/>
          <w:sz w:val="28"/>
          <w:szCs w:val="28"/>
        </w:rPr>
        <w:t xml:space="preserve">- </w:t>
      </w:r>
      <w:r w:rsidRPr="00FB2A49">
        <w:rPr>
          <w:rFonts w:ascii="Times New Roman" w:hAnsi="Times New Roman"/>
          <w:bCs/>
          <w:sz w:val="28"/>
          <w:szCs w:val="28"/>
          <w:lang w:val="en-US"/>
        </w:rPr>
        <w:t>HS g</w:t>
      </w:r>
      <w:r w:rsidRPr="00FB2A49">
        <w:rPr>
          <w:rFonts w:ascii="Times New Roman" w:hAnsi="Times New Roman"/>
          <w:bCs/>
          <w:sz w:val="28"/>
          <w:szCs w:val="28"/>
        </w:rPr>
        <w:t>hi câu hỏi và bài t</w:t>
      </w:r>
      <w:r w:rsidRPr="00FB2A49">
        <w:rPr>
          <w:rFonts w:ascii="Times New Roman" w:hAnsi="Times New Roman"/>
          <w:sz w:val="28"/>
          <w:szCs w:val="28"/>
        </w:rPr>
        <w:t>ập về nhà.</w:t>
      </w:r>
    </w:p>
    <w:p w14:paraId="66E4C0A8" w14:textId="77777777" w:rsidR="009C25E5" w:rsidRPr="00FB2A49" w:rsidRDefault="009C25E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bCs/>
          <w:sz w:val="28"/>
          <w:szCs w:val="28"/>
          <w:lang w:val="en-US"/>
        </w:rPr>
        <w:t xml:space="preserve">HS </w:t>
      </w:r>
      <w:r w:rsidRPr="00FB2A49">
        <w:rPr>
          <w:rFonts w:ascii="Times New Roman" w:hAnsi="Times New Roman"/>
          <w:sz w:val="28"/>
          <w:szCs w:val="28"/>
          <w:lang w:val="en-US"/>
        </w:rPr>
        <w:t>t</w:t>
      </w:r>
      <w:r w:rsidRPr="00FB2A49">
        <w:rPr>
          <w:rFonts w:ascii="Times New Roman" w:hAnsi="Times New Roman"/>
          <w:sz w:val="28"/>
          <w:szCs w:val="28"/>
        </w:rPr>
        <w:t>iếp nhận nhiệm vụ học tập.</w:t>
      </w:r>
    </w:p>
    <w:p w14:paraId="70BFED4E" w14:textId="77777777" w:rsidR="009C25E5" w:rsidRPr="00FB2A49" w:rsidRDefault="009C25E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bCs/>
          <w:sz w:val="28"/>
          <w:szCs w:val="28"/>
          <w:lang w:val="en-US"/>
        </w:rPr>
        <w:t xml:space="preserve">HS </w:t>
      </w:r>
      <w:r w:rsidRPr="00FB2A49">
        <w:rPr>
          <w:rFonts w:ascii="Times New Roman" w:hAnsi="Times New Roman"/>
          <w:sz w:val="28"/>
          <w:szCs w:val="28"/>
          <w:lang w:val="en-US"/>
        </w:rPr>
        <w:t>làm theo dặn dò và đọc trước bài mới theo hướng dẫn của gv.</w:t>
      </w:r>
    </w:p>
    <w:p w14:paraId="0DFFC858" w14:textId="77777777" w:rsidR="009C25E5" w:rsidRPr="00FB2A49" w:rsidRDefault="009C25E5"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28B586F3" w14:textId="77777777" w:rsidR="009C25E5" w:rsidRPr="00FB2A49" w:rsidRDefault="009C25E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14:paraId="5706EDD8" w14:textId="77777777" w:rsidR="009C25E5" w:rsidRPr="00FB2A49" w:rsidRDefault="009C25E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br w:type="page"/>
      </w:r>
    </w:p>
    <w:p w14:paraId="3FDF61F1" w14:textId="77777777" w:rsidR="009C25E5" w:rsidRPr="00FB2A49" w:rsidRDefault="009C25E5"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77BD38A8" w14:textId="77777777" w:rsidR="009C25E5" w:rsidRPr="00FB2A49" w:rsidRDefault="009C25E5"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31338AA1" w14:textId="77777777" w:rsidR="009C25E5" w:rsidRPr="00FB2A49" w:rsidRDefault="009C25E5" w:rsidP="00FB2A49">
      <w:pPr>
        <w:tabs>
          <w:tab w:val="center" w:pos="5400"/>
          <w:tab w:val="left" w:pos="7169"/>
        </w:tabs>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lang w:val="nl-NL"/>
        </w:rPr>
        <w:t xml:space="preserve">Ngày dạy: </w:t>
      </w:r>
    </w:p>
    <w:p w14:paraId="215A173C" w14:textId="77777777" w:rsidR="009C25E5" w:rsidRPr="00FB2A49" w:rsidRDefault="009C25E5" w:rsidP="00FB2A49">
      <w:pPr>
        <w:tabs>
          <w:tab w:val="center" w:pos="5400"/>
          <w:tab w:val="left" w:pos="7169"/>
        </w:tabs>
        <w:spacing w:before="120" w:after="120" w:line="360" w:lineRule="auto"/>
        <w:jc w:val="both"/>
        <w:rPr>
          <w:rFonts w:ascii="Times New Roman" w:hAnsi="Times New Roman"/>
          <w:b/>
          <w:sz w:val="28"/>
          <w:szCs w:val="28"/>
          <w:lang w:val="en-US"/>
        </w:rPr>
      </w:pPr>
    </w:p>
    <w:p w14:paraId="183A1CFC" w14:textId="77777777" w:rsidR="004A30C1" w:rsidRPr="00FB2A49" w:rsidRDefault="009C25E5" w:rsidP="00FB2A49">
      <w:pPr>
        <w:spacing w:before="120" w:after="120" w:line="360" w:lineRule="auto"/>
        <w:jc w:val="center"/>
        <w:rPr>
          <w:rFonts w:ascii="Times New Roman" w:hAnsi="Times New Roman"/>
          <w:sz w:val="28"/>
          <w:szCs w:val="28"/>
          <w:lang w:val="en-US"/>
        </w:rPr>
      </w:pPr>
      <w:r w:rsidRPr="00FB2A49">
        <w:rPr>
          <w:rFonts w:ascii="Times New Roman" w:hAnsi="Times New Roman"/>
          <w:b/>
          <w:bCs/>
          <w:sz w:val="28"/>
          <w:szCs w:val="28"/>
          <w:lang w:val="en-US"/>
        </w:rPr>
        <w:t>BÀI 4:</w:t>
      </w:r>
      <w:r w:rsidR="004A30C1" w:rsidRPr="00FB2A49">
        <w:rPr>
          <w:rFonts w:ascii="Times New Roman" w:hAnsi="Times New Roman"/>
          <w:b/>
          <w:bCs/>
          <w:sz w:val="28"/>
          <w:szCs w:val="28"/>
        </w:rPr>
        <w:t xml:space="preserve"> SỰ RƠI TỰ DO</w:t>
      </w:r>
      <w:r w:rsidR="00B42B3B" w:rsidRPr="00FB2A49">
        <w:rPr>
          <w:rFonts w:ascii="Times New Roman" w:hAnsi="Times New Roman"/>
          <w:b/>
          <w:bCs/>
          <w:sz w:val="28"/>
          <w:szCs w:val="28"/>
          <w:lang w:val="en-US"/>
        </w:rPr>
        <w:t xml:space="preserve"> </w:t>
      </w:r>
      <w:r w:rsidR="004A30C1" w:rsidRPr="00FB2A49">
        <w:rPr>
          <w:rFonts w:ascii="Times New Roman" w:hAnsi="Times New Roman"/>
          <w:b/>
          <w:bCs/>
          <w:sz w:val="28"/>
          <w:szCs w:val="28"/>
        </w:rPr>
        <w:t>(</w:t>
      </w:r>
      <w:r w:rsidR="00B42B3B" w:rsidRPr="00FB2A49">
        <w:rPr>
          <w:rFonts w:ascii="Times New Roman" w:hAnsi="Times New Roman"/>
          <w:b/>
          <w:bCs/>
          <w:sz w:val="28"/>
          <w:szCs w:val="28"/>
          <w:lang w:val="en-US"/>
        </w:rPr>
        <w:t>T</w:t>
      </w:r>
      <w:r w:rsidR="004A30C1" w:rsidRPr="00FB2A49">
        <w:rPr>
          <w:rFonts w:ascii="Times New Roman" w:hAnsi="Times New Roman"/>
          <w:b/>
          <w:bCs/>
          <w:sz w:val="28"/>
          <w:szCs w:val="28"/>
        </w:rPr>
        <w:t>iếp</w:t>
      </w:r>
      <w:r w:rsidR="004A30C1" w:rsidRPr="00FB2A49">
        <w:rPr>
          <w:rFonts w:ascii="Times New Roman" w:hAnsi="Times New Roman"/>
          <w:b/>
          <w:bCs/>
          <w:sz w:val="28"/>
          <w:szCs w:val="28"/>
          <w:lang w:val="en-US"/>
        </w:rPr>
        <w:t>)</w:t>
      </w:r>
    </w:p>
    <w:p w14:paraId="0876AE44" w14:textId="77777777" w:rsidR="004A30C1" w:rsidRPr="00FB2A49" w:rsidRDefault="004A30C1" w:rsidP="00FB2A49">
      <w:pPr>
        <w:spacing w:before="120" w:after="120" w:line="360" w:lineRule="auto"/>
        <w:rPr>
          <w:rFonts w:ascii="Times New Roman" w:hAnsi="Times New Roman"/>
          <w:b/>
          <w:bCs/>
          <w:sz w:val="28"/>
          <w:szCs w:val="28"/>
          <w:lang w:val="en-US"/>
        </w:rPr>
      </w:pPr>
      <w:r w:rsidRPr="00FB2A49">
        <w:rPr>
          <w:rFonts w:ascii="Times New Roman" w:hAnsi="Times New Roman"/>
          <w:b/>
          <w:bCs/>
          <w:sz w:val="28"/>
          <w:szCs w:val="28"/>
        </w:rPr>
        <w:t>I. MỤC TIÊU</w:t>
      </w:r>
      <w:r w:rsidR="00B42B3B" w:rsidRPr="00FB2A49">
        <w:rPr>
          <w:rFonts w:ascii="Times New Roman" w:hAnsi="Times New Roman"/>
          <w:b/>
          <w:bCs/>
          <w:sz w:val="28"/>
          <w:szCs w:val="28"/>
          <w:lang w:val="en-US"/>
        </w:rPr>
        <w:t xml:space="preserve"> BÀI HỌC</w:t>
      </w:r>
    </w:p>
    <w:p w14:paraId="4C081B74" w14:textId="77777777" w:rsidR="00C04779" w:rsidRPr="00FB2A49" w:rsidRDefault="00320D0F" w:rsidP="00FB2A49">
      <w:pPr>
        <w:spacing w:before="120" w:after="120" w:line="360" w:lineRule="auto"/>
        <w:jc w:val="both"/>
        <w:rPr>
          <w:rFonts w:ascii="Times New Roman" w:hAnsi="Times New Roman"/>
          <w:b/>
          <w:bCs/>
          <w:i/>
          <w:iCs/>
          <w:sz w:val="28"/>
          <w:szCs w:val="28"/>
          <w:lang w:val="en-US"/>
        </w:rPr>
      </w:pPr>
      <w:r w:rsidRPr="00FB2A49">
        <w:rPr>
          <w:rFonts w:ascii="Times New Roman" w:hAnsi="Times New Roman"/>
          <w:b/>
          <w:bCs/>
          <w:iCs/>
          <w:sz w:val="28"/>
          <w:szCs w:val="28"/>
        </w:rPr>
        <w:t>1.</w:t>
      </w:r>
      <w:r w:rsidRPr="00FB2A49">
        <w:rPr>
          <w:rFonts w:ascii="Times New Roman" w:hAnsi="Times New Roman"/>
          <w:b/>
          <w:bCs/>
          <w:i/>
          <w:iCs/>
          <w:sz w:val="28"/>
          <w:szCs w:val="28"/>
        </w:rPr>
        <w:t xml:space="preserve"> </w:t>
      </w:r>
      <w:r w:rsidRPr="00FB2A49">
        <w:rPr>
          <w:rFonts w:ascii="Times New Roman" w:hAnsi="Times New Roman"/>
          <w:b/>
          <w:bCs/>
          <w:iCs/>
          <w:sz w:val="28"/>
          <w:szCs w:val="28"/>
        </w:rPr>
        <w:t>Kiến thức</w:t>
      </w:r>
      <w:r w:rsidRPr="00FB2A49">
        <w:rPr>
          <w:rFonts w:ascii="Times New Roman" w:hAnsi="Times New Roman"/>
          <w:b/>
          <w:bCs/>
          <w:i/>
          <w:iCs/>
          <w:sz w:val="28"/>
          <w:szCs w:val="28"/>
        </w:rPr>
        <w:t xml:space="preserve"> : </w:t>
      </w:r>
    </w:p>
    <w:p w14:paraId="6E12062F" w14:textId="77777777" w:rsidR="00C04779" w:rsidRPr="00FB2A49" w:rsidRDefault="00C04779" w:rsidP="00FB2A49">
      <w:pPr>
        <w:spacing w:before="120" w:after="120" w:line="360" w:lineRule="auto"/>
        <w:jc w:val="both"/>
        <w:rPr>
          <w:rFonts w:ascii="Times New Roman" w:hAnsi="Times New Roman"/>
          <w:sz w:val="28"/>
          <w:szCs w:val="28"/>
          <w:lang w:val="en-US"/>
        </w:rPr>
      </w:pPr>
      <w:r w:rsidRPr="00FB2A49">
        <w:rPr>
          <w:rFonts w:ascii="Times New Roman" w:hAnsi="Times New Roman"/>
          <w:b/>
          <w:bCs/>
          <w:i/>
          <w:iCs/>
          <w:sz w:val="28"/>
          <w:szCs w:val="28"/>
          <w:lang w:val="en-US"/>
        </w:rPr>
        <w:t xml:space="preserve">- </w:t>
      </w:r>
      <w:r w:rsidR="00320D0F" w:rsidRPr="00FB2A49">
        <w:rPr>
          <w:rFonts w:ascii="Times New Roman" w:hAnsi="Times New Roman"/>
          <w:sz w:val="28"/>
          <w:szCs w:val="28"/>
        </w:rPr>
        <w:t xml:space="preserve">Trình bày, nêu ví dụ và phân tích được khái niệm về sự rơi tự do. </w:t>
      </w:r>
    </w:p>
    <w:p w14:paraId="44841922" w14:textId="77777777" w:rsidR="00C04779" w:rsidRPr="00FB2A49" w:rsidRDefault="00C04779" w:rsidP="00FB2A49">
      <w:pPr>
        <w:spacing w:before="120" w:after="120" w:line="360" w:lineRule="auto"/>
        <w:jc w:val="both"/>
        <w:rPr>
          <w:rFonts w:ascii="Times New Roman" w:hAnsi="Times New Roman"/>
          <w:sz w:val="28"/>
          <w:szCs w:val="28"/>
          <w:lang w:val="en-US"/>
        </w:rPr>
      </w:pPr>
      <w:r w:rsidRPr="00FB2A49">
        <w:rPr>
          <w:rFonts w:ascii="Times New Roman" w:hAnsi="Times New Roman"/>
          <w:b/>
          <w:bCs/>
          <w:i/>
          <w:iCs/>
          <w:sz w:val="28"/>
          <w:szCs w:val="28"/>
          <w:lang w:val="en-US"/>
        </w:rPr>
        <w:t xml:space="preserve">- </w:t>
      </w:r>
      <w:r w:rsidR="00320D0F" w:rsidRPr="00FB2A49">
        <w:rPr>
          <w:rFonts w:ascii="Times New Roman" w:hAnsi="Times New Roman"/>
          <w:sz w:val="28"/>
          <w:szCs w:val="28"/>
        </w:rPr>
        <w:t xml:space="preserve">Phát biểu được định luật rơi tự do.  </w:t>
      </w:r>
    </w:p>
    <w:p w14:paraId="1AC50219" w14:textId="77777777" w:rsidR="00320D0F" w:rsidRPr="00FB2A49" w:rsidRDefault="00C04779" w:rsidP="00FB2A49">
      <w:pPr>
        <w:spacing w:before="120" w:after="120" w:line="360" w:lineRule="auto"/>
        <w:jc w:val="both"/>
        <w:rPr>
          <w:rFonts w:ascii="Times New Roman" w:hAnsi="Times New Roman"/>
          <w:sz w:val="28"/>
          <w:szCs w:val="28"/>
        </w:rPr>
      </w:pPr>
      <w:r w:rsidRPr="00FB2A49">
        <w:rPr>
          <w:rFonts w:ascii="Times New Roman" w:hAnsi="Times New Roman"/>
          <w:b/>
          <w:bCs/>
          <w:i/>
          <w:iCs/>
          <w:sz w:val="28"/>
          <w:szCs w:val="28"/>
          <w:lang w:val="en-US"/>
        </w:rPr>
        <w:t xml:space="preserve">- </w:t>
      </w:r>
      <w:r w:rsidR="00320D0F" w:rsidRPr="00FB2A49">
        <w:rPr>
          <w:rFonts w:ascii="Times New Roman" w:hAnsi="Times New Roman"/>
          <w:sz w:val="28"/>
          <w:szCs w:val="28"/>
        </w:rPr>
        <w:t>Nêu được những đặc điểm của sưk rơi tự do.</w:t>
      </w:r>
    </w:p>
    <w:p w14:paraId="12EE3D45" w14:textId="77777777" w:rsidR="00C04779" w:rsidRPr="00FB2A49" w:rsidRDefault="00C04779"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58B13EC8" w14:textId="77777777" w:rsidR="00C04779" w:rsidRPr="00FB2A49" w:rsidRDefault="00C04779"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22C259C5" w14:textId="77777777" w:rsidR="00C04779" w:rsidRPr="00FB2A49" w:rsidRDefault="00C04779"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14FAAF9D" w14:textId="77777777" w:rsidR="00C04779" w:rsidRPr="00FB2A49" w:rsidRDefault="00C04779"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02FD3BA" w14:textId="77777777" w:rsidR="00C04779" w:rsidRPr="00FB2A49" w:rsidRDefault="00C04779"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75DA8186" w14:textId="77777777" w:rsidR="00C04779" w:rsidRPr="00FB2A49" w:rsidRDefault="00C04779"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5AA7F4BA" w14:textId="77777777" w:rsidR="00C04779" w:rsidRPr="00FB2A49" w:rsidRDefault="00C0477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786477EE" w14:textId="77777777" w:rsidR="00C04779" w:rsidRPr="00FB2A49" w:rsidRDefault="00C0477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4159E909" w14:textId="77777777" w:rsidR="00C04779" w:rsidRPr="00FB2A49" w:rsidRDefault="00C04779"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314DD69C" w14:textId="77777777" w:rsidR="00C04779" w:rsidRPr="00FB2A49" w:rsidRDefault="00C04779"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122EFE6F" w14:textId="77777777" w:rsidR="00C04779" w:rsidRPr="00FB2A49" w:rsidRDefault="00C04779"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2FE3A10C" w14:textId="77777777" w:rsidR="00C04779" w:rsidRPr="00FB2A49" w:rsidRDefault="004A30C1" w:rsidP="00FB2A49">
      <w:pPr>
        <w:spacing w:before="120" w:after="120" w:line="360" w:lineRule="auto"/>
        <w:rPr>
          <w:rFonts w:ascii="Times New Roman" w:hAnsi="Times New Roman"/>
          <w:b/>
          <w:bCs/>
          <w:sz w:val="28"/>
          <w:szCs w:val="28"/>
          <w:lang w:val="en-US"/>
        </w:rPr>
      </w:pPr>
      <w:r w:rsidRPr="00FB2A49">
        <w:rPr>
          <w:rFonts w:ascii="Times New Roman" w:hAnsi="Times New Roman"/>
          <w:b/>
          <w:bCs/>
          <w:sz w:val="28"/>
          <w:szCs w:val="28"/>
        </w:rPr>
        <w:t xml:space="preserve">1. Giáo viên: </w:t>
      </w:r>
    </w:p>
    <w:p w14:paraId="4AA61017" w14:textId="77777777" w:rsidR="004A30C1" w:rsidRPr="00FB2A49" w:rsidRDefault="00C04779" w:rsidP="00FB2A49">
      <w:pPr>
        <w:spacing w:before="120" w:after="120" w:line="360" w:lineRule="auto"/>
        <w:rPr>
          <w:rFonts w:ascii="Times New Roman" w:hAnsi="Times New Roman"/>
          <w:bCs/>
          <w:sz w:val="28"/>
          <w:szCs w:val="28"/>
        </w:rPr>
      </w:pPr>
      <w:r w:rsidRPr="00FB2A49">
        <w:rPr>
          <w:rFonts w:ascii="Times New Roman" w:hAnsi="Times New Roman"/>
          <w:bCs/>
          <w:sz w:val="28"/>
          <w:szCs w:val="28"/>
          <w:lang w:val="en-US"/>
        </w:rPr>
        <w:lastRenderedPageBreak/>
        <w:t xml:space="preserve">- </w:t>
      </w:r>
      <w:r w:rsidR="004A30C1" w:rsidRPr="00FB2A49">
        <w:rPr>
          <w:rFonts w:ascii="Times New Roman" w:hAnsi="Times New Roman"/>
          <w:bCs/>
          <w:sz w:val="28"/>
          <w:szCs w:val="28"/>
        </w:rPr>
        <w:t>Thí nghiệm về</w:t>
      </w:r>
      <w:r w:rsidR="004A30C1" w:rsidRPr="00FB2A49">
        <w:rPr>
          <w:rFonts w:ascii="Times New Roman" w:hAnsi="Times New Roman"/>
          <w:b/>
          <w:bCs/>
          <w:sz w:val="28"/>
          <w:szCs w:val="28"/>
        </w:rPr>
        <w:t xml:space="preserve"> </w:t>
      </w:r>
      <w:r w:rsidR="004A30C1" w:rsidRPr="00FB2A49">
        <w:rPr>
          <w:rFonts w:ascii="Times New Roman" w:hAnsi="Times New Roman"/>
          <w:bCs/>
          <w:sz w:val="28"/>
          <w:szCs w:val="28"/>
        </w:rPr>
        <w:t xml:space="preserve">sự rơi tự do. </w:t>
      </w:r>
    </w:p>
    <w:p w14:paraId="5FC42E2D" w14:textId="77777777" w:rsidR="00C04779" w:rsidRPr="00FB2A49" w:rsidRDefault="004A30C1"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rPr>
        <w:t>2. Học sinh:</w:t>
      </w:r>
    </w:p>
    <w:p w14:paraId="042C5CCD" w14:textId="77777777" w:rsidR="004A30C1" w:rsidRPr="00FB2A49" w:rsidRDefault="00C04779" w:rsidP="00FB2A49">
      <w:pPr>
        <w:spacing w:before="120" w:after="120" w:line="360" w:lineRule="auto"/>
        <w:rPr>
          <w:rFonts w:ascii="Times New Roman" w:hAnsi="Times New Roman"/>
          <w:sz w:val="28"/>
          <w:szCs w:val="28"/>
        </w:rPr>
      </w:pPr>
      <w:r w:rsidRPr="00FB2A49">
        <w:rPr>
          <w:rFonts w:ascii="Times New Roman" w:hAnsi="Times New Roman"/>
          <w:bCs/>
          <w:sz w:val="28"/>
          <w:szCs w:val="28"/>
          <w:lang w:val="en-US"/>
        </w:rPr>
        <w:t xml:space="preserve">- </w:t>
      </w:r>
      <w:r w:rsidR="004A30C1" w:rsidRPr="00FB2A49">
        <w:rPr>
          <w:rFonts w:ascii="Times New Roman" w:hAnsi="Times New Roman"/>
          <w:sz w:val="28"/>
          <w:szCs w:val="28"/>
        </w:rPr>
        <w:t>Ôn lại các kiến thứcvề chuyển động biến đổi đều.</w:t>
      </w:r>
    </w:p>
    <w:p w14:paraId="34F0DFE4" w14:textId="77777777" w:rsidR="004A30C1" w:rsidRPr="00FB2A49" w:rsidRDefault="00C04779" w:rsidP="00FB2A49">
      <w:pPr>
        <w:spacing w:before="120" w:after="120" w:line="360" w:lineRule="auto"/>
        <w:ind w:firstLine="181"/>
        <w:jc w:val="both"/>
        <w:rPr>
          <w:rFonts w:ascii="Times New Roman" w:hAnsi="Times New Roman"/>
          <w:b/>
          <w:bCs/>
          <w:sz w:val="28"/>
          <w:szCs w:val="28"/>
          <w:lang w:val="de-DE"/>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bCs/>
          <w:sz w:val="28"/>
          <w:szCs w:val="28"/>
          <w:lang w:val="de-DE"/>
        </w:rPr>
        <w:t xml:space="preserve"> </w:t>
      </w:r>
    </w:p>
    <w:p w14:paraId="17CA093E" w14:textId="77777777" w:rsidR="00B42B3B" w:rsidRPr="00FB2A49" w:rsidRDefault="00B42B3B"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3CD15A14" w14:textId="77777777" w:rsidR="00B42B3B" w:rsidRPr="00FB2A49" w:rsidRDefault="00B42B3B"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467980D7" w14:textId="77777777" w:rsidR="00B42B3B" w:rsidRPr="00FB2A49" w:rsidRDefault="00B42B3B"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3E508E33" w14:textId="77777777" w:rsidR="00B42B3B" w:rsidRPr="00FB2A49" w:rsidRDefault="00B42B3B"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336C090E" w14:textId="77777777" w:rsidR="00C04779" w:rsidRPr="00FB2A49" w:rsidRDefault="00B42B3B" w:rsidP="00FB2A49">
      <w:pPr>
        <w:spacing w:before="120" w:after="120" w:line="360" w:lineRule="auto"/>
        <w:jc w:val="both"/>
        <w:rPr>
          <w:rFonts w:ascii="Times New Roman" w:hAnsi="Times New Roman"/>
          <w:spacing w:val="-6"/>
          <w:sz w:val="28"/>
          <w:szCs w:val="28"/>
          <w:lang w:val="en-US"/>
        </w:rPr>
      </w:pPr>
      <w:r w:rsidRPr="00FB2A49">
        <w:rPr>
          <w:rFonts w:ascii="Times New Roman" w:hAnsi="Times New Roman"/>
          <w:spacing w:val="-6"/>
          <w:sz w:val="28"/>
          <w:szCs w:val="28"/>
          <w:lang w:val="en-US"/>
        </w:rPr>
        <w:t xml:space="preserve">- </w:t>
      </w:r>
      <w:r w:rsidRPr="00FB2A49">
        <w:rPr>
          <w:rFonts w:ascii="Times New Roman" w:hAnsi="Times New Roman"/>
          <w:b/>
          <w:spacing w:val="-6"/>
          <w:sz w:val="28"/>
          <w:szCs w:val="28"/>
        </w:rPr>
        <w:t>ĐVĐ</w:t>
      </w:r>
      <w:r w:rsidRPr="00FB2A49">
        <w:rPr>
          <w:rFonts w:ascii="Times New Roman" w:hAnsi="Times New Roman"/>
          <w:spacing w:val="-6"/>
          <w:sz w:val="28"/>
          <w:szCs w:val="28"/>
        </w:rPr>
        <w:t>: Chúng ta đã biết, ở cùng một độ cao một hòn đá sẽ rơi xuống đất nhanh hơn một chiếc lá. Vì sao như vậy? Có phải vật n</w:t>
      </w:r>
      <w:r w:rsidRPr="00FB2A49">
        <w:rPr>
          <w:rFonts w:ascii="Times New Roman" w:hAnsi="Times New Roman"/>
          <w:spacing w:val="-6"/>
          <w:sz w:val="28"/>
          <w:szCs w:val="28"/>
          <w:lang w:val="en-US"/>
        </w:rPr>
        <w:t>ặ</w:t>
      </w:r>
      <w:r w:rsidRPr="00FB2A49">
        <w:rPr>
          <w:rFonts w:ascii="Times New Roman" w:hAnsi="Times New Roman"/>
          <w:spacing w:val="-6"/>
          <w:sz w:val="28"/>
          <w:szCs w:val="28"/>
        </w:rPr>
        <w:t>ng rơi nhanh hơn vật nhẹ hay không? Chúng ta cùng nhau nghiên cứu.</w:t>
      </w:r>
    </w:p>
    <w:p w14:paraId="52A41F59" w14:textId="77777777" w:rsidR="00B42B3B" w:rsidRPr="00FB2A49" w:rsidRDefault="00B42B3B" w:rsidP="00FB2A49">
      <w:pPr>
        <w:spacing w:before="120" w:after="120" w:line="360" w:lineRule="auto"/>
        <w:jc w:val="both"/>
        <w:rPr>
          <w:rFonts w:ascii="Times New Roman" w:hAnsi="Times New Roman"/>
          <w:spacing w:val="-6"/>
          <w:sz w:val="28"/>
          <w:szCs w:val="28"/>
          <w:lang w:val="en-US"/>
        </w:rPr>
      </w:pPr>
      <w:r w:rsidRPr="00FB2A49">
        <w:rPr>
          <w:rFonts w:ascii="Times New Roman" w:hAnsi="Times New Roman"/>
          <w:spacing w:val="-6"/>
          <w:sz w:val="28"/>
          <w:szCs w:val="28"/>
          <w:lang w:val="en-US"/>
        </w:rPr>
        <w:t>- HS định hướng nội dung</w:t>
      </w:r>
    </w:p>
    <w:p w14:paraId="7D537B2F" w14:textId="77777777" w:rsidR="00B42B3B" w:rsidRPr="00FB2A49" w:rsidRDefault="00B42B3B"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06A9C2D2" w14:textId="77777777" w:rsidR="00B42B3B" w:rsidRPr="00FB2A49" w:rsidRDefault="00B42B3B"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Nghiên cứu sự rơi tự do của các vật.</w:t>
      </w:r>
    </w:p>
    <w:p w14:paraId="39A3B8CC" w14:textId="77777777" w:rsidR="00B42B3B" w:rsidRPr="00FB2A49" w:rsidRDefault="00B42B3B"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rPr>
        <w:t>Những đặc điểm của chuyển động rơi tự do và gia tốc rơi tự do</w:t>
      </w:r>
    </w:p>
    <w:p w14:paraId="58F54106" w14:textId="77777777" w:rsidR="00B42B3B" w:rsidRPr="00FB2A49" w:rsidRDefault="00B42B3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53CC77FE" w14:textId="77777777" w:rsidR="00B42B3B" w:rsidRPr="00FB2A49" w:rsidRDefault="00B42B3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66242BEE" w14:textId="77777777" w:rsidR="00B42B3B" w:rsidRPr="00FB2A49" w:rsidRDefault="00B42B3B"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14:paraId="14B62F71" w14:textId="77777777" w:rsidR="00C634B2" w:rsidRPr="00FB2A49" w:rsidRDefault="00C634B2" w:rsidP="00FB2A49">
      <w:pPr>
        <w:spacing w:before="120" w:after="120" w:line="360" w:lineRule="auto"/>
        <w:rPr>
          <w:rFonts w:ascii="Times New Roman" w:hAnsi="Times New Roman"/>
          <w:vanish/>
          <w:sz w:val="28"/>
          <w:szCs w:val="28"/>
          <w:lang w:val="en-US"/>
        </w:rPr>
      </w:pPr>
    </w:p>
    <w:tbl>
      <w:tblPr>
        <w:tblW w:w="991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21"/>
        <w:gridCol w:w="3395"/>
      </w:tblGrid>
      <w:tr w:rsidR="00B42B3B" w:rsidRPr="00FB2A49" w14:paraId="5411D4F4" w14:textId="77777777" w:rsidTr="00B42B3B">
        <w:tc>
          <w:tcPr>
            <w:tcW w:w="6521" w:type="dxa"/>
            <w:vAlign w:val="center"/>
          </w:tcPr>
          <w:p w14:paraId="2C46BDB2" w14:textId="77777777" w:rsidR="00B42B3B" w:rsidRPr="00FB2A49" w:rsidRDefault="00B42B3B"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95" w:type="dxa"/>
            <w:vAlign w:val="center"/>
          </w:tcPr>
          <w:p w14:paraId="30E81F9F" w14:textId="77777777" w:rsidR="00B42B3B" w:rsidRPr="00FB2A49" w:rsidRDefault="00B42B3B"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B42B3B" w:rsidRPr="00FB2A49" w14:paraId="11F50678" w14:textId="77777777" w:rsidTr="00B42B3B">
        <w:tc>
          <w:tcPr>
            <w:tcW w:w="6521" w:type="dxa"/>
          </w:tcPr>
          <w:p w14:paraId="4B236557" w14:textId="77777777" w:rsidR="00B42B3B" w:rsidRPr="00FB2A49" w:rsidRDefault="00B42B3B"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27F38623"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àm thế nào để xác định được phương và chiều của chuyển động rơi tự do? (hướng dẫn hs thảo luận).</w:t>
            </w:r>
          </w:p>
          <w:p w14:paraId="446DA3CA"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kiểm tra phương án của các nhóm, tiến hành theo một phương án mà HS đưa ra.</w:t>
            </w:r>
          </w:p>
          <w:p w14:paraId="3D314344"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Kết hợp với hình 4.3 để chứng tỏ kết luận là đúng.</w:t>
            </w:r>
          </w:p>
          <w:p w14:paraId="25EE5B1A"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uyển động rơi tự do là chuyển động như thế nào?</w:t>
            </w:r>
          </w:p>
          <w:p w14:paraId="4429AE4A"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Giới thiệu ảnh hoạt nghiệm; </w:t>
            </w:r>
          </w:p>
          <w:p w14:paraId="0E102F6B"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Yêu cầu HS đọc SGK.</w:t>
            </w:r>
          </w:p>
          <w:p w14:paraId="1DF7C9E1"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ựa vào hình ảnh thu được hãy chứng tỏ chuyển động rơi tự do là chuyển động nhanh dần đều.</w:t>
            </w:r>
          </w:p>
          <w:p w14:paraId="46088472"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ợi ý: Chuyển động của viên bi có phải chuyển động thẳng đều hay không? Tại sao?</w:t>
            </w:r>
          </w:p>
          <w:p w14:paraId="4FCDDCBC"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u là chuyển động biến đổi thì là chuyển động TNDĐ hay TCDĐ? Vì sao?</w:t>
            </w:r>
          </w:p>
          <w:p w14:paraId="2799F18A"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ác em hãy cho biết công thức tính vận tốc và quãng đường đi được trong chuyển động TNDĐ?</w:t>
            </w:r>
          </w:p>
          <w:p w14:paraId="57D3FB6C"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ối với chuyển động rơi tự do thì có vận tốc đầu hay không? Khi đó công thức tính  vận tốc và quãng đường đi được trong chuyển động rơi tự do như thế nào?</w:t>
            </w:r>
          </w:p>
          <w:p w14:paraId="7A61323A"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 ý: Gia tốc trong sự rơi tự do được kí hiệu bằng chữ g (gọi là gia tốc rơi tự do)</w:t>
            </w:r>
          </w:p>
          <w:p w14:paraId="7DD0CCA8" w14:textId="77777777" w:rsidR="00B42B3B" w:rsidRPr="00FB2A49" w:rsidRDefault="00B42B3B" w:rsidP="00FB2A49">
            <w:pPr>
              <w:spacing w:before="120" w:after="120" w:line="360" w:lineRule="auto"/>
              <w:jc w:val="both"/>
              <w:rPr>
                <w:rFonts w:ascii="Times New Roman" w:hAnsi="Times New Roman"/>
                <w:spacing w:val="-8"/>
                <w:sz w:val="28"/>
                <w:szCs w:val="28"/>
              </w:rPr>
            </w:pPr>
            <w:r w:rsidRPr="00FB2A49">
              <w:rPr>
                <w:rFonts w:ascii="Times New Roman" w:hAnsi="Times New Roman"/>
                <w:spacing w:val="-8"/>
                <w:sz w:val="28"/>
                <w:szCs w:val="28"/>
              </w:rPr>
              <w:t>- Chú ý: Tại một nơi nhất định trên Trái Đất và ở gần mặt đất, các vật đều rơi tự do với cùng một gia tốc g.</w:t>
            </w:r>
          </w:p>
          <w:p w14:paraId="4E485752"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ại những nơi khác nhau gia tốc đó sẽ khác nhau.</w:t>
            </w:r>
          </w:p>
          <w:p w14:paraId="484ABC3B" w14:textId="77777777" w:rsidR="00B42B3B" w:rsidRPr="00FB2A49" w:rsidRDefault="00B42B3B" w:rsidP="00FB2A49">
            <w:pPr>
              <w:spacing w:before="120" w:after="120" w:line="360" w:lineRule="auto"/>
              <w:jc w:val="both"/>
              <w:rPr>
                <w:rFonts w:ascii="Times New Roman" w:hAnsi="Times New Roman"/>
                <w:sz w:val="28"/>
                <w:szCs w:val="28"/>
                <w:vertAlign w:val="superscript"/>
                <w:lang w:val="en-US"/>
              </w:rPr>
            </w:pPr>
            <w:r w:rsidRPr="00FB2A49">
              <w:rPr>
                <w:rFonts w:ascii="Times New Roman" w:hAnsi="Times New Roman"/>
                <w:sz w:val="28"/>
                <w:szCs w:val="28"/>
              </w:rPr>
              <w:t>- Nếu không đòi hỏi độ chính xác cao thì ta có thể lấy g = 9,8 m/s</w:t>
            </w:r>
            <w:r w:rsidRPr="00FB2A49">
              <w:rPr>
                <w:rFonts w:ascii="Times New Roman" w:hAnsi="Times New Roman"/>
                <w:sz w:val="28"/>
                <w:szCs w:val="28"/>
                <w:vertAlign w:val="superscript"/>
              </w:rPr>
              <w:t>2</w:t>
            </w:r>
            <w:r w:rsidRPr="00FB2A49">
              <w:rPr>
                <w:rFonts w:ascii="Times New Roman" w:hAnsi="Times New Roman"/>
                <w:sz w:val="28"/>
                <w:szCs w:val="28"/>
              </w:rPr>
              <w:t xml:space="preserve"> hoặc  g = 10 m/s</w:t>
            </w:r>
            <w:r w:rsidRPr="00FB2A49">
              <w:rPr>
                <w:rFonts w:ascii="Times New Roman" w:hAnsi="Times New Roman"/>
                <w:sz w:val="28"/>
                <w:szCs w:val="28"/>
                <w:vertAlign w:val="superscript"/>
              </w:rPr>
              <w:t>2</w:t>
            </w:r>
          </w:p>
          <w:p w14:paraId="7623FC4C" w14:textId="77777777" w:rsidR="00B42B3B" w:rsidRPr="00FB2A49" w:rsidRDefault="00B42B3B"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5D92D9C8"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Hs quan sát SGK</w:t>
            </w:r>
          </w:p>
          <w:p w14:paraId="65B9B654" w14:textId="77777777" w:rsidR="00B42B3B" w:rsidRPr="00FB2A49" w:rsidRDefault="00B42B3B"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HS thảo luận để tìm ra phương án thí nghiệm.</w:t>
            </w:r>
          </w:p>
          <w:p w14:paraId="2094AB34" w14:textId="77777777" w:rsidR="00B42B3B" w:rsidRPr="00FB2A49" w:rsidRDefault="00B42B3B"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Quan sát thí nghiệm về phương, chiều của sự rơi tự do.</w:t>
            </w:r>
          </w:p>
          <w:p w14:paraId="0278B8F2" w14:textId="77777777" w:rsidR="00B42B3B" w:rsidRPr="00FB2A49" w:rsidRDefault="00B42B3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 Bước 3: Báo cáo, thảo luận: </w:t>
            </w:r>
          </w:p>
          <w:p w14:paraId="6C5BC13A"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w:t>
            </w:r>
            <w:r w:rsidRPr="00FB2A49">
              <w:rPr>
                <w:rFonts w:ascii="Times New Roman" w:hAnsi="Times New Roman"/>
                <w:sz w:val="28"/>
                <w:szCs w:val="28"/>
                <w:lang w:val="en-US"/>
              </w:rPr>
              <w:t>l</w:t>
            </w:r>
            <w:r w:rsidRPr="00FB2A49">
              <w:rPr>
                <w:rFonts w:ascii="Times New Roman" w:hAnsi="Times New Roman"/>
                <w:sz w:val="28"/>
                <w:szCs w:val="28"/>
              </w:rPr>
              <w:t>ắng nghe, ghi chú, đọc sgk và trả lời</w:t>
            </w:r>
          </w:p>
          <w:p w14:paraId="1710B973" w14:textId="77777777" w:rsidR="00B42B3B" w:rsidRPr="00FB2A49" w:rsidRDefault="00B42B3B"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 khác nhận xét</w:t>
            </w:r>
            <w:r w:rsidRPr="00FB2A49">
              <w:rPr>
                <w:rFonts w:ascii="Times New Roman" w:hAnsi="Times New Roman"/>
                <w:color w:val="000000" w:themeColor="text1"/>
                <w:sz w:val="28"/>
                <w:szCs w:val="28"/>
              </w:rPr>
              <w:t xml:space="preserve">, bổ sung cho nhau. </w:t>
            </w:r>
          </w:p>
          <w:p w14:paraId="77A7200E" w14:textId="77777777" w:rsidR="00B42B3B" w:rsidRPr="00FB2A49" w:rsidRDefault="00B42B3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6185AA87"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395" w:type="dxa"/>
          </w:tcPr>
          <w:p w14:paraId="5FEBD72E" w14:textId="77777777" w:rsidR="00B42B3B" w:rsidRPr="00FB2A49" w:rsidRDefault="00B42B3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Nghiên cứu sự rơi tự do của các vật.</w:t>
            </w:r>
          </w:p>
          <w:p w14:paraId="75AAED41" w14:textId="77777777" w:rsidR="00B42B3B" w:rsidRPr="00FB2A49" w:rsidRDefault="00B42B3B"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1. Những đặc điểm của chuyển động rơi tự do.</w:t>
            </w:r>
          </w:p>
          <w:p w14:paraId="395CC5E2"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Phương của chuyển động rơi tự do là phương thẳng </w:t>
            </w:r>
            <w:r w:rsidRPr="00FB2A49">
              <w:rPr>
                <w:rFonts w:ascii="Times New Roman" w:hAnsi="Times New Roman"/>
                <w:sz w:val="28"/>
                <w:szCs w:val="28"/>
              </w:rPr>
              <w:lastRenderedPageBreak/>
              <w:t>đứng (phương của dây dọi)</w:t>
            </w:r>
          </w:p>
          <w:p w14:paraId="37203EE7"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iều của chuyển động rơi tự do là chiều từ trên xuống dưới.</w:t>
            </w:r>
          </w:p>
          <w:p w14:paraId="6B19E88D"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uyển động rơi tự do là chuyển động thẳng nhanh dần đều.</w:t>
            </w:r>
            <w:r w:rsidRPr="00FB2A49">
              <w:rPr>
                <w:rFonts w:ascii="Times New Roman" w:hAnsi="Times New Roman"/>
                <w:sz w:val="28"/>
                <w:szCs w:val="28"/>
                <w:lang w:val="en-US"/>
              </w:rPr>
              <w:t xml:space="preserve">  </w:t>
            </w:r>
          </w:p>
          <w:p w14:paraId="5BFB51BF"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Công thức tính vận tốc: </w:t>
            </w:r>
          </w:p>
          <w:p w14:paraId="537BF536"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v = gt  </w:t>
            </w:r>
          </w:p>
          <w:p w14:paraId="557AF6E0"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g: gọi là gia tốc rơi tự do</w:t>
            </w:r>
          </w:p>
          <w:p w14:paraId="695DDC8B"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ông thức tính quãng đường đi được của sự rơi tự do:</w:t>
            </w:r>
          </w:p>
          <w:p w14:paraId="50E2B349"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position w:val="-24"/>
                <w:sz w:val="28"/>
                <w:szCs w:val="28"/>
              </w:rPr>
              <w:object w:dxaOrig="880" w:dyaOrig="620" w14:anchorId="0F8ED3F6">
                <v:shape id="_x0000_i1089" type="#_x0000_t75" style="width:44.25pt;height:30pt" o:ole="">
                  <v:imagedata r:id="rId139" o:title=""/>
                </v:shape>
                <o:OLEObject Type="Embed" ProgID="Equation.DSMT4" ShapeID="_x0000_i1089" DrawAspect="Content" ObjectID="_1692952604" r:id="rId140"/>
              </w:object>
            </w:r>
          </w:p>
          <w:p w14:paraId="2404DBDA" w14:textId="77777777" w:rsidR="00B42B3B" w:rsidRPr="00FB2A49" w:rsidRDefault="00B42B3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Gia tốc rơi tự do.</w:t>
            </w:r>
          </w:p>
          <w:p w14:paraId="6972F5FC"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ại một nơi nhất định trên Trái Đất và ở gần mặt đất, các vật đều rơi tự do với cùng một gia tốc g.</w:t>
            </w:r>
          </w:p>
          <w:p w14:paraId="7A53C2CC"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a tốc rơi tự do phụ thuộc vĩ độ.</w:t>
            </w:r>
          </w:p>
          <w:p w14:paraId="7A650EC8" w14:textId="77777777" w:rsidR="00B42B3B" w:rsidRPr="00FB2A49" w:rsidRDefault="00B42B3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Nếu không đòi hỏi độ chính xác cao chúng ta có thể lấy g=9,8m/s</w:t>
            </w:r>
            <w:r w:rsidRPr="00FB2A49">
              <w:rPr>
                <w:rFonts w:ascii="Times New Roman" w:hAnsi="Times New Roman"/>
                <w:sz w:val="28"/>
                <w:szCs w:val="28"/>
                <w:vertAlign w:val="superscript"/>
              </w:rPr>
              <w:t>2</w:t>
            </w:r>
            <w:r w:rsidRPr="00FB2A49">
              <w:rPr>
                <w:rFonts w:ascii="Times New Roman" w:hAnsi="Times New Roman"/>
                <w:sz w:val="28"/>
                <w:szCs w:val="28"/>
              </w:rPr>
              <w:t xml:space="preserve"> hoặc g = 10 m/s</w:t>
            </w:r>
            <w:r w:rsidRPr="00FB2A49">
              <w:rPr>
                <w:rFonts w:ascii="Times New Roman" w:hAnsi="Times New Roman"/>
                <w:sz w:val="28"/>
                <w:szCs w:val="28"/>
                <w:vertAlign w:val="superscript"/>
              </w:rPr>
              <w:t>2</w:t>
            </w:r>
          </w:p>
        </w:tc>
      </w:tr>
    </w:tbl>
    <w:p w14:paraId="0005EE28" w14:textId="77777777" w:rsidR="00B42B3B" w:rsidRPr="00FB2A49" w:rsidRDefault="00B42B3B" w:rsidP="00FB2A49">
      <w:pPr>
        <w:spacing w:before="120" w:after="120" w:line="360" w:lineRule="auto"/>
        <w:rPr>
          <w:rFonts w:ascii="Times New Roman" w:hAnsi="Times New Roman"/>
          <w:b/>
          <w:color w:val="000000" w:themeColor="text1"/>
          <w:sz w:val="28"/>
          <w:szCs w:val="28"/>
          <w:lang w:val="en-US"/>
        </w:rPr>
      </w:pPr>
    </w:p>
    <w:p w14:paraId="7E8E2FB9" w14:textId="77777777" w:rsidR="00B42B3B" w:rsidRPr="00FB2A49" w:rsidRDefault="00B42B3B"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2FC9B915" w14:textId="77777777" w:rsidR="00B42B3B" w:rsidRPr="00FB2A49" w:rsidRDefault="00B42B3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68CE190B" w14:textId="77777777" w:rsidR="00B42B3B" w:rsidRPr="00FB2A49" w:rsidRDefault="00B42B3B"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45A3A099"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1:</w:t>
      </w:r>
      <w:r w:rsidRPr="00FB2A49">
        <w:rPr>
          <w:sz w:val="28"/>
          <w:szCs w:val="28"/>
        </w:rPr>
        <w:t> Một vật được thả tự do với vận tốc ban đầu bằng 0 và trong giây cuối cùng nó đi được nửa đoạn đường rơi. Lấy g = 10 m/s</w:t>
      </w:r>
      <w:r w:rsidRPr="00FB2A49">
        <w:rPr>
          <w:sz w:val="28"/>
          <w:szCs w:val="28"/>
          <w:vertAlign w:val="superscript"/>
        </w:rPr>
        <w:t>2</w:t>
      </w:r>
      <w:r w:rsidRPr="00FB2A49">
        <w:rPr>
          <w:sz w:val="28"/>
          <w:szCs w:val="28"/>
        </w:rPr>
        <w:t>. Thời gian rơi của vật là</w:t>
      </w:r>
    </w:p>
    <w:p w14:paraId="3154F31C"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0,6 s.</w:t>
      </w:r>
    </w:p>
    <w:p w14:paraId="22FF57BC"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B. 3,4 s.</w:t>
      </w:r>
    </w:p>
    <w:p w14:paraId="38D5839D"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C. 1,6 s.</w:t>
      </w:r>
    </w:p>
    <w:p w14:paraId="72270057"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D. 5 s.</w:t>
      </w:r>
    </w:p>
    <w:p w14:paraId="5D44EF6E"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2:</w:t>
      </w:r>
      <w:r w:rsidRPr="00FB2A49">
        <w:rPr>
          <w:sz w:val="28"/>
          <w:szCs w:val="28"/>
        </w:rPr>
        <w:t> Một vật được thả rơi tự do từ một độ cao so với mặt đất thì thời gian rơi là 5 s. Nếu vật này được thả rơi tự do từ cùng một độ cao nhưng ở Mặt Trăng (có gia tốc rơi tự do là 1,7 m/s</w:t>
      </w:r>
      <w:r w:rsidRPr="00FB2A49">
        <w:rPr>
          <w:sz w:val="28"/>
          <w:szCs w:val="28"/>
          <w:vertAlign w:val="superscript"/>
        </w:rPr>
        <w:t>2</w:t>
      </w:r>
      <w:r w:rsidRPr="00FB2A49">
        <w:rPr>
          <w:sz w:val="28"/>
          <w:szCs w:val="28"/>
        </w:rPr>
        <w:t>) thì thời gian rơi sẽ là</w:t>
      </w:r>
    </w:p>
    <w:p w14:paraId="38A24978"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12 s.</w:t>
      </w:r>
    </w:p>
    <w:p w14:paraId="44E959C2"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B. 8 s.</w:t>
      </w:r>
    </w:p>
    <w:p w14:paraId="47254729"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C. 9 s.</w:t>
      </w:r>
    </w:p>
    <w:p w14:paraId="7C27C802"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D. 15,5 s.</w:t>
      </w:r>
    </w:p>
    <w:p w14:paraId="1D30E5F2"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3:</w:t>
      </w:r>
      <w:r w:rsidRPr="00FB2A49">
        <w:rPr>
          <w:sz w:val="28"/>
          <w:szCs w:val="28"/>
        </w:rPr>
        <w:t> Hai viên bi được thả rơi tự do từ cùng một độ cao, nhưng bi A rơi trước bi B một khoảng thời gian Δt = 0,5 s. Ngay sau khi viên bi B rơi xuống và trước khi bi A chạm đất thì</w:t>
      </w:r>
    </w:p>
    <w:p w14:paraId="77F23A12"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khoảng cách giữa hai bi tăng lên.</w:t>
      </w:r>
    </w:p>
    <w:p w14:paraId="22AAB77B"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B. khoảng cách giữa hai bi giảm đi.</w:t>
      </w:r>
    </w:p>
    <w:p w14:paraId="0A4DB5BD"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C. khoảng cách giữa hai bi không đổi.</w:t>
      </w:r>
    </w:p>
    <w:p w14:paraId="6241D525"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D. ban đầu khoảng cách giữa hai bi tăng lên, sau đó giảm đi.</w:t>
      </w:r>
    </w:p>
    <w:p w14:paraId="129AE335"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4:</w:t>
      </w:r>
      <w:r w:rsidRPr="00FB2A49">
        <w:rPr>
          <w:sz w:val="28"/>
          <w:szCs w:val="28"/>
        </w:rPr>
        <w:t> Từ mặt đất, một viên bi nhỏ được ném thẳng đứng lên cao với vận tốc 30 m/s. Cho g = 10 m/s</w:t>
      </w:r>
      <w:r w:rsidRPr="00FB2A49">
        <w:rPr>
          <w:sz w:val="28"/>
          <w:szCs w:val="28"/>
          <w:vertAlign w:val="superscript"/>
        </w:rPr>
        <w:t>2</w:t>
      </w:r>
      <w:r w:rsidRPr="00FB2A49">
        <w:rPr>
          <w:sz w:val="28"/>
          <w:szCs w:val="28"/>
        </w:rPr>
        <w:t> thì hướng và độ lớn của vận tốc của vật lúc t = 4 s như thế nào?</w:t>
      </w:r>
    </w:p>
    <w:p w14:paraId="5B0B17E8"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10 m/s và hướng lên.</w:t>
      </w:r>
    </w:p>
    <w:p w14:paraId="53A10D33"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B. 30 m/s và hướng lên.</w:t>
      </w:r>
    </w:p>
    <w:p w14:paraId="64844946"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C. 10 m/s và hướng xuống.</w:t>
      </w:r>
    </w:p>
    <w:p w14:paraId="41FBE3E9"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D. 30 m/s và hướng xuống.</w:t>
      </w:r>
    </w:p>
    <w:p w14:paraId="7763478B"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5:</w:t>
      </w:r>
      <w:r w:rsidRPr="00FB2A49">
        <w:rPr>
          <w:sz w:val="28"/>
          <w:szCs w:val="28"/>
        </w:rPr>
        <w:t> Từ một độ cao nào đó với g = 10 m/s</w:t>
      </w:r>
      <w:r w:rsidRPr="00FB2A49">
        <w:rPr>
          <w:sz w:val="28"/>
          <w:szCs w:val="28"/>
          <w:vertAlign w:val="superscript"/>
        </w:rPr>
        <w:t>2</w:t>
      </w:r>
      <w:r w:rsidRPr="00FB2A49">
        <w:rPr>
          <w:sz w:val="28"/>
          <w:szCs w:val="28"/>
        </w:rPr>
        <w:t>, một vật được ném thẳng đứng hướng xuống với vận tốc là 5 m/s. Sau 4 giây kể từ lúc ném, vật rơi được một quãng đường</w:t>
      </w:r>
    </w:p>
    <w:p w14:paraId="36BCA0E6"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50 m.</w:t>
      </w:r>
    </w:p>
    <w:p w14:paraId="7D7565B4"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B. 60 m.</w:t>
      </w:r>
    </w:p>
    <w:p w14:paraId="1BCB958A"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C. 80 m.</w:t>
      </w:r>
    </w:p>
    <w:p w14:paraId="6C349F61"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D. 100 m .</w:t>
      </w:r>
    </w:p>
    <w:p w14:paraId="39D33AAF"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6:</w:t>
      </w:r>
      <w:r w:rsidRPr="00FB2A49">
        <w:rPr>
          <w:sz w:val="28"/>
          <w:szCs w:val="28"/>
        </w:rPr>
        <w:t> Một vật được thả rơi tự do tại nơi có g = 10 m/s</w:t>
      </w:r>
      <w:r w:rsidRPr="00FB2A49">
        <w:rPr>
          <w:sz w:val="28"/>
          <w:szCs w:val="28"/>
          <w:vertAlign w:val="superscript"/>
        </w:rPr>
        <w:t>2</w:t>
      </w:r>
      <w:r w:rsidRPr="00FB2A49">
        <w:rPr>
          <w:sz w:val="28"/>
          <w:szCs w:val="28"/>
        </w:rPr>
        <w:t>. Trong giây thứ hai vật rơi được một đoạn đường</w:t>
      </w:r>
    </w:p>
    <w:p w14:paraId="777F1B85"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30 m.</w:t>
      </w:r>
    </w:p>
    <w:p w14:paraId="624FB640"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B. 20 m.</w:t>
      </w:r>
    </w:p>
    <w:p w14:paraId="270F95AF"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C. 15 m.</w:t>
      </w:r>
    </w:p>
    <w:p w14:paraId="1BEE2BA6"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D. 10 m.</w:t>
      </w:r>
    </w:p>
    <w:p w14:paraId="1B0D4750"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7:</w:t>
      </w:r>
      <w:r w:rsidRPr="00FB2A49">
        <w:rPr>
          <w:sz w:val="28"/>
          <w:szCs w:val="28"/>
        </w:rPr>
        <w:t> Trong trò chơi tung hứng, một vật được ném thẳng đứng cao, sau 2 giây thì chụp được nó. Cho g = 10 m/s</w:t>
      </w:r>
      <w:r w:rsidRPr="00FB2A49">
        <w:rPr>
          <w:sz w:val="28"/>
          <w:szCs w:val="28"/>
          <w:vertAlign w:val="superscript"/>
        </w:rPr>
        <w:t>2</w:t>
      </w:r>
      <w:r w:rsidRPr="00FB2A49">
        <w:rPr>
          <w:sz w:val="28"/>
          <w:szCs w:val="28"/>
        </w:rPr>
        <w:t>. Độ cao cực địa mà vật đạt tới kể từ điểm ném là</w:t>
      </w:r>
    </w:p>
    <w:p w14:paraId="677590E4"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5 m.</w:t>
      </w:r>
    </w:p>
    <w:p w14:paraId="244469F3"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B. 10 m.</w:t>
      </w:r>
    </w:p>
    <w:p w14:paraId="6FA15110"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C. 15 m.</w:t>
      </w:r>
    </w:p>
    <w:p w14:paraId="1AAFBF16"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D. 20 m.</w:t>
      </w:r>
    </w:p>
    <w:p w14:paraId="63427499"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8:</w:t>
      </w:r>
      <w:r w:rsidRPr="00FB2A49">
        <w:rPr>
          <w:sz w:val="28"/>
          <w:szCs w:val="28"/>
        </w:rPr>
        <w:t> Từ độ cao h = 1 m so với mặt đất, một vật được ném thẳng đứng hướng xuống với vận tốc 4 m/s. Cho g = 10 m/s</w:t>
      </w:r>
      <w:r w:rsidRPr="00FB2A49">
        <w:rPr>
          <w:sz w:val="28"/>
          <w:szCs w:val="28"/>
          <w:vertAlign w:val="superscript"/>
        </w:rPr>
        <w:t>2</w:t>
      </w:r>
      <w:r w:rsidRPr="00FB2A49">
        <w:rPr>
          <w:sz w:val="28"/>
          <w:szCs w:val="28"/>
        </w:rPr>
        <w:t>. Thời gian rơi của vật khi nó chạm đất là</w:t>
      </w:r>
    </w:p>
    <w:p w14:paraId="078007F9"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0,125 s.</w:t>
      </w:r>
    </w:p>
    <w:p w14:paraId="55BE8EA2"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B. 0,2 s.</w:t>
      </w:r>
    </w:p>
    <w:p w14:paraId="0A72B904"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C. 0,5 s.</w:t>
      </w:r>
    </w:p>
    <w:p w14:paraId="6E3091F6"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D. 0,4 s.</w:t>
      </w:r>
    </w:p>
    <w:p w14:paraId="585C7D75"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9:</w:t>
      </w:r>
      <w:r w:rsidRPr="00FB2A49">
        <w:rPr>
          <w:sz w:val="28"/>
          <w:szCs w:val="28"/>
        </w:rPr>
        <w:t> Từ mặt đất, một vật được ném thẳng đứng lên cao. Độ cao tối đa mà vật đạt tới là h = 40 m. Nếu ném vật thứ hai với vận tốc gấp đôi thì độ cao tối đa mà vật thứ hai đạt tới sẽ là</w:t>
      </w:r>
    </w:p>
    <w:p w14:paraId="6F45CB57"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80 m.</w:t>
      </w:r>
    </w:p>
    <w:p w14:paraId="6396C0A4"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B. 160 m.</w:t>
      </w:r>
    </w:p>
    <w:p w14:paraId="29692D1E"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C. 180 m.</w:t>
      </w:r>
    </w:p>
    <w:p w14:paraId="42F4B40F"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D. 240 m.</w:t>
      </w:r>
    </w:p>
    <w:p w14:paraId="40AC8D53"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b/>
          <w:bCs/>
          <w:sz w:val="28"/>
          <w:szCs w:val="28"/>
        </w:rPr>
        <w:t>Câu 20:</w:t>
      </w:r>
      <w:r w:rsidRPr="00FB2A49">
        <w:rPr>
          <w:sz w:val="28"/>
          <w:szCs w:val="28"/>
        </w:rPr>
        <w:t> Từ mặt đất, một viên bi nhỏ được ném thẳng đứng lên cao với vận tốc 10 m/s, cho g = 10 m/s</w:t>
      </w:r>
      <w:r w:rsidRPr="00FB2A49">
        <w:rPr>
          <w:sz w:val="28"/>
          <w:szCs w:val="28"/>
          <w:vertAlign w:val="superscript"/>
        </w:rPr>
        <w:t>2</w:t>
      </w:r>
      <w:r w:rsidRPr="00FB2A49">
        <w:rPr>
          <w:sz w:val="28"/>
          <w:szCs w:val="28"/>
        </w:rPr>
        <w:t>. Ở độ cao nào thì vận tốc của nó giảm đi còn một nửa?</w:t>
      </w:r>
    </w:p>
    <w:p w14:paraId="36B675E1"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A. 5 m.</w:t>
      </w:r>
    </w:p>
    <w:p w14:paraId="10D51295"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B. 2,5 m.</w:t>
      </w:r>
    </w:p>
    <w:p w14:paraId="59368970"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C. 1,25 m.</w:t>
      </w:r>
    </w:p>
    <w:p w14:paraId="1C436714"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    D. 3,75 m.</w:t>
      </w:r>
    </w:p>
    <w:p w14:paraId="60D6387D" w14:textId="77777777" w:rsidR="00B42B3B" w:rsidRPr="00FB2A49" w:rsidRDefault="00B42B3B"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15420587" w14:textId="77777777" w:rsidR="00B42B3B" w:rsidRPr="00FB2A49" w:rsidRDefault="00B42B3B" w:rsidP="00FB2A49">
      <w:pPr>
        <w:tabs>
          <w:tab w:val="left" w:pos="567"/>
          <w:tab w:val="left" w:pos="1134"/>
        </w:tabs>
        <w:spacing w:before="120" w:after="120" w:line="360" w:lineRule="auto"/>
        <w:jc w:val="center"/>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Hướng dẫn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39"/>
        <w:gridCol w:w="537"/>
        <w:gridCol w:w="537"/>
        <w:gridCol w:w="537"/>
        <w:gridCol w:w="537"/>
        <w:gridCol w:w="537"/>
        <w:gridCol w:w="537"/>
        <w:gridCol w:w="537"/>
        <w:gridCol w:w="537"/>
        <w:gridCol w:w="537"/>
        <w:gridCol w:w="537"/>
      </w:tblGrid>
      <w:tr w:rsidR="00B42B3B" w:rsidRPr="00FB2A49" w14:paraId="63A00853" w14:textId="77777777" w:rsidTr="00B42B3B">
        <w:trPr>
          <w:jc w:val="center"/>
        </w:trPr>
        <w:tc>
          <w:tcPr>
            <w:tcW w:w="103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0DAD806"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69E18B4"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1</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A265F8B"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2</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D2C5381"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3</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88C4705"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4</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88D4569"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5</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EACA8A2"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6</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0CE2061"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7</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EBCCE53"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8</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C4442FC"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19</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1CA9417"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20</w:t>
            </w:r>
          </w:p>
        </w:tc>
      </w:tr>
      <w:tr w:rsidR="00B42B3B" w:rsidRPr="00FB2A49" w14:paraId="6B2A8956" w14:textId="77777777" w:rsidTr="00B42B3B">
        <w:trPr>
          <w:jc w:val="center"/>
        </w:trPr>
        <w:tc>
          <w:tcPr>
            <w:tcW w:w="103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D6C4D6B"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EE2BF9E"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BDDB74A"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3CD4FC5"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67A3A1F"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A146CFC"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CA5E274"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2ED4CFD"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4AF5F60"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6EABB11"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3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617692C" w14:textId="77777777" w:rsidR="00B42B3B" w:rsidRPr="00FB2A49" w:rsidRDefault="00B42B3B" w:rsidP="00FB2A49">
            <w:pPr>
              <w:spacing w:before="120" w:after="120" w:line="360" w:lineRule="auto"/>
              <w:jc w:val="center"/>
              <w:rPr>
                <w:rFonts w:ascii="Times New Roman" w:hAnsi="Times New Roman"/>
                <w:sz w:val="28"/>
                <w:szCs w:val="28"/>
                <w:lang w:val="en-US" w:eastAsia="en-US"/>
              </w:rPr>
            </w:pPr>
            <w:r w:rsidRPr="00FB2A49">
              <w:rPr>
                <w:rFonts w:ascii="Times New Roman" w:hAnsi="Times New Roman"/>
                <w:sz w:val="28"/>
                <w:szCs w:val="28"/>
                <w:lang w:val="en-US" w:eastAsia="en-US"/>
              </w:rPr>
              <w:t>D</w:t>
            </w:r>
          </w:p>
        </w:tc>
      </w:tr>
    </w:tbl>
    <w:p w14:paraId="59E3859A" w14:textId="77777777" w:rsidR="00B42B3B" w:rsidRPr="00FB2A49" w:rsidRDefault="00B42B3B" w:rsidP="00FB2A49">
      <w:pPr>
        <w:tabs>
          <w:tab w:val="left" w:pos="567"/>
          <w:tab w:val="left" w:pos="1134"/>
          <w:tab w:val="left" w:pos="3160"/>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14:paraId="08894B60" w14:textId="77777777" w:rsidR="00B42B3B" w:rsidRPr="00FB2A49" w:rsidRDefault="00B42B3B"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lastRenderedPageBreak/>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161D60F8" w14:textId="77777777" w:rsidR="00B42B3B" w:rsidRPr="00FB2A49" w:rsidRDefault="00B42B3B"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001DBB53" w14:textId="77777777" w:rsidR="00B42B3B" w:rsidRPr="00FB2A49" w:rsidRDefault="00B42B3B"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0FA81F98" w14:textId="77777777" w:rsidR="00B42B3B" w:rsidRPr="00FB2A49" w:rsidRDefault="00B42B3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3FD0C5CA" w14:textId="77777777" w:rsidR="00B42B3B" w:rsidRPr="00FB2A49" w:rsidRDefault="00B42B3B"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4740A7BC" w14:textId="77777777" w:rsidR="00B42B3B" w:rsidRPr="00FB2A49" w:rsidRDefault="00B42B3B" w:rsidP="00FB2A49">
      <w:pPr>
        <w:tabs>
          <w:tab w:val="left" w:pos="567"/>
          <w:tab w:val="left" w:pos="1134"/>
        </w:tabs>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lang w:val="en-US"/>
        </w:rPr>
        <w:t xml:space="preserve">? </w:t>
      </w:r>
      <w:r w:rsidRPr="00FB2A49">
        <w:rPr>
          <w:rFonts w:ascii="Times New Roman" w:hAnsi="Times New Roman"/>
          <w:sz w:val="28"/>
          <w:szCs w:val="28"/>
          <w:shd w:val="clear" w:color="auto" w:fill="FFFFFF"/>
        </w:rPr>
        <w:t xml:space="preserve">Rơi tự do là chuyển động đều hay là nhanh dần đều? </w:t>
      </w:r>
    </w:p>
    <w:p w14:paraId="166FC30C" w14:textId="77777777" w:rsidR="00B42B3B" w:rsidRPr="00FB2A49" w:rsidRDefault="00B42B3B" w:rsidP="00FB2A49">
      <w:pPr>
        <w:tabs>
          <w:tab w:val="left" w:pos="567"/>
          <w:tab w:val="left" w:pos="1134"/>
        </w:tabs>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lang w:val="en-US"/>
        </w:rPr>
        <w:t xml:space="preserve">? </w:t>
      </w:r>
      <w:r w:rsidRPr="00FB2A49">
        <w:rPr>
          <w:rFonts w:ascii="Times New Roman" w:hAnsi="Times New Roman"/>
          <w:sz w:val="28"/>
          <w:szCs w:val="28"/>
          <w:shd w:val="clear" w:color="auto" w:fill="FFFFFF"/>
        </w:rPr>
        <w:t>Làm thế nào biết được điều đó?</w:t>
      </w:r>
    </w:p>
    <w:p w14:paraId="589A5E7A" w14:textId="77777777" w:rsidR="00B42B3B" w:rsidRPr="00FB2A49" w:rsidRDefault="00B42B3B" w:rsidP="00FB2A49">
      <w:pPr>
        <w:tabs>
          <w:tab w:val="left" w:pos="567"/>
          <w:tab w:val="left" w:pos="1134"/>
        </w:tabs>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lang w:val="en-US"/>
        </w:rPr>
        <w:t>- HS trả lời</w:t>
      </w:r>
    </w:p>
    <w:p w14:paraId="35275439" w14:textId="77777777" w:rsidR="00B42B3B" w:rsidRPr="00FB2A49" w:rsidRDefault="00B42B3B" w:rsidP="00FB2A49">
      <w:pPr>
        <w:tabs>
          <w:tab w:val="left" w:pos="567"/>
          <w:tab w:val="left" w:pos="1134"/>
        </w:tabs>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sz w:val="28"/>
          <w:szCs w:val="28"/>
        </w:rPr>
        <w:t>- HS nộp vở bài tập</w:t>
      </w:r>
    </w:p>
    <w:p w14:paraId="40D6E9BF" w14:textId="77777777" w:rsidR="00B42B3B" w:rsidRPr="00FB2A49" w:rsidRDefault="00B42B3B"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14:paraId="0FD21277" w14:textId="77777777" w:rsidR="00B42B3B" w:rsidRPr="00FB2A49" w:rsidRDefault="00B42B3B"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làm các bài tập</w:t>
      </w:r>
    </w:p>
    <w:p w14:paraId="091B1D0D"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Rơi tự do là chuyển động nhanh dần đều.</w:t>
      </w:r>
    </w:p>
    <w:p w14:paraId="70362993"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Thí nghiệm chứng minh : Gắn vào vật nặng một băng giấy và luồn băng giấy qua khe một bộ rung đặt cố định ở một độ cao. Thả vật nặng rơi tự do đồng thời cho bộ rung hoạt động. Bút đầu rung đánh dấu vào băng giấy những điểm liên tiếp cách nhau 0,02s.</w:t>
      </w:r>
    </w:p>
    <w:p w14:paraId="68E5F2E5"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Gọi ΔS</w:t>
      </w:r>
      <w:r w:rsidRPr="00FB2A49">
        <w:rPr>
          <w:sz w:val="28"/>
          <w:szCs w:val="28"/>
          <w:vertAlign w:val="subscript"/>
        </w:rPr>
        <w:t>1</w:t>
      </w:r>
      <w:r w:rsidRPr="00FB2A49">
        <w:rPr>
          <w:sz w:val="28"/>
          <w:szCs w:val="28"/>
        </w:rPr>
        <w:t>, ΔS</w:t>
      </w:r>
      <w:r w:rsidRPr="00FB2A49">
        <w:rPr>
          <w:sz w:val="28"/>
          <w:szCs w:val="28"/>
          <w:vertAlign w:val="subscript"/>
        </w:rPr>
        <w:t>2</w:t>
      </w:r>
      <w:r w:rsidRPr="00FB2A49">
        <w:rPr>
          <w:sz w:val="28"/>
          <w:szCs w:val="28"/>
        </w:rPr>
        <w:t>, ΔS</w:t>
      </w:r>
      <w:r w:rsidRPr="00FB2A49">
        <w:rPr>
          <w:sz w:val="28"/>
          <w:szCs w:val="28"/>
          <w:vertAlign w:val="subscript"/>
        </w:rPr>
        <w:t>3</w:t>
      </w:r>
      <w:r w:rsidRPr="00FB2A49">
        <w:rPr>
          <w:sz w:val="28"/>
          <w:szCs w:val="28"/>
        </w:rPr>
        <w:t>, ... là những quãng đường vật rơi được trong các khoảng thời gian bằng nhau Δt = 0,02s.</w:t>
      </w:r>
    </w:p>
    <w:p w14:paraId="58A43D31"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Kết quả cho ta:</w:t>
      </w:r>
    </w:p>
    <w:p w14:paraId="2FCC6043"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ΔS</w:t>
      </w:r>
      <w:r w:rsidRPr="00FB2A49">
        <w:rPr>
          <w:sz w:val="28"/>
          <w:szCs w:val="28"/>
          <w:vertAlign w:val="subscript"/>
        </w:rPr>
        <w:t>2</w:t>
      </w:r>
      <w:r w:rsidRPr="00FB2A49">
        <w:rPr>
          <w:sz w:val="28"/>
          <w:szCs w:val="28"/>
        </w:rPr>
        <w:t> - ΔS</w:t>
      </w:r>
      <w:r w:rsidRPr="00FB2A49">
        <w:rPr>
          <w:sz w:val="28"/>
          <w:szCs w:val="28"/>
          <w:vertAlign w:val="subscript"/>
        </w:rPr>
        <w:t>1</w:t>
      </w:r>
      <w:r w:rsidRPr="00FB2A49">
        <w:rPr>
          <w:sz w:val="28"/>
          <w:szCs w:val="28"/>
        </w:rPr>
        <w:t> = ΔS</w:t>
      </w:r>
      <w:r w:rsidRPr="00FB2A49">
        <w:rPr>
          <w:sz w:val="28"/>
          <w:szCs w:val="28"/>
          <w:vertAlign w:val="subscript"/>
        </w:rPr>
        <w:t>3</w:t>
      </w:r>
      <w:r w:rsidRPr="00FB2A49">
        <w:rPr>
          <w:sz w:val="28"/>
          <w:szCs w:val="28"/>
        </w:rPr>
        <w:t> - ΔS</w:t>
      </w:r>
      <w:r w:rsidRPr="00FB2A49">
        <w:rPr>
          <w:sz w:val="28"/>
          <w:szCs w:val="28"/>
          <w:vertAlign w:val="subscript"/>
        </w:rPr>
        <w:t>2</w:t>
      </w:r>
      <w:r w:rsidRPr="00FB2A49">
        <w:rPr>
          <w:sz w:val="28"/>
          <w:szCs w:val="28"/>
        </w:rPr>
        <w:t> = ΔS</w:t>
      </w:r>
      <w:r w:rsidRPr="00FB2A49">
        <w:rPr>
          <w:sz w:val="28"/>
          <w:szCs w:val="28"/>
          <w:vertAlign w:val="subscript"/>
        </w:rPr>
        <w:t>4</w:t>
      </w:r>
      <w:r w:rsidRPr="00FB2A49">
        <w:rPr>
          <w:sz w:val="28"/>
          <w:szCs w:val="28"/>
        </w:rPr>
        <w:t> - ΔS</w:t>
      </w:r>
      <w:r w:rsidRPr="00FB2A49">
        <w:rPr>
          <w:sz w:val="28"/>
          <w:szCs w:val="28"/>
          <w:vertAlign w:val="subscript"/>
        </w:rPr>
        <w:t>3</w:t>
      </w:r>
      <w:r w:rsidRPr="00FB2A49">
        <w:rPr>
          <w:sz w:val="28"/>
          <w:szCs w:val="28"/>
        </w:rPr>
        <w:t> = ... = hằng số.</w:t>
      </w:r>
    </w:p>
    <w:p w14:paraId="4E95AD8D" w14:textId="77777777" w:rsidR="00B42B3B" w:rsidRPr="00FB2A49" w:rsidRDefault="00B42B3B" w:rsidP="00FB2A49">
      <w:pPr>
        <w:pStyle w:val="NormalWeb"/>
        <w:spacing w:before="120" w:beforeAutospacing="0" w:after="120" w:afterAutospacing="0" w:line="360" w:lineRule="auto"/>
        <w:ind w:left="48" w:right="48"/>
        <w:jc w:val="both"/>
        <w:rPr>
          <w:sz w:val="28"/>
          <w:szCs w:val="28"/>
        </w:rPr>
      </w:pPr>
      <w:r w:rsidRPr="00FB2A49">
        <w:rPr>
          <w:sz w:val="28"/>
          <w:szCs w:val="28"/>
        </w:rPr>
        <w:t>Kết quả này phù hợp với đặc điểm của chuyển động nhanh dần đều.</w:t>
      </w:r>
    </w:p>
    <w:p w14:paraId="5F2FD170" w14:textId="77777777" w:rsidR="00B42B3B" w:rsidRPr="00FB2A49" w:rsidRDefault="00B42B3B"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4882A003" w14:textId="77777777" w:rsidR="00B42B3B" w:rsidRPr="00FB2A49" w:rsidRDefault="00B42B3B"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p>
    <w:p w14:paraId="56416343" w14:textId="77777777" w:rsidR="00B42B3B" w:rsidRPr="00FB2A49" w:rsidRDefault="00B42B3B"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GV tóm lại nội dung chính của bài.</w:t>
      </w:r>
    </w:p>
    <w:p w14:paraId="2589E8D1" w14:textId="77777777" w:rsidR="00B42B3B" w:rsidRPr="00FB2A49" w:rsidRDefault="00B42B3B"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Yêu cầu HS về nhà làm các bài tập.</w:t>
      </w:r>
    </w:p>
    <w:p w14:paraId="36B56DD9" w14:textId="77777777" w:rsidR="00B42B3B" w:rsidRPr="00FB2A49" w:rsidRDefault="00B42B3B" w:rsidP="00FB2A49">
      <w:pPr>
        <w:spacing w:before="120" w:after="120" w:line="36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Yêu cầu: HS chuẩn bị bài sau.</w:t>
      </w:r>
    </w:p>
    <w:p w14:paraId="6943E217" w14:textId="77777777" w:rsidR="00B42B3B" w:rsidRPr="00FB2A49" w:rsidRDefault="00B42B3B" w:rsidP="00FB2A49">
      <w:pPr>
        <w:spacing w:before="120" w:after="120" w:line="360" w:lineRule="auto"/>
        <w:rPr>
          <w:rFonts w:ascii="Times New Roman" w:hAnsi="Times New Roman"/>
          <w:b/>
          <w:sz w:val="28"/>
          <w:szCs w:val="28"/>
        </w:rPr>
      </w:pPr>
      <w:r w:rsidRPr="00FB2A49">
        <w:rPr>
          <w:rFonts w:ascii="Times New Roman" w:hAnsi="Times New Roman"/>
          <w:b/>
          <w:sz w:val="28"/>
          <w:szCs w:val="28"/>
        </w:rPr>
        <w:lastRenderedPageBreak/>
        <w:t>* RÚT KINH NGHIỆM:</w:t>
      </w:r>
    </w:p>
    <w:p w14:paraId="6C457866" w14:textId="77777777" w:rsidR="00B42B3B" w:rsidRPr="00FB2A49" w:rsidRDefault="00B42B3B"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p>
    <w:p w14:paraId="4028DE69" w14:textId="77777777" w:rsidR="00B42B3B" w:rsidRPr="00FB2A49" w:rsidRDefault="00B42B3B"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br w:type="page"/>
      </w:r>
    </w:p>
    <w:p w14:paraId="7AE937A2" w14:textId="77777777" w:rsidR="008C0BF2" w:rsidRPr="00FB2A49" w:rsidRDefault="008C0BF2"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60084BB8" w14:textId="77777777" w:rsidR="008C0BF2" w:rsidRPr="00FB2A49" w:rsidRDefault="008C0BF2"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394DB413" w14:textId="77777777" w:rsidR="008C0BF2" w:rsidRPr="00FB2A49" w:rsidRDefault="008C0BF2"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75021BC2" w14:textId="77777777" w:rsidR="008C0BF2" w:rsidRPr="00FB2A49" w:rsidRDefault="008C0BF2" w:rsidP="00FB2A49">
      <w:pPr>
        <w:spacing w:before="120" w:after="120" w:line="360" w:lineRule="auto"/>
        <w:jc w:val="center"/>
        <w:rPr>
          <w:rFonts w:ascii="Times New Roman" w:hAnsi="Times New Roman"/>
          <w:b/>
          <w:sz w:val="28"/>
          <w:szCs w:val="28"/>
          <w:lang w:val="en-US"/>
        </w:rPr>
      </w:pPr>
    </w:p>
    <w:p w14:paraId="6CEFE007" w14:textId="77777777" w:rsidR="00415A71" w:rsidRPr="00FB2A49" w:rsidRDefault="008C0BF2" w:rsidP="00FB2A49">
      <w:pPr>
        <w:spacing w:before="120" w:after="120" w:line="36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5: </w:t>
      </w:r>
      <w:r w:rsidR="004E3B3F" w:rsidRPr="00FB2A49">
        <w:rPr>
          <w:rFonts w:ascii="Times New Roman" w:hAnsi="Times New Roman"/>
          <w:b/>
          <w:sz w:val="28"/>
          <w:szCs w:val="28"/>
          <w:lang w:val="en-US"/>
        </w:rPr>
        <w:t>CHUYỂN ĐỘNG TRÒN ĐỀU</w:t>
      </w:r>
      <w:r w:rsidR="00415A71" w:rsidRPr="00FB2A49">
        <w:rPr>
          <w:rFonts w:ascii="Times New Roman" w:hAnsi="Times New Roman"/>
          <w:b/>
          <w:sz w:val="28"/>
          <w:szCs w:val="28"/>
          <w:lang w:val="en-US"/>
        </w:rPr>
        <w:t xml:space="preserve"> </w:t>
      </w:r>
      <w:r w:rsidR="00415A71" w:rsidRPr="00FB2A49">
        <w:rPr>
          <w:rFonts w:ascii="Times New Roman" w:hAnsi="Times New Roman"/>
          <w:b/>
          <w:i/>
          <w:sz w:val="28"/>
          <w:szCs w:val="28"/>
          <w:lang w:val="en-US"/>
        </w:rPr>
        <w:t>(Tiết 1)</w:t>
      </w:r>
    </w:p>
    <w:p w14:paraId="497264CD" w14:textId="77777777" w:rsidR="00415A71" w:rsidRPr="00FB2A49" w:rsidRDefault="00415A71"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4491FAD8"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8C0BF2"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14:paraId="2F50F94D"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Phát biểu được định nghĩa của chuyển động tròn đều. </w:t>
      </w:r>
      <w:r w:rsidRPr="00FB2A49">
        <w:rPr>
          <w:rFonts w:ascii="Times New Roman" w:hAnsi="Times New Roman"/>
          <w:sz w:val="28"/>
          <w:szCs w:val="28"/>
          <w:lang w:val="en-US"/>
        </w:rPr>
        <w:t>Nêu được ví dụ thực tế về chuyển động tròn đều</w:t>
      </w:r>
      <w:r w:rsidRPr="00FB2A49">
        <w:rPr>
          <w:rFonts w:ascii="Times New Roman" w:hAnsi="Times New Roman"/>
          <w:sz w:val="28"/>
          <w:szCs w:val="28"/>
        </w:rPr>
        <w:t>.</w:t>
      </w:r>
    </w:p>
    <w:p w14:paraId="5078C7BA"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Viết đc ct tính tốc độ dài và chỉ đc hướng của vectơ vận tốc trong chuyển động tròn đều.</w:t>
      </w:r>
    </w:p>
    <w:p w14:paraId="449312B8"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Viết đc ct và nêu đc đơn vị đo tốc độ góc, chu kì, tần số của chuyển động tròn đều.</w:t>
      </w:r>
    </w:p>
    <w:p w14:paraId="5942091D"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Viết được công thức liên hệ giữa tốc độ dài và tốc độ góc.</w:t>
      </w:r>
    </w:p>
    <w:p w14:paraId="5564896E" w14:textId="77777777" w:rsidR="00EC322E" w:rsidRPr="00FB2A49" w:rsidRDefault="00EC322E"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0CF93062" w14:textId="77777777" w:rsidR="00EC322E" w:rsidRPr="00FB2A49" w:rsidRDefault="00EC322E"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4EC1D6E6" w14:textId="77777777" w:rsidR="00EC322E" w:rsidRPr="00FB2A49" w:rsidRDefault="00EC322E"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7D5E1157" w14:textId="77777777" w:rsidR="00EC322E" w:rsidRPr="00FB2A49" w:rsidRDefault="00EC322E"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1CCC2401" w14:textId="77777777" w:rsidR="00EC322E" w:rsidRPr="00FB2A49" w:rsidRDefault="00EC322E"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5E8DF555" w14:textId="77777777" w:rsidR="00EC322E" w:rsidRPr="00FB2A49" w:rsidRDefault="00EC322E"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070995D9" w14:textId="77777777" w:rsidR="00EC322E" w:rsidRPr="00FB2A49" w:rsidRDefault="00EC322E"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15C662C0" w14:textId="77777777" w:rsidR="00EC322E" w:rsidRPr="00FB2A49" w:rsidRDefault="00EC322E"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76C72D13" w14:textId="77777777" w:rsidR="00EC322E" w:rsidRPr="00FB2A49" w:rsidRDefault="00EC322E"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52191D20" w14:textId="77777777" w:rsidR="00320D0F" w:rsidRPr="00FB2A49" w:rsidRDefault="00EC322E" w:rsidP="00FB2A49">
      <w:pPr>
        <w:tabs>
          <w:tab w:val="left" w:pos="6300"/>
        </w:tabs>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320D0F" w:rsidRPr="00FB2A49">
        <w:rPr>
          <w:rFonts w:ascii="Times New Roman" w:hAnsi="Times New Roman"/>
          <w:sz w:val="28"/>
          <w:szCs w:val="28"/>
        </w:rPr>
        <w:t xml:space="preserve"> </w:t>
      </w:r>
    </w:p>
    <w:p w14:paraId="287F2BC5" w14:textId="77777777" w:rsidR="00697005" w:rsidRPr="00FB2A49" w:rsidRDefault="00EC322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lastRenderedPageBreak/>
        <w:t>II. THIẾT BỊ DẠY HỌC VÀ HỌC LIỆU</w:t>
      </w:r>
    </w:p>
    <w:p w14:paraId="31BEE18F" w14:textId="77777777" w:rsidR="00415A71" w:rsidRPr="00FB2A49" w:rsidRDefault="00EC322E"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1. Giáo viên</w:t>
      </w:r>
      <w:r w:rsidR="00DC047C" w:rsidRPr="00FB2A49">
        <w:rPr>
          <w:rFonts w:ascii="Times New Roman" w:hAnsi="Times New Roman"/>
          <w:b/>
          <w:sz w:val="28"/>
          <w:szCs w:val="28"/>
          <w:lang w:val="en-US"/>
        </w:rPr>
        <w:t>:</w:t>
      </w:r>
    </w:p>
    <w:p w14:paraId="02DFFF3F"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Đồng hồ (kim quay); quạt bàn; đĩa quay;…</w:t>
      </w:r>
    </w:p>
    <w:p w14:paraId="664FD49F" w14:textId="77777777" w:rsidR="00415A71" w:rsidRPr="00FB2A49" w:rsidRDefault="00EC322E" w:rsidP="00FB2A49">
      <w:pPr>
        <w:widowControl w:val="0"/>
        <w:autoSpaceDE w:val="0"/>
        <w:autoSpaceDN w:val="0"/>
        <w:adjustRightInd w:val="0"/>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lang w:val="en-US"/>
        </w:rPr>
        <w:t>2. Học sinh:</w:t>
      </w:r>
    </w:p>
    <w:p w14:paraId="1F9CD592" w14:textId="77777777" w:rsidR="00415A71" w:rsidRPr="00FB2A49" w:rsidRDefault="00415A71"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Ôn lại kiến thức đã học có liên quan.</w:t>
      </w:r>
    </w:p>
    <w:p w14:paraId="5EBA0B8B" w14:textId="77777777" w:rsidR="00415A71" w:rsidRPr="00FB2A49" w:rsidRDefault="00EC322E" w:rsidP="00FB2A49">
      <w:pPr>
        <w:spacing w:before="120" w:after="120" w:line="36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14:paraId="2259B49B" w14:textId="77777777" w:rsidR="00EC322E" w:rsidRPr="00FB2A49" w:rsidRDefault="00EC322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6672615E" w14:textId="77777777" w:rsidR="00EC322E" w:rsidRPr="00FB2A49" w:rsidRDefault="00EC322E"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4D0E42CB" w14:textId="77777777" w:rsidR="00EC322E" w:rsidRPr="00FB2A49" w:rsidRDefault="00EC322E"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372531F3" w14:textId="77777777" w:rsidR="00EC322E" w:rsidRPr="00FB2A49" w:rsidRDefault="00EC322E"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28FA06B4" w14:textId="77777777" w:rsidR="00EC322E" w:rsidRPr="00FB2A49" w:rsidRDefault="00EC322E"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1ADFEF8D" w14:textId="77777777" w:rsidR="00415A71" w:rsidRPr="00FB2A49" w:rsidRDefault="00EC322E"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Trong thực tế chuyển động của các vật rất đa dạng &amp; phong phú. Vật chuyển động với quỹ đạo là đường thẳng gọi là chuyển động thẳng, vật chuyển động với quỹ đạo là đường cong gọi là chuyển động cong. Một dạng đặc biệt của chuyển động cong đó là chuyển động tròn đều. Chúng ta cùng nghiên cứu bài mới.</w:t>
      </w:r>
    </w:p>
    <w:p w14:paraId="1BF5A4A1" w14:textId="77777777" w:rsidR="00EC322E" w:rsidRPr="00FB2A49" w:rsidRDefault="00EC322E"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HS nghe và định hướng nội dung</w:t>
      </w:r>
    </w:p>
    <w:p w14:paraId="39B97501" w14:textId="77777777" w:rsidR="00EC322E" w:rsidRPr="00FB2A49" w:rsidRDefault="00EC322E"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1ACA69E7" w14:textId="77777777" w:rsidR="00EC322E" w:rsidRPr="00FB2A49" w:rsidRDefault="00EC322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00E976C7" w:rsidRPr="00FB2A49">
        <w:rPr>
          <w:rFonts w:ascii="Times New Roman" w:hAnsi="Times New Roman"/>
          <w:b/>
          <w:sz w:val="28"/>
          <w:szCs w:val="28"/>
          <w:lang w:val="nl-NL"/>
        </w:rPr>
        <w:t>Chuyển động tròn</w:t>
      </w:r>
    </w:p>
    <w:p w14:paraId="624D81C8" w14:textId="77777777" w:rsidR="00EC322E" w:rsidRPr="00FB2A49" w:rsidRDefault="00EC322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lang w:val="en-US"/>
        </w:rPr>
        <w:t xml:space="preserve"> </w:t>
      </w:r>
    </w:p>
    <w:p w14:paraId="5278BEB4" w14:textId="77777777" w:rsidR="00EC322E" w:rsidRPr="00FB2A49" w:rsidRDefault="00EC322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Công thức tính tốc độ dài và chỉ đc hướng của vectơ vận tốc trong chuyển động tròn đều.</w:t>
      </w:r>
    </w:p>
    <w:p w14:paraId="7D38F28D" w14:textId="77777777" w:rsidR="00EC322E" w:rsidRPr="00FB2A49" w:rsidRDefault="00EC322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Viết đc ct và nêu đc đơn vị đo tốc độ góc, chu kì, tần số của chuyển động tròn đều.</w:t>
      </w:r>
    </w:p>
    <w:p w14:paraId="0CBE1266" w14:textId="77777777" w:rsidR="00EC322E" w:rsidRPr="00FB2A49" w:rsidRDefault="00EC322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Viết được công thức liên hệ giữa tốc độ dài và tốc độ góc.</w:t>
      </w:r>
    </w:p>
    <w:p w14:paraId="72D47A3D" w14:textId="77777777" w:rsidR="00EC322E" w:rsidRPr="00FB2A49" w:rsidRDefault="00EC322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5C627649" w14:textId="77777777" w:rsidR="00EC322E" w:rsidRPr="00FB2A49" w:rsidRDefault="00EC322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860BFBC" w14:textId="77777777" w:rsidR="00EC322E" w:rsidRPr="00FB2A49" w:rsidRDefault="00EC322E"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lastRenderedPageBreak/>
        <w:t xml:space="preserve">d) Tổ chức thực hiện: </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969"/>
      </w:tblGrid>
      <w:tr w:rsidR="00EC322E" w:rsidRPr="00FB2A49" w14:paraId="5C6E24A9" w14:textId="77777777" w:rsidTr="00EC322E">
        <w:trPr>
          <w:trHeight w:val="555"/>
        </w:trPr>
        <w:tc>
          <w:tcPr>
            <w:tcW w:w="6062" w:type="dxa"/>
            <w:tcBorders>
              <w:top w:val="single" w:sz="4" w:space="0" w:color="auto"/>
              <w:left w:val="single" w:sz="4" w:space="0" w:color="auto"/>
              <w:bottom w:val="single" w:sz="4" w:space="0" w:color="auto"/>
              <w:right w:val="single" w:sz="4" w:space="0" w:color="auto"/>
            </w:tcBorders>
            <w:vAlign w:val="center"/>
          </w:tcPr>
          <w:p w14:paraId="42A87ABF" w14:textId="77777777" w:rsidR="00EC322E" w:rsidRPr="00FB2A49" w:rsidRDefault="00EC322E"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969" w:type="dxa"/>
            <w:tcBorders>
              <w:top w:val="single" w:sz="4" w:space="0" w:color="auto"/>
              <w:left w:val="single" w:sz="4" w:space="0" w:color="auto"/>
              <w:bottom w:val="single" w:sz="4" w:space="0" w:color="auto"/>
              <w:right w:val="single" w:sz="4" w:space="0" w:color="auto"/>
            </w:tcBorders>
            <w:vAlign w:val="center"/>
          </w:tcPr>
          <w:p w14:paraId="5479B6FF" w14:textId="77777777" w:rsidR="00EC322E" w:rsidRPr="00FB2A49" w:rsidRDefault="00EC322E"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976C7" w:rsidRPr="00FB2A49" w14:paraId="496DAF06" w14:textId="77777777" w:rsidTr="00C33050">
        <w:trPr>
          <w:trHeight w:val="555"/>
        </w:trPr>
        <w:tc>
          <w:tcPr>
            <w:tcW w:w="6062" w:type="dxa"/>
            <w:tcBorders>
              <w:top w:val="single" w:sz="4" w:space="0" w:color="auto"/>
              <w:left w:val="single" w:sz="4" w:space="0" w:color="auto"/>
              <w:bottom w:val="single" w:sz="4" w:space="0" w:color="auto"/>
              <w:right w:val="single" w:sz="4" w:space="0" w:color="auto"/>
            </w:tcBorders>
          </w:tcPr>
          <w:p w14:paraId="088140F0" w14:textId="77777777" w:rsidR="00E976C7" w:rsidRPr="00FB2A49" w:rsidRDefault="00E976C7"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1A4ECFC" w14:textId="77777777" w:rsidR="00E976C7" w:rsidRPr="00FB2A49" w:rsidRDefault="00E976C7"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CH2.1:</w:t>
            </w:r>
            <w:r w:rsidRPr="00FB2A49">
              <w:rPr>
                <w:rFonts w:ascii="Times New Roman" w:hAnsi="Times New Roman"/>
                <w:sz w:val="28"/>
                <w:szCs w:val="28"/>
              </w:rPr>
              <w:t xml:space="preserve"> Các em đọc SGK rồi cho biết chuyển động như thế nào được gọi là chuyển động tròn? Cho ví dụ?</w:t>
            </w:r>
          </w:p>
          <w:p w14:paraId="0F24696D" w14:textId="77777777" w:rsidR="00E976C7" w:rsidRPr="00FB2A49" w:rsidRDefault="00E976C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ừng cá nhân đọc SGK rồi trả lời</w:t>
            </w:r>
            <w:r w:rsidRPr="00FB2A49">
              <w:rPr>
                <w:rFonts w:ascii="Times New Roman" w:hAnsi="Times New Roman"/>
                <w:sz w:val="28"/>
                <w:szCs w:val="28"/>
                <w:lang w:val="en-US"/>
              </w:rPr>
              <w:t>.</w:t>
            </w:r>
          </w:p>
          <w:p w14:paraId="02ED20F7" w14:textId="77777777" w:rsidR="00E976C7" w:rsidRPr="00FB2A49" w:rsidRDefault="00E976C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đọc SGK rồi trả lời.</w:t>
            </w:r>
          </w:p>
          <w:p w14:paraId="5E165734" w14:textId="77777777" w:rsidR="00E976C7" w:rsidRPr="00FB2A49" w:rsidRDefault="00E976C7"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CH2.2: </w:t>
            </w:r>
            <w:r w:rsidRPr="00FB2A49">
              <w:rPr>
                <w:rFonts w:ascii="Times New Roman" w:hAnsi="Times New Roman"/>
                <w:sz w:val="28"/>
                <w:szCs w:val="28"/>
              </w:rPr>
              <w:t>Tương tự như chuyển động thẳng, các em đọc SGK cho biết tốc độ trung bình trong chuyển động tròn được tính như thế nào?</w:t>
            </w:r>
          </w:p>
          <w:p w14:paraId="1A1C5DEE" w14:textId="77777777" w:rsidR="00E976C7" w:rsidRPr="00FB2A49" w:rsidRDefault="00E976C7"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CH2.3:</w:t>
            </w:r>
            <w:r w:rsidRPr="00FB2A49">
              <w:rPr>
                <w:rFonts w:ascii="Times New Roman" w:hAnsi="Times New Roman"/>
                <w:sz w:val="28"/>
                <w:szCs w:val="28"/>
              </w:rPr>
              <w:t xml:space="preserve"> Như thế nào được gọi là chuyển động tròn đều?</w:t>
            </w:r>
          </w:p>
          <w:p w14:paraId="4D4C3D7D" w14:textId="77777777" w:rsidR="00E976C7" w:rsidRPr="00FB2A49" w:rsidRDefault="00E976C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ong định nghĩa đó chúng ta cần chú ý </w:t>
            </w:r>
            <w:r w:rsidRPr="00FB2A49">
              <w:rPr>
                <w:rFonts w:ascii="Times New Roman" w:hAnsi="Times New Roman"/>
                <w:i/>
                <w:iCs/>
                <w:sz w:val="28"/>
                <w:szCs w:val="28"/>
              </w:rPr>
              <w:t>“quỹ đạo tròn và đi được quãng đường bằng nhau trong những khoảng thời gian bằng nhau”</w:t>
            </w:r>
          </w:p>
          <w:p w14:paraId="00DFCFF0" w14:textId="77777777" w:rsidR="00E976C7" w:rsidRPr="00FB2A49" w:rsidRDefault="00E976C7"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CH2.4:</w:t>
            </w:r>
            <w:r w:rsidRPr="00FB2A49">
              <w:rPr>
                <w:rFonts w:ascii="Times New Roman" w:hAnsi="Times New Roman"/>
                <w:sz w:val="28"/>
                <w:szCs w:val="28"/>
              </w:rPr>
              <w:t xml:space="preserve"> Các em hãy lấy ví dụ về chuyển động tròn đều? </w:t>
            </w:r>
          </w:p>
          <w:p w14:paraId="2538D067" w14:textId="77777777" w:rsidR="00E976C7" w:rsidRPr="00FB2A49" w:rsidRDefault="00E976C7"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0F9FCB53" w14:textId="77777777" w:rsidR="00E976C7" w:rsidRPr="00FB2A49" w:rsidRDefault="00E976C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ừng cá nhân đọc SGK rồi trả lời</w:t>
            </w:r>
            <w:r w:rsidRPr="00FB2A49">
              <w:rPr>
                <w:rFonts w:ascii="Times New Roman" w:hAnsi="Times New Roman"/>
                <w:sz w:val="28"/>
                <w:szCs w:val="28"/>
                <w:lang w:val="en-US"/>
              </w:rPr>
              <w:t>.</w:t>
            </w:r>
          </w:p>
          <w:p w14:paraId="0047EE35" w14:textId="77777777" w:rsidR="00E976C7" w:rsidRPr="00FB2A49" w:rsidRDefault="00E976C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nghiên cứu SGK rồi trả lời</w:t>
            </w:r>
          </w:p>
          <w:p w14:paraId="628A282D" w14:textId="77777777" w:rsidR="00E976C7" w:rsidRPr="00FB2A49" w:rsidRDefault="00E976C7"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69344264" w14:textId="77777777" w:rsidR="00E976C7" w:rsidRPr="00FB2A49" w:rsidRDefault="00E976C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14E3E66C" w14:textId="77777777" w:rsidR="00E976C7" w:rsidRPr="00FB2A49" w:rsidRDefault="00E976C7"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 nhận xét, bổ sung hoàn thiện kiến thức</w:t>
            </w:r>
            <w:r w:rsidRPr="00FB2A49">
              <w:rPr>
                <w:rFonts w:ascii="Times New Roman" w:hAnsi="Times New Roman"/>
                <w:color w:val="000000" w:themeColor="text1"/>
                <w:sz w:val="28"/>
                <w:szCs w:val="28"/>
              </w:rPr>
              <w:t xml:space="preserve">. </w:t>
            </w:r>
          </w:p>
          <w:p w14:paraId="060B8CE3" w14:textId="77777777" w:rsidR="00E976C7" w:rsidRPr="00FB2A49" w:rsidRDefault="00E976C7"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0428972B" w14:textId="77777777" w:rsidR="00E976C7" w:rsidRPr="00FB2A49" w:rsidRDefault="00E976C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w:t>
            </w:r>
            <w:r w:rsidRPr="00FB2A49">
              <w:rPr>
                <w:rFonts w:ascii="Times New Roman" w:hAnsi="Times New Roman"/>
                <w:sz w:val="28"/>
                <w:szCs w:val="28"/>
              </w:rPr>
              <w:lastRenderedPageBreak/>
              <w:t>thức</w:t>
            </w:r>
            <w:r w:rsidRPr="00FB2A49">
              <w:rPr>
                <w:rFonts w:ascii="Times New Roman" w:hAnsi="Times New Roman"/>
                <w:sz w:val="28"/>
                <w:szCs w:val="28"/>
                <w:lang w:val="en-US"/>
              </w:rPr>
              <w:t>.</w:t>
            </w:r>
          </w:p>
        </w:tc>
        <w:tc>
          <w:tcPr>
            <w:tcW w:w="3969" w:type="dxa"/>
            <w:tcBorders>
              <w:top w:val="single" w:sz="4" w:space="0" w:color="auto"/>
              <w:left w:val="single" w:sz="4" w:space="0" w:color="auto"/>
              <w:bottom w:val="single" w:sz="4" w:space="0" w:color="auto"/>
              <w:right w:val="single" w:sz="4" w:space="0" w:color="auto"/>
            </w:tcBorders>
          </w:tcPr>
          <w:p w14:paraId="243BF0AA" w14:textId="77777777" w:rsidR="00E976C7" w:rsidRPr="00FB2A49" w:rsidRDefault="00E976C7"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 Định nghĩa</w:t>
            </w:r>
          </w:p>
          <w:p w14:paraId="2A8C6B66" w14:textId="77777777" w:rsidR="00E976C7" w:rsidRPr="00FB2A49" w:rsidRDefault="00E976C7"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Chuyển động tròn</w:t>
            </w:r>
          </w:p>
          <w:p w14:paraId="6800E006" w14:textId="77777777" w:rsidR="00E976C7" w:rsidRPr="00FB2A49" w:rsidRDefault="00E976C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huyển động tròn là chuyển động có quỹ đạo là đường 1 đường tròn</w:t>
            </w:r>
          </w:p>
          <w:p w14:paraId="049F3A53" w14:textId="77777777" w:rsidR="00E976C7" w:rsidRPr="00FB2A49" w:rsidRDefault="00E976C7"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2. Tốc độ trung bình trong chuyển động tròn</w:t>
            </w:r>
          </w:p>
          <w:p w14:paraId="6B8D2418" w14:textId="77777777" w:rsidR="00E976C7" w:rsidRPr="00FB2A49" w:rsidRDefault="00E976C7" w:rsidP="00FB2A49">
            <w:pPr>
              <w:spacing w:before="120" w:after="120" w:line="360" w:lineRule="auto"/>
              <w:jc w:val="both"/>
              <w:rPr>
                <w:rFonts w:ascii="Times New Roman" w:hAnsi="Times New Roman"/>
                <w:b/>
                <w:bCs/>
                <w:sz w:val="28"/>
                <w:szCs w:val="28"/>
                <w:lang w:val="en-US"/>
              </w:rPr>
            </w:pPr>
          </w:p>
          <w:p w14:paraId="20AE916D" w14:textId="77777777" w:rsidR="00E976C7" w:rsidRPr="00FB2A49" w:rsidRDefault="00E976C7" w:rsidP="00FB2A49">
            <w:pPr>
              <w:spacing w:before="120" w:after="120" w:line="360" w:lineRule="auto"/>
              <w:jc w:val="both"/>
              <w:rPr>
                <w:rFonts w:ascii="Times New Roman" w:hAnsi="Times New Roman"/>
                <w:bCs/>
                <w:sz w:val="28"/>
                <w:szCs w:val="28"/>
                <w:lang w:val="en-US"/>
              </w:rPr>
            </w:pPr>
            <m:oMathPara>
              <m:oMath>
                <m:r>
                  <m:rPr>
                    <m:sty m:val="p"/>
                  </m:rPr>
                  <w:rPr>
                    <w:rFonts w:ascii="Cambria Math" w:hAnsi="Cambria Math"/>
                    <w:sz w:val="28"/>
                    <w:szCs w:val="28"/>
                    <w:lang w:val="en-US"/>
                  </w:rPr>
                  <m:t>Tốc độ TB==</m:t>
                </m:r>
                <m:f>
                  <m:fPr>
                    <m:ctrlPr>
                      <w:rPr>
                        <w:rFonts w:ascii="Cambria Math" w:hAnsi="Cambria Math"/>
                        <w:bCs/>
                        <w:sz w:val="28"/>
                        <w:szCs w:val="28"/>
                        <w:lang w:val="en-US"/>
                      </w:rPr>
                    </m:ctrlPr>
                  </m:fPr>
                  <m:num>
                    <m:r>
                      <m:rPr>
                        <m:sty m:val="p"/>
                      </m:rPr>
                      <w:rPr>
                        <w:rFonts w:ascii="Cambria Math" w:hAnsi="Cambria Math"/>
                        <w:sz w:val="28"/>
                        <w:szCs w:val="28"/>
                        <w:lang w:val="en-US"/>
                      </w:rPr>
                      <m:t>độ dài cung tròn mà vật đi đ</m:t>
                    </m:r>
                    <m:r>
                      <m:rPr>
                        <m:sty m:val="p"/>
                      </m:rPr>
                      <w:rPr>
                        <w:rFonts w:ascii="Cambria Math" w:hAnsi="Cambria Math"/>
                        <w:sz w:val="28"/>
                        <w:szCs w:val="28"/>
                      </w:rPr>
                      <m:t>ư</m:t>
                    </m:r>
                    <m:r>
                      <m:rPr>
                        <m:sty m:val="p"/>
                      </m:rPr>
                      <w:rPr>
                        <w:rFonts w:ascii="Cambria Math" w:hAnsi="Cambria Math"/>
                        <w:sz w:val="28"/>
                        <w:szCs w:val="28"/>
                        <w:lang w:val="en-US"/>
                      </w:rPr>
                      <m:t>ợc</m:t>
                    </m:r>
                  </m:num>
                  <m:den>
                    <m:r>
                      <m:rPr>
                        <m:sty m:val="p"/>
                      </m:rPr>
                      <w:rPr>
                        <w:rFonts w:ascii="Cambria Math" w:hAnsi="Cambria Math"/>
                        <w:sz w:val="28"/>
                        <w:szCs w:val="28"/>
                        <w:lang w:val="en-US"/>
                      </w:rPr>
                      <m:t>thời gian chuyển động</m:t>
                    </m:r>
                  </m:den>
                </m:f>
              </m:oMath>
            </m:oMathPara>
          </w:p>
          <w:p w14:paraId="640DBADE" w14:textId="77777777" w:rsidR="00E976C7" w:rsidRPr="00FB2A49" w:rsidRDefault="00E976C7" w:rsidP="00FB2A49">
            <w:pPr>
              <w:spacing w:before="120" w:after="120" w:line="360" w:lineRule="auto"/>
              <w:jc w:val="both"/>
              <w:rPr>
                <w:rFonts w:ascii="Times New Roman" w:hAnsi="Times New Roman"/>
                <w:bCs/>
                <w:i/>
                <w:sz w:val="28"/>
                <w:szCs w:val="28"/>
                <w:lang w:val="en-US"/>
              </w:rPr>
            </w:pPr>
          </w:p>
          <w:p w14:paraId="7DC6C04B" w14:textId="77777777" w:rsidR="00E976C7" w:rsidRPr="00FB2A49" w:rsidRDefault="00E976C7"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3. Chuyển động tròn đều</w:t>
            </w:r>
          </w:p>
          <w:p w14:paraId="4CCC01CB" w14:textId="77777777" w:rsidR="00E976C7" w:rsidRPr="00FB2A49" w:rsidRDefault="00E976C7" w:rsidP="00FB2A49">
            <w:pPr>
              <w:spacing w:before="120" w:after="120" w:line="360" w:lineRule="auto"/>
              <w:rPr>
                <w:rFonts w:ascii="Times New Roman" w:hAnsi="Times New Roman"/>
                <w:b/>
                <w:i/>
                <w:sz w:val="28"/>
                <w:szCs w:val="28"/>
                <w:lang w:val="en-US"/>
              </w:rPr>
            </w:pPr>
            <w:r w:rsidRPr="00FB2A49">
              <w:rPr>
                <w:rFonts w:ascii="Times New Roman" w:hAnsi="Times New Roman"/>
                <w:sz w:val="28"/>
                <w:szCs w:val="28"/>
              </w:rPr>
              <w:t xml:space="preserve">  Đn: Chuyển động tròn đều là chuyển động có quỹ đạo tròn và có tốc độ trung bình trên mọi cung tròn là như nhau. (hình 5.2</w:t>
            </w:r>
            <w:r w:rsidRPr="00FB2A49">
              <w:rPr>
                <w:rFonts w:ascii="Times New Roman" w:hAnsi="Times New Roman"/>
                <w:sz w:val="28"/>
                <w:szCs w:val="28"/>
                <w:lang w:val="en-US"/>
              </w:rPr>
              <w:t>)</w:t>
            </w:r>
          </w:p>
        </w:tc>
      </w:tr>
    </w:tbl>
    <w:p w14:paraId="0FE050B3" w14:textId="77777777" w:rsidR="00E976C7" w:rsidRPr="00FB2A49" w:rsidRDefault="00E976C7"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Tốc độ dài và tốc độ góc</w:t>
      </w:r>
    </w:p>
    <w:p w14:paraId="2B849C80" w14:textId="77777777" w:rsidR="00E976C7" w:rsidRPr="00FB2A49" w:rsidRDefault="00E976C7"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lang w:val="en-US"/>
        </w:rPr>
        <w:t xml:space="preserve">Tìm hiểu tốc độ góc, </w:t>
      </w:r>
      <w:r w:rsidRPr="00FB2A49">
        <w:rPr>
          <w:rFonts w:ascii="Times New Roman" w:hAnsi="Times New Roman"/>
          <w:sz w:val="28"/>
          <w:szCs w:val="28"/>
        </w:rPr>
        <w:t>Véctơ vận tốc trong chuyển động tròn đều</w:t>
      </w:r>
      <w:r w:rsidRPr="00FB2A49">
        <w:rPr>
          <w:rFonts w:ascii="Times New Roman" w:hAnsi="Times New Roman"/>
          <w:sz w:val="28"/>
          <w:szCs w:val="28"/>
          <w:lang w:val="en-US"/>
        </w:rPr>
        <w:t xml:space="preserve"> và chu kỳ chuyển động.</w:t>
      </w:r>
    </w:p>
    <w:p w14:paraId="19749A31" w14:textId="77777777" w:rsidR="00E976C7" w:rsidRPr="00FB2A49" w:rsidRDefault="00E976C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294C0C6A" w14:textId="77777777" w:rsidR="00E976C7" w:rsidRPr="00FB2A49" w:rsidRDefault="00E976C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65850457" w14:textId="77777777" w:rsidR="00E976C7" w:rsidRPr="00FB2A49" w:rsidRDefault="00E976C7"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95"/>
        <w:gridCol w:w="4536"/>
      </w:tblGrid>
      <w:tr w:rsidR="00E976C7" w:rsidRPr="00FB2A49" w14:paraId="198F9734" w14:textId="77777777" w:rsidTr="00ED4D4F">
        <w:tc>
          <w:tcPr>
            <w:tcW w:w="5495" w:type="dxa"/>
            <w:shd w:val="clear" w:color="auto" w:fill="auto"/>
            <w:vAlign w:val="center"/>
          </w:tcPr>
          <w:p w14:paraId="3B046289" w14:textId="77777777" w:rsidR="00E976C7" w:rsidRPr="00FB2A49" w:rsidRDefault="00E976C7"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536" w:type="dxa"/>
            <w:shd w:val="clear" w:color="auto" w:fill="auto"/>
            <w:vAlign w:val="center"/>
          </w:tcPr>
          <w:p w14:paraId="3244EEF2" w14:textId="77777777" w:rsidR="00E976C7" w:rsidRPr="00FB2A49" w:rsidRDefault="00E976C7"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D4D4F" w:rsidRPr="00FB2A49" w14:paraId="1CED9E3B" w14:textId="77777777" w:rsidTr="00ED4D4F">
        <w:tc>
          <w:tcPr>
            <w:tcW w:w="5495" w:type="dxa"/>
            <w:shd w:val="clear" w:color="auto" w:fill="auto"/>
          </w:tcPr>
          <w:p w14:paraId="34A85ED6" w14:textId="77777777" w:rsidR="00ED4D4F" w:rsidRPr="00FB2A49" w:rsidRDefault="00ED4D4F"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3A4B1361"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CH3.1:</w:t>
            </w:r>
            <w:r w:rsidRPr="00FB2A49">
              <w:rPr>
                <w:rFonts w:ascii="Times New Roman" w:hAnsi="Times New Roman"/>
                <w:spacing w:val="3"/>
                <w:sz w:val="28"/>
                <w:szCs w:val="28"/>
              </w:rPr>
              <w:t>Tốc độ trung bình có đặc trưng cho tính cđ nhanh hay chậm của chất điểm tại một vị trí hay tại một thời điểm không? Tại sao?</w:t>
            </w:r>
          </w:p>
          <w:p w14:paraId="6D334FB2"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CH3.2:</w:t>
            </w:r>
            <w:r w:rsidRPr="00FB2A49">
              <w:rPr>
                <w:rFonts w:ascii="Times New Roman" w:hAnsi="Times New Roman"/>
                <w:spacing w:val="3"/>
                <w:sz w:val="28"/>
                <w:szCs w:val="28"/>
              </w:rPr>
              <w:t>Trong cđ thẳng, đại lượng v</w:t>
            </w:r>
            <w:r w:rsidRPr="00FB2A49">
              <w:rPr>
                <w:rFonts w:ascii="Times New Roman" w:hAnsi="Times New Roman"/>
                <w:spacing w:val="3"/>
                <w:sz w:val="28"/>
                <w:szCs w:val="28"/>
                <w:lang w:val="en-US"/>
              </w:rPr>
              <w:t xml:space="preserve">ật </w:t>
            </w:r>
            <w:r w:rsidRPr="00FB2A49">
              <w:rPr>
                <w:rFonts w:ascii="Times New Roman" w:hAnsi="Times New Roman"/>
                <w:spacing w:val="3"/>
                <w:sz w:val="28"/>
                <w:szCs w:val="28"/>
              </w:rPr>
              <w:t>l</w:t>
            </w:r>
            <w:r w:rsidRPr="00FB2A49">
              <w:rPr>
                <w:rFonts w:ascii="Times New Roman" w:hAnsi="Times New Roman"/>
                <w:spacing w:val="3"/>
                <w:sz w:val="28"/>
                <w:szCs w:val="28"/>
                <w:lang w:val="en-US"/>
              </w:rPr>
              <w:t>ý</w:t>
            </w:r>
            <w:r w:rsidRPr="00FB2A49">
              <w:rPr>
                <w:rFonts w:ascii="Times New Roman" w:hAnsi="Times New Roman"/>
                <w:spacing w:val="3"/>
                <w:sz w:val="28"/>
                <w:szCs w:val="28"/>
              </w:rPr>
              <w:t xml:space="preserve"> nào đặc trưng cho tính cđ nhanh hay chậm của chất điểm tại một vị trí hay tại một thời điểm?</w:t>
            </w:r>
          </w:p>
          <w:p w14:paraId="6485493C" w14:textId="77777777" w:rsidR="00ED4D4F" w:rsidRPr="00FB2A49" w:rsidRDefault="00ED4D4F"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xml:space="preserve">- </w:t>
            </w:r>
            <w:r w:rsidRPr="00FB2A49">
              <w:rPr>
                <w:rFonts w:ascii="Times New Roman" w:hAnsi="Times New Roman"/>
                <w:i/>
                <w:sz w:val="28"/>
                <w:szCs w:val="28"/>
                <w:lang w:val="pt-BR"/>
              </w:rPr>
              <w:t>Để phân biệt với một loại tốc độ khác người ta gọi đó là tốc độ dài.</w:t>
            </w:r>
          </w:p>
          <w:p w14:paraId="68578073" w14:textId="77777777" w:rsidR="00ED4D4F" w:rsidRPr="00FB2A49" w:rsidRDefault="00ED4D4F" w:rsidP="00FB2A49">
            <w:pPr>
              <w:spacing w:before="120" w:after="120" w:line="360" w:lineRule="auto"/>
              <w:jc w:val="both"/>
              <w:rPr>
                <w:rFonts w:ascii="Times New Roman" w:hAnsi="Times New Roman"/>
                <w:sz w:val="28"/>
                <w:szCs w:val="28"/>
                <w:lang w:val="pt-BR"/>
              </w:rPr>
            </w:pPr>
            <w:r w:rsidRPr="00FB2A49">
              <w:rPr>
                <w:rFonts w:ascii="Times New Roman" w:hAnsi="Times New Roman"/>
                <w:b/>
                <w:sz w:val="28"/>
                <w:szCs w:val="28"/>
                <w:lang w:val="pt-BR"/>
              </w:rPr>
              <w:t>CH3.3:</w:t>
            </w:r>
            <w:r w:rsidRPr="00FB2A49">
              <w:rPr>
                <w:rFonts w:ascii="Times New Roman" w:hAnsi="Times New Roman"/>
                <w:sz w:val="28"/>
                <w:szCs w:val="28"/>
                <w:lang w:val="pt-BR"/>
              </w:rPr>
              <w:t xml:space="preserve"> Vậy theo định nghĩa chuyển động tròn đều thì tốc độ dài ở các thời điểm khác nhau, vị trí khác nhau có giống nhau không?</w:t>
            </w:r>
          </w:p>
          <w:p w14:paraId="7FE7AD11" w14:textId="77777777" w:rsidR="00ED4D4F" w:rsidRPr="00FB2A49" w:rsidRDefault="00ED4D4F" w:rsidP="00FB2A49">
            <w:pPr>
              <w:spacing w:before="120" w:after="120" w:line="360" w:lineRule="auto"/>
              <w:jc w:val="both"/>
              <w:rPr>
                <w:rFonts w:ascii="Times New Roman" w:hAnsi="Times New Roman"/>
                <w:spacing w:val="3"/>
                <w:sz w:val="28"/>
                <w:szCs w:val="28"/>
                <w:lang w:val="pt-BR"/>
              </w:rPr>
            </w:pPr>
            <w:r w:rsidRPr="00FB2A49">
              <w:rPr>
                <w:rFonts w:ascii="Times New Roman" w:hAnsi="Times New Roman"/>
                <w:b/>
                <w:spacing w:val="3"/>
                <w:sz w:val="28"/>
                <w:szCs w:val="28"/>
                <w:lang w:val="pt-BR"/>
              </w:rPr>
              <w:t xml:space="preserve">CH3.4: </w:t>
            </w:r>
            <w:r w:rsidRPr="00FB2A49">
              <w:rPr>
                <w:rFonts w:ascii="Times New Roman" w:hAnsi="Times New Roman"/>
                <w:spacing w:val="3"/>
                <w:sz w:val="28"/>
                <w:szCs w:val="28"/>
                <w:lang w:val="pt-BR"/>
              </w:rPr>
              <w:t>Hãy nêu các đặc điểm của vectơ vận tốc trong chuyển động thẳng đều và chuyển động thẳng biến đổi đều ?</w:t>
            </w:r>
          </w:p>
          <w:p w14:paraId="75E75797" w14:textId="77777777" w:rsidR="00ED4D4F" w:rsidRPr="00FB2A49" w:rsidRDefault="00ED4D4F" w:rsidP="00FB2A49">
            <w:pPr>
              <w:spacing w:before="120" w:after="120" w:line="360" w:lineRule="auto"/>
              <w:jc w:val="both"/>
              <w:rPr>
                <w:rFonts w:ascii="Times New Roman" w:hAnsi="Times New Roman"/>
                <w:spacing w:val="3"/>
                <w:sz w:val="28"/>
                <w:szCs w:val="28"/>
                <w:lang w:val="pt-BR"/>
              </w:rPr>
            </w:pPr>
            <w:r w:rsidRPr="00FB2A49">
              <w:rPr>
                <w:rFonts w:ascii="Times New Roman" w:hAnsi="Times New Roman"/>
                <w:spacing w:val="3"/>
                <w:sz w:val="28"/>
                <w:szCs w:val="28"/>
                <w:lang w:val="pt-BR"/>
              </w:rPr>
              <w:t>- Dự đoán các đặc điểm đó của vectơ vận tốc trong chuyển động tròn đều.</w:t>
            </w:r>
          </w:p>
          <w:p w14:paraId="471823C8" w14:textId="77777777" w:rsidR="00ED4D4F" w:rsidRPr="00FB2A49" w:rsidRDefault="00ED4D4F" w:rsidP="00FB2A49">
            <w:pPr>
              <w:spacing w:before="120" w:after="120" w:line="360" w:lineRule="auto"/>
              <w:jc w:val="both"/>
              <w:rPr>
                <w:rFonts w:ascii="Times New Roman" w:hAnsi="Times New Roman"/>
                <w:spacing w:val="3"/>
                <w:sz w:val="28"/>
                <w:szCs w:val="28"/>
                <w:lang w:val="pt-BR"/>
              </w:rPr>
            </w:pPr>
            <w:r w:rsidRPr="00FB2A49">
              <w:rPr>
                <w:rFonts w:ascii="Times New Roman" w:hAnsi="Times New Roman"/>
                <w:b/>
                <w:spacing w:val="3"/>
                <w:sz w:val="28"/>
                <w:szCs w:val="28"/>
                <w:lang w:val="pt-BR"/>
              </w:rPr>
              <w:lastRenderedPageBreak/>
              <w:t xml:space="preserve">GVGT: </w:t>
            </w:r>
            <w:r w:rsidRPr="00FB2A49">
              <w:rPr>
                <w:rFonts w:ascii="Times New Roman" w:hAnsi="Times New Roman"/>
                <w:spacing w:val="3"/>
                <w:sz w:val="28"/>
                <w:szCs w:val="28"/>
                <w:lang w:val="pt-BR"/>
              </w:rPr>
              <w:t xml:space="preserve">Vì </w:t>
            </w:r>
            <m:oMath>
              <m:acc>
                <m:accPr>
                  <m:chr m:val="⃗"/>
                  <m:ctrlPr>
                    <w:rPr>
                      <w:rFonts w:ascii="Cambria Math" w:hAnsi="Cambria Math"/>
                      <w:i/>
                      <w:spacing w:val="3"/>
                      <w:sz w:val="28"/>
                      <w:szCs w:val="28"/>
                      <w:lang w:val="pt-BR"/>
                    </w:rPr>
                  </m:ctrlPr>
                </m:accPr>
                <m:e>
                  <m:r>
                    <w:rPr>
                      <w:rFonts w:ascii="Cambria Math" w:hAnsi="Cambria Math"/>
                      <w:spacing w:val="3"/>
                      <w:sz w:val="28"/>
                      <w:szCs w:val="28"/>
                      <w:lang w:val="pt-BR"/>
                    </w:rPr>
                    <m:t>∆s</m:t>
                  </m:r>
                </m:e>
              </m:acc>
            </m:oMath>
            <w:r w:rsidRPr="00FB2A49">
              <w:rPr>
                <w:rFonts w:ascii="Times New Roman" w:hAnsi="Times New Roman"/>
                <w:spacing w:val="3"/>
                <w:sz w:val="28"/>
                <w:szCs w:val="28"/>
                <w:lang w:val="pt-BR"/>
              </w:rPr>
              <w:t xml:space="preserve"> &lt;&lt; coi như 1 đoạn thẳng véc tơ có hướng chuyển động nằm dọc theo tiếp tuyến tại điểm đó nên </w:t>
            </w:r>
            <w:r w:rsidRPr="00FB2A49">
              <w:rPr>
                <w:rFonts w:ascii="Times New Roman" w:hAnsi="Times New Roman"/>
                <w:spacing w:val="3"/>
                <w:position w:val="-6"/>
                <w:sz w:val="28"/>
                <w:szCs w:val="28"/>
                <w:lang w:val="pt-BR" w:eastAsia="en-US"/>
              </w:rPr>
              <w:object w:dxaOrig="180" w:dyaOrig="340" w14:anchorId="75662C9A">
                <v:shape id="_x0000_i1090" type="#_x0000_t75" style="width:9pt;height:17.25pt" o:ole="">
                  <v:imagedata r:id="rId141" o:title=""/>
                </v:shape>
                <o:OLEObject Type="Embed" ProgID="Equation.DSMT4" ShapeID="_x0000_i1090" DrawAspect="Content" ObjectID="_1692952605" r:id="rId142"/>
              </w:object>
            </w:r>
            <w:r w:rsidRPr="00FB2A49">
              <w:rPr>
                <w:rFonts w:ascii="Times New Roman" w:hAnsi="Times New Roman"/>
                <w:spacing w:val="3"/>
                <w:sz w:val="28"/>
                <w:szCs w:val="28"/>
                <w:lang w:val="pt-BR"/>
              </w:rPr>
              <w:t xml:space="preserve"> cùng phương, cùng chiều và tiếp tuyến tại đó.</w:t>
            </w:r>
          </w:p>
          <w:p w14:paraId="0421871A"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spacing w:val="3"/>
                <w:sz w:val="28"/>
                <w:szCs w:val="28"/>
              </w:rPr>
              <w:t xml:space="preserve">- Quan sát trên hình 5.4, nhận thấy, trong chuyển động tròn đều khi M là vị trí tức thời của vật chuyển động được một cung tròn </w:t>
            </w:r>
            <w:r w:rsidRPr="00FB2A49">
              <w:rPr>
                <w:rFonts w:ascii="Times New Roman" w:hAnsi="Times New Roman"/>
                <w:spacing w:val="3"/>
                <w:sz w:val="28"/>
                <w:szCs w:val="28"/>
              </w:rPr>
              <w:sym w:font="Symbol" w:char="F044"/>
            </w:r>
            <w:r w:rsidRPr="00FB2A49">
              <w:rPr>
                <w:rFonts w:ascii="Times New Roman" w:hAnsi="Times New Roman"/>
                <w:spacing w:val="3"/>
                <w:sz w:val="28"/>
                <w:szCs w:val="28"/>
              </w:rPr>
              <w:t xml:space="preserve">s thì bán kính OM quay được góc </w:t>
            </w:r>
            <w:r w:rsidRPr="00FB2A49">
              <w:rPr>
                <w:rFonts w:ascii="Times New Roman" w:hAnsi="Times New Roman"/>
                <w:spacing w:val="3"/>
                <w:position w:val="-6"/>
                <w:sz w:val="28"/>
                <w:szCs w:val="28"/>
                <w:lang w:val="en-US" w:eastAsia="en-US"/>
              </w:rPr>
              <w:object w:dxaOrig="380" w:dyaOrig="279" w14:anchorId="6BC9FE8A">
                <v:shape id="_x0000_i1091" type="#_x0000_t75" style="width:19.5pt;height:14.25pt" o:ole="">
                  <v:imagedata r:id="rId143" o:title=""/>
                </v:shape>
                <o:OLEObject Type="Embed" ProgID="Equation.DSMT4" ShapeID="_x0000_i1091" DrawAspect="Content" ObjectID="_1692952606" r:id="rId144"/>
              </w:object>
            </w:r>
            <w:r w:rsidRPr="00FB2A49">
              <w:rPr>
                <w:rFonts w:ascii="Times New Roman" w:hAnsi="Times New Roman"/>
                <w:spacing w:val="3"/>
                <w:sz w:val="28"/>
                <w:szCs w:val="28"/>
              </w:rPr>
              <w:t>.</w:t>
            </w:r>
          </w:p>
          <w:p w14:paraId="1548A2F3"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spacing w:val="3"/>
                <w:sz w:val="28"/>
                <w:szCs w:val="28"/>
              </w:rPr>
              <w:t>- Biểu thức nào thể hiện được sự quay nhanh hay chậm của bán kính OM ?</w:t>
            </w:r>
          </w:p>
          <w:p w14:paraId="1EA00817"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 xml:space="preserve">TB: </w:t>
            </w:r>
            <w:r w:rsidRPr="00FB2A49">
              <w:rPr>
                <w:rFonts w:ascii="Times New Roman" w:hAnsi="Times New Roman"/>
                <w:spacing w:val="3"/>
                <w:sz w:val="28"/>
                <w:szCs w:val="28"/>
              </w:rPr>
              <w:t>Chưa có đại lượng vật lý nào thể hiện được sự quay nhanh hay chậm của bán kính OM nữa, bắt buộc phải đưa thêm một đại lượng mới có tên gọi là tốc độ góc của chuyển động tròn, kí hiệu là</w:t>
            </w:r>
            <w:r w:rsidRPr="00FB2A49">
              <w:rPr>
                <w:rFonts w:ascii="Times New Roman" w:hAnsi="Times New Roman"/>
                <w:spacing w:val="3"/>
                <w:position w:val="-6"/>
                <w:sz w:val="28"/>
                <w:szCs w:val="28"/>
                <w:lang w:val="en-US" w:eastAsia="en-US"/>
              </w:rPr>
              <w:object w:dxaOrig="220" w:dyaOrig="220" w14:anchorId="3F36D1DE">
                <v:shape id="_x0000_i1092" type="#_x0000_t75" style="width:12pt;height:12pt" o:ole="">
                  <v:imagedata r:id="rId145" o:title=""/>
                </v:shape>
                <o:OLEObject Type="Embed" ProgID="Equation.DSMT4" ShapeID="_x0000_i1092" DrawAspect="Content" ObjectID="_1692952607" r:id="rId146"/>
              </w:object>
            </w:r>
            <w:r w:rsidRPr="00FB2A49">
              <w:rPr>
                <w:rFonts w:ascii="Times New Roman" w:hAnsi="Times New Roman"/>
                <w:spacing w:val="3"/>
                <w:sz w:val="28"/>
                <w:szCs w:val="28"/>
              </w:rPr>
              <w:t>.</w:t>
            </w:r>
          </w:p>
          <w:p w14:paraId="7C631C97"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CH4.1:</w:t>
            </w:r>
            <w:r w:rsidRPr="00FB2A49">
              <w:rPr>
                <w:rFonts w:ascii="Times New Roman" w:hAnsi="Times New Roman"/>
                <w:spacing w:val="3"/>
                <w:sz w:val="28"/>
                <w:szCs w:val="28"/>
              </w:rPr>
              <w:t xml:space="preserve"> ý nghĩa vật lí của đại lượng tốc độ góc ?</w:t>
            </w:r>
          </w:p>
          <w:p w14:paraId="014CBC94"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CH4.2:</w:t>
            </w:r>
            <w:r w:rsidRPr="00FB2A49">
              <w:rPr>
                <w:rFonts w:ascii="Times New Roman" w:hAnsi="Times New Roman"/>
                <w:spacing w:val="3"/>
                <w:sz w:val="28"/>
                <w:szCs w:val="28"/>
              </w:rPr>
              <w:t xml:space="preserve">Tại sao nói tốc độ góc của chuyển động tròn là một đại lượng không đổi ? </w:t>
            </w:r>
          </w:p>
          <w:p w14:paraId="77EB26A5"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 xml:space="preserve">CH4.3: </w:t>
            </w:r>
            <w:r w:rsidRPr="00FB2A49">
              <w:rPr>
                <w:rFonts w:ascii="Times New Roman" w:hAnsi="Times New Roman"/>
                <w:spacing w:val="3"/>
                <w:sz w:val="28"/>
                <w:szCs w:val="28"/>
              </w:rPr>
              <w:t xml:space="preserve">Nếu góc </w:t>
            </w:r>
            <w:r w:rsidRPr="00FB2A49">
              <w:rPr>
                <w:rFonts w:ascii="Times New Roman" w:hAnsi="Times New Roman"/>
                <w:spacing w:val="3"/>
                <w:position w:val="-6"/>
                <w:sz w:val="28"/>
                <w:szCs w:val="28"/>
                <w:lang w:val="en-US" w:eastAsia="en-US"/>
              </w:rPr>
              <w:object w:dxaOrig="380" w:dyaOrig="279" w14:anchorId="351E147B">
                <v:shape id="_x0000_i1093" type="#_x0000_t75" style="width:19.5pt;height:14.25pt" o:ole="">
                  <v:imagedata r:id="rId147" o:title=""/>
                </v:shape>
                <o:OLEObject Type="Embed" ProgID="Equation.DSMT4" ShapeID="_x0000_i1093" DrawAspect="Content" ObjectID="_1692952608" r:id="rId148"/>
              </w:object>
            </w:r>
            <w:r w:rsidRPr="00FB2A49">
              <w:rPr>
                <w:rFonts w:ascii="Times New Roman" w:hAnsi="Times New Roman"/>
                <w:spacing w:val="3"/>
                <w:sz w:val="28"/>
                <w:szCs w:val="28"/>
              </w:rPr>
              <w:t xml:space="preserve"> đo bằng đơn vị rađian (kí hiệu là rad) và thời gian đo bằng giây (kí hiệu là s) thì tốc độ góc có đơn vị là gì ?</w:t>
            </w:r>
          </w:p>
          <w:p w14:paraId="13368095"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spacing w:val="3"/>
                <w:sz w:val="28"/>
                <w:szCs w:val="28"/>
              </w:rPr>
              <w:t>Hoàn thành yêu cầu C3.</w:t>
            </w:r>
          </w:p>
          <w:p w14:paraId="2CEF7DB7"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 xml:space="preserve">CH4.4: </w:t>
            </w:r>
            <w:r w:rsidRPr="00FB2A49">
              <w:rPr>
                <w:rFonts w:ascii="Times New Roman" w:hAnsi="Times New Roman"/>
                <w:spacing w:val="3"/>
                <w:sz w:val="28"/>
                <w:szCs w:val="28"/>
              </w:rPr>
              <w:t>YC HS đọc đ</w:t>
            </w:r>
            <w:r w:rsidRPr="00FB2A49">
              <w:rPr>
                <w:rFonts w:ascii="Times New Roman" w:hAnsi="Times New Roman"/>
                <w:spacing w:val="3"/>
                <w:sz w:val="28"/>
                <w:szCs w:val="28"/>
                <w:lang w:val="en-US"/>
              </w:rPr>
              <w:t>n</w:t>
            </w:r>
            <w:r w:rsidRPr="00FB2A49">
              <w:rPr>
                <w:rFonts w:ascii="Times New Roman" w:hAnsi="Times New Roman"/>
                <w:spacing w:val="3"/>
                <w:sz w:val="28"/>
                <w:szCs w:val="28"/>
              </w:rPr>
              <w:t xml:space="preserve"> trong SGK, sau đó hoàn thành câu C4?</w:t>
            </w:r>
          </w:p>
          <w:p w14:paraId="7AB6A80C"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 xml:space="preserve">CH4.5: </w:t>
            </w:r>
            <w:r w:rsidRPr="00FB2A49">
              <w:rPr>
                <w:rFonts w:ascii="Times New Roman" w:hAnsi="Times New Roman"/>
                <w:spacing w:val="3"/>
                <w:sz w:val="28"/>
                <w:szCs w:val="28"/>
              </w:rPr>
              <w:t>YC HS đọc đnghĩa trong SGK, sau đó hoàn thành câu C5.</w:t>
            </w:r>
          </w:p>
          <w:p w14:paraId="4C59DB01"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spacing w:val="3"/>
                <w:sz w:val="28"/>
                <w:szCs w:val="28"/>
              </w:rPr>
              <w:t xml:space="preserve">- Trong chuyển động tròn đều có sử dụng hai loại vận tốc là vận tốc dài và tốc độ góc. Hai </w:t>
            </w:r>
            <w:r w:rsidRPr="00FB2A49">
              <w:rPr>
                <w:rFonts w:ascii="Times New Roman" w:hAnsi="Times New Roman"/>
                <w:spacing w:val="3"/>
                <w:sz w:val="28"/>
                <w:szCs w:val="28"/>
              </w:rPr>
              <w:lastRenderedPageBreak/>
              <w:t>đại lượng này có quan hệ với nhau không ? Nếu có thì quan hệ với nhau như thế nào ?</w:t>
            </w:r>
          </w:p>
          <w:p w14:paraId="2E339EF0" w14:textId="77777777" w:rsidR="00ED4D4F" w:rsidRPr="00FB2A49" w:rsidRDefault="00ED4D4F" w:rsidP="00FB2A49">
            <w:pPr>
              <w:spacing w:before="120" w:after="120" w:line="360" w:lineRule="auto"/>
              <w:jc w:val="both"/>
              <w:rPr>
                <w:rFonts w:ascii="Times New Roman" w:hAnsi="Times New Roman"/>
                <w:spacing w:val="3"/>
                <w:sz w:val="28"/>
                <w:szCs w:val="28"/>
              </w:rPr>
            </w:pPr>
            <w:r w:rsidRPr="00FB2A49">
              <w:rPr>
                <w:rFonts w:ascii="Times New Roman" w:hAnsi="Times New Roman"/>
                <w:spacing w:val="3"/>
                <w:sz w:val="28"/>
                <w:szCs w:val="28"/>
              </w:rPr>
              <w:t>- Hoàn thành yêu cầu C6.</w:t>
            </w:r>
          </w:p>
          <w:p w14:paraId="0D653468" w14:textId="77777777" w:rsidR="00ED4D4F" w:rsidRPr="00FB2A49" w:rsidRDefault="00ED4D4F" w:rsidP="00FB2A49">
            <w:pPr>
              <w:spacing w:before="120" w:after="120" w:line="360" w:lineRule="auto"/>
              <w:jc w:val="both"/>
              <w:rPr>
                <w:rFonts w:ascii="Times New Roman" w:hAnsi="Times New Roman"/>
                <w:spacing w:val="3"/>
                <w:sz w:val="28"/>
                <w:szCs w:val="28"/>
                <w:lang w:val="pt-BR"/>
              </w:rPr>
            </w:pPr>
            <w:r w:rsidRPr="00FB2A49">
              <w:rPr>
                <w:rFonts w:ascii="Times New Roman" w:hAnsi="Times New Roman"/>
                <w:spacing w:val="-6"/>
                <w:sz w:val="28"/>
                <w:szCs w:val="28"/>
              </w:rPr>
              <w:t>- YC HS nhận xét về chuyển động của hai chất điểm có cùng tốc độ góc nhưng có bán kính quỹ đạo khác nhau? Nêu ví dụ trong cuộc sống</w:t>
            </w:r>
            <w:r w:rsidRPr="00FB2A49">
              <w:rPr>
                <w:rFonts w:ascii="Times New Roman" w:hAnsi="Times New Roman"/>
                <w:spacing w:val="-6"/>
                <w:sz w:val="28"/>
                <w:szCs w:val="28"/>
                <w:lang w:val="en-US"/>
              </w:rPr>
              <w:t>.</w:t>
            </w:r>
          </w:p>
          <w:p w14:paraId="7E983DBD" w14:textId="77777777" w:rsidR="00ED4D4F" w:rsidRPr="00FB2A49" w:rsidRDefault="00ED4D4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31857233" w14:textId="77777777" w:rsidR="00ED4D4F" w:rsidRPr="00FB2A49" w:rsidRDefault="00ED4D4F" w:rsidP="00FB2A49">
            <w:pPr>
              <w:spacing w:before="120" w:after="120" w:line="360" w:lineRule="auto"/>
              <w:jc w:val="both"/>
              <w:rPr>
                <w:rFonts w:ascii="Times New Roman" w:hAnsi="Times New Roman"/>
                <w:spacing w:val="3"/>
                <w:sz w:val="28"/>
                <w:szCs w:val="28"/>
                <w:lang w:val="en-US"/>
              </w:rPr>
            </w:pPr>
            <w:r w:rsidRPr="00FB2A49">
              <w:rPr>
                <w:rFonts w:ascii="Times New Roman" w:hAnsi="Times New Roman"/>
                <w:i/>
                <w:sz w:val="28"/>
                <w:szCs w:val="28"/>
                <w:lang w:val="en-US"/>
              </w:rPr>
              <w:t>-</w:t>
            </w:r>
            <w:r w:rsidRPr="00FB2A49">
              <w:rPr>
                <w:rFonts w:ascii="Times New Roman" w:hAnsi="Times New Roman"/>
                <w:sz w:val="28"/>
                <w:szCs w:val="28"/>
                <w:lang w:val="en-US"/>
              </w:rPr>
              <w:t xml:space="preserve"> </w:t>
            </w:r>
            <w:r w:rsidRPr="00FB2A49">
              <w:rPr>
                <w:rFonts w:ascii="Times New Roman" w:hAnsi="Times New Roman"/>
                <w:spacing w:val="3"/>
                <w:sz w:val="28"/>
                <w:szCs w:val="28"/>
              </w:rPr>
              <w:t>Từng HS suy nghĩ để trả lời câu hỏi của GV.</w:t>
            </w:r>
          </w:p>
          <w:p w14:paraId="677ACFCA" w14:textId="77777777" w:rsidR="00ED4D4F" w:rsidRPr="00FB2A49" w:rsidRDefault="00ED4D4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ham khảo sgk và phần chuẩn bị ở nhà.</w:t>
            </w:r>
          </w:p>
          <w:p w14:paraId="6D825A3D" w14:textId="77777777" w:rsidR="00ED4D4F" w:rsidRPr="00FB2A49" w:rsidRDefault="00ED4D4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3CCCB88B" w14:textId="77777777" w:rsidR="00ED4D4F" w:rsidRPr="00FB2A49" w:rsidRDefault="00ED4D4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w:t>
            </w:r>
            <w:r w:rsidRPr="00FB2A49">
              <w:rPr>
                <w:rFonts w:ascii="Times New Roman" w:hAnsi="Times New Roman"/>
                <w:sz w:val="28"/>
                <w:szCs w:val="28"/>
              </w:rPr>
              <w:t xml:space="preserve"> trả lời</w:t>
            </w:r>
          </w:p>
          <w:p w14:paraId="14D07302" w14:textId="77777777" w:rsidR="00ED4D4F" w:rsidRPr="00FB2A49" w:rsidRDefault="00ED4D4F"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 khác</w:t>
            </w:r>
            <w:r w:rsidRPr="00FB2A49">
              <w:rPr>
                <w:rFonts w:ascii="Times New Roman" w:hAnsi="Times New Roman"/>
                <w:color w:val="000000" w:themeColor="text1"/>
                <w:sz w:val="28"/>
                <w:szCs w:val="28"/>
              </w:rPr>
              <w:t xml:space="preserve"> nhận xét, bổ sung cho nhau. </w:t>
            </w:r>
          </w:p>
          <w:p w14:paraId="1BD8C448" w14:textId="77777777" w:rsidR="00ED4D4F" w:rsidRPr="00FB2A49" w:rsidRDefault="00ED4D4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65EECC9B" w14:textId="77777777" w:rsidR="00ED4D4F" w:rsidRPr="00FB2A49" w:rsidRDefault="00ED4D4F" w:rsidP="00FB2A49">
            <w:pPr>
              <w:spacing w:before="120" w:after="120" w:line="360" w:lineRule="auto"/>
              <w:jc w:val="both"/>
              <w:rPr>
                <w:rFonts w:ascii="Times New Roman" w:hAnsi="Times New Roman"/>
                <w:b/>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4536" w:type="dxa"/>
            <w:shd w:val="clear" w:color="auto" w:fill="auto"/>
          </w:tcPr>
          <w:p w14:paraId="152C36F8" w14:textId="77777777" w:rsidR="00ED4D4F" w:rsidRPr="00FB2A49" w:rsidRDefault="00ED4D4F"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Tốc độ dài và tốc độ góc</w:t>
            </w:r>
          </w:p>
          <w:p w14:paraId="5C4587B5" w14:textId="77777777" w:rsidR="00ED4D4F" w:rsidRPr="00FB2A49" w:rsidRDefault="00ED4D4F"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Tốc độ dài</w:t>
            </w:r>
          </w:p>
          <w:p w14:paraId="72740CC2" w14:textId="77777777" w:rsidR="00ED4D4F" w:rsidRPr="00FB2A49" w:rsidRDefault="00ED4D4F"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1960" w:dyaOrig="620" w14:anchorId="5E047C90">
                <v:shape id="_x0000_i1094" type="#_x0000_t75" style="width:99pt;height:31.5pt" o:ole="">
                  <v:imagedata r:id="rId149" o:title=""/>
                </v:shape>
                <o:OLEObject Type="Embed" ProgID="Equation.DSMT4" ShapeID="_x0000_i1094" DrawAspect="Content" ObjectID="_1692952609" r:id="rId150"/>
              </w:object>
            </w:r>
          </w:p>
          <w:p w14:paraId="691A5ECB" w14:textId="77777777" w:rsidR="00ED4D4F" w:rsidRPr="00FB2A49" w:rsidRDefault="00ED4D4F" w:rsidP="00FB2A49">
            <w:pPr>
              <w:spacing w:before="120" w:after="120" w:line="360" w:lineRule="auto"/>
              <w:rPr>
                <w:rFonts w:ascii="Times New Roman" w:hAnsi="Times New Roman"/>
                <w:sz w:val="28"/>
                <w:szCs w:val="28"/>
              </w:rPr>
            </w:pPr>
          </w:p>
          <w:p w14:paraId="33B37660" w14:textId="77777777" w:rsidR="00ED4D4F" w:rsidRPr="00FB2A49" w:rsidRDefault="00ED4D4F" w:rsidP="00FB2A49">
            <w:pPr>
              <w:spacing w:before="120" w:after="120" w:line="360" w:lineRule="auto"/>
              <w:rPr>
                <w:rFonts w:ascii="Times New Roman" w:hAnsi="Times New Roman"/>
                <w:sz w:val="28"/>
                <w:szCs w:val="28"/>
                <w:lang w:val="en-US"/>
              </w:rPr>
            </w:pPr>
            <w:r w:rsidRPr="00FB2A49">
              <w:rPr>
                <w:rFonts w:ascii="Times New Roman" w:hAnsi="Times New Roman"/>
                <w:b/>
                <w:i/>
                <w:sz w:val="28"/>
                <w:szCs w:val="28"/>
              </w:rPr>
              <w:t>Trong cđ tròn đều</w:t>
            </w:r>
            <w:r w:rsidRPr="00FB2A49">
              <w:rPr>
                <w:rFonts w:ascii="Times New Roman" w:hAnsi="Times New Roman"/>
                <w:sz w:val="28"/>
                <w:szCs w:val="28"/>
              </w:rPr>
              <w:t>, tốc độ dài của vật không đổi và bằng tốc độ trung bình.</w:t>
            </w:r>
          </w:p>
          <w:p w14:paraId="06D1188B" w14:textId="77777777" w:rsidR="00ED4D4F" w:rsidRPr="00FB2A49" w:rsidRDefault="00ED4D4F" w:rsidP="00FB2A49">
            <w:pPr>
              <w:spacing w:before="120" w:after="120" w:line="360" w:lineRule="auto"/>
              <w:rPr>
                <w:rFonts w:ascii="Times New Roman" w:hAnsi="Times New Roman"/>
                <w:sz w:val="28"/>
                <w:szCs w:val="28"/>
                <w:lang w:val="en-US"/>
              </w:rPr>
            </w:pPr>
          </w:p>
          <w:p w14:paraId="1EA753E8" w14:textId="77777777" w:rsidR="00ED4D4F" w:rsidRPr="00FB2A49" w:rsidRDefault="00ED4D4F" w:rsidP="00FB2A49">
            <w:pPr>
              <w:spacing w:before="120" w:after="120" w:line="360" w:lineRule="auto"/>
              <w:jc w:val="both"/>
              <w:rPr>
                <w:rFonts w:ascii="Times New Roman" w:hAnsi="Times New Roman"/>
                <w:spacing w:val="3"/>
                <w:sz w:val="28"/>
                <w:szCs w:val="28"/>
                <w:lang w:val="pt-BR"/>
              </w:rPr>
            </w:pPr>
            <w:r w:rsidRPr="00FB2A49">
              <w:rPr>
                <w:rFonts w:ascii="Times New Roman" w:hAnsi="Times New Roman"/>
                <w:spacing w:val="3"/>
                <w:sz w:val="28"/>
                <w:szCs w:val="28"/>
                <w:lang w:val="pt-BR"/>
              </w:rPr>
              <w:t>- TĐTB không đặc trưng cho tính cđ nhanh hay chậm của chất điểm tại một vị trí hay tại một thời điểm, chỉ đặc trưng cho tính cđ nhanh hay chậm của chất điểm trong một quãng đường hay một khoảng thời gian nhất định.</w:t>
            </w:r>
          </w:p>
          <w:p w14:paraId="144AA2BB" w14:textId="77777777" w:rsidR="00ED4D4F" w:rsidRPr="00FB2A49" w:rsidRDefault="00ED4D4F"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Độ lớn vận tốc tức thời hay tốc độ tức thời gọi tắt là tốc độ.</w:t>
            </w:r>
          </w:p>
          <w:p w14:paraId="0E51A34C" w14:textId="77777777" w:rsidR="00ED4D4F" w:rsidRPr="00FB2A49" w:rsidRDefault="00ED4D4F"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Tốc độ dài của vật như nhau không đổi.</w:t>
            </w:r>
          </w:p>
          <w:p w14:paraId="6CF25966" w14:textId="77777777" w:rsidR="00ED4D4F" w:rsidRPr="00FB2A49" w:rsidRDefault="00ED4D4F" w:rsidP="00FB2A49">
            <w:pPr>
              <w:spacing w:before="120" w:after="120" w:line="360" w:lineRule="auto"/>
              <w:rPr>
                <w:rFonts w:ascii="Times New Roman" w:hAnsi="Times New Roman"/>
                <w:b/>
                <w:sz w:val="28"/>
                <w:szCs w:val="28"/>
              </w:rPr>
            </w:pPr>
            <w:r w:rsidRPr="00FB2A49">
              <w:rPr>
                <w:rFonts w:ascii="Times New Roman" w:hAnsi="Times New Roman"/>
                <w:b/>
                <w:sz w:val="28"/>
                <w:szCs w:val="28"/>
              </w:rPr>
              <w:lastRenderedPageBreak/>
              <w:t>2. Véctơ vận tốc trong chuyển động tròn đều.</w:t>
            </w:r>
          </w:p>
          <w:p w14:paraId="285C8023" w14:textId="77777777" w:rsidR="00ED4D4F" w:rsidRPr="00FB2A49" w:rsidRDefault="00ED4D4F" w:rsidP="00FB2A49">
            <w:pPr>
              <w:spacing w:before="120" w:after="120" w:line="360" w:lineRule="auto"/>
              <w:rPr>
                <w:rFonts w:ascii="Times New Roman" w:hAnsi="Times New Roman"/>
                <w:b/>
                <w:sz w:val="28"/>
                <w:szCs w:val="28"/>
              </w:rPr>
            </w:pPr>
          </w:p>
          <w:p w14:paraId="7FAC8FB5" w14:textId="77777777" w:rsidR="00ED4D4F" w:rsidRPr="00FB2A49" w:rsidRDefault="00ED4D4F" w:rsidP="00FB2A49">
            <w:pPr>
              <w:spacing w:before="120" w:after="120" w:line="36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21728" behindDoc="0" locked="0" layoutInCell="1" allowOverlap="1" wp14:anchorId="6D2B7DE5" wp14:editId="3889B560">
                      <wp:simplePos x="0" y="0"/>
                      <wp:positionH relativeFrom="column">
                        <wp:posOffset>376555</wp:posOffset>
                      </wp:positionH>
                      <wp:positionV relativeFrom="paragraph">
                        <wp:posOffset>-635</wp:posOffset>
                      </wp:positionV>
                      <wp:extent cx="1323975" cy="1050925"/>
                      <wp:effectExtent l="0" t="0" r="9525" b="15875"/>
                      <wp:wrapTight wrapText="bothSides">
                        <wp:wrapPolygon edited="0">
                          <wp:start x="6216" y="0"/>
                          <wp:lineTo x="0" y="9789"/>
                          <wp:lineTo x="0" y="16445"/>
                          <wp:lineTo x="1554" y="19577"/>
                          <wp:lineTo x="4351" y="21535"/>
                          <wp:lineTo x="4662" y="21535"/>
                          <wp:lineTo x="10256" y="21535"/>
                          <wp:lineTo x="10567" y="21535"/>
                          <wp:lineTo x="13675" y="19577"/>
                          <wp:lineTo x="20512" y="13312"/>
                          <wp:lineTo x="21445" y="5873"/>
                          <wp:lineTo x="20512" y="4698"/>
                          <wp:lineTo x="13986" y="0"/>
                          <wp:lineTo x="6216" y="0"/>
                        </wp:wrapPolygon>
                      </wp:wrapTight>
                      <wp:docPr id="1210" name="Group 2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3975" cy="1050925"/>
                                <a:chOff x="8290" y="14372"/>
                                <a:chExt cx="2085" cy="1655"/>
                              </a:xfrm>
                            </wpg:grpSpPr>
                            <wps:wsp>
                              <wps:cNvPr id="1211" name="Oval 2195"/>
                              <wps:cNvSpPr>
                                <a:spLocks noChangeArrowheads="1"/>
                              </wps:cNvSpPr>
                              <wps:spPr bwMode="auto">
                                <a:xfrm>
                                  <a:off x="8290" y="14767"/>
                                  <a:ext cx="1440" cy="12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12" name="Line 2196"/>
                              <wps:cNvCnPr/>
                              <wps:spPr bwMode="auto">
                                <a:xfrm>
                                  <a:off x="9010" y="14767"/>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3" name="Text Box 2197"/>
                              <wps:cNvSpPr txBox="1">
                                <a:spLocks noChangeArrowheads="1"/>
                              </wps:cNvSpPr>
                              <wps:spPr bwMode="auto">
                                <a:xfrm>
                                  <a:off x="9910" y="14767"/>
                                  <a:ext cx="465"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47DE63" w14:textId="77777777" w:rsidR="0053136A" w:rsidRDefault="0053136A" w:rsidP="004E3B3F">
                                    <w:r w:rsidRPr="006628F9">
                                      <w:rPr>
                                        <w:position w:val="-6"/>
                                        <w:lang w:val="en-US" w:eastAsia="en-US"/>
                                      </w:rPr>
                                      <w:object w:dxaOrig="180" w:dyaOrig="340" w14:anchorId="1490A76F">
                                        <v:shape id="_x0000_i1343" type="#_x0000_t75" style="width:9pt;height:17.25pt" o:ole="">
                                          <v:imagedata r:id="rId151" o:title=""/>
                                        </v:shape>
                                        <o:OLEObject Type="Embed" ProgID="Equation.DSMT4" ShapeID="_x0000_i1343" DrawAspect="Content" ObjectID="_1692952857" r:id="rId152"/>
                                      </w:object>
                                    </w:r>
                                  </w:p>
                                </w:txbxContent>
                              </wps:txbx>
                              <wps:bodyPr rot="0" vert="horz" wrap="none" lIns="91440" tIns="45720" rIns="91440" bIns="45720" anchor="t" anchorCtr="0" upright="1">
                                <a:spAutoFit/>
                              </wps:bodyPr>
                            </wps:wsp>
                            <wps:wsp>
                              <wps:cNvPr id="1214" name="Text Box 2198"/>
                              <wps:cNvSpPr txBox="1">
                                <a:spLocks noChangeArrowheads="1"/>
                              </wps:cNvSpPr>
                              <wps:spPr bwMode="auto">
                                <a:xfrm>
                                  <a:off x="8820" y="14372"/>
                                  <a:ext cx="926"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B2DB14" w14:textId="77777777" w:rsidR="0053136A" w:rsidRDefault="0053136A" w:rsidP="004E3B3F">
                                    <w:r w:rsidRPr="006628F9">
                                      <w:rPr>
                                        <w:position w:val="-6"/>
                                        <w:lang w:val="en-US" w:eastAsia="en-US"/>
                                      </w:rPr>
                                      <w:object w:dxaOrig="639" w:dyaOrig="340" w14:anchorId="0C74176F">
                                        <v:shape id="_x0000_i1344" type="#_x0000_t75" style="width:32.25pt;height:17.25pt" o:ole="">
                                          <v:imagedata r:id="rId153" o:title=""/>
                                        </v:shape>
                                        <o:OLEObject Type="Embed" ProgID="Equation.DSMT4" ShapeID="_x0000_i1344" DrawAspect="Content" ObjectID="_1692952858" r:id="rId154"/>
                                      </w:object>
                                    </w:r>
                                  </w:p>
                                </w:txbxContent>
                              </wps:txbx>
                              <wps:bodyPr rot="0" vert="horz" wrap="none" lIns="91440" tIns="45720" rIns="91440" bIns="45720" anchor="t" anchorCtr="0" upright="1">
                                <a:spAutoFit/>
                              </wps:bodyPr>
                            </wps:wsp>
                            <wps:wsp>
                              <wps:cNvPr id="1215" name="Line 2199"/>
                              <wps:cNvCnPr/>
                              <wps:spPr bwMode="auto">
                                <a:xfrm>
                                  <a:off x="8990" y="14767"/>
                                  <a:ext cx="10" cy="634"/>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216" name="Text Box 2200"/>
                              <wps:cNvSpPr txBox="1">
                                <a:spLocks noChangeArrowheads="1"/>
                              </wps:cNvSpPr>
                              <wps:spPr bwMode="auto">
                                <a:xfrm>
                                  <a:off x="8640" y="1527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C9A99F" w14:textId="77777777" w:rsidR="0053136A" w:rsidRDefault="0053136A" w:rsidP="004E3B3F">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4" o:spid="_x0000_s1080" style="position:absolute;margin-left:29.65pt;margin-top:-.05pt;width:104.25pt;height:82.75pt;z-index:251721728" coordorigin="8290,14372" coordsize="2085,1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">
                      <v:oval id="Oval 2195" o:spid="_x0000_s1081" style="position:absolute;left:8290;top:14767;width:14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KF8sIA&#10;AADdAAAADwAAAGRycy9kb3ducmV2LnhtbERPTWvCQBC9C/0PyxS86SYGpaSuIhVBDx4a2/uQHZNg&#10;djZkpzH9911B6G0e73PW29G1aqA+NJ4NpPMEFHHpbcOVga/LYfYGKgiyxdYzGfilANvNy2SNufV3&#10;/qShkErFEA45GqhFulzrUNbkMMx9Rxy5q+8dSoR9pW2P9xjuWr1IkpV22HBsqLGjj5rKW/HjDOyr&#10;XbEadCbL7Lo/yvL2fT5lqTHT13H3DkpolH/x0320cf4iTe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coXywgAAAN0AAAAPAAAAAAAAAAAAAAAAAJgCAABkcnMvZG93&#10;bnJldi54bWxQSwUGAAAAAAQABAD1AAAAhwMAAAAA&#10;"/>
                      <v:line id="Line 2196" o:spid="_x0000_s1082" style="position:absolute;visibility:visible;mso-wrap-style:square" from="9010,14767" to="10270,14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fX8MAAADdAAAADwAAAGRycy9kb3ducmV2LnhtbERPTWvCQBC9F/oflin0VjfJoWrqKqVB&#10;6KEKaul5mh2zwexsyK5x+++7guBtHu9zFqtoOzHS4FvHCvJJBoK4drrlRsH3Yf0yA+EDssbOMSn4&#10;Iw+r5ePDAkvtLryjcR8akULYl6jAhNCXUvrakEU/cT1x4o5usBgSHBqpB7ykcNvJIstepcWWU4PB&#10;nj4M1af92SqYmmonp7L6Omyrsc3ncRN/fudKPT/F9zcQgWK4i2/uT53mF3kB1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h31/DAAAA3QAAAA8AAAAAAAAAAAAA&#10;AAAAoQIAAGRycy9kb3ducmV2LnhtbFBLBQYAAAAABAAEAPkAAACRAwAAAAA=&#10;">
                        <v:stroke endarrow="block"/>
                      </v:line>
                      <v:shape id="Text Box 2197" o:spid="_x0000_s1083" type="#_x0000_t202" style="position:absolute;left:9910;top:14767;width:465;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Vw9MMA&#10;AADdAAAADwAAAGRycy9kb3ducmV2LnhtbERPzWrCQBC+C77DMkJvdZO0ik1dRWwL3tTYBxiy02xM&#10;djZkt5r26btCwdt8fL+zXA+2FRfqfe1YQTpNQBCXTtdcKfg8fTwuQPiArLF1TAp+yMN6NR4tMdfu&#10;yke6FKESMYR9jgpMCF0upS8NWfRT1xFH7sv1FkOEfSV1j9cYbluZJclcWqw5NhjsaGuobIpvq2CR&#10;2H3TvGQHb59/05nZvrn37qzUw2TYvIIINIS7+N+903F+lj7B7Zt4gl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Vw9MMAAADdAAAADwAAAAAAAAAAAAAAAACYAgAAZHJzL2Rv&#10;d25yZXYueG1sUEsFBgAAAAAEAAQA9QAAAIgDAAAAAA==&#10;" filled="f" stroked="f">
                        <v:textbox style="mso-fit-shape-to-text:t">
                          <w:txbxContent>
                            <w:p w14:paraId="3947DE63" w14:textId="77777777" w:rsidR="0053136A" w:rsidRDefault="0053136A" w:rsidP="004E3B3F">
                              <w:r w:rsidRPr="006628F9">
                                <w:rPr>
                                  <w:position w:val="-6"/>
                                  <w:lang w:val="en-US" w:eastAsia="en-US"/>
                                </w:rPr>
                                <w:object w:dxaOrig="180" w:dyaOrig="340" w14:anchorId="1490A76F">
                                  <v:shape id="_x0000_i1343" type="#_x0000_t75" style="width:9pt;height:17.25pt" o:ole="">
                                    <v:imagedata r:id="rId151" o:title=""/>
                                  </v:shape>
                                  <o:OLEObject Type="Embed" ProgID="Equation.DSMT4" ShapeID="_x0000_i1343" DrawAspect="Content" ObjectID="_1692952857" r:id="rId155"/>
                                </w:object>
                              </w:r>
                            </w:p>
                          </w:txbxContent>
                        </v:textbox>
                      </v:shape>
                      <v:shape id="Text Box 2198" o:spid="_x0000_s1084" type="#_x0000_t202" style="position:absolute;left:8820;top:14372;width:926;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ogMMA&#10;AADdAAAADwAAAGRycy9kb3ducmV2LnhtbERPzWrCQBC+F/oOyxR6q5sELRqzEVEL3mzVBxiy02ya&#10;7GzIrpr26d1Cobf5+H6nWI22E1cafONYQTpJQBBXTjdcKzif3l7mIHxA1tg5JgXf5GFVPj4UmGt3&#10;4w+6HkMtYgj7HBWYEPpcSl8ZsugnrieO3KcbLIYIh1rqAW8x3HYyS5JXabHh2GCwp42hqj1erIJ5&#10;Yg9tu8jevZ3+pDOz2bpd/6XU89O4XoIINIZ/8Z97r+P8LJ3C7zfxBF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zogMMAAADdAAAADwAAAAAAAAAAAAAAAACYAgAAZHJzL2Rv&#10;d25yZXYueG1sUEsFBgAAAAAEAAQA9QAAAIgDAAAAAA==&#10;" filled="f" stroked="f">
                        <v:textbox style="mso-fit-shape-to-text:t">
                          <w:txbxContent>
                            <w:p w14:paraId="39B2DB14" w14:textId="77777777" w:rsidR="0053136A" w:rsidRDefault="0053136A" w:rsidP="004E3B3F">
                              <w:r w:rsidRPr="006628F9">
                                <w:rPr>
                                  <w:position w:val="-6"/>
                                  <w:lang w:val="en-US" w:eastAsia="en-US"/>
                                </w:rPr>
                                <w:object w:dxaOrig="639" w:dyaOrig="340" w14:anchorId="0C74176F">
                                  <v:shape id="_x0000_i1344" type="#_x0000_t75" style="width:32.25pt;height:17.25pt" o:ole="">
                                    <v:imagedata r:id="rId153" o:title=""/>
                                  </v:shape>
                                  <o:OLEObject Type="Embed" ProgID="Equation.DSMT4" ShapeID="_x0000_i1344" DrawAspect="Content" ObjectID="_1692952858" r:id="rId156"/>
                                </w:object>
                              </w:r>
                            </w:p>
                          </w:txbxContent>
                        </v:textbox>
                      </v:shape>
                      <v:line id="Line 2199" o:spid="_x0000_s1085" style="position:absolute;visibility:visible;mso-wrap-style:square" from="8990,14767" to="9000,1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xzqMMAAADdAAAADwAAAGRycy9kb3ducmV2LnhtbERP3WrCMBS+F3yHcITdadrCxqhGUWEw&#10;ZcLW7QGOzVlblpzUJrZ1T78MBrs7H9/vWW1Ga0RPnW8cK0gXCQji0umGKwUf70/zRxA+IGs0jknB&#10;jTxs1tPJCnPtBn6jvgiViCHsc1RQh9DmUvqyJot+4VriyH26zmKIsKuk7nCI4dbILEkepMWGY0ON&#10;Le1rKr+Kq1VwNqfKUXbAVzn0x8vLyey+i1Spu9m4XYIINIZ/8Z/7Wcf5WXoPv9/EE+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Mc6jDAAAA3QAAAA8AAAAAAAAAAAAA&#10;AAAAoQIAAGRycy9kb3ducmV2LnhtbFBLBQYAAAAABAAEAPkAAACRAwAAAAA=&#10;">
                        <v:stroke endarrow="oval"/>
                      </v:line>
                      <v:shape id="Text Box 2200" o:spid="_x0000_s1086" type="#_x0000_t202" style="position:absolute;left:8640;top:1527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Gi+MMA&#10;AADdAAAADwAAAGRycy9kb3ducmV2LnhtbERPTWvCQBC9F/wPywi91d2IDRpdg1iEnlqaquBtyI5J&#10;MDsbsluT/vtuodDbPN7nbPLRtuJOvW8ca0hmCgRx6UzDlYbj5+FpCcIHZIOtY9LwTR7y7eRhg5lx&#10;A3/QvQiViCHsM9RQh9BlUvqyJot+5jriyF1dbzFE2FfS9DjEcNvKuVKptNhwbKixo31N5a34shpO&#10;b9fLeaHeqxf73A1uVJLtSmr9OB13axCBxvAv/nO/mjh/nq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Gi+MMAAADdAAAADwAAAAAAAAAAAAAAAACYAgAAZHJzL2Rv&#10;d25yZXYueG1sUEsFBgAAAAAEAAQA9QAAAIgDAAAAAA==&#10;" filled="f" stroked="f">
                        <v:textbox>
                          <w:txbxContent>
                            <w:p w14:paraId="07C9A99F" w14:textId="77777777" w:rsidR="0053136A" w:rsidRDefault="0053136A" w:rsidP="004E3B3F">
                              <w:r>
                                <w:t>O</w:t>
                              </w:r>
                            </w:p>
                          </w:txbxContent>
                        </v:textbox>
                      </v:shape>
                      <w10:wrap type="tight"/>
                    </v:group>
                  </w:pict>
                </mc:Fallback>
              </mc:AlternateContent>
            </w:r>
          </w:p>
          <w:p w14:paraId="1A122085" w14:textId="77777777" w:rsidR="00ED4D4F" w:rsidRPr="00FB2A49" w:rsidRDefault="00ED4D4F" w:rsidP="00FB2A49">
            <w:pPr>
              <w:spacing w:before="120" w:after="120" w:line="360" w:lineRule="auto"/>
              <w:rPr>
                <w:rFonts w:ascii="Times New Roman" w:hAnsi="Times New Roman"/>
                <w:sz w:val="28"/>
                <w:szCs w:val="28"/>
              </w:rPr>
            </w:pPr>
          </w:p>
          <w:p w14:paraId="44765B45" w14:textId="77777777" w:rsidR="00ED4D4F" w:rsidRPr="00FB2A49" w:rsidRDefault="00ED4D4F" w:rsidP="00FB2A49">
            <w:pPr>
              <w:spacing w:before="120" w:after="120" w:line="360" w:lineRule="auto"/>
              <w:rPr>
                <w:rFonts w:ascii="Times New Roman" w:hAnsi="Times New Roman"/>
                <w:sz w:val="28"/>
                <w:szCs w:val="28"/>
                <w:lang w:val="en-US"/>
              </w:rPr>
            </w:pPr>
          </w:p>
          <w:p w14:paraId="0B982E73" w14:textId="77777777" w:rsidR="00ED4D4F" w:rsidRPr="00FB2A49" w:rsidRDefault="00FA7F52" w:rsidP="00FB2A49">
            <w:pPr>
              <w:spacing w:before="120" w:after="120" w:line="360" w:lineRule="auto"/>
              <w:rPr>
                <w:rFonts w:ascii="Times New Roman" w:hAnsi="Times New Roman"/>
                <w:sz w:val="28"/>
                <w:szCs w:val="28"/>
                <w:lang w:val="en-US"/>
              </w:rPr>
            </w:pPr>
            <m:oMath>
              <m:acc>
                <m:accPr>
                  <m:chr m:val="⃗"/>
                  <m:ctrlPr>
                    <w:rPr>
                      <w:rFonts w:ascii="Cambria Math" w:hAnsi="Cambria Math"/>
                      <w:i/>
                      <w:sz w:val="28"/>
                      <w:szCs w:val="28"/>
                    </w:rPr>
                  </m:ctrlPr>
                </m:accPr>
                <m:e>
                  <m:r>
                    <w:rPr>
                      <w:rFonts w:ascii="Cambria Math" w:hAnsi="Cambria Math"/>
                      <w:sz w:val="28"/>
                      <w:szCs w:val="28"/>
                    </w:rPr>
                    <m:t>∆s</m:t>
                  </m:r>
                </m:e>
              </m:acc>
              <m:r>
                <w:rPr>
                  <w:rFonts w:ascii="Cambria Math" w:hAnsi="Cambria Math"/>
                  <w:sz w:val="28"/>
                  <w:szCs w:val="28"/>
                </w:rPr>
                <m:t>(∆s≪)</m:t>
              </m:r>
            </m:oMath>
            <w:r w:rsidR="00ED4D4F" w:rsidRPr="00FB2A49">
              <w:rPr>
                <w:rFonts w:ascii="Times New Roman" w:hAnsi="Times New Roman"/>
                <w:sz w:val="28"/>
                <w:szCs w:val="28"/>
                <w:lang w:val="en-US"/>
              </w:rPr>
              <w:t xml:space="preserve"> là vectơ độ dời:</w:t>
            </w:r>
            <w:r w:rsidR="00ED4D4F" w:rsidRPr="00FB2A49">
              <w:rPr>
                <w:rFonts w:ascii="Times New Roman" w:hAnsi="Times New Roman"/>
                <w:sz w:val="28"/>
                <w:szCs w:val="28"/>
              </w:rPr>
              <w:t xml:space="preserve">   </w:t>
            </w:r>
          </w:p>
          <w:p w14:paraId="683AB715" w14:textId="77777777" w:rsidR="00ED4D4F" w:rsidRPr="00FB2A49" w:rsidRDefault="00ED4D4F" w:rsidP="00FB2A49">
            <w:pPr>
              <w:spacing w:before="120" w:after="120" w:line="360" w:lineRule="auto"/>
              <w:rPr>
                <w:rFonts w:ascii="Times New Roman" w:hAnsi="Times New Roman"/>
                <w:sz w:val="28"/>
                <w:szCs w:val="28"/>
              </w:rPr>
            </w:pPr>
            <w:r w:rsidRPr="00FB2A49">
              <w:rPr>
                <w:rFonts w:ascii="Times New Roman" w:hAnsi="Times New Roman"/>
                <w:sz w:val="28"/>
                <w:szCs w:val="28"/>
              </w:rPr>
              <w:t>+ Phương: phương t</w:t>
            </w:r>
            <w:r w:rsidRPr="00FB2A49">
              <w:rPr>
                <w:rFonts w:ascii="Times New Roman" w:hAnsi="Times New Roman"/>
                <w:sz w:val="28"/>
                <w:szCs w:val="28"/>
                <w:lang w:val="en-US"/>
              </w:rPr>
              <w:t>iế</w:t>
            </w:r>
            <w:r w:rsidRPr="00FB2A49">
              <w:rPr>
                <w:rFonts w:ascii="Times New Roman" w:hAnsi="Times New Roman"/>
                <w:sz w:val="28"/>
                <w:szCs w:val="28"/>
              </w:rPr>
              <w:t>p tuy</w:t>
            </w:r>
            <w:r w:rsidRPr="00FB2A49">
              <w:rPr>
                <w:rFonts w:ascii="Times New Roman" w:hAnsi="Times New Roman"/>
                <w:sz w:val="28"/>
                <w:szCs w:val="28"/>
                <w:lang w:val="en-US"/>
              </w:rPr>
              <w:t>ế</w:t>
            </w:r>
            <w:r w:rsidRPr="00FB2A49">
              <w:rPr>
                <w:rFonts w:ascii="Times New Roman" w:hAnsi="Times New Roman"/>
                <w:sz w:val="28"/>
                <w:szCs w:val="28"/>
              </w:rPr>
              <w:t>n với quỹ đạo tại điểm đang xét.</w:t>
            </w:r>
          </w:p>
          <w:p w14:paraId="2F8EA182" w14:textId="77777777" w:rsidR="00ED4D4F" w:rsidRPr="00FB2A49" w:rsidRDefault="00ED4D4F"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 Chiều: cùng chiều c’động.</w:t>
            </w:r>
          </w:p>
          <w:p w14:paraId="0DD6BBE4" w14:textId="77777777" w:rsidR="00ED4D4F" w:rsidRPr="00FB2A49" w:rsidRDefault="00ED4D4F" w:rsidP="00FB2A49">
            <w:pPr>
              <w:spacing w:before="120" w:after="120" w:line="360" w:lineRule="auto"/>
              <w:rPr>
                <w:rFonts w:ascii="Times New Roman" w:hAnsi="Times New Roman"/>
                <w:sz w:val="28"/>
                <w:szCs w:val="28"/>
              </w:rPr>
            </w:pPr>
            <w:r w:rsidRPr="00FB2A49">
              <w:rPr>
                <w:rFonts w:ascii="Times New Roman" w:hAnsi="Times New Roman"/>
                <w:sz w:val="28"/>
                <w:szCs w:val="28"/>
              </w:rPr>
              <w:t>- Vectơ vận tốc:</w:t>
            </w:r>
            <w:r w:rsidRPr="00FB2A49">
              <w:rPr>
                <w:rFonts w:ascii="Times New Roman" w:hAnsi="Times New Roman"/>
                <w:sz w:val="28"/>
                <w:szCs w:val="28"/>
                <w:lang w:val="en-US"/>
              </w:rPr>
              <w:t xml:space="preserve"> </w:t>
            </w:r>
            <m:oMath>
              <m:acc>
                <m:accPr>
                  <m:chr m:val="⃗"/>
                  <m:ctrlPr>
                    <w:rPr>
                      <w:rFonts w:ascii="Cambria Math" w:hAnsi="Cambria Math"/>
                      <w:i/>
                      <w:sz w:val="28"/>
                      <w:szCs w:val="28"/>
                      <w:lang w:val="en-US"/>
                    </w:rPr>
                  </m:ctrlPr>
                </m:accPr>
                <m:e>
                  <m:r>
                    <w:rPr>
                      <w:rFonts w:ascii="Cambria Math" w:hAnsi="Cambria Math"/>
                      <w:sz w:val="28"/>
                      <w:szCs w:val="28"/>
                      <w:lang w:val="en-US"/>
                    </w:rPr>
                    <m:t>v</m:t>
                  </m:r>
                </m:e>
              </m:acc>
              <m:r>
                <w:rPr>
                  <w:rFonts w:ascii="Cambria Math" w:hAnsi="Cambria Math"/>
                  <w:sz w:val="28"/>
                  <w:szCs w:val="28"/>
                  <w:lang w:val="en-US"/>
                </w:rPr>
                <m:t>=</m:t>
              </m:r>
              <m:f>
                <m:fPr>
                  <m:ctrlPr>
                    <w:rPr>
                      <w:rFonts w:ascii="Cambria Math" w:hAnsi="Cambria Math"/>
                      <w:i/>
                      <w:sz w:val="28"/>
                      <w:szCs w:val="28"/>
                      <w:lang w:val="en-US"/>
                    </w:rPr>
                  </m:ctrlPr>
                </m:fPr>
                <m:num>
                  <m:acc>
                    <m:accPr>
                      <m:chr m:val="⃗"/>
                      <m:ctrlPr>
                        <w:rPr>
                          <w:rFonts w:ascii="Cambria Math" w:hAnsi="Cambria Math"/>
                          <w:i/>
                          <w:sz w:val="28"/>
                          <w:szCs w:val="28"/>
                          <w:lang w:val="en-US"/>
                        </w:rPr>
                      </m:ctrlPr>
                    </m:accPr>
                    <m:e>
                      <m:r>
                        <w:rPr>
                          <w:rFonts w:ascii="Cambria Math" w:hAnsi="Cambria Math"/>
                          <w:sz w:val="28"/>
                          <w:szCs w:val="28"/>
                          <w:lang w:val="en-US"/>
                        </w:rPr>
                        <m:t>∆s</m:t>
                      </m:r>
                    </m:e>
                  </m:acc>
                </m:num>
                <m:den>
                  <m:r>
                    <w:rPr>
                      <w:rFonts w:ascii="Cambria Math" w:hAnsi="Cambria Math"/>
                      <w:sz w:val="28"/>
                      <w:szCs w:val="28"/>
                      <w:lang w:val="en-US"/>
                    </w:rPr>
                    <m:t>∆t</m:t>
                  </m:r>
                </m:den>
              </m:f>
            </m:oMath>
          </w:p>
          <w:p w14:paraId="01F2CE22" w14:textId="77777777" w:rsidR="00ED4D4F" w:rsidRPr="00FB2A49" w:rsidRDefault="00ED4D4F" w:rsidP="00FB2A49">
            <w:pPr>
              <w:spacing w:before="120" w:after="120" w:line="360" w:lineRule="auto"/>
              <w:rPr>
                <w:rFonts w:ascii="Times New Roman" w:hAnsi="Times New Roman"/>
                <w:sz w:val="28"/>
                <w:szCs w:val="28"/>
              </w:rPr>
            </w:pPr>
            <w:r w:rsidRPr="00FB2A49">
              <w:rPr>
                <w:rFonts w:ascii="Times New Roman" w:hAnsi="Times New Roman"/>
                <w:sz w:val="28"/>
                <w:szCs w:val="28"/>
              </w:rPr>
              <w:t>+ Gốc: chất điểm tại điểm xét.</w:t>
            </w:r>
          </w:p>
          <w:p w14:paraId="5ADA9995" w14:textId="77777777" w:rsidR="00ED4D4F" w:rsidRPr="00FB2A49" w:rsidRDefault="00ED4D4F" w:rsidP="00FB2A49">
            <w:pPr>
              <w:spacing w:before="120" w:after="120" w:line="360" w:lineRule="auto"/>
              <w:rPr>
                <w:rFonts w:ascii="Times New Roman" w:hAnsi="Times New Roman"/>
                <w:sz w:val="28"/>
                <w:szCs w:val="28"/>
              </w:rPr>
            </w:pPr>
            <w:r w:rsidRPr="00FB2A49">
              <w:rPr>
                <w:rFonts w:ascii="Times New Roman" w:hAnsi="Times New Roman"/>
                <w:sz w:val="28"/>
                <w:szCs w:val="28"/>
              </w:rPr>
              <w:t>+ Phương: phương ti</w:t>
            </w:r>
            <w:r w:rsidRPr="00FB2A49">
              <w:rPr>
                <w:rFonts w:ascii="Times New Roman" w:hAnsi="Times New Roman"/>
                <w:sz w:val="28"/>
                <w:szCs w:val="28"/>
                <w:lang w:val="en-US"/>
              </w:rPr>
              <w:t>ế</w:t>
            </w:r>
            <w:r w:rsidRPr="00FB2A49">
              <w:rPr>
                <w:rFonts w:ascii="Times New Roman" w:hAnsi="Times New Roman"/>
                <w:sz w:val="28"/>
                <w:szCs w:val="28"/>
              </w:rPr>
              <w:t>p tuy</w:t>
            </w:r>
            <w:r w:rsidRPr="00FB2A49">
              <w:rPr>
                <w:rFonts w:ascii="Times New Roman" w:hAnsi="Times New Roman"/>
                <w:sz w:val="28"/>
                <w:szCs w:val="28"/>
                <w:lang w:val="en-US"/>
              </w:rPr>
              <w:t>ế</w:t>
            </w:r>
            <w:r w:rsidRPr="00FB2A49">
              <w:rPr>
                <w:rFonts w:ascii="Times New Roman" w:hAnsi="Times New Roman"/>
                <w:sz w:val="28"/>
                <w:szCs w:val="28"/>
              </w:rPr>
              <w:t>n với quỹ đạo tại điểm đang xét.</w:t>
            </w:r>
          </w:p>
          <w:p w14:paraId="0F42E1EB" w14:textId="77777777" w:rsidR="00ED4D4F" w:rsidRPr="00FB2A49" w:rsidRDefault="00ED4D4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iều: chuy</w:t>
            </w:r>
            <w:r w:rsidRPr="00FB2A49">
              <w:rPr>
                <w:rFonts w:ascii="Times New Roman" w:hAnsi="Times New Roman"/>
                <w:sz w:val="28"/>
                <w:szCs w:val="28"/>
                <w:lang w:val="en-US"/>
              </w:rPr>
              <w:t>ển độ</w:t>
            </w:r>
            <w:r w:rsidRPr="00FB2A49">
              <w:rPr>
                <w:rFonts w:ascii="Times New Roman" w:hAnsi="Times New Roman"/>
                <w:sz w:val="28"/>
                <w:szCs w:val="28"/>
              </w:rPr>
              <w:t xml:space="preserve">ng           </w:t>
            </w:r>
          </w:p>
          <w:p w14:paraId="13E1B75C" w14:textId="77777777" w:rsidR="00ED4D4F" w:rsidRPr="00FB2A49" w:rsidRDefault="00ED4D4F" w:rsidP="00FB2A49">
            <w:pPr>
              <w:spacing w:before="120" w:after="120" w:line="360" w:lineRule="auto"/>
              <w:jc w:val="both"/>
              <w:rPr>
                <w:rFonts w:ascii="Times New Roman" w:hAnsi="Times New Roman"/>
                <w:b/>
                <w:bCs/>
                <w:sz w:val="28"/>
                <w:szCs w:val="28"/>
                <w:lang w:val="en-US"/>
              </w:rPr>
            </w:pPr>
            <w:r w:rsidRPr="00FB2A49">
              <w:rPr>
                <w:rFonts w:ascii="Times New Roman" w:hAnsi="Times New Roman"/>
                <w:sz w:val="28"/>
                <w:szCs w:val="28"/>
              </w:rPr>
              <w:t xml:space="preserve">+ Độ lớn( tốc độ dài): </w:t>
            </w:r>
            <w:r w:rsidRPr="00FB2A49">
              <w:rPr>
                <w:rFonts w:ascii="Times New Roman" w:hAnsi="Times New Roman"/>
                <w:position w:val="-24"/>
                <w:sz w:val="28"/>
                <w:szCs w:val="28"/>
                <w:lang w:val="en-US" w:eastAsia="en-US"/>
              </w:rPr>
              <w:object w:dxaOrig="720" w:dyaOrig="620" w14:anchorId="15FFEF08">
                <v:shape id="_x0000_i1095" type="#_x0000_t75" style="width:36.75pt;height:31.5pt" o:ole="">
                  <v:imagedata r:id="rId157" o:title=""/>
                </v:shape>
                <o:OLEObject Type="Embed" ProgID="Equation.DSMT4" ShapeID="_x0000_i1095" DrawAspect="Content" ObjectID="_1692952610" r:id="rId158"/>
              </w:object>
            </w:r>
            <w:r w:rsidRPr="00FB2A49">
              <w:rPr>
                <w:rFonts w:ascii="Times New Roman" w:hAnsi="Times New Roman"/>
                <w:b/>
                <w:bCs/>
                <w:sz w:val="28"/>
                <w:szCs w:val="28"/>
              </w:rPr>
              <w:t xml:space="preserve"> </w:t>
            </w:r>
          </w:p>
          <w:p w14:paraId="554406BC" w14:textId="77777777" w:rsidR="00ED4D4F" w:rsidRPr="00FB2A49" w:rsidRDefault="00ED4D4F"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xml:space="preserve">3. Tốc độ góc. Chu kỳ. </w:t>
            </w:r>
          </w:p>
          <w:p w14:paraId="2DC32A9F" w14:textId="77777777" w:rsidR="00ED4D4F" w:rsidRPr="00FB2A49" w:rsidRDefault="00ED4D4F" w:rsidP="00FB2A49">
            <w:pPr>
              <w:spacing w:before="120" w:after="120" w:line="360" w:lineRule="auto"/>
              <w:rPr>
                <w:rFonts w:ascii="Times New Roman" w:hAnsi="Times New Roman"/>
                <w:b/>
                <w:sz w:val="28"/>
                <w:szCs w:val="28"/>
              </w:rPr>
            </w:pPr>
            <w:r w:rsidRPr="00FB2A49">
              <w:rPr>
                <w:rFonts w:ascii="Times New Roman" w:hAnsi="Times New Roman"/>
                <w:b/>
                <w:sz w:val="28"/>
                <w:szCs w:val="28"/>
              </w:rPr>
              <w:t>Tần số.</w:t>
            </w:r>
          </w:p>
          <w:p w14:paraId="3346E4D0" w14:textId="77777777" w:rsidR="00ED4D4F" w:rsidRPr="00FB2A49" w:rsidRDefault="00ED4D4F" w:rsidP="00FB2A49">
            <w:pPr>
              <w:spacing w:before="120" w:after="120" w:line="360" w:lineRule="auto"/>
              <w:rPr>
                <w:rFonts w:ascii="Times New Roman" w:hAnsi="Times New Roman"/>
                <w:i/>
                <w:sz w:val="28"/>
                <w:szCs w:val="28"/>
              </w:rPr>
            </w:pPr>
            <w:r w:rsidRPr="00FB2A49">
              <w:rPr>
                <w:rFonts w:ascii="Times New Roman" w:hAnsi="Times New Roman"/>
                <w:i/>
                <w:sz w:val="28"/>
                <w:szCs w:val="28"/>
              </w:rPr>
              <w:t>a. Định nghĩa(SGK)</w:t>
            </w:r>
          </w:p>
          <w:p w14:paraId="41C4CB3E" w14:textId="77777777" w:rsidR="00ED4D4F" w:rsidRPr="00FB2A49" w:rsidRDefault="00ED4D4F" w:rsidP="00FB2A49">
            <w:pPr>
              <w:spacing w:before="120" w:after="120" w:line="360" w:lineRule="auto"/>
              <w:rPr>
                <w:rFonts w:ascii="Times New Roman" w:hAnsi="Times New Roman"/>
                <w:sz w:val="28"/>
                <w:szCs w:val="28"/>
              </w:rPr>
            </w:pPr>
            <w:r w:rsidRPr="00FB2A49">
              <w:rPr>
                <w:rFonts w:ascii="Times New Roman" w:hAnsi="Times New Roman"/>
                <w:position w:val="-24"/>
                <w:sz w:val="28"/>
                <w:szCs w:val="28"/>
                <w:lang w:val="en-US" w:eastAsia="en-US"/>
              </w:rPr>
              <w:object w:dxaOrig="840" w:dyaOrig="620" w14:anchorId="1681C081">
                <v:shape id="_x0000_i1096" type="#_x0000_t75" style="width:42pt;height:31.5pt" o:ole="">
                  <v:imagedata r:id="rId159" o:title=""/>
                </v:shape>
                <o:OLEObject Type="Embed" ProgID="Equation.DSMT4" ShapeID="_x0000_i1096" DrawAspect="Content" ObjectID="_1692952611" r:id="rId160"/>
              </w:object>
            </w:r>
          </w:p>
          <w:p w14:paraId="35B5CE89" w14:textId="77777777" w:rsidR="00ED4D4F" w:rsidRPr="00FB2A49" w:rsidRDefault="00ED4D4F" w:rsidP="00FB2A49">
            <w:pPr>
              <w:spacing w:before="120" w:after="120" w:line="360" w:lineRule="auto"/>
              <w:rPr>
                <w:rFonts w:ascii="Times New Roman" w:hAnsi="Times New Roman"/>
                <w:sz w:val="28"/>
                <w:szCs w:val="28"/>
                <w:lang w:val="pt-BR"/>
              </w:rPr>
            </w:pPr>
            <w:r w:rsidRPr="00FB2A49">
              <w:rPr>
                <w:rFonts w:ascii="Times New Roman" w:hAnsi="Times New Roman"/>
                <w:sz w:val="28"/>
                <w:szCs w:val="28"/>
                <w:lang w:val="pt-BR"/>
              </w:rPr>
              <w:t xml:space="preserve">CĐ tròn đều: </w:t>
            </w:r>
            <w:r w:rsidRPr="00FB2A49">
              <w:rPr>
                <w:rFonts w:ascii="Times New Roman" w:hAnsi="Times New Roman"/>
                <w:position w:val="-6"/>
                <w:sz w:val="28"/>
                <w:szCs w:val="28"/>
                <w:lang w:val="pt-BR" w:eastAsia="en-US"/>
              </w:rPr>
              <w:object w:dxaOrig="240" w:dyaOrig="220" w14:anchorId="0AC2C9FE">
                <v:shape id="_x0000_i1097" type="#_x0000_t75" style="width:12.75pt;height:12pt" o:ole="">
                  <v:imagedata r:id="rId161" o:title=""/>
                </v:shape>
                <o:OLEObject Type="Embed" ProgID="Equation.DSMT4" ShapeID="_x0000_i1097" DrawAspect="Content" ObjectID="_1692952612" r:id="rId162"/>
              </w:object>
            </w:r>
            <w:r w:rsidRPr="00FB2A49">
              <w:rPr>
                <w:rFonts w:ascii="Times New Roman" w:hAnsi="Times New Roman"/>
                <w:sz w:val="28"/>
                <w:szCs w:val="28"/>
                <w:lang w:val="pt-BR"/>
              </w:rPr>
              <w:t xml:space="preserve"> = không đổi.</w:t>
            </w:r>
          </w:p>
          <w:p w14:paraId="1AC11C6A" w14:textId="77777777" w:rsidR="00ED4D4F" w:rsidRPr="00FB2A49" w:rsidRDefault="00ED4D4F" w:rsidP="00FB2A49">
            <w:pPr>
              <w:spacing w:before="120" w:after="120" w:line="360" w:lineRule="auto"/>
              <w:rPr>
                <w:rFonts w:ascii="Times New Roman" w:hAnsi="Times New Roman"/>
                <w:i/>
                <w:sz w:val="28"/>
                <w:szCs w:val="28"/>
                <w:lang w:val="pt-BR"/>
              </w:rPr>
            </w:pPr>
            <w:r w:rsidRPr="00FB2A49">
              <w:rPr>
                <w:rFonts w:ascii="Times New Roman" w:hAnsi="Times New Roman"/>
                <w:i/>
                <w:sz w:val="28"/>
                <w:szCs w:val="28"/>
                <w:lang w:val="pt-BR"/>
              </w:rPr>
              <w:t>b. Đơn vị tốc độ góc.</w:t>
            </w:r>
          </w:p>
          <w:p w14:paraId="7D6BBC49" w14:textId="77777777" w:rsidR="00ED4D4F" w:rsidRPr="00FB2A49" w:rsidRDefault="00ED4D4F" w:rsidP="00FB2A49">
            <w:pPr>
              <w:spacing w:before="120" w:after="120" w:line="360" w:lineRule="auto"/>
              <w:rPr>
                <w:rFonts w:ascii="Times New Roman" w:hAnsi="Times New Roman"/>
                <w:sz w:val="28"/>
                <w:szCs w:val="28"/>
                <w:lang w:val="pt-BR"/>
              </w:rPr>
            </w:pPr>
            <w:r w:rsidRPr="00FB2A49">
              <w:rPr>
                <w:rFonts w:ascii="Times New Roman" w:hAnsi="Times New Roman"/>
                <w:sz w:val="28"/>
                <w:szCs w:val="28"/>
                <w:lang w:val="pt-BR"/>
              </w:rPr>
              <w:t>- Đơn vị tốc độ góc: rad/s</w:t>
            </w:r>
          </w:p>
          <w:p w14:paraId="29233C0D" w14:textId="77777777" w:rsidR="00ED4D4F" w:rsidRPr="00FB2A49" w:rsidRDefault="00ED4D4F" w:rsidP="00FB2A49">
            <w:pPr>
              <w:spacing w:before="120" w:after="120" w:line="360" w:lineRule="auto"/>
              <w:rPr>
                <w:rFonts w:ascii="Times New Roman" w:hAnsi="Times New Roman"/>
                <w:sz w:val="28"/>
                <w:szCs w:val="28"/>
                <w:lang w:val="pt-BR"/>
              </w:rPr>
            </w:pPr>
            <w:r w:rsidRPr="00FB2A49">
              <w:rPr>
                <w:rFonts w:ascii="Times New Roman" w:hAnsi="Times New Roman"/>
                <w:b/>
                <w:noProof/>
                <w:sz w:val="28"/>
                <w:szCs w:val="28"/>
                <w:lang w:val="en-US" w:eastAsia="en-US"/>
              </w:rPr>
              <w:lastRenderedPageBreak/>
              <mc:AlternateContent>
                <mc:Choice Requires="wpg">
                  <w:drawing>
                    <wp:anchor distT="0" distB="0" distL="114300" distR="114300" simplePos="0" relativeHeight="251723776" behindDoc="1" locked="0" layoutInCell="1" allowOverlap="1" wp14:anchorId="6DCBC06E" wp14:editId="3CA22DC7">
                      <wp:simplePos x="0" y="0"/>
                      <wp:positionH relativeFrom="column">
                        <wp:posOffset>335280</wp:posOffset>
                      </wp:positionH>
                      <wp:positionV relativeFrom="paragraph">
                        <wp:posOffset>763905</wp:posOffset>
                      </wp:positionV>
                      <wp:extent cx="1069975" cy="1143000"/>
                      <wp:effectExtent l="0" t="0" r="15875" b="19050"/>
                      <wp:wrapTight wrapText="bothSides">
                        <wp:wrapPolygon edited="0">
                          <wp:start x="8845" y="0"/>
                          <wp:lineTo x="2692" y="3600"/>
                          <wp:lineTo x="769" y="5040"/>
                          <wp:lineTo x="769" y="6480"/>
                          <wp:lineTo x="1923" y="12240"/>
                          <wp:lineTo x="3461" y="18000"/>
                          <wp:lineTo x="8076" y="21600"/>
                          <wp:lineTo x="9230" y="21600"/>
                          <wp:lineTo x="15767" y="21600"/>
                          <wp:lineTo x="16536" y="21600"/>
                          <wp:lineTo x="20767" y="18360"/>
                          <wp:lineTo x="21536" y="16200"/>
                          <wp:lineTo x="21536" y="9720"/>
                          <wp:lineTo x="15767" y="0"/>
                          <wp:lineTo x="8845" y="0"/>
                        </wp:wrapPolygon>
                      </wp:wrapTight>
                      <wp:docPr id="1199" name="Group 2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975" cy="1143000"/>
                                <a:chOff x="6955" y="2880"/>
                                <a:chExt cx="1685" cy="1800"/>
                              </a:xfrm>
                            </wpg:grpSpPr>
                            <wps:wsp>
                              <wps:cNvPr id="1200" name="Text Box 2224"/>
                              <wps:cNvSpPr txBox="1">
                                <a:spLocks noChangeArrowheads="1"/>
                              </wps:cNvSpPr>
                              <wps:spPr bwMode="auto">
                                <a:xfrm>
                                  <a:off x="7560" y="2880"/>
                                  <a:ext cx="720"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255A3" w14:textId="77777777" w:rsidR="0053136A" w:rsidRDefault="0053136A" w:rsidP="00ED4D4F">
                                    <w:r w:rsidRPr="00473341">
                                      <w:rPr>
                                        <w:position w:val="-6"/>
                                        <w:lang w:val="en-US" w:eastAsia="en-US"/>
                                      </w:rPr>
                                      <w:object w:dxaOrig="320" w:dyaOrig="279" w14:anchorId="5CB3A316">
                                        <v:shape id="_x0000_i1345" type="#_x0000_t75" style="width:17.25pt;height:14.25pt" o:ole="">
                                          <v:imagedata r:id="rId163" o:title=""/>
                                        </v:shape>
                                        <o:OLEObject Type="Embed" ProgID="Equation.DSMT4" ShapeID="_x0000_i1345" DrawAspect="Content" ObjectID="_1692952859" r:id="rId164"/>
                                      </w:object>
                                    </w:r>
                                  </w:p>
                                </w:txbxContent>
                              </wps:txbx>
                              <wps:bodyPr rot="0" vert="horz" wrap="square" lIns="91440" tIns="45720" rIns="91440" bIns="45720" anchor="t" anchorCtr="0" upright="1">
                                <a:spAutoFit/>
                              </wps:bodyPr>
                            </wps:wsp>
                            <wpg:grpSp>
                              <wpg:cNvPr id="1201" name="Group 2225"/>
                              <wpg:cNvGrpSpPr>
                                <a:grpSpLocks/>
                              </wpg:cNvGrpSpPr>
                              <wpg:grpSpPr bwMode="auto">
                                <a:xfrm>
                                  <a:off x="7200" y="3240"/>
                                  <a:ext cx="1440" cy="1440"/>
                                  <a:chOff x="3960" y="2340"/>
                                  <a:chExt cx="1440" cy="1440"/>
                                </a:xfrm>
                              </wpg:grpSpPr>
                              <wps:wsp>
                                <wps:cNvPr id="1202" name="Oval 2226"/>
                                <wps:cNvSpPr>
                                  <a:spLocks noChangeArrowheads="1"/>
                                </wps:cNvSpPr>
                                <wps:spPr bwMode="auto">
                                  <a:xfrm>
                                    <a:off x="3960" y="234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3" name="Line 2227"/>
                                <wps:cNvCnPr/>
                                <wps:spPr bwMode="auto">
                                  <a:xfrm>
                                    <a:off x="4140" y="2572"/>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2228"/>
                                <wps:cNvCnPr/>
                                <wps:spPr bwMode="auto">
                                  <a:xfrm flipH="1">
                                    <a:off x="4680" y="2583"/>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Arc 2229"/>
                                <wps:cNvSpPr>
                                  <a:spLocks/>
                                </wps:cNvSpPr>
                                <wps:spPr bwMode="auto">
                                  <a:xfrm flipH="1">
                                    <a:off x="4502" y="2815"/>
                                    <a:ext cx="352" cy="180"/>
                                  </a:xfrm>
                                  <a:custGeom>
                                    <a:avLst/>
                                    <a:gdLst>
                                      <a:gd name="G0" fmla="+- 20910 0 0"/>
                                      <a:gd name="G1" fmla="+- 21600 0 0"/>
                                      <a:gd name="G2" fmla="+- 21600 0 0"/>
                                      <a:gd name="T0" fmla="*/ 0 w 42305"/>
                                      <a:gd name="T1" fmla="*/ 16186 h 21600"/>
                                      <a:gd name="T2" fmla="*/ 42305 w 42305"/>
                                      <a:gd name="T3" fmla="*/ 18629 h 21600"/>
                                      <a:gd name="T4" fmla="*/ 20910 w 42305"/>
                                      <a:gd name="T5" fmla="*/ 21600 h 21600"/>
                                    </a:gdLst>
                                    <a:ahLst/>
                                    <a:cxnLst>
                                      <a:cxn ang="0">
                                        <a:pos x="T0" y="T1"/>
                                      </a:cxn>
                                      <a:cxn ang="0">
                                        <a:pos x="T2" y="T3"/>
                                      </a:cxn>
                                      <a:cxn ang="0">
                                        <a:pos x="T4" y="T5"/>
                                      </a:cxn>
                                    </a:cxnLst>
                                    <a:rect l="0" t="0" r="r" b="b"/>
                                    <a:pathLst>
                                      <a:path w="42305" h="21600" fill="none" extrusionOk="0">
                                        <a:moveTo>
                                          <a:pt x="-1" y="16185"/>
                                        </a:moveTo>
                                        <a:cubicBezTo>
                                          <a:pt x="2467" y="6656"/>
                                          <a:pt x="11065" y="-1"/>
                                          <a:pt x="20910" y="0"/>
                                        </a:cubicBezTo>
                                        <a:cubicBezTo>
                                          <a:pt x="31691" y="0"/>
                                          <a:pt x="40821" y="7950"/>
                                          <a:pt x="42304" y="18629"/>
                                        </a:cubicBezTo>
                                      </a:path>
                                      <a:path w="42305" h="21600" stroke="0" extrusionOk="0">
                                        <a:moveTo>
                                          <a:pt x="-1" y="16185"/>
                                        </a:moveTo>
                                        <a:cubicBezTo>
                                          <a:pt x="2467" y="6656"/>
                                          <a:pt x="11065" y="-1"/>
                                          <a:pt x="20910" y="0"/>
                                        </a:cubicBezTo>
                                        <a:cubicBezTo>
                                          <a:pt x="31691" y="0"/>
                                          <a:pt x="40821" y="7950"/>
                                          <a:pt x="42304" y="18629"/>
                                        </a:cubicBezTo>
                                        <a:lnTo>
                                          <a:pt x="2091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6" name="Text Box 2230"/>
                              <wps:cNvSpPr txBox="1">
                                <a:spLocks noChangeArrowheads="1"/>
                              </wps:cNvSpPr>
                              <wps:spPr bwMode="auto">
                                <a:xfrm>
                                  <a:off x="7560" y="3331"/>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0CD12" w14:textId="77777777" w:rsidR="0053136A" w:rsidRDefault="0053136A" w:rsidP="00ED4D4F">
                                    <w:r w:rsidRPr="00473341">
                                      <w:rPr>
                                        <w:position w:val="-6"/>
                                        <w:lang w:val="en-US" w:eastAsia="en-US"/>
                                      </w:rPr>
                                      <w:object w:dxaOrig="400" w:dyaOrig="279" w14:anchorId="728471CF">
                                        <v:shape id="_x0000_i1346" type="#_x0000_t75" style="width:20.25pt;height:14.25pt" o:ole="">
                                          <v:imagedata r:id="rId165" o:title=""/>
                                        </v:shape>
                                        <o:OLEObject Type="Embed" ProgID="Equation.DSMT4" ShapeID="_x0000_i1346" DrawAspect="Content" ObjectID="_1692952860" r:id="rId166"/>
                                      </w:object>
                                    </w:r>
                                  </w:p>
                                </w:txbxContent>
                              </wps:txbx>
                              <wps:bodyPr rot="0" vert="horz" wrap="none" lIns="91440" tIns="45720" rIns="91440" bIns="45720" anchor="t" anchorCtr="0" upright="1">
                                <a:noAutofit/>
                              </wps:bodyPr>
                            </wps:wsp>
                            <wps:wsp>
                              <wps:cNvPr id="1207" name="Text Box 2231"/>
                              <wps:cNvSpPr txBox="1">
                                <a:spLocks noChangeArrowheads="1"/>
                              </wps:cNvSpPr>
                              <wps:spPr bwMode="auto">
                                <a:xfrm>
                                  <a:off x="7328" y="35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0D8F9" w14:textId="77777777" w:rsidR="0053136A" w:rsidRDefault="0053136A" w:rsidP="00ED4D4F">
                                    <w:r>
                                      <w:t>r</w:t>
                                    </w:r>
                                  </w:p>
                                </w:txbxContent>
                              </wps:txbx>
                              <wps:bodyPr rot="0" vert="horz" wrap="square" lIns="91440" tIns="45720" rIns="91440" bIns="45720" anchor="t" anchorCtr="0" upright="1">
                                <a:noAutofit/>
                              </wps:bodyPr>
                            </wps:wsp>
                            <wps:wsp>
                              <wps:cNvPr id="1208" name="Text Box 2232"/>
                              <wps:cNvSpPr txBox="1">
                                <a:spLocks noChangeArrowheads="1"/>
                              </wps:cNvSpPr>
                              <wps:spPr bwMode="auto">
                                <a:xfrm>
                                  <a:off x="7560" y="39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907A03" w14:textId="77777777" w:rsidR="0053136A" w:rsidRDefault="0053136A" w:rsidP="00ED4D4F">
                                    <w:r>
                                      <w:t>O</w:t>
                                    </w:r>
                                  </w:p>
                                </w:txbxContent>
                              </wps:txbx>
                              <wps:bodyPr rot="0" vert="horz" wrap="square" lIns="91440" tIns="45720" rIns="91440" bIns="45720" anchor="t" anchorCtr="0" upright="1">
                                <a:noAutofit/>
                              </wps:bodyPr>
                            </wps:wsp>
                            <wps:wsp>
                              <wps:cNvPr id="1209" name="Text Box 2233"/>
                              <wps:cNvSpPr txBox="1">
                                <a:spLocks noChangeArrowheads="1"/>
                              </wps:cNvSpPr>
                              <wps:spPr bwMode="auto">
                                <a:xfrm>
                                  <a:off x="6955" y="320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1C667" w14:textId="77777777" w:rsidR="0053136A" w:rsidRDefault="0053136A" w:rsidP="00ED4D4F">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3" o:spid="_x0000_s1087" style="position:absolute;margin-left:26.4pt;margin-top:60.15pt;width:84.25pt;height:90pt;z-index:-251592704" coordorigin="6955,2880" coordsize="168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">
                      <v:shape id="Text Box 2224" o:spid="_x0000_s1088" type="#_x0000_t202" style="position:absolute;left:7560;top:2880;width:720;height: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bdMIA&#10;AADdAAAADwAAAGRycy9kb3ducmV2LnhtbESPQWvCQBCF7wX/wzJCb3VjwSLRVUQreOilGu9DdswG&#10;s7MhO5r477sFwdsM771v3izXg2/UnbpYBzYwnWSgiMtga64MFKf9xxxUFGSLTWAy8KAI69XobYm5&#10;DT3/0v0olUoQjjkacCJtrnUsHXmMk9ASJ+0SOo+S1q7StsM+wX2jP7PsS3usOV1w2NLWUXk93rwB&#10;EbuZPopvHw/n4WfXu6ycYWHM+3jYLEAJDfIyP9MHm+onJPx/k0b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Bt0wgAAAN0AAAAPAAAAAAAAAAAAAAAAAJgCAABkcnMvZG93&#10;bnJldi54bWxQSwUGAAAAAAQABAD1AAAAhwMAAAAA&#10;" filled="f" stroked="f">
                        <v:textbox style="mso-fit-shape-to-text:t">
                          <w:txbxContent>
                            <w:p w14:paraId="7BF255A3" w14:textId="77777777" w:rsidR="0053136A" w:rsidRDefault="0053136A" w:rsidP="00ED4D4F">
                              <w:r w:rsidRPr="00473341">
                                <w:rPr>
                                  <w:position w:val="-6"/>
                                  <w:lang w:val="en-US" w:eastAsia="en-US"/>
                                </w:rPr>
                                <w:object w:dxaOrig="320" w:dyaOrig="279" w14:anchorId="5CB3A316">
                                  <v:shape id="_x0000_i1345" type="#_x0000_t75" style="width:17.25pt;height:14.25pt" o:ole="">
                                    <v:imagedata r:id="rId163" o:title=""/>
                                  </v:shape>
                                  <o:OLEObject Type="Embed" ProgID="Equation.DSMT4" ShapeID="_x0000_i1345" DrawAspect="Content" ObjectID="_1692952859" r:id="rId167"/>
                                </w:object>
                              </w:r>
                            </w:p>
                          </w:txbxContent>
                        </v:textbox>
                      </v:shape>
                      <v:group id="Group 2225" o:spid="_x0000_s1089" style="position:absolute;left:7200;top:3240;width:1440;height:1440" coordorigin="3960,234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KiGcQAAADdAAAADwAAAGRycy9kb3ducmV2LnhtbERPS2vCQBC+F/wPywje&#10;6iZKS4muIYgVD6FQLYi3ITsmwexsyG7z+PfdQqG3+fies01H04ieOldbVhAvIxDEhdU1lwq+Lu/P&#10;byCcR9bYWCYFEzlId7OnLSbaDvxJ/dmXIoSwS1BB5X2bSOmKigy6pW2JA3e3nUEfYFdK3eEQwk0j&#10;V1H0Kg3WHBoqbGlfUfE4fxsFxwGHbB0f+vxx30+3y8vHNY9JqcV8zDYgPI3+X/znPukwfxX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RKiGcQAAADdAAAA&#10;DwAAAAAAAAAAAAAAAACqAgAAZHJzL2Rvd25yZXYueG1sUEsFBgAAAAAEAAQA+gAAAJsDAAAAAA==&#10;">
                        <v:oval id="Oval 2226" o:spid="_x0000_s1090" style="position:absolute;left:3960;top:234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mNWMIA&#10;AADdAAAADwAAAGRycy9kb3ducmV2LnhtbERPTWvCQBC9C/0PyxS86cYEpaSuIhVBDx4a2/uQHZNg&#10;djZkpzH9911B6G0e73PW29G1aqA+NJ4NLOYJKOLS24YrA1+Xw+wNVBBki61nMvBLAbabl8kac+vv&#10;/ElDIZWKIRxyNFCLdLnWoazJYZj7jjhyV987lAj7Stse7zHctTpNkpV22HBsqLGjj5rKW/HjDOyr&#10;XbEadCbL7Lo/yvL2fT5lC2Omr+PuHZTQKP/ip/to4/w0Se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Y1YwgAAAN0AAAAPAAAAAAAAAAAAAAAAAJgCAABkcnMvZG93&#10;bnJldi54bWxQSwUGAAAAAAQABAD1AAAAhwMAAAAA&#10;"/>
                        <v:line id="Line 2227" o:spid="_x0000_s1091" style="position:absolute;visibility:visible;mso-wrap-style:square" from="4140,2572" to="4680,3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5DcQAAADdAAAADwAAAGRycy9kb3ducmV2LnhtbERPTWvCQBC9C/0PyxS86UaFUFJXEUXQ&#10;HoraQnscs9MkbXY27K5J/PeuUPA2j/c582VvatGS85VlBZNxAoI4t7riQsHnx3b0AsIHZI21ZVJw&#10;JQ/LxdNgjpm2HR+pPYVCxBD2GSooQ2gyKX1ekkE/tg1x5H6sMxgidIXUDrsYbmo5TZJUGqw4NpTY&#10;0Lqk/O90MQreZ4e0Xe3fdv3XPj3nm+P5+7dzSg2f+9UriEB9eIj/3Tsd50+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HkNxAAAAN0AAAAPAAAAAAAAAAAA&#10;AAAAAKECAABkcnMvZG93bnJldi54bWxQSwUGAAAAAAQABAD5AAAAkgMAAAAA&#10;"/>
                        <v:line id="Line 2228" o:spid="_x0000_s1092" style="position:absolute;flip:x;visibility:visible;mso-wrap-style:square" from="4680,2583" to="5220,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qRhsQAAADdAAAADwAAAGRycy9kb3ducmV2LnhtbERPTWsCMRC9C/0PYQq9SM0qIro1ighC&#10;D16qZcXbdDPdLLuZrEmq23/fCEJv83ifs1z3thVX8qF2rGA8ykAQl07XXCn4PO5e5yBCRNbYOiYF&#10;vxRgvXoaLDHX7sYfdD3ESqQQDjkqMDF2uZShNGQxjFxHnLhv5y3GBH0ltcdbCretnGTZTFqsOTUY&#10;7GhrqGwOP1aBnO+HF7/5mjZFczotTFEW3Xmv1Mtzv3kDEamP/+KH+12n+ZNsCv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upGGxAAAAN0AAAAPAAAAAAAAAAAA&#10;AAAAAKECAABkcnMvZG93bnJldi54bWxQSwUGAAAAAAQABAD5AAAAkgMAAAAA&#10;"/>
                        <v:shape id="Arc 2229" o:spid="_x0000_s1093" style="position:absolute;left:4502;top:2815;width:352;height:180;flip:x;visibility:visible;mso-wrap-style:square;v-text-anchor:top" coordsize="4230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Oj8MA&#10;AADdAAAADwAAAGRycy9kb3ducmV2LnhtbERPTWsCMRC9F/wPYQRvNVG0yGoUlYo9FWq9eBs242Z1&#10;M1k26e7aX98UCr3N433OatO7SrTUhNKzhslYgSDOvSm50HD+PDwvQISIbLDyTBoeFGCzHjytMDO+&#10;4w9qT7EQKYRDhhpsjHUmZcgtOQxjXxMn7uobhzHBppCmwS6Fu0pOlXqRDktODRZr2lvK76cvp0HN&#10;rupb7fZd376/yvmRDhd7m2g9GvbbJYhIffwX/7nfTJo/VXP4/Sad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Oj8MAAADdAAAADwAAAAAAAAAAAAAAAACYAgAAZHJzL2Rv&#10;d25yZXYueG1sUEsFBgAAAAAEAAQA9QAAAIgDAAAAAA==&#10;" path="m-1,16185nfc2467,6656,11065,-1,20910,,31691,,40821,7950,42304,18629em-1,16185nsc2467,6656,11065,-1,20910,,31691,,40821,7950,42304,18629l20910,21600,-1,16185xe" filled="f">
                          <v:path arrowok="t" o:extrusionok="f" o:connecttype="custom" o:connectlocs="0,135;352,155;174,180" o:connectangles="0,0,0"/>
                        </v:shape>
                      </v:group>
                      <v:shape id="Text Box 2230" o:spid="_x0000_s1094" type="#_x0000_t202" style="position:absolute;left:7560;top:3331;width:694;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hSBMUA&#10;AADdAAAADwAAAGRycy9kb3ducmV2LnhtbERPTWvCQBC9C/0PyxR6kboxBZHUVaSlRahYqj30OGbH&#10;JDY7G3bXGP31riB4m8f7nMmsM7VoyfnKsoLhIAFBnFtdcaHgd/PxPAbhA7LG2jIpOJGH2fShN8FM&#10;2yP/ULsOhYgh7DNUUIbQZFL6vCSDfmAb4sjtrDMYInSF1A6PMdzUMk2SkTRYcWwosaG3kvL/9cEo&#10;OH+7pU3T5edw+/dSteG9v199rZR6euzmryACdeEuvrkXOs5PkxFcv4kny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FIExQAAAN0AAAAPAAAAAAAAAAAAAAAAAJgCAABkcnMv&#10;ZG93bnJldi54bWxQSwUGAAAAAAQABAD1AAAAigMAAAAA&#10;" filled="f" stroked="f">
                        <v:textbox>
                          <w:txbxContent>
                            <w:p w14:paraId="2870CD12" w14:textId="77777777" w:rsidR="0053136A" w:rsidRDefault="0053136A" w:rsidP="00ED4D4F">
                              <w:r w:rsidRPr="00473341">
                                <w:rPr>
                                  <w:position w:val="-6"/>
                                  <w:lang w:val="en-US" w:eastAsia="en-US"/>
                                </w:rPr>
                                <w:object w:dxaOrig="400" w:dyaOrig="279" w14:anchorId="728471CF">
                                  <v:shape id="_x0000_i1346" type="#_x0000_t75" style="width:20.25pt;height:14.25pt" o:ole="">
                                    <v:imagedata r:id="rId165" o:title=""/>
                                  </v:shape>
                                  <o:OLEObject Type="Embed" ProgID="Equation.DSMT4" ShapeID="_x0000_i1346" DrawAspect="Content" ObjectID="_1692952860" r:id="rId168"/>
                                </w:object>
                              </w:r>
                            </w:p>
                          </w:txbxContent>
                        </v:textbox>
                      </v:shape>
                      <v:shape id="Text Box 2231" o:spid="_x0000_s1095" type="#_x0000_t202" style="position:absolute;left:7328;top:35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RvsMA&#10;AADdAAAADwAAAGRycy9kb3ducmV2LnhtbERPS2vCQBC+F/oflil4092K9pFmI0URPFlMq9DbkB2T&#10;0OxsyK4m/ntXEHqbj+856WKwjThT52vHGp4nCgRx4UzNpYaf7/X4DYQPyAYbx6ThQh4W2eNDiolx&#10;Pe/onIdSxBD2CWqoQmgTKX1RkUU/cS1x5I6usxgi7EppOuxjuG3kVKkXabHm2FBhS8uKir/8ZDXs&#10;t8ffw0x9lSs7b3s3KMn2XWo9eho+P0AEGsK/+O7emDh/ql7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SRvsMAAADdAAAADwAAAAAAAAAAAAAAAACYAgAAZHJzL2Rv&#10;d25yZXYueG1sUEsFBgAAAAAEAAQA9QAAAIgDAAAAAA==&#10;" filled="f" stroked="f">
                        <v:textbox>
                          <w:txbxContent>
                            <w:p w14:paraId="3850D8F9" w14:textId="77777777" w:rsidR="0053136A" w:rsidRDefault="0053136A" w:rsidP="00ED4D4F">
                              <w:r>
                                <w:t>r</w:t>
                              </w:r>
                            </w:p>
                          </w:txbxContent>
                        </v:textbox>
                      </v:shape>
                      <v:shape id="Text Box 2232" o:spid="_x0000_s1096" type="#_x0000_t202" style="position:absolute;left:7560;top:39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sFzMUA&#10;AADdAAAADwAAAGRycy9kb3ducmV2LnhtbESPQWvCQBCF70L/wzKF3nS3UqWNrlJaBE8WtRW8Ddkx&#10;CWZnQ3Y18d93DoK3Gd6b976ZL3tfqyu1sQps4XVkQBHnwVVcWPjdr4bvoGJCdlgHJgs3irBcPA3m&#10;mLnQ8Zauu1QoCeGYoYUypSbTOuYleYyj0BCLdgqtxyRrW2jXYifhvtZjY6baY8XSUGJDXyXl593F&#10;W/jbnI6HN/NTfPtJ04XeaPYf2tqX5/5zBipRnx7m+/XaCf7YCK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mwXMxQAAAN0AAAAPAAAAAAAAAAAAAAAAAJgCAABkcnMv&#10;ZG93bnJldi54bWxQSwUGAAAAAAQABAD1AAAAigMAAAAA&#10;" filled="f" stroked="f">
                        <v:textbox>
                          <w:txbxContent>
                            <w:p w14:paraId="7C907A03" w14:textId="77777777" w:rsidR="0053136A" w:rsidRDefault="0053136A" w:rsidP="00ED4D4F">
                              <w:r>
                                <w:t>O</w:t>
                              </w:r>
                            </w:p>
                          </w:txbxContent>
                        </v:textbox>
                      </v:shape>
                      <v:shape id="Text Box 2233" o:spid="_x0000_s1097" type="#_x0000_t202" style="position:absolute;left:6955;top:320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gV8MA&#10;AADdAAAADwAAAGRycy9kb3ducmV2LnhtbERPyWrDMBC9F/IPYgK91VJCW2InsgktgZ5amg1yG6yJ&#10;bWKNjKXE7t9XhUJu83jrrIrRtuJGvW8ca5glCgRx6UzDlYb9bvO0AOEDssHWMWn4IQ9FPnlYYWbc&#10;wN9024ZKxBD2GWqoQ+gyKX1Zk0WfuI44cmfXWwwR9pU0PQ4x3LZyrtSrtNhwbKixo7eaysv2ajUc&#10;Ps+n47P6qt7tSze4UUm2qdT6cTqulyACjeEu/nd/mDh/rl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egV8MAAADdAAAADwAAAAAAAAAAAAAAAACYAgAAZHJzL2Rv&#10;d25yZXYueG1sUEsFBgAAAAAEAAQA9QAAAIgDAAAAAA==&#10;" filled="f" stroked="f">
                        <v:textbox>
                          <w:txbxContent>
                            <w:p w14:paraId="6B01C667" w14:textId="77777777" w:rsidR="0053136A" w:rsidRDefault="0053136A" w:rsidP="00ED4D4F">
                              <w:r>
                                <w:t>M</w:t>
                              </w:r>
                            </w:p>
                          </w:txbxContent>
                        </v:textbox>
                      </v:shape>
                      <w10:wrap type="tight"/>
                    </v:group>
                  </w:pict>
                </mc:Fallback>
              </mc:AlternateContent>
            </w:r>
            <w:r w:rsidRPr="00FB2A49">
              <w:rPr>
                <w:rFonts w:ascii="Times New Roman" w:hAnsi="Times New Roman"/>
                <w:sz w:val="28"/>
                <w:szCs w:val="28"/>
                <w:lang w:val="pt-BR"/>
              </w:rPr>
              <w:t xml:space="preserve">với: </w:t>
            </w:r>
            <w:r w:rsidRPr="00FB2A49">
              <w:rPr>
                <w:rFonts w:ascii="Times New Roman" w:hAnsi="Times New Roman"/>
                <w:position w:val="-46"/>
                <w:sz w:val="28"/>
                <w:szCs w:val="28"/>
                <w:lang w:val="en-US" w:eastAsia="en-US"/>
              </w:rPr>
              <w:object w:dxaOrig="3260" w:dyaOrig="1040" w14:anchorId="34C301D6">
                <v:shape id="_x0000_i1098" type="#_x0000_t75" style="width:135.75pt;height:51.75pt" o:ole="">
                  <v:imagedata r:id="rId169" o:title=""/>
                </v:shape>
                <o:OLEObject Type="Embed" ProgID="Equation.DSMT4" ShapeID="_x0000_i1098" DrawAspect="Content" ObjectID="_1692952613" r:id="rId170"/>
              </w:object>
            </w:r>
          </w:p>
          <w:p w14:paraId="47C37831" w14:textId="77777777" w:rsidR="00ED4D4F" w:rsidRPr="00FB2A49" w:rsidRDefault="00ED4D4F" w:rsidP="00FB2A49">
            <w:pPr>
              <w:spacing w:before="120" w:after="120" w:line="360" w:lineRule="auto"/>
              <w:rPr>
                <w:rFonts w:ascii="Times New Roman" w:hAnsi="Times New Roman"/>
                <w:sz w:val="28"/>
                <w:szCs w:val="28"/>
                <w:lang w:val="pt-BR"/>
              </w:rPr>
            </w:pPr>
            <w:r w:rsidRPr="00FB2A49">
              <w:rPr>
                <w:rFonts w:ascii="Times New Roman" w:hAnsi="Times New Roman"/>
                <w:sz w:val="28"/>
                <w:szCs w:val="28"/>
                <w:lang w:val="pt-BR"/>
              </w:rPr>
              <w:t xml:space="preserve">                                   </w:t>
            </w:r>
          </w:p>
          <w:p w14:paraId="30E6D5DB" w14:textId="77777777" w:rsidR="00ED4D4F" w:rsidRPr="00FB2A49" w:rsidRDefault="00ED4D4F" w:rsidP="00FB2A49">
            <w:pPr>
              <w:spacing w:before="120" w:after="120" w:line="360" w:lineRule="auto"/>
              <w:rPr>
                <w:rFonts w:ascii="Times New Roman" w:hAnsi="Times New Roman"/>
                <w:sz w:val="28"/>
                <w:szCs w:val="28"/>
                <w:lang w:val="pt-BR"/>
              </w:rPr>
            </w:pPr>
          </w:p>
          <w:p w14:paraId="22A6F52C" w14:textId="77777777" w:rsidR="00ED4D4F" w:rsidRPr="00FB2A49" w:rsidRDefault="00ED4D4F" w:rsidP="00FB2A49">
            <w:pPr>
              <w:spacing w:before="120" w:after="120" w:line="360" w:lineRule="auto"/>
              <w:rPr>
                <w:rFonts w:ascii="Times New Roman" w:hAnsi="Times New Roman"/>
                <w:i/>
                <w:sz w:val="28"/>
                <w:szCs w:val="28"/>
                <w:lang w:val="pt-BR"/>
              </w:rPr>
            </w:pPr>
            <w:r w:rsidRPr="00FB2A49">
              <w:rPr>
                <w:rFonts w:ascii="Times New Roman" w:hAnsi="Times New Roman"/>
                <w:i/>
                <w:sz w:val="28"/>
                <w:szCs w:val="28"/>
                <w:lang w:val="pt-BR"/>
              </w:rPr>
              <w:t>c. Chu kỳ: SGK</w:t>
            </w:r>
          </w:p>
          <w:p w14:paraId="7A185ED0" w14:textId="77777777" w:rsidR="00ED4D4F" w:rsidRPr="00FB2A49" w:rsidRDefault="00ED4D4F" w:rsidP="00FB2A49">
            <w:pPr>
              <w:spacing w:before="120" w:after="120" w:line="360" w:lineRule="auto"/>
              <w:jc w:val="center"/>
              <w:rPr>
                <w:rFonts w:ascii="Times New Roman" w:hAnsi="Times New Roman"/>
                <w:spacing w:val="3"/>
                <w:sz w:val="28"/>
                <w:szCs w:val="28"/>
              </w:rPr>
            </w:pPr>
            <w:r w:rsidRPr="00FB2A49">
              <w:rPr>
                <w:rFonts w:ascii="Times New Roman" w:hAnsi="Times New Roman"/>
                <w:spacing w:val="3"/>
                <w:position w:val="-24"/>
                <w:sz w:val="28"/>
                <w:szCs w:val="28"/>
                <w:lang w:val="en-US" w:eastAsia="en-US"/>
              </w:rPr>
              <w:object w:dxaOrig="840" w:dyaOrig="620" w14:anchorId="382A40B7">
                <v:shape id="_x0000_i1099" type="#_x0000_t75" style="width:42pt;height:31.5pt" o:ole="">
                  <v:imagedata r:id="rId171" o:title=""/>
                </v:shape>
                <o:OLEObject Type="Embed" ProgID="Equation.DSMT4" ShapeID="_x0000_i1099" DrawAspect="Content" ObjectID="_1692952614" r:id="rId172"/>
              </w:object>
            </w:r>
          </w:p>
          <w:p w14:paraId="13FA5CDB" w14:textId="77777777" w:rsidR="00ED4D4F" w:rsidRPr="00FB2A49" w:rsidRDefault="00ED4D4F"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Đơn vị: giây (s)</w:t>
            </w:r>
          </w:p>
          <w:p w14:paraId="06C90AD0" w14:textId="77777777" w:rsidR="00ED4D4F" w:rsidRPr="00FB2A49" w:rsidRDefault="00ED4D4F" w:rsidP="00FB2A49">
            <w:pPr>
              <w:spacing w:before="120" w:after="120" w:line="360" w:lineRule="auto"/>
              <w:rPr>
                <w:rFonts w:ascii="Times New Roman" w:hAnsi="Times New Roman"/>
                <w:i/>
                <w:sz w:val="28"/>
                <w:szCs w:val="28"/>
              </w:rPr>
            </w:pPr>
            <w:r w:rsidRPr="00FB2A49">
              <w:rPr>
                <w:rFonts w:ascii="Times New Roman" w:hAnsi="Times New Roman"/>
                <w:i/>
                <w:sz w:val="28"/>
                <w:szCs w:val="28"/>
              </w:rPr>
              <w:t>d. Tần số:(SGK)</w:t>
            </w:r>
          </w:p>
          <w:p w14:paraId="69B08B73" w14:textId="77777777" w:rsidR="00ED4D4F" w:rsidRPr="00FB2A49" w:rsidRDefault="00ED4D4F" w:rsidP="00FB2A49">
            <w:pPr>
              <w:spacing w:before="120" w:after="120" w:line="360" w:lineRule="auto"/>
              <w:rPr>
                <w:rFonts w:ascii="Times New Roman" w:hAnsi="Times New Roman"/>
                <w:i/>
                <w:sz w:val="28"/>
                <w:szCs w:val="28"/>
              </w:rPr>
            </w:pPr>
            <w:r w:rsidRPr="00FB2A49">
              <w:rPr>
                <w:rFonts w:ascii="Times New Roman" w:hAnsi="Times New Roman"/>
                <w:spacing w:val="3"/>
                <w:position w:val="-24"/>
                <w:sz w:val="28"/>
                <w:szCs w:val="28"/>
                <w:lang w:val="en-US" w:eastAsia="en-US"/>
              </w:rPr>
              <w:object w:dxaOrig="1140" w:dyaOrig="620" w14:anchorId="48017B61">
                <v:shape id="_x0000_i1100" type="#_x0000_t75" style="width:57pt;height:31.5pt" o:ole="">
                  <v:imagedata r:id="rId173" o:title=""/>
                </v:shape>
                <o:OLEObject Type="Embed" ProgID="Equation.DSMT4" ShapeID="_x0000_i1100" DrawAspect="Content" ObjectID="_1692952615" r:id="rId174"/>
              </w:object>
            </w:r>
          </w:p>
          <w:p w14:paraId="34E2BC54" w14:textId="77777777" w:rsidR="00ED4D4F" w:rsidRPr="00FB2A49" w:rsidRDefault="00ED4D4F"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Đơn vị: vòng/giây hoặc héc (Hz)</w:t>
            </w:r>
          </w:p>
          <w:p w14:paraId="795FBE86" w14:textId="77777777" w:rsidR="00ED4D4F" w:rsidRPr="00FB2A49" w:rsidRDefault="00ED4D4F" w:rsidP="00FB2A49">
            <w:pPr>
              <w:spacing w:before="120" w:after="120" w:line="360" w:lineRule="auto"/>
              <w:rPr>
                <w:rFonts w:ascii="Times New Roman" w:hAnsi="Times New Roman"/>
                <w:i/>
                <w:sz w:val="28"/>
                <w:szCs w:val="28"/>
              </w:rPr>
            </w:pPr>
            <w:r w:rsidRPr="00FB2A49">
              <w:rPr>
                <w:rFonts w:ascii="Times New Roman" w:hAnsi="Times New Roman"/>
                <w:i/>
                <w:sz w:val="28"/>
                <w:szCs w:val="28"/>
              </w:rPr>
              <w:t>e. Công thức liên hệ giữa tốc độ dài và tốc độ góc.</w:t>
            </w:r>
          </w:p>
          <w:p w14:paraId="691D1CFA" w14:textId="77777777" w:rsidR="00ED4D4F" w:rsidRPr="00FB2A49" w:rsidRDefault="00ED4D4F" w:rsidP="00FB2A49">
            <w:pPr>
              <w:spacing w:before="120" w:after="120" w:line="360" w:lineRule="auto"/>
              <w:jc w:val="both"/>
              <w:rPr>
                <w:rFonts w:ascii="Times New Roman" w:hAnsi="Times New Roman"/>
                <w:b/>
                <w:bCs/>
                <w:sz w:val="28"/>
                <w:szCs w:val="28"/>
                <w:lang w:val="en-US"/>
              </w:rPr>
            </w:pPr>
            <w:r w:rsidRPr="00FB2A49">
              <w:rPr>
                <w:rFonts w:ascii="Times New Roman" w:hAnsi="Times New Roman"/>
                <w:spacing w:val="3"/>
                <w:sz w:val="28"/>
                <w:szCs w:val="28"/>
              </w:rPr>
              <w:t>v = r</w:t>
            </w:r>
            <w:r w:rsidRPr="00FB2A49">
              <w:rPr>
                <w:rFonts w:ascii="Times New Roman" w:hAnsi="Times New Roman"/>
                <w:spacing w:val="3"/>
                <w:sz w:val="28"/>
                <w:szCs w:val="28"/>
              </w:rPr>
              <w:sym w:font="Symbol" w:char="F077"/>
            </w:r>
          </w:p>
        </w:tc>
      </w:tr>
    </w:tbl>
    <w:p w14:paraId="2BA48195" w14:textId="77777777" w:rsidR="00ED4D4F" w:rsidRPr="00FB2A49" w:rsidRDefault="00ED4D4F" w:rsidP="00FB2A49">
      <w:pPr>
        <w:spacing w:before="120" w:after="120" w:line="360" w:lineRule="auto"/>
        <w:rPr>
          <w:rFonts w:ascii="Times New Roman" w:hAnsi="Times New Roman"/>
          <w:sz w:val="28"/>
          <w:szCs w:val="28"/>
          <w:lang w:val="en-US"/>
        </w:rPr>
      </w:pPr>
    </w:p>
    <w:p w14:paraId="610C0DBD" w14:textId="77777777" w:rsidR="00ED4D4F" w:rsidRPr="00FB2A49" w:rsidRDefault="00ED4D4F"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2677F8FB" w14:textId="77777777" w:rsidR="00ED4D4F" w:rsidRPr="00FB2A49" w:rsidRDefault="00ED4D4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63978F8C" w14:textId="77777777" w:rsidR="00ED4D4F" w:rsidRPr="00FB2A49" w:rsidRDefault="00ED4D4F"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486AC9F2"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Chuyển động của vật nào dưới đây được coi là chuyển động tròn đều?</w:t>
      </w:r>
    </w:p>
    <w:p w14:paraId="43D22BD2"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A. Chuyển động quay của bánh xe ô tô khi đang hãm phanh.</w:t>
      </w:r>
    </w:p>
    <w:p w14:paraId="70E7E822"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B. Chuyển động quay của kim phút trên mặt đồng hồ chạy đúng giờ.</w:t>
      </w:r>
    </w:p>
    <w:p w14:paraId="0BC1602F"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C. Chuyển động quay của của điểm treo các ghế ngồi trên chiếc đu quay.</w:t>
      </w:r>
    </w:p>
    <w:p w14:paraId="14939A0F"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D. Chuyển động quay của cánh quạt khi vừa tắt điện.</w:t>
      </w:r>
    </w:p>
    <w:p w14:paraId="7D89E0A7"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b/>
          <w:bCs/>
          <w:sz w:val="28"/>
          <w:szCs w:val="28"/>
        </w:rPr>
        <w:t>Câu 2:</w:t>
      </w:r>
      <w:r w:rsidRPr="00FB2A49">
        <w:rPr>
          <w:sz w:val="28"/>
          <w:szCs w:val="28"/>
        </w:rPr>
        <w:t> Chuyển động tròn đều có</w:t>
      </w:r>
    </w:p>
    <w:p w14:paraId="2D7C5124"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A. vectơ vận tốc không đổi.</w:t>
      </w:r>
    </w:p>
    <w:p w14:paraId="1541B044"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B. tốc độ dài phụ thuộc vào bán kính quỹ đạo.</w:t>
      </w:r>
    </w:p>
    <w:p w14:paraId="1413E08C"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C. tốc độ góc phụ thuộc vào bánh kính quỹ đạo.</w:t>
      </w:r>
    </w:p>
    <w:p w14:paraId="599A050B"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D. gia tốc có độ lớn không phụ thuộc vào bán kính quỹ đạo.</w:t>
      </w:r>
    </w:p>
    <w:p w14:paraId="04C05AF4"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b/>
          <w:bCs/>
          <w:sz w:val="28"/>
          <w:szCs w:val="28"/>
        </w:rPr>
        <w:t>Câu 3:</w:t>
      </w:r>
      <w:r w:rsidRPr="00FB2A49">
        <w:rPr>
          <w:sz w:val="28"/>
          <w:szCs w:val="28"/>
        </w:rPr>
        <w:t> Câu nào sau đây nói về gia tốc trong chuyển động tròn đều là sai?</w:t>
      </w:r>
    </w:p>
    <w:p w14:paraId="626E01F4"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A. Vectơ gia tốc luôn hướng vào tâm quỹ đạo.</w:t>
      </w:r>
    </w:p>
    <w:p w14:paraId="314DDA23"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B. Độ lớn của gia tốc a = , với v là vận tốc, R là bán kính quỹ đạo.</w:t>
      </w:r>
    </w:p>
    <w:p w14:paraId="12B64B28"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C. Gia tốc đặc trưng cho sự biến thiên về độ lớn của vận tốc</w:t>
      </w:r>
    </w:p>
    <w:p w14:paraId="766DFA38"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D. Vectơ gia tốc luôn vuông góc với vec tơ vận tốc ở mọi thời điểm.</w:t>
      </w:r>
    </w:p>
    <w:p w14:paraId="74253B7D"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b/>
          <w:bCs/>
          <w:sz w:val="28"/>
          <w:szCs w:val="28"/>
        </w:rPr>
        <w:t>Câu 4:</w:t>
      </w:r>
      <w:r w:rsidRPr="00FB2A49">
        <w:rPr>
          <w:sz w:val="28"/>
          <w:szCs w:val="28"/>
        </w:rPr>
        <w:t> Phát biểu nào sau đây là chính xác?</w:t>
      </w:r>
    </w:p>
    <w:p w14:paraId="53682212"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Trong chuyển động tròn đều</w:t>
      </w:r>
    </w:p>
    <w:p w14:paraId="5CEFE986"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A. vectơ vận tốc luôn không đổi, do đó gia tốc bằng 0.</w:t>
      </w:r>
    </w:p>
    <w:p w14:paraId="7ADEA37A"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B. gia tốc hướng vào tâm quỹ đạo, độ lớn tỉ lệ nghịch với bình phương tốc độ dài.</w:t>
      </w:r>
    </w:p>
    <w:p w14:paraId="4A326B71"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C. phương, chiều và độ lớn của vận tốc luôn thay đổi.</w:t>
      </w:r>
    </w:p>
    <w:p w14:paraId="0B50AC17"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D. gia tốc hướng vào tâm quỹ đạo, độ lớn tỷ lệ với bình phương tốc độ góc</w:t>
      </w:r>
    </w:p>
    <w:p w14:paraId="30E6A042"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Một vật chuyển động theo đường tròn bán kính r = 100 cm với gia tốc hướng tâm an = 4 cm/s</w:t>
      </w:r>
      <w:r w:rsidRPr="00FB2A49">
        <w:rPr>
          <w:sz w:val="28"/>
          <w:szCs w:val="28"/>
          <w:vertAlign w:val="superscript"/>
        </w:rPr>
        <w:t>2</w:t>
      </w:r>
      <w:r w:rsidRPr="00FB2A49">
        <w:rPr>
          <w:sz w:val="28"/>
          <w:szCs w:val="28"/>
        </w:rPr>
        <w:t>. Chu kì T của chuyển động vật đó là</w:t>
      </w:r>
    </w:p>
    <w:p w14:paraId="1A9EDCC5"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A. 8π (s).</w:t>
      </w:r>
    </w:p>
    <w:p w14:paraId="5B882E68"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B. 6π (s).</w:t>
      </w:r>
    </w:p>
    <w:p w14:paraId="12693881"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C. 12π (s).</w:t>
      </w:r>
    </w:p>
    <w:p w14:paraId="69A975D7"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D. 10π (s).</w:t>
      </w:r>
    </w:p>
    <w:p w14:paraId="251AB62A"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b/>
          <w:bCs/>
          <w:sz w:val="28"/>
          <w:szCs w:val="28"/>
        </w:rPr>
        <w:t>Câu 6:</w:t>
      </w:r>
      <w:r w:rsidRPr="00FB2A49">
        <w:rPr>
          <w:sz w:val="28"/>
          <w:szCs w:val="28"/>
        </w:rPr>
        <w:t> Một vệ tinh nhân tạo chuyển động tròn đều quanh Trái Đất, mỗi vòng hết 90 phút. Vệ tinh bay ở độ cao 320 km so với mặt đất. Biết bán kính Trái Đất là 6380 km. Vận tốc và gia tốc hướng tâm của vệ tinh là:</w:t>
      </w:r>
    </w:p>
    <w:p w14:paraId="0CCB22CE"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A. 7792 m/s ; 9062 m/s</w:t>
      </w:r>
      <w:r w:rsidRPr="00FB2A49">
        <w:rPr>
          <w:sz w:val="28"/>
          <w:szCs w:val="28"/>
          <w:vertAlign w:val="superscript"/>
        </w:rPr>
        <w:t>2</w:t>
      </w:r>
      <w:r w:rsidRPr="00FB2A49">
        <w:rPr>
          <w:sz w:val="28"/>
          <w:szCs w:val="28"/>
        </w:rPr>
        <w:t>.</w:t>
      </w:r>
    </w:p>
    <w:p w14:paraId="6802FF7E"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B. 7651 m/s ; 8120 m/s</w:t>
      </w:r>
      <w:r w:rsidRPr="00FB2A49">
        <w:rPr>
          <w:sz w:val="28"/>
          <w:szCs w:val="28"/>
          <w:vertAlign w:val="superscript"/>
        </w:rPr>
        <w:t>2</w:t>
      </w:r>
      <w:r w:rsidRPr="00FB2A49">
        <w:rPr>
          <w:sz w:val="28"/>
          <w:szCs w:val="28"/>
        </w:rPr>
        <w:t>.</w:t>
      </w:r>
    </w:p>
    <w:p w14:paraId="561069A0"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C. 6800 m/s ; 7892 m/s</w:t>
      </w:r>
      <w:r w:rsidRPr="00FB2A49">
        <w:rPr>
          <w:sz w:val="28"/>
          <w:szCs w:val="28"/>
          <w:vertAlign w:val="superscript"/>
        </w:rPr>
        <w:t>2</w:t>
      </w:r>
      <w:r w:rsidRPr="00FB2A49">
        <w:rPr>
          <w:sz w:val="28"/>
          <w:szCs w:val="28"/>
        </w:rPr>
        <w:t>.</w:t>
      </w:r>
    </w:p>
    <w:p w14:paraId="4EB10BB2"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D. 7902 m/s ; 8960 m/s</w:t>
      </w:r>
      <w:r w:rsidRPr="00FB2A49">
        <w:rPr>
          <w:sz w:val="28"/>
          <w:szCs w:val="28"/>
          <w:vertAlign w:val="superscript"/>
        </w:rPr>
        <w:t>2</w:t>
      </w:r>
      <w:r w:rsidRPr="00FB2A49">
        <w:rPr>
          <w:sz w:val="28"/>
          <w:szCs w:val="28"/>
        </w:rPr>
        <w:t>.</w:t>
      </w:r>
    </w:p>
    <w:p w14:paraId="791A8D11"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b/>
          <w:bCs/>
          <w:sz w:val="28"/>
          <w:szCs w:val="28"/>
        </w:rPr>
        <w:t>Câu 7:</w:t>
      </w:r>
      <w:r w:rsidRPr="00FB2A49">
        <w:rPr>
          <w:sz w:val="28"/>
          <w:szCs w:val="28"/>
        </w:rPr>
        <w:t> Trên mặt một chiếc đồng hồ treo tường, kim giờ dài 10 cm, kim phút dài 15 cm. Tốc độ góc của kim giờ và kim phút là:</w:t>
      </w:r>
    </w:p>
    <w:p w14:paraId="0AA2CA7A"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A. 1,52.10</w:t>
      </w:r>
      <w:r w:rsidRPr="00FB2A49">
        <w:rPr>
          <w:sz w:val="28"/>
          <w:szCs w:val="28"/>
          <w:vertAlign w:val="superscript"/>
        </w:rPr>
        <w:t>-4</w:t>
      </w:r>
      <w:r w:rsidRPr="00FB2A49">
        <w:rPr>
          <w:sz w:val="28"/>
          <w:szCs w:val="28"/>
        </w:rPr>
        <w:t> rad/s ; 1,82.10</w:t>
      </w:r>
      <w:r w:rsidRPr="00FB2A49">
        <w:rPr>
          <w:sz w:val="28"/>
          <w:szCs w:val="28"/>
          <w:vertAlign w:val="superscript"/>
        </w:rPr>
        <w:t>-3</w:t>
      </w:r>
      <w:r w:rsidRPr="00FB2A49">
        <w:rPr>
          <w:sz w:val="28"/>
          <w:szCs w:val="28"/>
        </w:rPr>
        <w:t> rad/s.</w:t>
      </w:r>
    </w:p>
    <w:p w14:paraId="223E6331"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B. 1,45.10</w:t>
      </w:r>
      <w:r w:rsidRPr="00FB2A49">
        <w:rPr>
          <w:sz w:val="28"/>
          <w:szCs w:val="28"/>
          <w:vertAlign w:val="superscript"/>
        </w:rPr>
        <w:t>-4</w:t>
      </w:r>
      <w:r w:rsidRPr="00FB2A49">
        <w:rPr>
          <w:sz w:val="28"/>
          <w:szCs w:val="28"/>
        </w:rPr>
        <w:t> rad/s ; 1,74.10</w:t>
      </w:r>
      <w:r w:rsidRPr="00FB2A49">
        <w:rPr>
          <w:sz w:val="28"/>
          <w:szCs w:val="28"/>
          <w:vertAlign w:val="superscript"/>
        </w:rPr>
        <w:t>-3</w:t>
      </w:r>
      <w:r w:rsidRPr="00FB2A49">
        <w:rPr>
          <w:sz w:val="28"/>
          <w:szCs w:val="28"/>
        </w:rPr>
        <w:t> rad/s.</w:t>
      </w:r>
    </w:p>
    <w:p w14:paraId="4E702378"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C. 1,54.10</w:t>
      </w:r>
      <w:r w:rsidRPr="00FB2A49">
        <w:rPr>
          <w:sz w:val="28"/>
          <w:szCs w:val="28"/>
          <w:vertAlign w:val="superscript"/>
        </w:rPr>
        <w:t>-4</w:t>
      </w:r>
      <w:r w:rsidRPr="00FB2A49">
        <w:rPr>
          <w:sz w:val="28"/>
          <w:szCs w:val="28"/>
        </w:rPr>
        <w:t> rad/s ; 1,91.10</w:t>
      </w:r>
      <w:r w:rsidRPr="00FB2A49">
        <w:rPr>
          <w:sz w:val="28"/>
          <w:szCs w:val="28"/>
          <w:vertAlign w:val="superscript"/>
        </w:rPr>
        <w:t>-3</w:t>
      </w:r>
      <w:r w:rsidRPr="00FB2A49">
        <w:rPr>
          <w:sz w:val="28"/>
          <w:szCs w:val="28"/>
        </w:rPr>
        <w:t> rad/s.</w:t>
      </w:r>
    </w:p>
    <w:p w14:paraId="3F0D962D" w14:textId="77777777" w:rsidR="00ED4D4F" w:rsidRPr="00FB2A49" w:rsidRDefault="00ED4D4F" w:rsidP="00FB2A49">
      <w:pPr>
        <w:pStyle w:val="NormalWeb"/>
        <w:spacing w:before="120" w:beforeAutospacing="0" w:after="120" w:afterAutospacing="0" w:line="360" w:lineRule="auto"/>
        <w:ind w:left="48" w:right="48"/>
        <w:jc w:val="both"/>
        <w:rPr>
          <w:sz w:val="28"/>
          <w:szCs w:val="28"/>
        </w:rPr>
      </w:pPr>
      <w:r w:rsidRPr="00FB2A49">
        <w:rPr>
          <w:sz w:val="28"/>
          <w:szCs w:val="28"/>
        </w:rPr>
        <w:t>    D. 1,48.10</w:t>
      </w:r>
      <w:r w:rsidRPr="00FB2A49">
        <w:rPr>
          <w:sz w:val="28"/>
          <w:szCs w:val="28"/>
          <w:vertAlign w:val="superscript"/>
        </w:rPr>
        <w:t>-4</w:t>
      </w:r>
      <w:r w:rsidRPr="00FB2A49">
        <w:rPr>
          <w:sz w:val="28"/>
          <w:szCs w:val="28"/>
        </w:rPr>
        <w:t> rad/s ; 1,78.10</w:t>
      </w:r>
      <w:r w:rsidRPr="00FB2A49">
        <w:rPr>
          <w:sz w:val="28"/>
          <w:szCs w:val="28"/>
          <w:vertAlign w:val="superscript"/>
        </w:rPr>
        <w:t>-3</w:t>
      </w:r>
      <w:r w:rsidRPr="00FB2A49">
        <w:rPr>
          <w:sz w:val="28"/>
          <w:szCs w:val="28"/>
        </w:rPr>
        <w:t> rad/s.</w:t>
      </w:r>
    </w:p>
    <w:p w14:paraId="0746FF30" w14:textId="77777777" w:rsidR="00ED4D4F" w:rsidRPr="00FB2A49" w:rsidRDefault="00ED4D4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Dùng dữ liệu sau để trả lời các bài tập 8, 9, 10.</w:t>
      </w:r>
    </w:p>
    <w:p w14:paraId="49B888D0" w14:textId="77777777" w:rsidR="00ED4D4F" w:rsidRPr="00FB2A49" w:rsidRDefault="00ED4D4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Một hòn đá buộc vào sợi dây cso chiều dài 1 m, quay đều trong mặt phẳng thẳng đứng với tốc độ 60 vòng/phút.</w:t>
      </w:r>
    </w:p>
    <w:p w14:paraId="47656C21" w14:textId="77777777" w:rsidR="00ED4D4F" w:rsidRPr="00FB2A49" w:rsidRDefault="00ED4D4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8:</w:t>
      </w:r>
      <w:r w:rsidRPr="00FB2A49">
        <w:rPr>
          <w:rFonts w:ascii="Times New Roman" w:hAnsi="Times New Roman"/>
          <w:sz w:val="28"/>
          <w:szCs w:val="28"/>
          <w:lang w:val="en-US" w:eastAsia="en-US"/>
        </w:rPr>
        <w:t> Thời gain để hòn đá quay hết một vòng là</w:t>
      </w:r>
    </w:p>
    <w:p w14:paraId="18F1FC4B" w14:textId="77777777" w:rsidR="00ED4D4F" w:rsidRPr="00FB2A49" w:rsidRDefault="00ED4D4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 s.</w:t>
      </w:r>
    </w:p>
    <w:p w14:paraId="1668759B" w14:textId="77777777" w:rsidR="00ED4D4F" w:rsidRPr="00FB2A49" w:rsidRDefault="00ED4D4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 s.</w:t>
      </w:r>
    </w:p>
    <w:p w14:paraId="4074832A" w14:textId="77777777" w:rsidR="00ED4D4F" w:rsidRPr="00FB2A49" w:rsidRDefault="00ED4D4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3,14 s.</w:t>
      </w:r>
    </w:p>
    <w:p w14:paraId="50D8C384" w14:textId="77777777" w:rsidR="00ED4D4F" w:rsidRPr="00FB2A49" w:rsidRDefault="00ED4D4F"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6,28 s.</w:t>
      </w:r>
    </w:p>
    <w:p w14:paraId="26D16FF4" w14:textId="77777777" w:rsidR="00ED4D4F" w:rsidRPr="00FB2A49" w:rsidRDefault="00ED4D4F"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4BC0A4AE" w14:textId="77777777" w:rsidR="00ED4D4F" w:rsidRPr="00FB2A49" w:rsidRDefault="00ED4D4F"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63"/>
        <w:gridCol w:w="627"/>
        <w:gridCol w:w="608"/>
        <w:gridCol w:w="628"/>
        <w:gridCol w:w="628"/>
        <w:gridCol w:w="628"/>
        <w:gridCol w:w="609"/>
        <w:gridCol w:w="609"/>
        <w:gridCol w:w="609"/>
      </w:tblGrid>
      <w:tr w:rsidR="00ED4D4F" w:rsidRPr="00FB2A49" w14:paraId="1612987F" w14:textId="77777777" w:rsidTr="00ED4D4F">
        <w:trPr>
          <w:jc w:val="center"/>
        </w:trPr>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87A742A"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CC737A3"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1AE53E4"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7D505FA"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25331D7"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CAC0621"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E741819"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6CD5783"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EA3341A"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r>
      <w:tr w:rsidR="00ED4D4F" w:rsidRPr="00FB2A49" w14:paraId="7922C0DF" w14:textId="77777777" w:rsidTr="00ED4D4F">
        <w:trPr>
          <w:jc w:val="center"/>
        </w:trPr>
        <w:tc>
          <w:tcPr>
            <w:tcW w:w="1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2710BD0"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2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5DF15F0"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A5956D3"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064D729"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79F1922"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2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D941401"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4D03E5B"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3F51AA6"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0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D0C3A3C" w14:textId="77777777" w:rsidR="00ED4D4F" w:rsidRPr="00FB2A49" w:rsidRDefault="00ED4D4F"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r>
    </w:tbl>
    <w:p w14:paraId="454E2A3D" w14:textId="77777777" w:rsidR="00ED4D4F" w:rsidRPr="00FB2A49" w:rsidRDefault="00ED4D4F"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62B7507B" w14:textId="77777777" w:rsidR="00ED4D4F" w:rsidRPr="00FB2A49" w:rsidRDefault="00ED4D4F" w:rsidP="00FB2A49">
      <w:pPr>
        <w:tabs>
          <w:tab w:val="left" w:pos="567"/>
          <w:tab w:val="left" w:pos="1134"/>
          <w:tab w:val="left" w:pos="3160"/>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14:paraId="2D977539" w14:textId="77777777" w:rsidR="00ED4D4F" w:rsidRPr="00FB2A49" w:rsidRDefault="00ED4D4F"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2678CCD2" w14:textId="77777777" w:rsidR="00ED4D4F" w:rsidRPr="00FB2A49" w:rsidRDefault="00ED4D4F"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03566836" w14:textId="77777777" w:rsidR="00ED4D4F" w:rsidRPr="00FB2A49" w:rsidRDefault="00ED4D4F"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D. HOẠT ĐỘNG VẬN DỤNG</w:t>
      </w:r>
    </w:p>
    <w:p w14:paraId="24E8A3E1" w14:textId="77777777" w:rsidR="00ED4D4F" w:rsidRPr="00FB2A49" w:rsidRDefault="00ED4D4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0BE3B46D" w14:textId="77777777" w:rsidR="00ED4D4F" w:rsidRPr="00FB2A49" w:rsidRDefault="00ED4D4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398D6A3A" w14:textId="77777777" w:rsidR="00ED4D4F" w:rsidRPr="00FB2A49" w:rsidRDefault="00ED4D4F"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0131087E" w14:textId="77777777" w:rsidR="00ED4D4F" w:rsidRPr="00FB2A49" w:rsidRDefault="00ED4D4F"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tbl>
      <w:tblPr>
        <w:tblpPr w:leftFromText="180" w:rightFromText="180" w:bottomFromText="200" w:vertAnchor="text" w:tblpX="-68"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7"/>
        <w:gridCol w:w="4394"/>
      </w:tblGrid>
      <w:tr w:rsidR="00ED4D4F" w:rsidRPr="00FB2A49" w14:paraId="7BAD13A6" w14:textId="77777777" w:rsidTr="00ED4D4F">
        <w:trPr>
          <w:trHeight w:val="568"/>
        </w:trPr>
        <w:tc>
          <w:tcPr>
            <w:tcW w:w="5637" w:type="dxa"/>
            <w:tcBorders>
              <w:top w:val="single" w:sz="4" w:space="0" w:color="auto"/>
              <w:left w:val="single" w:sz="4" w:space="0" w:color="auto"/>
              <w:bottom w:val="single" w:sz="4" w:space="0" w:color="auto"/>
              <w:right w:val="single" w:sz="4" w:space="0" w:color="auto"/>
            </w:tcBorders>
            <w:vAlign w:val="center"/>
          </w:tcPr>
          <w:p w14:paraId="511F7FF2" w14:textId="77777777" w:rsidR="00ED4D4F" w:rsidRPr="00FB2A49" w:rsidRDefault="00ED4D4F"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394" w:type="dxa"/>
            <w:tcBorders>
              <w:top w:val="single" w:sz="4" w:space="0" w:color="auto"/>
              <w:left w:val="single" w:sz="4" w:space="0" w:color="auto"/>
              <w:bottom w:val="single" w:sz="4" w:space="0" w:color="auto"/>
              <w:right w:val="single" w:sz="4" w:space="0" w:color="auto"/>
            </w:tcBorders>
            <w:vAlign w:val="center"/>
          </w:tcPr>
          <w:p w14:paraId="407C4D44" w14:textId="77777777" w:rsidR="00ED4D4F" w:rsidRPr="00FB2A49" w:rsidRDefault="00ED4D4F"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C52E0" w:rsidRPr="00FB2A49" w14:paraId="30377B63" w14:textId="77777777">
        <w:trPr>
          <w:trHeight w:val="568"/>
        </w:trPr>
        <w:tc>
          <w:tcPr>
            <w:tcW w:w="10031" w:type="dxa"/>
            <w:gridSpan w:val="2"/>
            <w:tcBorders>
              <w:top w:val="single" w:sz="4" w:space="0" w:color="auto"/>
              <w:left w:val="single" w:sz="4" w:space="0" w:color="auto"/>
              <w:bottom w:val="single" w:sz="4" w:space="0" w:color="auto"/>
              <w:right w:val="single" w:sz="4" w:space="0" w:color="auto"/>
            </w:tcBorders>
          </w:tcPr>
          <w:p w14:paraId="39D7C15D" w14:textId="77777777" w:rsidR="00ED4D4F" w:rsidRPr="00FB2A49" w:rsidRDefault="00ED4D4F"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2521E294" w14:textId="77777777" w:rsidR="004C52E0" w:rsidRPr="00FB2A49" w:rsidRDefault="004C52E0" w:rsidP="00FB2A49">
            <w:pPr>
              <w:spacing w:before="120" w:after="120" w:line="360" w:lineRule="auto"/>
              <w:jc w:val="both"/>
              <w:rPr>
                <w:rFonts w:ascii="Times New Roman" w:hAnsi="Times New Roman"/>
                <w:sz w:val="28"/>
                <w:szCs w:val="28"/>
                <w:lang w:val="en-CA"/>
              </w:rPr>
            </w:pPr>
            <w:r w:rsidRPr="00FB2A49">
              <w:rPr>
                <w:rFonts w:ascii="Times New Roman" w:hAnsi="Times New Roman"/>
                <w:sz w:val="28"/>
                <w:szCs w:val="28"/>
                <w:lang w:val="en-CA"/>
              </w:rPr>
              <w:t xml:space="preserve">GV chia lớp thành nhiều nhóm </w:t>
            </w:r>
          </w:p>
          <w:p w14:paraId="1FFE20C8" w14:textId="77777777" w:rsidR="004C52E0" w:rsidRPr="00FB2A49" w:rsidRDefault="004C52E0" w:rsidP="00FB2A49">
            <w:pPr>
              <w:spacing w:before="120" w:after="120" w:line="360" w:lineRule="auto"/>
              <w:jc w:val="both"/>
              <w:rPr>
                <w:rFonts w:ascii="Times New Roman" w:hAnsi="Times New Roman"/>
                <w:sz w:val="28"/>
                <w:szCs w:val="28"/>
                <w:lang w:val="en-CA"/>
              </w:rPr>
            </w:pPr>
            <w:r w:rsidRPr="00FB2A49">
              <w:rPr>
                <w:rFonts w:ascii="Times New Roman" w:hAnsi="Times New Roman"/>
                <w:sz w:val="28"/>
                <w:szCs w:val="28"/>
                <w:lang w:val="en-CA"/>
              </w:rPr>
              <w:t xml:space="preserve">( mỗi nhóm gồm các HS trong 1 bàn) và giao các nhiệm vụ: thảo luận trả lời các câu hỏi sau và ghi chép lại câu trả lời vào vở bài tập </w:t>
            </w:r>
          </w:p>
          <w:p w14:paraId="733C6A66" w14:textId="77777777" w:rsidR="004C52E0" w:rsidRPr="00FB2A49" w:rsidRDefault="004C52E0" w:rsidP="00FB2A49">
            <w:pPr>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t>Khi chuyển động tròn đều, chất điểm có thay đổi vận tốc không?</w:t>
            </w:r>
          </w:p>
          <w:p w14:paraId="6FCAD1C6" w14:textId="77777777" w:rsidR="004C52E0" w:rsidRPr="00FB2A49" w:rsidRDefault="004C52E0" w:rsidP="00FB2A49">
            <w:pPr>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t> Hãy cho biết phương và chiều của vecto vận tốc trong chuyển động tròn</w:t>
            </w:r>
            <w:r w:rsidRPr="00FB2A49">
              <w:rPr>
                <w:rFonts w:ascii="Times New Roman" w:hAnsi="Times New Roman"/>
                <w:sz w:val="28"/>
                <w:szCs w:val="28"/>
                <w:shd w:val="clear" w:color="auto" w:fill="FFFFFF"/>
                <w:lang w:val="en-US"/>
              </w:rPr>
              <w:t>?</w:t>
            </w:r>
          </w:p>
          <w:p w14:paraId="52DE898C" w14:textId="77777777" w:rsidR="00ED4D4F" w:rsidRPr="00FB2A49" w:rsidRDefault="00ED4D4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3E4F9A00" w14:textId="77777777" w:rsidR="00ED4D4F" w:rsidRPr="00FB2A49" w:rsidRDefault="00ED4D4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Hoạt động theo nhóm </w:t>
            </w:r>
            <w:r w:rsidRPr="00FB2A49">
              <w:rPr>
                <w:rFonts w:ascii="Times New Roman" w:hAnsi="Times New Roman"/>
                <w:sz w:val="28"/>
                <w:szCs w:val="28"/>
                <w:lang w:val="en-US"/>
              </w:rPr>
              <w:t>được phân công</w:t>
            </w:r>
          </w:p>
          <w:p w14:paraId="0ED3B92F" w14:textId="77777777" w:rsidR="00ED4D4F" w:rsidRPr="00FB2A49" w:rsidRDefault="00ED4D4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w:t>
            </w:r>
            <w:r w:rsidRPr="00FB2A49">
              <w:rPr>
                <w:rFonts w:ascii="Times New Roman" w:hAnsi="Times New Roman"/>
                <w:color w:val="000000" w:themeColor="text1"/>
                <w:sz w:val="28"/>
                <w:szCs w:val="28"/>
                <w:lang w:val="en-US"/>
              </w:rPr>
              <w:t xml:space="preserve"> </w:t>
            </w:r>
            <w:r w:rsidRPr="00FB2A49">
              <w:rPr>
                <w:rFonts w:ascii="Times New Roman" w:hAnsi="Times New Roman"/>
                <w:color w:val="000000" w:themeColor="text1"/>
                <w:sz w:val="28"/>
                <w:szCs w:val="28"/>
              </w:rPr>
              <w:t xml:space="preserve">quan sát và trợ giúp các </w:t>
            </w:r>
            <w:r w:rsidRPr="00FB2A49">
              <w:rPr>
                <w:rFonts w:ascii="Times New Roman" w:hAnsi="Times New Roman"/>
                <w:color w:val="000000" w:themeColor="text1"/>
                <w:sz w:val="28"/>
                <w:szCs w:val="28"/>
                <w:lang w:val="en-US"/>
              </w:rPr>
              <w:t>nhóm</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14:paraId="6B7408FA" w14:textId="77777777" w:rsidR="00ED4D4F" w:rsidRPr="00FB2A49" w:rsidRDefault="00ED4D4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5D8954E8" w14:textId="77777777" w:rsidR="004C52E0" w:rsidRPr="00FB2A49" w:rsidRDefault="004C52E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788B2C4F" w14:textId="77777777" w:rsidR="004C52E0" w:rsidRPr="00FB2A49" w:rsidRDefault="004C52E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ộp vở bài tập.</w:t>
            </w:r>
          </w:p>
          <w:p w14:paraId="0E2FBF59" w14:textId="77777777" w:rsidR="004C52E0" w:rsidRPr="00FB2A49" w:rsidRDefault="004C52E0"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14:paraId="58CC7B7E" w14:textId="77777777" w:rsidR="00ED4D4F" w:rsidRPr="00FB2A49" w:rsidRDefault="00ED4D4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37AA7986" w14:textId="77777777" w:rsidR="00ED4D4F" w:rsidRPr="00FB2A49" w:rsidRDefault="00ED4D4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w:t>
            </w:r>
          </w:p>
          <w:p w14:paraId="2204E0F9" w14:textId="77777777" w:rsidR="00ED4D4F" w:rsidRPr="00FB2A49" w:rsidRDefault="00ED4D4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GV đánh giá buổi học, </w:t>
            </w:r>
            <w:r w:rsidRPr="00FB2A49">
              <w:rPr>
                <w:rFonts w:ascii="Times New Roman" w:hAnsi="Times New Roman"/>
                <w:color w:val="000000" w:themeColor="text1"/>
                <w:sz w:val="28"/>
                <w:szCs w:val="28"/>
              </w:rPr>
              <w:t>quá trình làm việc, kết quả hoạt động và chốt kiến thức.</w:t>
            </w:r>
          </w:p>
        </w:tc>
      </w:tr>
    </w:tbl>
    <w:p w14:paraId="5B855104" w14:textId="77777777" w:rsidR="006C5AB1" w:rsidRPr="00FB2A49" w:rsidRDefault="006C5AB1" w:rsidP="00FB2A49">
      <w:pPr>
        <w:tabs>
          <w:tab w:val="left" w:pos="3537"/>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2481EE4E" w14:textId="77777777" w:rsidR="006C5AB1" w:rsidRPr="00FB2A49" w:rsidRDefault="006C5AB1"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lang w:val="en-US"/>
        </w:rPr>
        <w:lastRenderedPageBreak/>
        <w:t>-</w:t>
      </w:r>
      <w:r w:rsidRPr="00FB2A49">
        <w:rPr>
          <w:rFonts w:ascii="Times New Roman" w:hAnsi="Times New Roman"/>
          <w:sz w:val="28"/>
          <w:szCs w:val="28"/>
        </w:rPr>
        <w:t xml:space="preserve"> GV</w:t>
      </w:r>
      <w:r w:rsidRPr="00FB2A49">
        <w:rPr>
          <w:rFonts w:ascii="Times New Roman" w:hAnsi="Times New Roman"/>
          <w:sz w:val="28"/>
          <w:szCs w:val="28"/>
          <w:lang w:val="en-US"/>
        </w:rPr>
        <w:t xml:space="preserve">: </w:t>
      </w:r>
      <w:r w:rsidRPr="00FB2A49">
        <w:rPr>
          <w:rFonts w:ascii="Times New Roman" w:hAnsi="Times New Roman"/>
          <w:sz w:val="28"/>
          <w:szCs w:val="28"/>
        </w:rPr>
        <w:t xml:space="preserve">Về nhà học </w:t>
      </w:r>
      <w:r w:rsidRPr="00FB2A49">
        <w:rPr>
          <w:rFonts w:ascii="Times New Roman" w:hAnsi="Times New Roman"/>
          <w:sz w:val="28"/>
          <w:szCs w:val="28"/>
          <w:lang w:val="en-US"/>
        </w:rPr>
        <w:t>phần ghi nhớ cuối bài, làm BT 12(SGK)</w:t>
      </w:r>
      <w:r w:rsidRPr="00FB2A49">
        <w:rPr>
          <w:rFonts w:ascii="Times New Roman" w:hAnsi="Times New Roman"/>
          <w:sz w:val="28"/>
          <w:szCs w:val="28"/>
        </w:rPr>
        <w:t xml:space="preserve"> và chuẩn bị phần tiếp theo của bài</w:t>
      </w:r>
      <w:r w:rsidRPr="00FB2A49">
        <w:rPr>
          <w:rFonts w:ascii="Times New Roman" w:hAnsi="Times New Roman"/>
          <w:sz w:val="28"/>
          <w:szCs w:val="28"/>
          <w:lang w:val="en-US"/>
        </w:rPr>
        <w:t>, nội dung cần nắm đc là: hướng của gia tốc hướng tâm và ct tính gia tốc hướng tâm.</w:t>
      </w:r>
    </w:p>
    <w:p w14:paraId="279FF6BC" w14:textId="77777777" w:rsidR="006C5AB1" w:rsidRPr="00FB2A49" w:rsidRDefault="006C5AB1" w:rsidP="00FB2A49">
      <w:pPr>
        <w:tabs>
          <w:tab w:val="left" w:leader="underscore" w:pos="9356"/>
        </w:tabs>
        <w:spacing w:before="120" w:after="120" w:line="360" w:lineRule="auto"/>
        <w:rPr>
          <w:rFonts w:ascii="Times New Roman" w:hAnsi="Times New Roman"/>
          <w:spacing w:val="3"/>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HS</w:t>
      </w:r>
      <w:r w:rsidRPr="00FB2A49">
        <w:rPr>
          <w:rFonts w:ascii="Times New Roman" w:hAnsi="Times New Roman"/>
          <w:spacing w:val="3"/>
          <w:sz w:val="28"/>
          <w:szCs w:val="28"/>
          <w:lang w:val="en-US"/>
        </w:rPr>
        <w:t xml:space="preserve"> nhận nhiệm vụ học tập. </w:t>
      </w:r>
    </w:p>
    <w:p w14:paraId="3EC96051" w14:textId="77777777" w:rsidR="006C5AB1" w:rsidRPr="00FB2A49" w:rsidRDefault="006C5AB1" w:rsidP="00FB2A49">
      <w:pPr>
        <w:tabs>
          <w:tab w:val="left" w:leader="underscore" w:pos="9356"/>
        </w:tabs>
        <w:spacing w:before="120" w:after="120" w:line="360" w:lineRule="auto"/>
        <w:rPr>
          <w:rFonts w:ascii="Times New Roman" w:hAnsi="Times New Roman"/>
          <w:spacing w:val="3"/>
          <w:sz w:val="28"/>
          <w:szCs w:val="28"/>
          <w:lang w:val="en-US"/>
        </w:rPr>
      </w:pPr>
      <w:r w:rsidRPr="00FB2A49">
        <w:rPr>
          <w:rFonts w:ascii="Times New Roman" w:hAnsi="Times New Roman"/>
          <w:spacing w:val="3"/>
          <w:sz w:val="28"/>
          <w:szCs w:val="28"/>
          <w:lang w:val="en-US"/>
        </w:rPr>
        <w:t>- HS đọc tiếp bài theo hướng dẫn của GV.</w:t>
      </w:r>
    </w:p>
    <w:p w14:paraId="4E80CAFB" w14:textId="77777777" w:rsidR="006C5AB1" w:rsidRPr="00FB2A49" w:rsidRDefault="006C5AB1" w:rsidP="00FB2A49">
      <w:pPr>
        <w:tabs>
          <w:tab w:val="left" w:leader="underscore" w:pos="9356"/>
        </w:tabs>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3DF7EAEE" w14:textId="77777777" w:rsidR="006C5AB1" w:rsidRPr="00FB2A49" w:rsidRDefault="006C5AB1"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14:paraId="6AFC8DF1" w14:textId="77777777" w:rsidR="006C5AB1" w:rsidRPr="00FB2A49" w:rsidRDefault="006C5AB1"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br w:type="page"/>
      </w:r>
    </w:p>
    <w:p w14:paraId="75DE3C73" w14:textId="77777777" w:rsidR="006C5AB1" w:rsidRPr="00FB2A49" w:rsidRDefault="006C5AB1"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69C2092D" w14:textId="77777777" w:rsidR="006C5AB1" w:rsidRPr="00FB2A49" w:rsidRDefault="006C5AB1"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53E6F7DC" w14:textId="77777777" w:rsidR="006C5AB1" w:rsidRPr="00FB2A49" w:rsidRDefault="006C5AB1"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5EBF9E11" w14:textId="77777777" w:rsidR="006C5AB1" w:rsidRPr="00FB2A49" w:rsidRDefault="006C5AB1" w:rsidP="00FB2A49">
      <w:pPr>
        <w:spacing w:before="120" w:after="120" w:line="360" w:lineRule="auto"/>
        <w:rPr>
          <w:rFonts w:ascii="Times New Roman" w:hAnsi="Times New Roman"/>
          <w:b/>
          <w:sz w:val="28"/>
          <w:szCs w:val="28"/>
          <w:lang w:val="en-US"/>
        </w:rPr>
      </w:pPr>
    </w:p>
    <w:p w14:paraId="781FE8A2" w14:textId="77777777" w:rsidR="00415A71" w:rsidRPr="00FB2A49" w:rsidRDefault="006C5AB1" w:rsidP="00FB2A49">
      <w:pPr>
        <w:spacing w:before="120" w:after="120" w:line="360" w:lineRule="auto"/>
        <w:jc w:val="center"/>
        <w:rPr>
          <w:rFonts w:ascii="Times New Roman" w:hAnsi="Times New Roman"/>
          <w:b/>
          <w:sz w:val="28"/>
          <w:szCs w:val="28"/>
          <w:lang w:val="en-US"/>
        </w:rPr>
      </w:pPr>
      <w:r w:rsidRPr="00FB2A49">
        <w:rPr>
          <w:rFonts w:ascii="Times New Roman" w:hAnsi="Times New Roman"/>
          <w:b/>
          <w:sz w:val="28"/>
          <w:szCs w:val="28"/>
          <w:lang w:val="en-US"/>
        </w:rPr>
        <w:t xml:space="preserve">BÀI 5: </w:t>
      </w:r>
      <w:r w:rsidR="004E3B3F" w:rsidRPr="00FB2A49">
        <w:rPr>
          <w:rFonts w:ascii="Times New Roman" w:hAnsi="Times New Roman"/>
          <w:b/>
          <w:sz w:val="28"/>
          <w:szCs w:val="28"/>
          <w:lang w:val="en-US"/>
        </w:rPr>
        <w:t>CHUYỂN ĐỘNG TRÒN ĐỀU</w:t>
      </w:r>
      <w:r w:rsidR="00415A71" w:rsidRPr="00FB2A49">
        <w:rPr>
          <w:rFonts w:ascii="Times New Roman" w:hAnsi="Times New Roman"/>
          <w:b/>
          <w:sz w:val="28"/>
          <w:szCs w:val="28"/>
          <w:lang w:val="en-US"/>
        </w:rPr>
        <w:t xml:space="preserve"> (Tiết 2)</w:t>
      </w:r>
    </w:p>
    <w:p w14:paraId="7B2C95B8" w14:textId="77777777" w:rsidR="00415A71" w:rsidRPr="00FB2A49" w:rsidRDefault="00415A71"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7878B23F"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6C5AB1"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14:paraId="495B0536"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Nêu được hướng của gia tốc trong cđ tròn đều và viết đc công thức tính gia tốc hướng tâm.</w:t>
      </w:r>
    </w:p>
    <w:p w14:paraId="43E3B8DE" w14:textId="77777777" w:rsidR="00F35E49" w:rsidRPr="00FB2A49" w:rsidRDefault="00F35E49"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1237E4BC" w14:textId="77777777" w:rsidR="00F35E49" w:rsidRPr="00FB2A49" w:rsidRDefault="00F35E49"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054EA9BC" w14:textId="77777777" w:rsidR="00F35E49" w:rsidRPr="00FB2A49" w:rsidRDefault="00F35E49"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5D255EF" w14:textId="77777777" w:rsidR="00F35E49" w:rsidRPr="00FB2A49" w:rsidRDefault="00F35E49"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613773FC" w14:textId="77777777" w:rsidR="00F35E49" w:rsidRPr="00FB2A49" w:rsidRDefault="00F35E49"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2769734C" w14:textId="77777777" w:rsidR="00F35E49" w:rsidRPr="00FB2A49" w:rsidRDefault="00F35E49"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137901E7" w14:textId="77777777" w:rsidR="00F35E49" w:rsidRPr="00FB2A49" w:rsidRDefault="00F35E4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244AC5D9" w14:textId="77777777" w:rsidR="00F35E49" w:rsidRPr="00FB2A49" w:rsidRDefault="00F35E4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6394E1E2" w14:textId="77777777" w:rsidR="00F35E49" w:rsidRPr="00FB2A49" w:rsidRDefault="00F35E49"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61AA82F3" w14:textId="77777777" w:rsidR="00F35E49" w:rsidRPr="00FB2A49" w:rsidRDefault="00F35E49"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sz w:val="28"/>
          <w:szCs w:val="28"/>
          <w:lang w:val="en-US"/>
        </w:rPr>
        <w:t xml:space="preserve"> </w:t>
      </w:r>
    </w:p>
    <w:p w14:paraId="656E9B09" w14:textId="77777777" w:rsidR="00697005" w:rsidRPr="00FB2A49" w:rsidRDefault="00F35E49"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r w:rsidR="00697005" w:rsidRPr="00FB2A49">
        <w:rPr>
          <w:rFonts w:ascii="Times New Roman" w:hAnsi="Times New Roman"/>
          <w:b/>
          <w:sz w:val="28"/>
          <w:szCs w:val="28"/>
          <w:lang w:val="en-US"/>
        </w:rPr>
        <w:t>:</w:t>
      </w:r>
    </w:p>
    <w:p w14:paraId="5F3EA4A6" w14:textId="77777777" w:rsidR="00415A71" w:rsidRPr="00FB2A49" w:rsidRDefault="00F35E49"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r w:rsidR="00DC047C" w:rsidRPr="00FB2A49">
        <w:rPr>
          <w:rFonts w:ascii="Times New Roman" w:hAnsi="Times New Roman"/>
          <w:b/>
          <w:sz w:val="28"/>
          <w:szCs w:val="28"/>
          <w:lang w:val="en-US"/>
        </w:rPr>
        <w:t>:</w:t>
      </w:r>
    </w:p>
    <w:p w14:paraId="013F623B"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en-US"/>
        </w:rPr>
        <w:t>- Hình vẽ 5.5 và 5.6 phóng to.</w:t>
      </w:r>
    </w:p>
    <w:p w14:paraId="77A81073" w14:textId="77777777" w:rsidR="00415A71" w:rsidRPr="00FB2A49" w:rsidRDefault="00F35E49"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lastRenderedPageBreak/>
        <w:t>2. Học sinh</w:t>
      </w:r>
      <w:r w:rsidR="00DC047C" w:rsidRPr="00FB2A49">
        <w:rPr>
          <w:rFonts w:ascii="Times New Roman" w:hAnsi="Times New Roman"/>
          <w:b/>
          <w:sz w:val="28"/>
          <w:szCs w:val="28"/>
          <w:lang w:val="en-US"/>
        </w:rPr>
        <w:t>:</w:t>
      </w:r>
    </w:p>
    <w:p w14:paraId="058C13A1" w14:textId="77777777" w:rsidR="00415A71" w:rsidRPr="00FB2A49" w:rsidRDefault="00415A71"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Ôn lại kiến thức đã học có liên quan.</w:t>
      </w:r>
    </w:p>
    <w:p w14:paraId="69D9AC47" w14:textId="77777777" w:rsidR="00F35E49" w:rsidRPr="00FB2A49" w:rsidRDefault="00F35E49"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5EB300C0" w14:textId="77777777" w:rsidR="00F35E49" w:rsidRPr="00FB2A49" w:rsidRDefault="00F35E49"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1430A13E" w14:textId="77777777" w:rsidR="00F35E49" w:rsidRPr="00FB2A49" w:rsidRDefault="00F35E49"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28A672AF" w14:textId="77777777" w:rsidR="00F35E49" w:rsidRPr="00FB2A49" w:rsidRDefault="00F35E49"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148A6F08" w14:textId="77777777" w:rsidR="00F35E49" w:rsidRPr="00FB2A49" w:rsidRDefault="00F35E49"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1DD23603" w14:textId="77777777" w:rsidR="00415A71" w:rsidRPr="00FB2A49" w:rsidRDefault="00F35E49"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246EDC18" w14:textId="77777777" w:rsidR="00F35E49" w:rsidRPr="00FB2A49" w:rsidRDefault="00F35E49"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CH1:</w:t>
      </w:r>
      <w:r w:rsidRPr="00FB2A49">
        <w:rPr>
          <w:rFonts w:ascii="Times New Roman" w:hAnsi="Times New Roman"/>
          <w:spacing w:val="3"/>
          <w:sz w:val="28"/>
          <w:szCs w:val="28"/>
        </w:rPr>
        <w:t xml:space="preserve"> Nhắc lại khái niệm gia tốc của chuyển động thẳng biến đổi đều ? </w:t>
      </w:r>
    </w:p>
    <w:p w14:paraId="4BFE57BD" w14:textId="77777777" w:rsidR="00F35E49" w:rsidRPr="00FB2A49" w:rsidRDefault="00F35E49" w:rsidP="00FB2A49">
      <w:pPr>
        <w:spacing w:before="120" w:after="120" w:line="360" w:lineRule="auto"/>
        <w:jc w:val="both"/>
        <w:rPr>
          <w:rFonts w:ascii="Times New Roman" w:hAnsi="Times New Roman"/>
          <w:spacing w:val="3"/>
          <w:sz w:val="28"/>
          <w:szCs w:val="28"/>
          <w:lang w:val="en-US"/>
        </w:rPr>
      </w:pPr>
      <w:r w:rsidRPr="00FB2A49">
        <w:rPr>
          <w:rFonts w:ascii="Times New Roman" w:hAnsi="Times New Roman"/>
          <w:b/>
          <w:spacing w:val="3"/>
          <w:sz w:val="28"/>
          <w:szCs w:val="28"/>
        </w:rPr>
        <w:t>CH1.1:</w:t>
      </w:r>
      <w:r w:rsidRPr="00FB2A49">
        <w:rPr>
          <w:rFonts w:ascii="Times New Roman" w:hAnsi="Times New Roman"/>
          <w:spacing w:val="3"/>
          <w:sz w:val="28"/>
          <w:szCs w:val="28"/>
        </w:rPr>
        <w:t xml:space="preserve"> Trong chuyển động đó gia tốc có đặc điểm gì ? </w:t>
      </w:r>
    </w:p>
    <w:p w14:paraId="7778D163" w14:textId="77777777" w:rsidR="00F35E49" w:rsidRPr="00FB2A49" w:rsidRDefault="00F35E49" w:rsidP="00FB2A49">
      <w:pPr>
        <w:spacing w:before="120" w:after="120" w:line="360" w:lineRule="auto"/>
        <w:jc w:val="both"/>
        <w:rPr>
          <w:rFonts w:ascii="Times New Roman" w:hAnsi="Times New Roman"/>
          <w:spacing w:val="3"/>
          <w:sz w:val="28"/>
          <w:szCs w:val="28"/>
        </w:rPr>
      </w:pPr>
      <w:r w:rsidRPr="00FB2A49">
        <w:rPr>
          <w:rFonts w:ascii="Times New Roman" w:hAnsi="Times New Roman"/>
          <w:b/>
          <w:spacing w:val="3"/>
          <w:sz w:val="28"/>
          <w:szCs w:val="28"/>
        </w:rPr>
        <w:t>CH1.2:</w:t>
      </w:r>
      <w:r w:rsidRPr="00FB2A49">
        <w:rPr>
          <w:rFonts w:ascii="Times New Roman" w:hAnsi="Times New Roman"/>
          <w:spacing w:val="3"/>
          <w:sz w:val="28"/>
          <w:szCs w:val="28"/>
        </w:rPr>
        <w:t xml:space="preserve"> Gia tốc cho biết sự biến thiên của yếu tố nào của vận tốc ?</w:t>
      </w:r>
    </w:p>
    <w:p w14:paraId="7105BA19" w14:textId="77777777" w:rsidR="00F35E49" w:rsidRPr="00FB2A49" w:rsidRDefault="00F35E49"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b/>
          <w:spacing w:val="3"/>
          <w:sz w:val="28"/>
          <w:szCs w:val="28"/>
        </w:rPr>
        <w:t>CH1.3:</w:t>
      </w:r>
      <w:r w:rsidRPr="00FB2A49">
        <w:rPr>
          <w:rFonts w:ascii="Times New Roman" w:hAnsi="Times New Roman"/>
          <w:spacing w:val="3"/>
          <w:sz w:val="28"/>
          <w:szCs w:val="28"/>
        </w:rPr>
        <w:t xml:space="preserve"> </w:t>
      </w:r>
      <w:r w:rsidRPr="00FB2A49">
        <w:rPr>
          <w:rFonts w:ascii="Times New Roman" w:hAnsi="Times New Roman"/>
          <w:spacing w:val="-4"/>
          <w:sz w:val="28"/>
          <w:szCs w:val="28"/>
        </w:rPr>
        <w:t>Gia tốc có hướng như thế nào trong các dạng chuyển động thẳng biến đổi đều?</w:t>
      </w:r>
    </w:p>
    <w:p w14:paraId="03C14A18" w14:textId="77777777" w:rsidR="00F35E49" w:rsidRPr="00FB2A49" w:rsidRDefault="00F35E49" w:rsidP="00FB2A49">
      <w:pPr>
        <w:spacing w:before="120" w:after="120" w:line="360" w:lineRule="auto"/>
        <w:jc w:val="both"/>
        <w:rPr>
          <w:rFonts w:ascii="Times New Roman" w:hAnsi="Times New Roman"/>
          <w:spacing w:val="3"/>
          <w:sz w:val="28"/>
          <w:szCs w:val="28"/>
          <w:lang w:val="en-US"/>
        </w:rPr>
      </w:pPr>
      <w:r w:rsidRPr="00FB2A49">
        <w:rPr>
          <w:rFonts w:ascii="Times New Roman" w:hAnsi="Times New Roman"/>
          <w:b/>
          <w:spacing w:val="3"/>
          <w:sz w:val="28"/>
          <w:szCs w:val="28"/>
        </w:rPr>
        <w:t>CHS</w:t>
      </w:r>
      <w:r w:rsidRPr="00FB2A49">
        <w:rPr>
          <w:rFonts w:ascii="Times New Roman" w:hAnsi="Times New Roman"/>
          <w:b/>
          <w:spacing w:val="3"/>
          <w:sz w:val="28"/>
          <w:szCs w:val="28"/>
          <w:lang w:val="en-US"/>
        </w:rPr>
        <w:t>Đ</w:t>
      </w:r>
      <w:r w:rsidRPr="00FB2A49">
        <w:rPr>
          <w:rFonts w:ascii="Times New Roman" w:hAnsi="Times New Roman"/>
          <w:b/>
          <w:spacing w:val="3"/>
          <w:sz w:val="28"/>
          <w:szCs w:val="28"/>
        </w:rPr>
        <w:t xml:space="preserve">: </w:t>
      </w:r>
      <w:r w:rsidRPr="00FB2A49">
        <w:rPr>
          <w:rFonts w:ascii="Times New Roman" w:hAnsi="Times New Roman"/>
          <w:spacing w:val="3"/>
          <w:sz w:val="28"/>
          <w:szCs w:val="28"/>
        </w:rPr>
        <w:t>Chuyển động tròn đều có độ lớn vận tốc không đổi nhưng hướng của vectơ vận tốc luôn thay đổi.</w:t>
      </w:r>
    </w:p>
    <w:p w14:paraId="29443BAF" w14:textId="77777777" w:rsidR="00F35E49" w:rsidRPr="00FB2A49" w:rsidRDefault="00F35E49" w:rsidP="00FB2A49">
      <w:pPr>
        <w:spacing w:before="120" w:after="120" w:line="360" w:lineRule="auto"/>
        <w:jc w:val="both"/>
        <w:rPr>
          <w:rFonts w:ascii="Times New Roman" w:hAnsi="Times New Roman"/>
          <w:spacing w:val="-4"/>
          <w:sz w:val="28"/>
          <w:szCs w:val="28"/>
          <w:lang w:val="en-US"/>
        </w:rPr>
      </w:pPr>
      <w:r w:rsidRPr="00FB2A49">
        <w:rPr>
          <w:rFonts w:ascii="Times New Roman" w:hAnsi="Times New Roman"/>
          <w:spacing w:val="-4"/>
          <w:sz w:val="28"/>
          <w:szCs w:val="28"/>
          <w:lang w:val="en-US"/>
        </w:rPr>
        <w:t xml:space="preserve">- Hs: Trả lời các câu hỏi </w:t>
      </w:r>
    </w:p>
    <w:p w14:paraId="39B26E8F" w14:textId="77777777" w:rsidR="00F35E49" w:rsidRPr="00FB2A49" w:rsidRDefault="00F35E49" w:rsidP="00FB2A49">
      <w:pPr>
        <w:tabs>
          <w:tab w:val="left" w:pos="567"/>
          <w:tab w:val="left" w:pos="1134"/>
        </w:tabs>
        <w:spacing w:before="120" w:after="120" w:line="360" w:lineRule="auto"/>
        <w:jc w:val="both"/>
        <w:rPr>
          <w:rFonts w:ascii="Times New Roman" w:hAnsi="Times New Roman"/>
          <w:b/>
          <w:spacing w:val="3"/>
          <w:sz w:val="28"/>
          <w:szCs w:val="28"/>
          <w:lang w:val="en-US"/>
        </w:rPr>
      </w:pPr>
      <w:r w:rsidRPr="00FB2A49">
        <w:rPr>
          <w:rFonts w:ascii="Times New Roman" w:hAnsi="Times New Roman"/>
          <w:spacing w:val="-4"/>
          <w:sz w:val="28"/>
          <w:szCs w:val="28"/>
          <w:lang w:val="en-US"/>
        </w:rPr>
        <w:t xml:space="preserve">- </w:t>
      </w:r>
      <w:r w:rsidRPr="00FB2A49">
        <w:rPr>
          <w:rFonts w:ascii="Times New Roman" w:hAnsi="Times New Roman"/>
          <w:b/>
          <w:spacing w:val="3"/>
          <w:sz w:val="28"/>
          <w:szCs w:val="28"/>
        </w:rPr>
        <w:t>Đại lượng nào đặc trưng cho sự biến đổi đó?</w:t>
      </w:r>
      <w:r w:rsidRPr="00FB2A49">
        <w:rPr>
          <w:rFonts w:ascii="Times New Roman" w:hAnsi="Times New Roman"/>
          <w:b/>
          <w:spacing w:val="3"/>
          <w:sz w:val="28"/>
          <w:szCs w:val="28"/>
          <w:lang w:val="en-US"/>
        </w:rPr>
        <w:t xml:space="preserve"> Gv vào bài mới</w:t>
      </w:r>
    </w:p>
    <w:p w14:paraId="0D483074" w14:textId="77777777" w:rsidR="00F35E49" w:rsidRPr="00FB2A49" w:rsidRDefault="00F35E49"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25779714" w14:textId="77777777" w:rsidR="00F35E49" w:rsidRPr="00FB2A49" w:rsidRDefault="00F35E49"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sz w:val="28"/>
          <w:szCs w:val="28"/>
        </w:rPr>
        <w:t>Hướng của véctơ gia tốc trong chuyển động tròn đều.</w:t>
      </w:r>
    </w:p>
    <w:p w14:paraId="77EB91EF" w14:textId="77777777" w:rsidR="00F35E49" w:rsidRPr="00FB2A49" w:rsidRDefault="00F35E49" w:rsidP="00FB2A49">
      <w:pPr>
        <w:spacing w:before="120" w:after="120" w:line="36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i/>
          <w:sz w:val="28"/>
          <w:szCs w:val="28"/>
        </w:rPr>
        <w:t xml:space="preserve"> </w:t>
      </w:r>
      <w:r w:rsidRPr="00FB2A49">
        <w:rPr>
          <w:rFonts w:ascii="Times New Roman" w:hAnsi="Times New Roman"/>
          <w:sz w:val="28"/>
          <w:szCs w:val="28"/>
          <w:lang w:val="en-US"/>
        </w:rPr>
        <w:t>Xác định h</w:t>
      </w:r>
      <w:r w:rsidRPr="00FB2A49">
        <w:rPr>
          <w:rFonts w:ascii="Times New Roman" w:hAnsi="Times New Roman"/>
          <w:sz w:val="28"/>
          <w:szCs w:val="28"/>
        </w:rPr>
        <w:t>ướng của véctơ gia tốc trong chuyển động tròn đều.</w:t>
      </w:r>
    </w:p>
    <w:p w14:paraId="234A7C75" w14:textId="77777777" w:rsidR="00F35E49" w:rsidRPr="00FB2A49" w:rsidRDefault="00F35E4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7B954714" w14:textId="77777777" w:rsidR="00F35E49" w:rsidRPr="00FB2A49" w:rsidRDefault="00F35E4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8D4BB69" w14:textId="77777777" w:rsidR="00F35E49" w:rsidRPr="00FB2A49" w:rsidRDefault="00F35E4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14:paraId="0426696A" w14:textId="77777777" w:rsidR="00DC5DF6" w:rsidRPr="00FB2A49" w:rsidRDefault="00DC5DF6" w:rsidP="00FB2A49">
      <w:pPr>
        <w:spacing w:before="120" w:after="120" w:line="360" w:lineRule="auto"/>
        <w:rPr>
          <w:rFonts w:ascii="Times New Roman" w:hAnsi="Times New Roman"/>
          <w:vanish/>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04"/>
        <w:gridCol w:w="3770"/>
      </w:tblGrid>
      <w:tr w:rsidR="00F35E49" w:rsidRPr="00FB2A49" w14:paraId="30D369E8" w14:textId="77777777" w:rsidTr="00F35E49">
        <w:tc>
          <w:tcPr>
            <w:tcW w:w="6204" w:type="dxa"/>
            <w:shd w:val="clear" w:color="auto" w:fill="auto"/>
            <w:vAlign w:val="center"/>
          </w:tcPr>
          <w:p w14:paraId="50A6B8CF" w14:textId="77777777" w:rsidR="00F35E49" w:rsidRPr="00FB2A49" w:rsidRDefault="00F35E4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770" w:type="dxa"/>
            <w:shd w:val="clear" w:color="auto" w:fill="auto"/>
            <w:vAlign w:val="center"/>
          </w:tcPr>
          <w:p w14:paraId="270CCAF9" w14:textId="77777777" w:rsidR="00F35E49" w:rsidRPr="00FB2A49" w:rsidRDefault="00F35E4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F35E49" w:rsidRPr="00FB2A49" w14:paraId="69D8434F" w14:textId="77777777" w:rsidTr="00F35E49">
        <w:tc>
          <w:tcPr>
            <w:tcW w:w="6204" w:type="dxa"/>
            <w:shd w:val="clear" w:color="auto" w:fill="auto"/>
          </w:tcPr>
          <w:p w14:paraId="3992ACA4" w14:textId="77777777" w:rsidR="00F35E49" w:rsidRPr="00FB2A49" w:rsidRDefault="00F35E4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4AF5F4BB" w14:textId="77777777" w:rsidR="00F35E49" w:rsidRPr="00FB2A49" w:rsidRDefault="00F35E49" w:rsidP="00FB2A49">
            <w:pPr>
              <w:spacing w:before="120" w:after="120" w:line="360" w:lineRule="auto"/>
              <w:jc w:val="both"/>
              <w:rPr>
                <w:rFonts w:ascii="Times New Roman" w:hAnsi="Times New Roman"/>
                <w:i/>
                <w:spacing w:val="3"/>
                <w:sz w:val="28"/>
                <w:szCs w:val="28"/>
                <w:lang w:val="pt-BR"/>
              </w:rPr>
            </w:pPr>
            <w:r w:rsidRPr="00FB2A49">
              <w:rPr>
                <w:rFonts w:ascii="Times New Roman" w:hAnsi="Times New Roman"/>
                <w:b/>
                <w:spacing w:val="3"/>
                <w:sz w:val="28"/>
                <w:szCs w:val="28"/>
                <w:lang w:val="pt-BR"/>
              </w:rPr>
              <w:lastRenderedPageBreak/>
              <w:t xml:space="preserve">GVKL : </w:t>
            </w:r>
            <w:r w:rsidRPr="00FB2A49">
              <w:rPr>
                <w:rFonts w:ascii="Times New Roman" w:hAnsi="Times New Roman"/>
                <w:i/>
                <w:spacing w:val="3"/>
                <w:sz w:val="28"/>
                <w:szCs w:val="28"/>
                <w:lang w:val="pt-BR"/>
              </w:rPr>
              <w:t>Gia tốc hướng tâm là đại lượng đặc trưng cho sự thay đổi nhanh hay chậm về hướng của vận tốc.</w:t>
            </w:r>
          </w:p>
          <w:p w14:paraId="58BA8C03" w14:textId="77777777" w:rsidR="00F35E49" w:rsidRPr="00FB2A49" w:rsidRDefault="00F35E49" w:rsidP="00FB2A49">
            <w:pPr>
              <w:spacing w:before="120" w:after="120" w:line="360" w:lineRule="auto"/>
              <w:jc w:val="both"/>
              <w:rPr>
                <w:rFonts w:ascii="Times New Roman" w:hAnsi="Times New Roman"/>
                <w:spacing w:val="3"/>
                <w:sz w:val="28"/>
                <w:szCs w:val="28"/>
              </w:rPr>
            </w:pPr>
            <w:r w:rsidRPr="00FB2A49">
              <w:rPr>
                <w:rFonts w:ascii="Times New Roman" w:hAnsi="Times New Roman"/>
                <w:i/>
                <w:spacing w:val="3"/>
                <w:sz w:val="28"/>
                <w:szCs w:val="28"/>
                <w:u w:val="single"/>
                <w:lang w:val="pt-BR"/>
              </w:rPr>
              <w:t>Chú ý</w:t>
            </w:r>
            <w:r w:rsidRPr="00FB2A49">
              <w:rPr>
                <w:rFonts w:ascii="Times New Roman" w:hAnsi="Times New Roman"/>
                <w:spacing w:val="3"/>
                <w:sz w:val="28"/>
                <w:szCs w:val="28"/>
                <w:lang w:val="pt-BR"/>
              </w:rPr>
              <w:t xml:space="preserve"> : Gia tốc trong chuyển động thẳng biến đổi đều là đại lượng đặc trưng cho sự thay đổi nhanh chậm về độ lớn vận tốc và có hướng luôn tiếp tuyến với quỹ đạo nên người ta còn gọi là </w:t>
            </w:r>
            <w:r w:rsidRPr="00FB2A49">
              <w:rPr>
                <w:rFonts w:ascii="Times New Roman" w:hAnsi="Times New Roman"/>
                <w:i/>
                <w:spacing w:val="3"/>
                <w:sz w:val="28"/>
                <w:szCs w:val="28"/>
                <w:lang w:val="pt-BR"/>
              </w:rPr>
              <w:t>gia tốc tiếp tu</w:t>
            </w:r>
          </w:p>
          <w:p w14:paraId="079A4661" w14:textId="77777777" w:rsidR="00F35E49" w:rsidRPr="00FB2A49" w:rsidRDefault="00F35E49" w:rsidP="00FB2A49">
            <w:pPr>
              <w:spacing w:before="120" w:after="120" w:line="360" w:lineRule="auto"/>
              <w:jc w:val="both"/>
              <w:rPr>
                <w:rFonts w:ascii="Times New Roman" w:hAnsi="Times New Roman"/>
                <w:i/>
                <w:spacing w:val="3"/>
                <w:sz w:val="28"/>
                <w:szCs w:val="28"/>
                <w:lang w:val="pt-BR"/>
              </w:rPr>
            </w:pPr>
            <w:r w:rsidRPr="00FB2A49">
              <w:rPr>
                <w:rFonts w:ascii="Times New Roman" w:hAnsi="Times New Roman"/>
                <w:i/>
                <w:spacing w:val="3"/>
                <w:sz w:val="28"/>
                <w:szCs w:val="28"/>
                <w:lang w:val="pt-BR"/>
              </w:rPr>
              <w:t>yến.</w:t>
            </w:r>
          </w:p>
          <w:p w14:paraId="448AB14F" w14:textId="77777777" w:rsidR="00F35E49" w:rsidRPr="00FB2A49" w:rsidRDefault="00F35E4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17C0F4C6" w14:textId="77777777" w:rsidR="00F35E49" w:rsidRPr="00FB2A49" w:rsidRDefault="00F35E49" w:rsidP="00FB2A49">
            <w:pPr>
              <w:spacing w:before="120" w:after="120" w:line="360" w:lineRule="auto"/>
              <w:jc w:val="both"/>
              <w:rPr>
                <w:rFonts w:ascii="Times New Roman" w:hAnsi="Times New Roman"/>
                <w:i/>
                <w:spacing w:val="3"/>
                <w:sz w:val="28"/>
                <w:szCs w:val="28"/>
                <w:lang w:val="pt-BR"/>
              </w:rPr>
            </w:pPr>
            <w:r w:rsidRPr="00FB2A49">
              <w:rPr>
                <w:rFonts w:ascii="Times New Roman" w:hAnsi="Times New Roman"/>
                <w:spacing w:val="3"/>
                <w:sz w:val="28"/>
                <w:szCs w:val="28"/>
              </w:rPr>
              <w:t>- Tiếp thu, ghi nhớ.</w:t>
            </w:r>
          </w:p>
          <w:p w14:paraId="607B17EF" w14:textId="77777777" w:rsidR="00F35E49" w:rsidRPr="00FB2A49" w:rsidRDefault="00F35E49" w:rsidP="00FB2A49">
            <w:pPr>
              <w:spacing w:before="120" w:after="120" w:line="360" w:lineRule="auto"/>
              <w:jc w:val="both"/>
              <w:rPr>
                <w:rFonts w:ascii="Times New Roman" w:hAnsi="Times New Roman"/>
                <w:spacing w:val="3"/>
                <w:sz w:val="28"/>
                <w:szCs w:val="28"/>
                <w:lang w:val="pt-BR"/>
              </w:rPr>
            </w:pPr>
            <w:r w:rsidRPr="00FB2A49">
              <w:rPr>
                <w:rFonts w:ascii="Times New Roman" w:hAnsi="Times New Roman"/>
                <w:spacing w:val="3"/>
                <w:sz w:val="28"/>
                <w:szCs w:val="28"/>
                <w:lang w:val="pt-BR"/>
              </w:rPr>
              <w:t>- HS ghi nhớ đặc điểm về hướng của gia tốc hướng tâm.</w:t>
            </w:r>
          </w:p>
          <w:p w14:paraId="6D521B04" w14:textId="77777777" w:rsidR="00F35E49" w:rsidRPr="00FB2A49" w:rsidRDefault="00F35E4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01E35793" w14:textId="77777777" w:rsidR="00F35E49" w:rsidRPr="00FB2A49" w:rsidRDefault="00F35E4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09A36445" w14:textId="77777777" w:rsidR="00F35E49" w:rsidRPr="00FB2A49" w:rsidRDefault="00F35E4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5C4A5195" w14:textId="77777777" w:rsidR="00F35E49" w:rsidRPr="00FB2A49" w:rsidRDefault="00F35E4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770" w:type="dxa"/>
            <w:shd w:val="clear" w:color="auto" w:fill="auto"/>
          </w:tcPr>
          <w:p w14:paraId="2A289989" w14:textId="77777777" w:rsidR="00F35E49" w:rsidRPr="00FB2A49" w:rsidRDefault="00F35E49" w:rsidP="00FB2A49">
            <w:pPr>
              <w:spacing w:before="120" w:after="120" w:line="360" w:lineRule="auto"/>
              <w:jc w:val="both"/>
              <w:rPr>
                <w:rFonts w:ascii="Times New Roman" w:hAnsi="Times New Roman"/>
                <w:b/>
                <w:i/>
                <w:sz w:val="28"/>
                <w:szCs w:val="28"/>
                <w:lang w:val="en-US"/>
              </w:rPr>
            </w:pPr>
            <w:r w:rsidRPr="00FB2A49">
              <w:rPr>
                <w:rFonts w:ascii="Times New Roman" w:hAnsi="Times New Roman"/>
                <w:b/>
                <w:i/>
                <w:sz w:val="28"/>
                <w:szCs w:val="28"/>
              </w:rPr>
              <w:lastRenderedPageBreak/>
              <w:t xml:space="preserve">1. Hướng của véctơ gia tốc </w:t>
            </w:r>
            <w:r w:rsidRPr="00FB2A49">
              <w:rPr>
                <w:rFonts w:ascii="Times New Roman" w:hAnsi="Times New Roman"/>
                <w:b/>
                <w:i/>
                <w:sz w:val="28"/>
                <w:szCs w:val="28"/>
              </w:rPr>
              <w:lastRenderedPageBreak/>
              <w:t>trong chuyển động tròn đều.</w:t>
            </w:r>
          </w:p>
          <w:p w14:paraId="7296F435" w14:textId="77777777" w:rsidR="00F35E49" w:rsidRPr="00FB2A49" w:rsidRDefault="00F35E49" w:rsidP="00FB2A49">
            <w:pPr>
              <w:spacing w:before="120" w:after="120" w:line="360" w:lineRule="auto"/>
              <w:jc w:val="both"/>
              <w:rPr>
                <w:rFonts w:ascii="Times New Roman" w:hAnsi="Times New Roman"/>
                <w:spacing w:val="3"/>
                <w:position w:val="-24"/>
                <w:sz w:val="28"/>
                <w:szCs w:val="28"/>
                <w:lang w:val="en-US" w:eastAsia="en-US"/>
              </w:rPr>
            </w:pPr>
          </w:p>
          <w:p w14:paraId="2423947C" w14:textId="77777777" w:rsidR="00F35E49" w:rsidRPr="00FB2A49" w:rsidRDefault="00F35E49" w:rsidP="00FB2A49">
            <w:pPr>
              <w:spacing w:before="120" w:after="120" w:line="360" w:lineRule="auto"/>
              <w:jc w:val="both"/>
              <w:rPr>
                <w:rFonts w:ascii="Times New Roman" w:hAnsi="Times New Roman"/>
                <w:spacing w:val="3"/>
                <w:sz w:val="28"/>
                <w:szCs w:val="28"/>
                <w:lang w:val="pt-BR"/>
              </w:rPr>
            </w:pPr>
            <w:r w:rsidRPr="00FB2A49">
              <w:rPr>
                <w:rFonts w:ascii="Times New Roman" w:hAnsi="Times New Roman"/>
                <w:spacing w:val="3"/>
                <w:position w:val="-24"/>
                <w:sz w:val="28"/>
                <w:szCs w:val="28"/>
                <w:lang w:val="en-US" w:eastAsia="en-US"/>
              </w:rPr>
              <w:object w:dxaOrig="740" w:dyaOrig="680" w14:anchorId="7BE71C57">
                <v:shape id="_x0000_i1101" type="#_x0000_t75" style="width:36.75pt;height:35.25pt" o:ole="">
                  <v:imagedata r:id="rId175" o:title=""/>
                </v:shape>
                <o:OLEObject Type="Embed" ProgID="Equation.DSMT4" ShapeID="_x0000_i1101" DrawAspect="Content" ObjectID="_1692952616" r:id="rId176"/>
              </w:object>
            </w:r>
            <w:r w:rsidRPr="00FB2A49">
              <w:rPr>
                <w:rFonts w:ascii="Times New Roman" w:hAnsi="Times New Roman"/>
                <w:spacing w:val="3"/>
                <w:sz w:val="28"/>
                <w:szCs w:val="28"/>
                <w:lang w:val="pt-BR"/>
              </w:rPr>
              <w:t xml:space="preserve">= </w:t>
            </w:r>
            <w:r w:rsidRPr="00FB2A49">
              <w:rPr>
                <w:rFonts w:ascii="Times New Roman" w:hAnsi="Times New Roman"/>
                <w:spacing w:val="3"/>
                <w:position w:val="-24"/>
                <w:sz w:val="28"/>
                <w:szCs w:val="28"/>
                <w:lang w:val="en-US" w:eastAsia="en-US"/>
              </w:rPr>
              <w:object w:dxaOrig="700" w:dyaOrig="680" w14:anchorId="6C372938">
                <v:shape id="_x0000_i1102" type="#_x0000_t75" style="width:35.25pt;height:35.25pt" o:ole="">
                  <v:imagedata r:id="rId177" o:title=""/>
                </v:shape>
                <o:OLEObject Type="Embed" ProgID="Equation.DSMT4" ShapeID="_x0000_i1102" DrawAspect="Content" ObjectID="_1692952617" r:id="rId178"/>
              </w:object>
            </w:r>
          </w:p>
          <w:p w14:paraId="04041D03" w14:textId="77777777" w:rsidR="00F35E49" w:rsidRPr="00FB2A49" w:rsidRDefault="00F35E49" w:rsidP="00FB2A49">
            <w:pPr>
              <w:spacing w:before="120" w:after="120" w:line="360" w:lineRule="auto"/>
              <w:jc w:val="both"/>
              <w:rPr>
                <w:rFonts w:ascii="Times New Roman" w:hAnsi="Times New Roman"/>
                <w:spacing w:val="3"/>
                <w:sz w:val="28"/>
                <w:szCs w:val="28"/>
              </w:rPr>
            </w:pPr>
          </w:p>
          <w:p w14:paraId="2CD9A5E7" w14:textId="77777777" w:rsidR="00F35E49" w:rsidRPr="00FB2A49" w:rsidRDefault="00F35E49" w:rsidP="00FB2A49">
            <w:pPr>
              <w:spacing w:before="120" w:after="120" w:line="360" w:lineRule="auto"/>
              <w:jc w:val="both"/>
              <w:rPr>
                <w:rFonts w:ascii="Times New Roman" w:hAnsi="Times New Roman"/>
                <w:spacing w:val="3"/>
                <w:sz w:val="28"/>
                <w:szCs w:val="28"/>
              </w:rPr>
            </w:pPr>
            <w:r w:rsidRPr="00FB2A49">
              <w:rPr>
                <w:rFonts w:ascii="Times New Roman" w:hAnsi="Times New Roman"/>
                <w:spacing w:val="3"/>
                <w:sz w:val="28"/>
                <w:szCs w:val="28"/>
              </w:rPr>
              <w:t xml:space="preserve"> </w:t>
            </w:r>
            <m:oMath>
              <m:acc>
                <m:accPr>
                  <m:chr m:val="⃗"/>
                  <m:ctrlPr>
                    <w:rPr>
                      <w:rFonts w:ascii="Cambria Math" w:hAnsi="Cambria Math"/>
                      <w:i/>
                      <w:spacing w:val="3"/>
                      <w:sz w:val="28"/>
                      <w:szCs w:val="28"/>
                    </w:rPr>
                  </m:ctrlPr>
                </m:accPr>
                <m:e>
                  <m:r>
                    <w:rPr>
                      <w:rFonts w:ascii="Cambria Math" w:hAnsi="Cambria Math"/>
                      <w:spacing w:val="3"/>
                      <w:sz w:val="28"/>
                      <w:szCs w:val="28"/>
                    </w:rPr>
                    <m:t>a</m:t>
                  </m:r>
                </m:e>
              </m:acc>
              <m:r>
                <w:rPr>
                  <w:rFonts w:ascii="Cambria Math" w:hAnsi="Cambria Math"/>
                  <w:spacing w:val="3"/>
                  <w:sz w:val="28"/>
                  <w:szCs w:val="28"/>
                </w:rPr>
                <m:t>↑↑</m:t>
              </m:r>
              <m:acc>
                <m:accPr>
                  <m:chr m:val="⃗"/>
                  <m:ctrlPr>
                    <w:rPr>
                      <w:rFonts w:ascii="Cambria Math" w:hAnsi="Cambria Math"/>
                      <w:i/>
                      <w:spacing w:val="3"/>
                      <w:sz w:val="28"/>
                      <w:szCs w:val="28"/>
                    </w:rPr>
                  </m:ctrlPr>
                </m:accPr>
                <m:e>
                  <m:r>
                    <w:rPr>
                      <w:rFonts w:ascii="Cambria Math" w:hAnsi="Cambria Math"/>
                      <w:spacing w:val="3"/>
                      <w:sz w:val="28"/>
                      <w:szCs w:val="28"/>
                    </w:rPr>
                    <m:t>∆v</m:t>
                  </m:r>
                </m:e>
              </m:acc>
            </m:oMath>
            <w:r w:rsidRPr="00FB2A49">
              <w:rPr>
                <w:rFonts w:ascii="Times New Roman" w:hAnsi="Times New Roman"/>
                <w:spacing w:val="3"/>
                <w:sz w:val="28"/>
                <w:szCs w:val="28"/>
                <w:lang w:val="en-US"/>
              </w:rPr>
              <w:t xml:space="preserve"> </w:t>
            </w:r>
            <w:r w:rsidRPr="00FB2A49">
              <w:rPr>
                <w:rFonts w:ascii="Times New Roman" w:hAnsi="Times New Roman"/>
                <w:spacing w:val="3"/>
                <w:sz w:val="28"/>
                <w:szCs w:val="28"/>
              </w:rPr>
              <w:t xml:space="preserve">khi </w:t>
            </w:r>
            <w:r w:rsidRPr="00FB2A49">
              <w:rPr>
                <w:rFonts w:ascii="Times New Roman" w:hAnsi="Times New Roman"/>
                <w:spacing w:val="3"/>
                <w:position w:val="-6"/>
                <w:sz w:val="28"/>
                <w:szCs w:val="28"/>
                <w:lang w:val="en-US" w:eastAsia="en-US"/>
              </w:rPr>
              <w:object w:dxaOrig="300" w:dyaOrig="279" w14:anchorId="1B352DAD">
                <v:shape id="_x0000_i1103" type="#_x0000_t75" style="width:15pt;height:14.25pt" o:ole="">
                  <v:imagedata r:id="rId179" o:title=""/>
                </v:shape>
                <o:OLEObject Type="Embed" ProgID="Equation.DSMT4" ShapeID="_x0000_i1103" DrawAspect="Content" ObjectID="_1692952618" r:id="rId180"/>
              </w:object>
            </w:r>
            <w:r w:rsidRPr="00FB2A49">
              <w:rPr>
                <w:rFonts w:ascii="Times New Roman" w:hAnsi="Times New Roman"/>
                <w:spacing w:val="3"/>
                <w:sz w:val="28"/>
                <w:szCs w:val="28"/>
              </w:rPr>
              <w:t xml:space="preserve"> rất nhỏ.</w:t>
            </w:r>
          </w:p>
          <w:p w14:paraId="34BE5008" w14:textId="77777777" w:rsidR="00F35E49" w:rsidRPr="00FB2A49" w:rsidRDefault="00F35E49" w:rsidP="00FB2A49">
            <w:pPr>
              <w:spacing w:before="120" w:after="120" w:line="360" w:lineRule="auto"/>
              <w:jc w:val="both"/>
              <w:rPr>
                <w:rFonts w:ascii="Times New Roman" w:hAnsi="Times New Roman"/>
                <w:spacing w:val="3"/>
                <w:sz w:val="28"/>
                <w:szCs w:val="28"/>
                <w:lang w:val="en-US"/>
              </w:rPr>
            </w:pPr>
            <w:r w:rsidRPr="00FB2A49">
              <w:rPr>
                <w:rFonts w:ascii="Times New Roman" w:hAnsi="Times New Roman"/>
                <w:spacing w:val="3"/>
                <w:sz w:val="28"/>
                <w:szCs w:val="28"/>
              </w:rPr>
              <w:t xml:space="preserve">Khi </w:t>
            </w:r>
            <w:r w:rsidRPr="00FB2A49">
              <w:rPr>
                <w:rFonts w:ascii="Times New Roman" w:hAnsi="Times New Roman"/>
                <w:spacing w:val="3"/>
                <w:position w:val="-6"/>
                <w:sz w:val="28"/>
                <w:szCs w:val="28"/>
                <w:lang w:val="en-US" w:eastAsia="en-US"/>
              </w:rPr>
              <w:object w:dxaOrig="300" w:dyaOrig="279" w14:anchorId="622601B7">
                <v:shape id="_x0000_i1104" type="#_x0000_t75" style="width:15pt;height:14.25pt" o:ole="">
                  <v:imagedata r:id="rId179" o:title=""/>
                </v:shape>
                <o:OLEObject Type="Embed" ProgID="Equation.DSMT4" ShapeID="_x0000_i1104" DrawAspect="Content" ObjectID="_1692952619" r:id="rId181"/>
              </w:object>
            </w:r>
            <w:r w:rsidRPr="00FB2A49">
              <w:rPr>
                <w:rFonts w:ascii="Times New Roman" w:hAnsi="Times New Roman"/>
                <w:spacing w:val="3"/>
                <w:sz w:val="28"/>
                <w:szCs w:val="28"/>
              </w:rPr>
              <w:t xml:space="preserve"> rất nhỏ thì </w:t>
            </w:r>
            <m:oMath>
              <m:r>
                <w:rPr>
                  <w:rFonts w:ascii="Cambria Math" w:hAnsi="Cambria Math"/>
                  <w:spacing w:val="3"/>
                  <w:sz w:val="28"/>
                  <w:szCs w:val="28"/>
                </w:rPr>
                <m:t>∆v</m:t>
              </m:r>
            </m:oMath>
          </w:p>
          <w:p w14:paraId="041116D4" w14:textId="77777777" w:rsidR="00F35E49" w:rsidRPr="00FB2A49" w:rsidRDefault="00F35E49" w:rsidP="00FB2A49">
            <w:pPr>
              <w:spacing w:before="120" w:after="120" w:line="360" w:lineRule="auto"/>
              <w:jc w:val="both"/>
              <w:rPr>
                <w:rFonts w:ascii="Times New Roman" w:hAnsi="Times New Roman"/>
                <w:spacing w:val="3"/>
                <w:sz w:val="28"/>
                <w:szCs w:val="28"/>
              </w:rPr>
            </w:pPr>
            <w:r w:rsidRPr="00FB2A49">
              <w:rPr>
                <w:rFonts w:ascii="Times New Roman" w:hAnsi="Times New Roman"/>
                <w:spacing w:val="3"/>
                <w:sz w:val="28"/>
                <w:szCs w:val="28"/>
              </w:rPr>
              <w:sym w:font="Wingdings" w:char="F0E0"/>
            </w:r>
            <w:r w:rsidRPr="00FB2A49">
              <w:rPr>
                <w:rFonts w:ascii="Times New Roman" w:hAnsi="Times New Roman"/>
                <w:spacing w:val="3"/>
                <w:sz w:val="28"/>
                <w:szCs w:val="28"/>
              </w:rPr>
              <w:t xml:space="preserve"> </w:t>
            </w:r>
            <m:oMath>
              <m:acc>
                <m:accPr>
                  <m:chr m:val="⃗"/>
                  <m:ctrlPr>
                    <w:rPr>
                      <w:rFonts w:ascii="Cambria Math" w:hAnsi="Cambria Math"/>
                      <w:i/>
                      <w:spacing w:val="3"/>
                      <w:sz w:val="28"/>
                      <w:szCs w:val="28"/>
                    </w:rPr>
                  </m:ctrlPr>
                </m:accPr>
                <m:e>
                  <m:r>
                    <w:rPr>
                      <w:rFonts w:ascii="Cambria Math" w:hAnsi="Cambria Math"/>
                      <w:spacing w:val="3"/>
                      <w:sz w:val="28"/>
                      <w:szCs w:val="28"/>
                    </w:rPr>
                    <m:t>a</m:t>
                  </m:r>
                </m:e>
              </m:acc>
            </m:oMath>
            <w:r w:rsidRPr="00FB2A49">
              <w:rPr>
                <w:rFonts w:ascii="Times New Roman" w:hAnsi="Times New Roman"/>
                <w:spacing w:val="3"/>
                <w:sz w:val="28"/>
                <w:szCs w:val="28"/>
              </w:rPr>
              <w:t xml:space="preserve"> có phương bán kính, hướng vào tâm-gia tốc hướng tâm.</w:t>
            </w:r>
          </w:p>
          <w:p w14:paraId="1EA58747" w14:textId="77777777" w:rsidR="00F35E49" w:rsidRPr="00FB2A49" w:rsidRDefault="00F35E49" w:rsidP="00FB2A49">
            <w:pPr>
              <w:spacing w:before="120" w:after="120" w:line="360" w:lineRule="auto"/>
              <w:jc w:val="both"/>
              <w:rPr>
                <w:rFonts w:ascii="Times New Roman" w:hAnsi="Times New Roman"/>
                <w:sz w:val="28"/>
                <w:szCs w:val="28"/>
                <w:lang w:val="pt-BR"/>
              </w:rPr>
            </w:pPr>
            <w:r w:rsidRPr="00FB2A49">
              <w:rPr>
                <w:rFonts w:ascii="Times New Roman" w:hAnsi="Times New Roman"/>
                <w:spacing w:val="3"/>
                <w:sz w:val="28"/>
                <w:szCs w:val="28"/>
              </w:rPr>
              <w:t xml:space="preserve">* KL: </w:t>
            </w:r>
            <w:r w:rsidRPr="00FB2A49">
              <w:rPr>
                <w:rFonts w:ascii="Times New Roman" w:hAnsi="Times New Roman"/>
                <w:sz w:val="28"/>
                <w:szCs w:val="28"/>
                <w:lang w:val="pt-BR"/>
              </w:rPr>
              <w:t>Vì gia tốc của chuyển động tròn đều luôn hướng vào tâm của quỹ đạo nên gọi là gia tốc hướng tâm. Ký hiệu: a</w:t>
            </w:r>
            <w:r w:rsidRPr="00FB2A49">
              <w:rPr>
                <w:rFonts w:ascii="Times New Roman" w:hAnsi="Times New Roman"/>
                <w:sz w:val="28"/>
                <w:szCs w:val="28"/>
                <w:vertAlign w:val="subscript"/>
                <w:lang w:val="pt-BR"/>
              </w:rPr>
              <w:t>ht</w:t>
            </w:r>
          </w:p>
          <w:p w14:paraId="4F43747A" w14:textId="77777777" w:rsidR="00F35E49" w:rsidRPr="00FB2A49" w:rsidRDefault="00F35E49" w:rsidP="00FB2A49">
            <w:pPr>
              <w:spacing w:before="120" w:after="120" w:line="360" w:lineRule="auto"/>
              <w:jc w:val="both"/>
              <w:rPr>
                <w:rFonts w:ascii="Times New Roman" w:hAnsi="Times New Roman"/>
                <w:spacing w:val="3"/>
                <w:sz w:val="28"/>
                <w:szCs w:val="28"/>
                <w:lang w:val="en-US"/>
              </w:rPr>
            </w:pPr>
          </w:p>
        </w:tc>
      </w:tr>
    </w:tbl>
    <w:p w14:paraId="289B297C" w14:textId="77777777" w:rsidR="00F35E49" w:rsidRPr="00FB2A49" w:rsidRDefault="00F35E49" w:rsidP="00FB2A49">
      <w:pPr>
        <w:tabs>
          <w:tab w:val="left" w:pos="5624"/>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1: </w:t>
      </w:r>
      <w:r w:rsidRPr="00FB2A49">
        <w:rPr>
          <w:rFonts w:ascii="Times New Roman" w:hAnsi="Times New Roman"/>
          <w:spacing w:val="-6"/>
          <w:sz w:val="28"/>
          <w:szCs w:val="28"/>
        </w:rPr>
        <w:t>Độ lớn của gia tốc hướng tâm</w:t>
      </w:r>
      <w:r w:rsidRPr="00FB2A49">
        <w:rPr>
          <w:rFonts w:ascii="Times New Roman" w:hAnsi="Times New Roman"/>
          <w:b/>
          <w:i/>
          <w:spacing w:val="-6"/>
          <w:sz w:val="28"/>
          <w:szCs w:val="28"/>
        </w:rPr>
        <w:t>.</w:t>
      </w:r>
      <w:r w:rsidRPr="00FB2A49">
        <w:rPr>
          <w:rFonts w:ascii="Times New Roman" w:hAnsi="Times New Roman"/>
          <w:b/>
          <w:i/>
          <w:spacing w:val="-6"/>
          <w:sz w:val="28"/>
          <w:szCs w:val="28"/>
        </w:rPr>
        <w:tab/>
      </w:r>
    </w:p>
    <w:p w14:paraId="63933038" w14:textId="77777777" w:rsidR="00F35E49" w:rsidRPr="00FB2A49" w:rsidRDefault="00F35E49"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Xác định</w:t>
      </w:r>
      <w:r w:rsidRPr="00FB2A49">
        <w:rPr>
          <w:rFonts w:ascii="Times New Roman" w:hAnsi="Times New Roman"/>
          <w:spacing w:val="-6"/>
          <w:sz w:val="28"/>
          <w:szCs w:val="28"/>
        </w:rPr>
        <w:t xml:space="preserve"> </w:t>
      </w:r>
      <w:r w:rsidRPr="00FB2A49">
        <w:rPr>
          <w:rFonts w:ascii="Times New Roman" w:hAnsi="Times New Roman"/>
          <w:spacing w:val="-6"/>
          <w:sz w:val="28"/>
          <w:szCs w:val="28"/>
          <w:lang w:val="en-US"/>
        </w:rPr>
        <w:t>đ</w:t>
      </w:r>
      <w:r w:rsidRPr="00FB2A49">
        <w:rPr>
          <w:rFonts w:ascii="Times New Roman" w:hAnsi="Times New Roman"/>
          <w:spacing w:val="-6"/>
          <w:sz w:val="28"/>
          <w:szCs w:val="28"/>
        </w:rPr>
        <w:t>ộ lớn của gia tốc hướng tâm</w:t>
      </w:r>
      <w:r w:rsidRPr="00FB2A49">
        <w:rPr>
          <w:rFonts w:ascii="Times New Roman" w:hAnsi="Times New Roman"/>
          <w:b/>
          <w:i/>
          <w:spacing w:val="-6"/>
          <w:sz w:val="28"/>
          <w:szCs w:val="28"/>
        </w:rPr>
        <w:t>.</w:t>
      </w:r>
    </w:p>
    <w:p w14:paraId="20ADBAB3" w14:textId="77777777" w:rsidR="00F35E49" w:rsidRPr="00FB2A49" w:rsidRDefault="00F35E4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3E01D26" w14:textId="77777777" w:rsidR="00F35E49" w:rsidRPr="00FB2A49" w:rsidRDefault="00F35E4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07CB1685" w14:textId="77777777" w:rsidR="00F35E49" w:rsidRPr="00FB2A49" w:rsidRDefault="00F35E4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29"/>
        <w:gridCol w:w="3345"/>
      </w:tblGrid>
      <w:tr w:rsidR="00F35E49" w:rsidRPr="00FB2A49" w14:paraId="37B85FE5" w14:textId="77777777" w:rsidTr="00CB7DF5">
        <w:trPr>
          <w:trHeight w:val="716"/>
        </w:trPr>
        <w:tc>
          <w:tcPr>
            <w:tcW w:w="6629" w:type="dxa"/>
            <w:shd w:val="clear" w:color="auto" w:fill="auto"/>
            <w:vAlign w:val="center"/>
          </w:tcPr>
          <w:p w14:paraId="152BAC62" w14:textId="77777777" w:rsidR="00F35E49" w:rsidRPr="00FB2A49" w:rsidRDefault="00F35E4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45" w:type="dxa"/>
            <w:shd w:val="clear" w:color="auto" w:fill="auto"/>
            <w:vAlign w:val="center"/>
          </w:tcPr>
          <w:p w14:paraId="4780EAB1" w14:textId="77777777" w:rsidR="00F35E49" w:rsidRPr="00FB2A49" w:rsidRDefault="00F35E4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F35E49" w:rsidRPr="00FB2A49" w14:paraId="624A6BC2" w14:textId="77777777" w:rsidTr="00CB7DF5">
        <w:tc>
          <w:tcPr>
            <w:tcW w:w="6629" w:type="dxa"/>
            <w:shd w:val="clear" w:color="auto" w:fill="auto"/>
          </w:tcPr>
          <w:p w14:paraId="374394A1" w14:textId="77777777" w:rsidR="00F35E49" w:rsidRPr="00FB2A49" w:rsidRDefault="00F35E4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36A9C66C" w14:textId="77777777" w:rsidR="00F35E49" w:rsidRPr="00FB2A49" w:rsidRDefault="00F35E49" w:rsidP="00FB2A49">
            <w:pPr>
              <w:spacing w:before="120" w:after="120" w:line="360" w:lineRule="auto"/>
              <w:jc w:val="both"/>
              <w:rPr>
                <w:rFonts w:ascii="Times New Roman" w:hAnsi="Times New Roman"/>
                <w:position w:val="-24"/>
                <w:sz w:val="28"/>
                <w:szCs w:val="28"/>
                <w:lang w:val="en-US" w:eastAsia="en-US"/>
              </w:rPr>
            </w:pPr>
            <w:r w:rsidRPr="00FB2A49">
              <w:rPr>
                <w:rFonts w:ascii="Times New Roman" w:hAnsi="Times New Roman"/>
                <w:b/>
                <w:spacing w:val="3"/>
                <w:sz w:val="28"/>
                <w:szCs w:val="28"/>
              </w:rPr>
              <w:t xml:space="preserve">CH3.1: </w:t>
            </w:r>
            <w:r w:rsidRPr="00FB2A49">
              <w:rPr>
                <w:rFonts w:ascii="Times New Roman" w:hAnsi="Times New Roman"/>
                <w:sz w:val="28"/>
                <w:szCs w:val="28"/>
              </w:rPr>
              <w:t xml:space="preserve">Từ hình vẽ 5.5, hãy chứng minh rằng độ lớn của </w:t>
            </w:r>
            <w:r w:rsidRPr="00FB2A49">
              <w:rPr>
                <w:rFonts w:ascii="Times New Roman" w:hAnsi="Times New Roman"/>
                <w:sz w:val="28"/>
                <w:szCs w:val="28"/>
              </w:rPr>
              <w:lastRenderedPageBreak/>
              <w:t xml:space="preserve">gia tốc hướng tâm được tính bằng công thức </w:t>
            </w:r>
            <w:r w:rsidRPr="00FB2A49">
              <w:rPr>
                <w:rFonts w:ascii="Times New Roman" w:hAnsi="Times New Roman"/>
                <w:position w:val="-24"/>
                <w:sz w:val="28"/>
                <w:szCs w:val="28"/>
                <w:lang w:val="en-US" w:eastAsia="en-US"/>
              </w:rPr>
              <w:object w:dxaOrig="859" w:dyaOrig="680" w14:anchorId="671CA856">
                <v:shape id="_x0000_i1105" type="#_x0000_t75" style="width:44.25pt;height:35.25pt" o:ole="">
                  <v:imagedata r:id="rId182" o:title=""/>
                </v:shape>
                <o:OLEObject Type="Embed" ProgID="Equation.DSMT4" ShapeID="_x0000_i1105" DrawAspect="Content" ObjectID="_1692952620" r:id="rId183"/>
              </w:object>
            </w:r>
          </w:p>
          <w:p w14:paraId="2A2DE039" w14:textId="77777777" w:rsidR="00F35E49" w:rsidRPr="00FB2A49" w:rsidRDefault="00F35E49" w:rsidP="00FB2A49">
            <w:pPr>
              <w:spacing w:before="120" w:after="120" w:line="360" w:lineRule="auto"/>
              <w:jc w:val="both"/>
              <w:rPr>
                <w:rFonts w:ascii="Times New Roman" w:hAnsi="Times New Roman"/>
                <w:b/>
                <w:i/>
                <w:sz w:val="28"/>
                <w:szCs w:val="28"/>
                <w:lang w:val="en-US"/>
              </w:rPr>
            </w:pPr>
            <w:r w:rsidRPr="00FB2A49">
              <w:rPr>
                <w:rFonts w:ascii="Times New Roman" w:hAnsi="Times New Roman"/>
                <w:sz w:val="28"/>
                <w:szCs w:val="28"/>
              </w:rPr>
              <w:t xml:space="preserve">Có thể gợi ý như sau : </w:t>
            </w:r>
          </w:p>
          <w:p w14:paraId="3CFFAD05" w14:textId="77777777" w:rsidR="00F35E49" w:rsidRPr="00FB2A49" w:rsidRDefault="00F35E49" w:rsidP="00FB2A49">
            <w:pPr>
              <w:spacing w:before="120" w:after="120" w:line="360" w:lineRule="auto"/>
              <w:jc w:val="both"/>
              <w:rPr>
                <w:rFonts w:ascii="Times New Roman" w:hAnsi="Times New Roman"/>
                <w:sz w:val="28"/>
                <w:szCs w:val="28"/>
                <w:vertAlign w:val="subscript"/>
              </w:rPr>
            </w:pPr>
            <w:r w:rsidRPr="00FB2A49">
              <w:rPr>
                <w:rFonts w:ascii="Times New Roman" w:hAnsi="Times New Roman"/>
                <w:spacing w:val="3"/>
                <w:sz w:val="28"/>
                <w:szCs w:val="28"/>
                <w:lang w:val="en-US"/>
              </w:rPr>
              <w:t xml:space="preserve"> </w:t>
            </w:r>
            <w:r w:rsidRPr="00FB2A49">
              <w:rPr>
                <w:rFonts w:ascii="Times New Roman" w:hAnsi="Times New Roman"/>
                <w:sz w:val="28"/>
                <w:szCs w:val="28"/>
              </w:rPr>
              <w:t xml:space="preserve">Vì </w:t>
            </w:r>
            <m:oMath>
              <m:acc>
                <m:accPr>
                  <m:chr m:val="⃗"/>
                  <m:ctrlPr>
                    <w:rPr>
                      <w:rFonts w:ascii="Cambria Math" w:hAnsi="Cambria Math"/>
                      <w:i/>
                      <w:sz w:val="28"/>
                      <w:szCs w:val="28"/>
                    </w:rPr>
                  </m:ctrlPr>
                </m:accPr>
                <m:e>
                  <m:r>
                    <w:rPr>
                      <w:rFonts w:ascii="Cambria Math" w:hAnsi="Cambria Math"/>
                      <w:sz w:val="28"/>
                      <w:szCs w:val="28"/>
                    </w:rPr>
                    <m:t>a</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acc>
                    <m:accPr>
                      <m:chr m:val="⃗"/>
                      <m:ctrlPr>
                        <w:rPr>
                          <w:rFonts w:ascii="Cambria Math" w:hAnsi="Cambria Math"/>
                          <w:i/>
                          <w:sz w:val="28"/>
                          <w:szCs w:val="28"/>
                        </w:rPr>
                      </m:ctrlPr>
                    </m:accPr>
                    <m:e>
                      <m:r>
                        <w:rPr>
                          <w:rFonts w:ascii="Cambria Math" w:hAnsi="Cambria Math"/>
                          <w:sz w:val="28"/>
                          <w:szCs w:val="28"/>
                        </w:rPr>
                        <m:t>v</m:t>
                      </m:r>
                    </m:e>
                  </m:acc>
                </m:num>
                <m:den>
                  <m:r>
                    <w:rPr>
                      <w:rFonts w:ascii="Cambria Math" w:hAnsi="Cambria Math"/>
                      <w:sz w:val="28"/>
                      <w:szCs w:val="28"/>
                    </w:rPr>
                    <m:t>∆t</m:t>
                  </m:r>
                </m:den>
              </m:f>
            </m:oMath>
            <w:r w:rsidRPr="00FB2A49">
              <w:rPr>
                <w:rFonts w:ascii="Times New Roman" w:hAnsi="Times New Roman"/>
                <w:sz w:val="28"/>
                <w:szCs w:val="28"/>
              </w:rPr>
              <w:t xml:space="preserve"> nên ta có độ lớn </w:t>
            </w:r>
            <w:r w:rsidRPr="00FB2A49">
              <w:rPr>
                <w:rFonts w:ascii="Times New Roman" w:hAnsi="Times New Roman"/>
                <w:position w:val="-24"/>
                <w:sz w:val="28"/>
                <w:szCs w:val="28"/>
                <w:lang w:val="en-US" w:eastAsia="en-US"/>
              </w:rPr>
              <w:object w:dxaOrig="980" w:dyaOrig="620" w14:anchorId="5172E9CC">
                <v:shape id="_x0000_i1106" type="#_x0000_t75" style="width:48.75pt;height:31.5pt" o:ole="">
                  <v:imagedata r:id="rId184" o:title=""/>
                </v:shape>
                <o:OLEObject Type="Embed" ProgID="Equation.DSMT4" ShapeID="_x0000_i1106" DrawAspect="Content" ObjectID="_1692952621" r:id="rId185"/>
              </w:object>
            </w:r>
            <w:r w:rsidRPr="00FB2A49">
              <w:rPr>
                <w:rFonts w:ascii="Times New Roman" w:hAnsi="Times New Roman"/>
                <w:sz w:val="28"/>
                <w:szCs w:val="28"/>
              </w:rPr>
              <w:t xml:space="preserve"> và sử dụng tính chất tam giác đồng dạng 2 tam giác cân </w:t>
            </w:r>
            <w:r w:rsidRPr="00FB2A49">
              <w:rPr>
                <w:rFonts w:ascii="Times New Roman" w:hAnsi="Times New Roman"/>
                <w:position w:val="-4"/>
                <w:sz w:val="28"/>
                <w:szCs w:val="28"/>
                <w:lang w:val="en-US" w:eastAsia="en-US"/>
              </w:rPr>
              <w:object w:dxaOrig="220" w:dyaOrig="260" w14:anchorId="408008EE">
                <v:shape id="_x0000_i1107" type="#_x0000_t75" style="width:12pt;height:13.5pt" o:ole="">
                  <v:imagedata r:id="rId186" o:title=""/>
                </v:shape>
                <o:OLEObject Type="Embed" ProgID="Equation.DSMT4" ShapeID="_x0000_i1107" DrawAspect="Content" ObjectID="_1692952622" r:id="rId187"/>
              </w:object>
            </w:r>
            <w:r w:rsidRPr="00FB2A49">
              <w:rPr>
                <w:rFonts w:ascii="Times New Roman" w:hAnsi="Times New Roman"/>
                <w:sz w:val="28"/>
                <w:szCs w:val="28"/>
              </w:rPr>
              <w:t>V</w:t>
            </w:r>
            <w:r w:rsidRPr="00FB2A49">
              <w:rPr>
                <w:rFonts w:ascii="Times New Roman" w:hAnsi="Times New Roman"/>
                <w:sz w:val="28"/>
                <w:szCs w:val="28"/>
                <w:vertAlign w:val="subscript"/>
              </w:rPr>
              <w:t>1</w:t>
            </w:r>
            <w:r w:rsidRPr="00FB2A49">
              <w:rPr>
                <w:rFonts w:ascii="Times New Roman" w:hAnsi="Times New Roman"/>
                <w:sz w:val="28"/>
                <w:szCs w:val="28"/>
              </w:rPr>
              <w:t>MV</w:t>
            </w:r>
            <w:r w:rsidRPr="00FB2A49">
              <w:rPr>
                <w:rFonts w:ascii="Times New Roman" w:hAnsi="Times New Roman"/>
                <w:sz w:val="28"/>
                <w:szCs w:val="28"/>
                <w:vertAlign w:val="subscript"/>
              </w:rPr>
              <w:t>2</w:t>
            </w:r>
            <w:r w:rsidRPr="00FB2A49">
              <w:rPr>
                <w:rFonts w:ascii="Times New Roman" w:hAnsi="Times New Roman"/>
                <w:sz w:val="28"/>
                <w:szCs w:val="28"/>
              </w:rPr>
              <w:t xml:space="preserve"> ~</w:t>
            </w:r>
            <w:r w:rsidRPr="00FB2A49">
              <w:rPr>
                <w:rFonts w:ascii="Times New Roman" w:hAnsi="Times New Roman"/>
                <w:position w:val="-4"/>
                <w:sz w:val="28"/>
                <w:szCs w:val="28"/>
                <w:lang w:val="en-US" w:eastAsia="en-US"/>
              </w:rPr>
              <w:object w:dxaOrig="220" w:dyaOrig="260" w14:anchorId="0AE379CA">
                <v:shape id="_x0000_i1108" type="#_x0000_t75" style="width:12pt;height:13.5pt" o:ole="">
                  <v:imagedata r:id="rId186" o:title=""/>
                </v:shape>
                <o:OLEObject Type="Embed" ProgID="Equation.DSMT4" ShapeID="_x0000_i1108" DrawAspect="Content" ObjectID="_1692952623" r:id="rId188"/>
              </w:object>
            </w:r>
            <w:r w:rsidRPr="00FB2A49">
              <w:rPr>
                <w:rFonts w:ascii="Times New Roman" w:hAnsi="Times New Roman"/>
                <w:sz w:val="28"/>
                <w:szCs w:val="28"/>
              </w:rPr>
              <w:t>M</w:t>
            </w:r>
            <w:r w:rsidRPr="00FB2A49">
              <w:rPr>
                <w:rFonts w:ascii="Times New Roman" w:hAnsi="Times New Roman"/>
                <w:sz w:val="28"/>
                <w:szCs w:val="28"/>
                <w:vertAlign w:val="subscript"/>
              </w:rPr>
              <w:t>1</w:t>
            </w:r>
            <w:r w:rsidRPr="00FB2A49">
              <w:rPr>
                <w:rFonts w:ascii="Times New Roman" w:hAnsi="Times New Roman"/>
                <w:sz w:val="28"/>
                <w:szCs w:val="28"/>
              </w:rPr>
              <w:t>OM</w:t>
            </w:r>
            <w:r w:rsidRPr="00FB2A49">
              <w:rPr>
                <w:rFonts w:ascii="Times New Roman" w:hAnsi="Times New Roman"/>
                <w:sz w:val="28"/>
                <w:szCs w:val="28"/>
                <w:vertAlign w:val="subscript"/>
              </w:rPr>
              <w:t>2</w:t>
            </w:r>
            <w:r w:rsidRPr="00FB2A49">
              <w:rPr>
                <w:rFonts w:ascii="Times New Roman" w:hAnsi="Times New Roman"/>
                <w:sz w:val="28"/>
                <w:szCs w:val="28"/>
              </w:rPr>
              <w:t>( 2 góc tương ứng này bằng nhau vì cạnh tương ứng vuông góc) và xét thời gian rất ngắn:</w:t>
            </w:r>
          </w:p>
          <w:p w14:paraId="379D6924" w14:textId="77777777" w:rsidR="00F35E49" w:rsidRPr="00FB2A49" w:rsidRDefault="00F35E4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6"/>
                <w:sz w:val="28"/>
                <w:szCs w:val="28"/>
                <w:lang w:val="en-US" w:eastAsia="en-US"/>
              </w:rPr>
              <w:object w:dxaOrig="320" w:dyaOrig="279" w14:anchorId="53C4005D">
                <v:shape id="_x0000_i1109" type="#_x0000_t75" style="width:17.25pt;height:14.25pt" o:ole="">
                  <v:imagedata r:id="rId189" o:title=""/>
                </v:shape>
                <o:OLEObject Type="Embed" ProgID="Equation.DSMT4" ShapeID="_x0000_i1109" DrawAspect="Content" ObjectID="_1692952624" r:id="rId190"/>
              </w:object>
            </w:r>
            <w:r w:rsidRPr="00FB2A49">
              <w:rPr>
                <w:rFonts w:ascii="Times New Roman" w:hAnsi="Times New Roman"/>
                <w:position w:val="-4"/>
                <w:sz w:val="28"/>
                <w:szCs w:val="28"/>
                <w:lang w:val="en-US" w:eastAsia="en-US"/>
              </w:rPr>
              <w:object w:dxaOrig="200" w:dyaOrig="200" w14:anchorId="214EE2A7">
                <v:shape id="_x0000_i1110" type="#_x0000_t75" style="width:9.75pt;height:9.75pt" o:ole="">
                  <v:imagedata r:id="rId191" o:title=""/>
                </v:shape>
                <o:OLEObject Type="Embed" ProgID="Equation.DSMT4" ShapeID="_x0000_i1110" DrawAspect="Content" ObjectID="_1692952625" r:id="rId192"/>
              </w:object>
            </w:r>
            <w:r w:rsidRPr="00FB2A49">
              <w:rPr>
                <w:rFonts w:ascii="Times New Roman" w:hAnsi="Times New Roman"/>
                <w:sz w:val="28"/>
                <w:szCs w:val="28"/>
              </w:rPr>
              <w:t xml:space="preserve"> M</w:t>
            </w:r>
            <w:r w:rsidRPr="00FB2A49">
              <w:rPr>
                <w:rFonts w:ascii="Times New Roman" w:hAnsi="Times New Roman"/>
                <w:sz w:val="28"/>
                <w:szCs w:val="28"/>
                <w:vertAlign w:val="subscript"/>
              </w:rPr>
              <w:t>1</w:t>
            </w:r>
            <w:r w:rsidRPr="00FB2A49">
              <w:rPr>
                <w:rFonts w:ascii="Times New Roman" w:hAnsi="Times New Roman"/>
                <w:sz w:val="28"/>
                <w:szCs w:val="28"/>
              </w:rPr>
              <w:t>M</w:t>
            </w:r>
            <w:r w:rsidRPr="00FB2A49">
              <w:rPr>
                <w:rFonts w:ascii="Times New Roman" w:hAnsi="Times New Roman"/>
                <w:sz w:val="28"/>
                <w:szCs w:val="28"/>
                <w:vertAlign w:val="subscript"/>
              </w:rPr>
              <w:t>2</w:t>
            </w:r>
            <w:r w:rsidRPr="00FB2A49">
              <w:rPr>
                <w:rFonts w:ascii="Times New Roman" w:hAnsi="Times New Roman"/>
                <w:sz w:val="28"/>
                <w:szCs w:val="28"/>
              </w:rPr>
              <w:t>= v.</w:t>
            </w:r>
            <w:r w:rsidRPr="00FB2A49">
              <w:rPr>
                <w:rFonts w:ascii="Times New Roman" w:hAnsi="Times New Roman"/>
                <w:position w:val="-6"/>
                <w:sz w:val="28"/>
                <w:szCs w:val="28"/>
                <w:lang w:val="en-US" w:eastAsia="en-US"/>
              </w:rPr>
              <w:object w:dxaOrig="300" w:dyaOrig="279" w14:anchorId="6A59E59A">
                <v:shape id="_x0000_i1111" type="#_x0000_t75" style="width:15pt;height:14.25pt" o:ole="">
                  <v:imagedata r:id="rId193" o:title=""/>
                </v:shape>
                <o:OLEObject Type="Embed" ProgID="Equation.DSMT4" ShapeID="_x0000_i1111" DrawAspect="Content" ObjectID="_1692952626" r:id="rId194"/>
              </w:object>
            </w:r>
          </w:p>
          <w:p w14:paraId="2CD75921" w14:textId="77777777" w:rsidR="00F35E49" w:rsidRPr="00FB2A49" w:rsidRDefault="00F35E4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ơn vị của gia tốc hướng tâm?</w:t>
            </w:r>
          </w:p>
          <w:p w14:paraId="5C8312AA" w14:textId="77777777" w:rsidR="00F35E49" w:rsidRPr="00FB2A49" w:rsidRDefault="00F35E4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oàn thành yêu cầu C7.</w:t>
            </w:r>
          </w:p>
          <w:p w14:paraId="2B6FEF22" w14:textId="77777777" w:rsidR="00F35E49" w:rsidRPr="00FB2A49" w:rsidRDefault="00F35E49" w:rsidP="00FB2A49">
            <w:pPr>
              <w:pStyle w:val="MTDisplayEquation"/>
              <w:spacing w:before="120" w:after="120" w:line="360" w:lineRule="auto"/>
              <w:jc w:val="both"/>
              <w:rPr>
                <w:b w:val="0"/>
                <w:sz w:val="28"/>
                <w:szCs w:val="28"/>
              </w:rPr>
            </w:pPr>
            <w:r w:rsidRPr="00FB2A49">
              <w:rPr>
                <w:b w:val="0"/>
                <w:sz w:val="28"/>
                <w:szCs w:val="28"/>
              </w:rPr>
              <w:t>-</w:t>
            </w:r>
            <w:r w:rsidRPr="00FB2A49">
              <w:rPr>
                <w:sz w:val="28"/>
                <w:szCs w:val="28"/>
              </w:rPr>
              <w:t xml:space="preserve"> </w:t>
            </w:r>
            <w:r w:rsidRPr="00FB2A49">
              <w:rPr>
                <w:b w:val="0"/>
                <w:sz w:val="28"/>
                <w:szCs w:val="28"/>
              </w:rPr>
              <w:t>Yêu cầu HS đọc bài tập ví dụ.</w:t>
            </w:r>
          </w:p>
          <w:p w14:paraId="0035A9FF" w14:textId="77777777" w:rsidR="00F35E49" w:rsidRPr="00FB2A49" w:rsidRDefault="00F35E49" w:rsidP="00FB2A49">
            <w:pPr>
              <w:spacing w:before="120" w:after="120" w:line="360" w:lineRule="auto"/>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i/>
                <w:sz w:val="28"/>
                <w:szCs w:val="28"/>
              </w:rPr>
              <w:t xml:space="preserve">Chú ý: </w:t>
            </w:r>
            <w:r w:rsidRPr="00FB2A49">
              <w:rPr>
                <w:rFonts w:ascii="Times New Roman" w:hAnsi="Times New Roman"/>
                <w:position w:val="-24"/>
                <w:sz w:val="28"/>
                <w:szCs w:val="28"/>
                <w:lang w:val="en-US" w:eastAsia="en-US"/>
              </w:rPr>
              <w:object w:dxaOrig="900" w:dyaOrig="620" w14:anchorId="15CA22FC">
                <v:shape id="_x0000_i1112" type="#_x0000_t75" style="width:45pt;height:31.5pt" o:ole="">
                  <v:imagedata r:id="rId195" o:title=""/>
                </v:shape>
                <o:OLEObject Type="Embed" ProgID="Equation.DSMT4" ShapeID="_x0000_i1112" DrawAspect="Content" ObjectID="_1692952627" r:id="rId196"/>
              </w:object>
            </w:r>
            <w:r w:rsidRPr="00FB2A49">
              <w:rPr>
                <w:rFonts w:ascii="Times New Roman" w:hAnsi="Times New Roman"/>
                <w:sz w:val="28"/>
                <w:szCs w:val="28"/>
              </w:rPr>
              <w:t xml:space="preserve">= </w:t>
            </w:r>
            <w:r w:rsidRPr="00FB2A49">
              <w:rPr>
                <w:rFonts w:ascii="Times New Roman" w:hAnsi="Times New Roman"/>
                <w:position w:val="-24"/>
                <w:sz w:val="28"/>
                <w:szCs w:val="28"/>
                <w:lang w:val="en-US" w:eastAsia="en-US"/>
              </w:rPr>
              <w:object w:dxaOrig="780" w:dyaOrig="760" w14:anchorId="06ACCF74">
                <v:shape id="_x0000_i1113" type="#_x0000_t75" style="width:39pt;height:38.25pt" o:ole="">
                  <v:imagedata r:id="rId197" o:title=""/>
                </v:shape>
                <o:OLEObject Type="Embed" ProgID="Equation.DSMT4" ShapeID="_x0000_i1113" DrawAspect="Content" ObjectID="_1692952628" r:id="rId198"/>
              </w:object>
            </w:r>
          </w:p>
          <w:p w14:paraId="25C7496B" w14:textId="77777777" w:rsidR="00F35E49" w:rsidRPr="00FB2A49" w:rsidRDefault="00F35E49" w:rsidP="00FB2A49">
            <w:pPr>
              <w:spacing w:before="120" w:after="120" w:line="360" w:lineRule="auto"/>
              <w:rPr>
                <w:rFonts w:ascii="Times New Roman" w:hAnsi="Times New Roman"/>
                <w:sz w:val="28"/>
                <w:szCs w:val="28"/>
                <w:lang w:val="en-US"/>
              </w:rPr>
            </w:pPr>
            <w:r w:rsidRPr="00FB2A49">
              <w:rPr>
                <w:rFonts w:ascii="Times New Roman" w:hAnsi="Times New Roman"/>
                <w:position w:val="-18"/>
                <w:sz w:val="28"/>
                <w:szCs w:val="28"/>
                <w:lang w:val="en-US" w:eastAsia="en-US"/>
              </w:rPr>
              <w:object w:dxaOrig="2540" w:dyaOrig="480" w14:anchorId="2E9F4792">
                <v:shape id="_x0000_i1114" type="#_x0000_t75" style="width:125.25pt;height:24pt" o:ole="">
                  <v:imagedata r:id="rId199" o:title=""/>
                </v:shape>
                <o:OLEObject Type="Embed" ProgID="Equation.DSMT4" ShapeID="_x0000_i1114" DrawAspect="Content" ObjectID="_1692952629" r:id="rId200"/>
              </w:object>
            </w:r>
            <w:r w:rsidRPr="00FB2A49">
              <w:rPr>
                <w:rFonts w:ascii="Times New Roman" w:hAnsi="Times New Roman"/>
                <w:sz w:val="28"/>
                <w:szCs w:val="28"/>
              </w:rPr>
              <w:t xml:space="preserve"> vì </w:t>
            </w:r>
            <w:r w:rsidRPr="00FB2A49">
              <w:rPr>
                <w:rFonts w:ascii="Times New Roman" w:hAnsi="Times New Roman"/>
                <w:position w:val="-12"/>
                <w:sz w:val="28"/>
                <w:szCs w:val="28"/>
                <w:lang w:val="en-US" w:eastAsia="en-US"/>
              </w:rPr>
              <w:object w:dxaOrig="260" w:dyaOrig="400" w14:anchorId="2F8968E2">
                <v:shape id="_x0000_i1115" type="#_x0000_t75" style="width:13.5pt;height:20.25pt" o:ole="">
                  <v:imagedata r:id="rId201" o:title=""/>
                </v:shape>
                <o:OLEObject Type="Embed" ProgID="Equation.DSMT4" ShapeID="_x0000_i1115" DrawAspect="Content" ObjectID="_1692952630" r:id="rId202"/>
              </w:object>
            </w:r>
            <w:r w:rsidRPr="00FB2A49">
              <w:rPr>
                <w:rFonts w:ascii="Times New Roman" w:hAnsi="Times New Roman"/>
                <w:sz w:val="28"/>
                <w:szCs w:val="28"/>
              </w:rPr>
              <w:t xml:space="preserve">và </w:t>
            </w:r>
            <w:r w:rsidRPr="00FB2A49">
              <w:rPr>
                <w:rFonts w:ascii="Times New Roman" w:hAnsi="Times New Roman"/>
                <w:position w:val="-12"/>
                <w:sz w:val="28"/>
                <w:szCs w:val="28"/>
                <w:lang w:val="en-US" w:eastAsia="en-US"/>
              </w:rPr>
              <w:object w:dxaOrig="279" w:dyaOrig="400" w14:anchorId="45896C76">
                <v:shape id="_x0000_i1116" type="#_x0000_t75" style="width:14.25pt;height:20.25pt" o:ole="">
                  <v:imagedata r:id="rId203" o:title=""/>
                </v:shape>
                <o:OLEObject Type="Embed" ProgID="Equation.DSMT4" ShapeID="_x0000_i1116" DrawAspect="Content" ObjectID="_1692952631" r:id="rId204"/>
              </w:object>
            </w:r>
            <w:r w:rsidRPr="00FB2A49">
              <w:rPr>
                <w:rFonts w:ascii="Times New Roman" w:hAnsi="Times New Roman"/>
                <w:sz w:val="28"/>
                <w:szCs w:val="28"/>
              </w:rPr>
              <w:t>không cùng phương chiều.</w:t>
            </w:r>
          </w:p>
          <w:p w14:paraId="69586709" w14:textId="77777777" w:rsidR="00CB7DF5" w:rsidRPr="00FB2A49" w:rsidRDefault="00CB7DF5"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7F75B256" w14:textId="77777777" w:rsidR="00CB7DF5" w:rsidRPr="00FB2A49" w:rsidRDefault="00CB7DF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đọc bài tập ví dụ, hoàn thành yêu cầu của GV</w:t>
            </w:r>
          </w:p>
          <w:p w14:paraId="614786ED" w14:textId="77777777" w:rsidR="00CB7DF5" w:rsidRPr="00FB2A49" w:rsidRDefault="00CB7DF5"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10100B57" w14:textId="77777777" w:rsidR="00CB7DF5" w:rsidRPr="00FB2A49" w:rsidRDefault="00CB7DF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14:paraId="528FC8E5" w14:textId="77777777" w:rsidR="00CB7DF5" w:rsidRPr="00FB2A49" w:rsidRDefault="00CB7DF5"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 khác nhận xét, bổ sung</w:t>
            </w:r>
            <w:r w:rsidRPr="00FB2A49">
              <w:rPr>
                <w:rFonts w:ascii="Times New Roman" w:hAnsi="Times New Roman"/>
                <w:color w:val="000000" w:themeColor="text1"/>
                <w:sz w:val="28"/>
                <w:szCs w:val="28"/>
              </w:rPr>
              <w:t xml:space="preserve"> </w:t>
            </w:r>
          </w:p>
          <w:p w14:paraId="711ACD2F" w14:textId="77777777" w:rsidR="00CB7DF5" w:rsidRPr="00FB2A49" w:rsidRDefault="00CB7DF5"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2C3E75AB" w14:textId="77777777" w:rsidR="00F35E49" w:rsidRPr="00FB2A49" w:rsidRDefault="00CB7DF5" w:rsidP="00FB2A49">
            <w:pPr>
              <w:spacing w:before="120" w:after="120" w:line="360" w:lineRule="auto"/>
              <w:jc w:val="both"/>
              <w:rPr>
                <w:rFonts w:ascii="Times New Roman" w:hAnsi="Times New Roman"/>
                <w:b/>
                <w:i/>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345" w:type="dxa"/>
            <w:shd w:val="clear" w:color="auto" w:fill="auto"/>
          </w:tcPr>
          <w:p w14:paraId="7334E2AE" w14:textId="77777777" w:rsidR="00F35E49" w:rsidRPr="00FB2A49" w:rsidRDefault="00F35E49" w:rsidP="00FB2A49">
            <w:pPr>
              <w:spacing w:before="120" w:after="120" w:line="360" w:lineRule="auto"/>
              <w:rPr>
                <w:rFonts w:ascii="Times New Roman" w:hAnsi="Times New Roman"/>
                <w:b/>
                <w:i/>
                <w:spacing w:val="-6"/>
                <w:sz w:val="28"/>
                <w:szCs w:val="28"/>
                <w:lang w:val="en-US"/>
              </w:rPr>
            </w:pPr>
            <w:r w:rsidRPr="00FB2A49">
              <w:rPr>
                <w:rFonts w:ascii="Times New Roman" w:hAnsi="Times New Roman"/>
                <w:b/>
                <w:i/>
                <w:spacing w:val="-6"/>
                <w:sz w:val="28"/>
                <w:szCs w:val="28"/>
              </w:rPr>
              <w:lastRenderedPageBreak/>
              <w:t>2.Độ lớn của gia tốc hướng tâm.</w:t>
            </w:r>
          </w:p>
          <w:p w14:paraId="4EE92AF1" w14:textId="77777777" w:rsidR="00F35E49" w:rsidRPr="00FB2A49" w:rsidRDefault="00F35E49" w:rsidP="00FB2A49">
            <w:pPr>
              <w:spacing w:before="120" w:after="120" w:line="360" w:lineRule="auto"/>
              <w:rPr>
                <w:rFonts w:ascii="Times New Roman" w:hAnsi="Times New Roman"/>
                <w:sz w:val="28"/>
                <w:szCs w:val="28"/>
              </w:rPr>
            </w:pPr>
          </w:p>
          <w:p w14:paraId="62213198" w14:textId="77777777" w:rsidR="00F35E49" w:rsidRPr="00FB2A49" w:rsidRDefault="00F35E49" w:rsidP="00FB2A49">
            <w:pPr>
              <w:pStyle w:val="MTDisplayEquation"/>
              <w:spacing w:before="120" w:after="120" w:line="360" w:lineRule="auto"/>
              <w:jc w:val="center"/>
              <w:rPr>
                <w:i/>
                <w:sz w:val="28"/>
                <w:szCs w:val="28"/>
              </w:rPr>
            </w:pPr>
            <w:r w:rsidRPr="00FB2A49">
              <w:rPr>
                <w:spacing w:val="3"/>
                <w:position w:val="-24"/>
                <w:sz w:val="28"/>
                <w:szCs w:val="28"/>
              </w:rPr>
              <w:object w:dxaOrig="1440" w:dyaOrig="680" w14:anchorId="4412B3D9">
                <v:shape id="_x0000_i1117" type="#_x0000_t75" style="width:84pt;height:39pt" o:ole="">
                  <v:imagedata r:id="rId205" o:title=""/>
                </v:shape>
                <o:OLEObject Type="Embed" ProgID="Equation.DSMT4" ShapeID="_x0000_i1117" DrawAspect="Content" ObjectID="_1692952632" r:id="rId206"/>
              </w:object>
            </w:r>
          </w:p>
          <w:p w14:paraId="2E789074" w14:textId="77777777" w:rsidR="00F35E49" w:rsidRPr="00FB2A49" w:rsidRDefault="00F35E49" w:rsidP="00FB2A49">
            <w:pPr>
              <w:spacing w:before="120" w:after="120" w:line="360" w:lineRule="auto"/>
              <w:rPr>
                <w:rFonts w:ascii="Times New Roman" w:hAnsi="Times New Roman"/>
                <w:b/>
                <w:i/>
                <w:sz w:val="28"/>
                <w:szCs w:val="28"/>
                <w:lang w:val="en-US"/>
              </w:rPr>
            </w:pPr>
          </w:p>
        </w:tc>
      </w:tr>
    </w:tbl>
    <w:p w14:paraId="28B3E6F7" w14:textId="77777777" w:rsidR="00CB7DF5" w:rsidRPr="00FB2A49" w:rsidRDefault="00CB7DF5" w:rsidP="00FB2A49">
      <w:pPr>
        <w:spacing w:before="120" w:after="120" w:line="360" w:lineRule="auto"/>
        <w:rPr>
          <w:rFonts w:ascii="Times New Roman" w:hAnsi="Times New Roman"/>
          <w:sz w:val="28"/>
          <w:szCs w:val="28"/>
          <w:lang w:val="en-US"/>
        </w:rPr>
      </w:pPr>
    </w:p>
    <w:p w14:paraId="18B05851" w14:textId="77777777" w:rsidR="00CB7DF5" w:rsidRPr="00FB2A49" w:rsidRDefault="00CB7DF5" w:rsidP="00FB2A49">
      <w:pPr>
        <w:spacing w:before="120" w:after="120" w:line="360" w:lineRule="auto"/>
        <w:jc w:val="both"/>
        <w:rPr>
          <w:rFonts w:ascii="Times New Roman" w:hAnsi="Times New Roman"/>
          <w:b/>
          <w:sz w:val="28"/>
          <w:szCs w:val="28"/>
          <w:lang w:val="en-US"/>
        </w:rPr>
      </w:pPr>
    </w:p>
    <w:p w14:paraId="4038D2F3" w14:textId="77777777" w:rsidR="00CB7DF5" w:rsidRPr="00FB2A49" w:rsidRDefault="00CB7DF5"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5F017E9B" w14:textId="77777777" w:rsidR="00CB7DF5" w:rsidRPr="00FB2A49" w:rsidRDefault="00CB7DF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5762E157" w14:textId="77777777" w:rsidR="00CB7DF5" w:rsidRPr="00FB2A49" w:rsidRDefault="00CB7DF5"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076BA911" w14:textId="77777777" w:rsidR="00CB7DF5" w:rsidRPr="00FB2A49" w:rsidRDefault="00CB7DF5"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Tốc độ dài của hòn đá bằng</w:t>
      </w:r>
    </w:p>
    <w:p w14:paraId="48419837" w14:textId="77777777" w:rsidR="00CB7DF5" w:rsidRPr="00FB2A49" w:rsidRDefault="00CB7DF5" w:rsidP="00FB2A49">
      <w:pPr>
        <w:pStyle w:val="NormalWeb"/>
        <w:spacing w:before="120" w:beforeAutospacing="0" w:after="120" w:afterAutospacing="0" w:line="360" w:lineRule="auto"/>
        <w:ind w:left="48" w:right="48"/>
        <w:jc w:val="both"/>
        <w:rPr>
          <w:sz w:val="28"/>
          <w:szCs w:val="28"/>
        </w:rPr>
      </w:pPr>
      <w:r w:rsidRPr="00FB2A49">
        <w:rPr>
          <w:sz w:val="28"/>
          <w:szCs w:val="28"/>
        </w:rPr>
        <w:t>    A. 2 m/s.</w:t>
      </w:r>
    </w:p>
    <w:p w14:paraId="177941D0" w14:textId="77777777" w:rsidR="00CB7DF5" w:rsidRPr="00FB2A49" w:rsidRDefault="00CB7DF5" w:rsidP="00FB2A49">
      <w:pPr>
        <w:pStyle w:val="NormalWeb"/>
        <w:spacing w:before="120" w:beforeAutospacing="0" w:after="120" w:afterAutospacing="0" w:line="360" w:lineRule="auto"/>
        <w:ind w:left="48" w:right="48"/>
        <w:jc w:val="both"/>
        <w:rPr>
          <w:sz w:val="28"/>
          <w:szCs w:val="28"/>
        </w:rPr>
      </w:pPr>
      <w:r w:rsidRPr="00FB2A49">
        <w:rPr>
          <w:sz w:val="28"/>
          <w:szCs w:val="28"/>
        </w:rPr>
        <w:t>    B. 3,14 m/s.</w:t>
      </w:r>
    </w:p>
    <w:p w14:paraId="21DE7526"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6,28 m/s.</w:t>
      </w:r>
    </w:p>
    <w:p w14:paraId="6E40E933"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 m/s.</w:t>
      </w:r>
    </w:p>
    <w:p w14:paraId="4B3F44C9"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Gia tốc hướng tâm bằng</w:t>
      </w:r>
    </w:p>
    <w:p w14:paraId="553EA537"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39,44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5F5512C9"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4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5DBE80C2"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705E8736"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757622AB"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Chọn đáp án đúng khi nói về vectơ gia tốc của vật chuyển động tròn đều.</w:t>
      </w:r>
    </w:p>
    <w:p w14:paraId="501CE44B"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ó độ lớn bằng 0.</w:t>
      </w:r>
    </w:p>
    <w:p w14:paraId="7F6EF9EB"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Giống nhau tại mọi điểm trên quỹ đạo.</w:t>
      </w:r>
    </w:p>
    <w:p w14:paraId="5F76A30E"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C. Luôn cùng hướng với vectơ vận tốc</w:t>
      </w:r>
    </w:p>
    <w:p w14:paraId="655A457F"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Luôn vuông góc với vectơ vận tốc</w:t>
      </w:r>
    </w:p>
    <w:p w14:paraId="53290B2D"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Một vệ tinh nhân tạo chuyển động tròn đều quanh Trái Đất ở độ cao bằng bán kính R của Trái Đất. Lấy gia tốc rơi tự do tại mặt đất là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và bán kính Trái Đất bằng R = 6400 km. Chu kì quay quanh Trái Đất của vệ tinh là</w:t>
      </w:r>
    </w:p>
    <w:p w14:paraId="689EA8B8"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 giờ 48 phút.</w:t>
      </w:r>
    </w:p>
    <w:p w14:paraId="29BB7FD9"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 giờ 59 phút.</w:t>
      </w:r>
    </w:p>
    <w:p w14:paraId="19247BFB"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3 giờ 57 phút.</w:t>
      </w:r>
    </w:p>
    <w:p w14:paraId="27B4FEFD"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 giờ 24 phút.</w:t>
      </w:r>
    </w:p>
    <w:p w14:paraId="65A6E93A"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Chọn phát biểu đúng. Trong các chuyển động tròn đều</w:t>
      </w:r>
    </w:p>
    <w:p w14:paraId="4F4E548C"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huyển động nào có chu kì quay nhỏ hơn, thì tốc độ góc lớn hơn.</w:t>
      </w:r>
    </w:p>
    <w:p w14:paraId="0B0E7014"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B. chuyển động nào có chu kì quay lớn hơn, thì có tốc độ dài lớn hơn.</w:t>
      </w:r>
    </w:p>
    <w:p w14:paraId="43EE7459"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huyển động nào có tần số lớn hơn, thì có chu kì quay nhỏ hơn.</w:t>
      </w:r>
    </w:p>
    <w:p w14:paraId="2DF2664E"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có cùng chu kì, thì chuyển động nào có bán kính nhỏ hơn thì có tốc độ góc nhỏ hơn.</w:t>
      </w:r>
    </w:p>
    <w:p w14:paraId="474B8E5C" w14:textId="77777777" w:rsidR="00CB7DF5" w:rsidRPr="00FB2A49" w:rsidRDefault="00CB7DF5"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br w:type="textWrapping" w:clear="all"/>
      </w:r>
    </w:p>
    <w:p w14:paraId="38A138F6" w14:textId="77777777" w:rsidR="00CB7DF5" w:rsidRPr="00FB2A49" w:rsidRDefault="00CB7DF5"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1C131188" w14:textId="77777777" w:rsidR="00CB7DF5" w:rsidRPr="00FB2A49" w:rsidRDefault="00CB7DF5"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pPr w:leftFromText="180" w:rightFromText="180" w:vertAnchor="text" w:tblpXSpec="center" w:tblpY="1"/>
        <w:tblOverlap w:val="never"/>
        <w:tblW w:w="4947"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15"/>
        <w:gridCol w:w="607"/>
        <w:gridCol w:w="732"/>
        <w:gridCol w:w="731"/>
        <w:gridCol w:w="731"/>
        <w:gridCol w:w="731"/>
      </w:tblGrid>
      <w:tr w:rsidR="00CB7DF5" w:rsidRPr="00FB2A49" w14:paraId="379A983E" w14:textId="77777777" w:rsidTr="00CB7DF5">
        <w:tc>
          <w:tcPr>
            <w:tcW w:w="14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29451EB"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F177119"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7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15AA5EC"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D9C2067"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9940F2B"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016D948"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r>
      <w:tr w:rsidR="00CB7DF5" w:rsidRPr="00FB2A49" w14:paraId="3347C876" w14:textId="77777777" w:rsidTr="00CB7DF5">
        <w:tc>
          <w:tcPr>
            <w:tcW w:w="14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0CF4A61"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0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B654C7E"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73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8347523"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F7E80D3"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32118F0"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7C67373" w14:textId="77777777" w:rsidR="00CB7DF5" w:rsidRPr="00FB2A49" w:rsidRDefault="00CB7DF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14:paraId="63E22DDB" w14:textId="77777777" w:rsidR="00CB7DF5" w:rsidRPr="00FB2A49" w:rsidRDefault="00CB7DF5"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77062656" w14:textId="77777777" w:rsidR="00CB7DF5" w:rsidRPr="00FB2A49" w:rsidRDefault="00CB7DF5"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41F9B424" w14:textId="77777777" w:rsidR="00CB7DF5" w:rsidRPr="00FB2A49" w:rsidRDefault="00CB7DF5"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2380AF82" w14:textId="77777777" w:rsidR="00CB7DF5" w:rsidRPr="00FB2A49" w:rsidRDefault="00CB7DF5" w:rsidP="00FB2A49">
      <w:pPr>
        <w:tabs>
          <w:tab w:val="left" w:pos="567"/>
          <w:tab w:val="left" w:pos="1134"/>
          <w:tab w:val="left" w:pos="3160"/>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14:paraId="1AD9CD52" w14:textId="77777777" w:rsidR="00CB7DF5" w:rsidRPr="00FB2A49" w:rsidRDefault="00CB7DF5"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30A67405" w14:textId="77777777" w:rsidR="00CB7DF5" w:rsidRPr="00FB2A49" w:rsidRDefault="00CB7DF5"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CBDA440" w14:textId="77777777" w:rsidR="00CB7DF5" w:rsidRPr="00FB2A49" w:rsidRDefault="00CB7DF5"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1253338C" w14:textId="77777777" w:rsidR="00CB7DF5" w:rsidRPr="00FB2A49" w:rsidRDefault="00CB7DF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1CED44EC" w14:textId="77777777" w:rsidR="00CB7DF5" w:rsidRPr="00FB2A49" w:rsidRDefault="00CB7DF5"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5579DB03" w14:textId="77777777" w:rsidR="00CB7DF5" w:rsidRPr="00FB2A49" w:rsidRDefault="00CB7DF5" w:rsidP="00FB2A49">
      <w:pPr>
        <w:tabs>
          <w:tab w:val="left" w:pos="567"/>
        </w:tabs>
        <w:spacing w:before="120" w:after="120" w:line="360" w:lineRule="auto"/>
        <w:jc w:val="both"/>
        <w:rPr>
          <w:rFonts w:ascii="Times New Roman" w:hAnsi="Times New Roman"/>
          <w:b/>
          <w:sz w:val="28"/>
          <w:szCs w:val="28"/>
          <w:lang w:val="pt-BR"/>
        </w:rPr>
      </w:pPr>
      <w:r w:rsidRPr="00FB2A49">
        <w:rPr>
          <w:rFonts w:ascii="Times New Roman" w:hAnsi="Times New Roman"/>
          <w:b/>
          <w:sz w:val="28"/>
          <w:szCs w:val="28"/>
        </w:rPr>
        <w:t xml:space="preserve">Bài </w:t>
      </w:r>
      <w:r w:rsidRPr="00FB2A49">
        <w:rPr>
          <w:rFonts w:ascii="Times New Roman" w:hAnsi="Times New Roman"/>
          <w:b/>
          <w:sz w:val="28"/>
          <w:szCs w:val="28"/>
          <w:lang w:val="pt-BR"/>
        </w:rPr>
        <w:t xml:space="preserve">1: </w:t>
      </w:r>
      <w:r w:rsidRPr="00FB2A49">
        <w:rPr>
          <w:rFonts w:ascii="Times New Roman" w:hAnsi="Times New Roman"/>
          <w:sz w:val="28"/>
          <w:szCs w:val="28"/>
          <w:lang w:val="pt-BR"/>
        </w:rPr>
        <w:t>Xe đạp của 1 vận động viên chuyển động thẳng đều với v = 36km/h. Biết bán kính của lốp bánh xe đạp là 32,5cm. Tính tốc độ góc và gia tốc hướng tâm tại một điểm trên lốp bánh xe.</w:t>
      </w:r>
    </w:p>
    <w:p w14:paraId="3ED3F4A8" w14:textId="77777777" w:rsidR="00CB7DF5" w:rsidRPr="00FB2A49" w:rsidRDefault="00CB7DF5" w:rsidP="00FB2A49">
      <w:pPr>
        <w:tabs>
          <w:tab w:val="left" w:pos="567"/>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sz w:val="28"/>
          <w:szCs w:val="28"/>
          <w:lang w:val="pt-BR"/>
        </w:rPr>
        <w:t>Bài 2:</w:t>
      </w:r>
      <w:r w:rsidRPr="00FB2A49">
        <w:rPr>
          <w:rFonts w:ascii="Times New Roman" w:hAnsi="Times New Roman"/>
          <w:sz w:val="28"/>
          <w:szCs w:val="28"/>
          <w:lang w:val="pt-BR"/>
        </w:rPr>
        <w:t xml:space="preserve"> Một vật điểm chuyển động trên đường tròn bán kính 15cm với tần số không đổi 5 vòng/s. Tính chu kì, tần số góc, tốc độ dài</w:t>
      </w:r>
    </w:p>
    <w:p w14:paraId="645DA074" w14:textId="77777777" w:rsidR="00CB7DF5" w:rsidRPr="00FB2A49" w:rsidRDefault="00CB7DF5"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76E170A8" w14:textId="77777777" w:rsidR="00CB7DF5" w:rsidRPr="00FB2A49" w:rsidRDefault="00CB7DF5" w:rsidP="00FB2A49">
      <w:pPr>
        <w:tabs>
          <w:tab w:val="left" w:pos="1290"/>
        </w:tabs>
        <w:spacing w:before="120" w:after="120" w:line="360" w:lineRule="auto"/>
        <w:rPr>
          <w:rFonts w:ascii="Times New Roman" w:hAnsi="Times New Roman"/>
          <w:b/>
          <w:sz w:val="28"/>
          <w:szCs w:val="28"/>
          <w:lang w:val="pt-BR"/>
        </w:rPr>
      </w:pPr>
      <w:r w:rsidRPr="00FB2A49">
        <w:rPr>
          <w:rFonts w:ascii="Times New Roman" w:hAnsi="Times New Roman"/>
          <w:b/>
          <w:sz w:val="28"/>
          <w:szCs w:val="28"/>
          <w:lang w:val="pt-BR"/>
        </w:rPr>
        <w:t xml:space="preserve">Bài 1: </w:t>
      </w:r>
      <w:r w:rsidRPr="00FB2A49">
        <w:rPr>
          <w:rFonts w:ascii="Times New Roman" w:hAnsi="Times New Roman"/>
          <w:sz w:val="28"/>
          <w:szCs w:val="28"/>
          <w:lang w:val="pt-BR"/>
        </w:rPr>
        <w:t>Vận tốc xe đạp cũng là tốc độ dài của một điểm trên lốp xe: v = 10 m/s</w:t>
      </w:r>
    </w:p>
    <w:p w14:paraId="41ABDA29" w14:textId="77777777" w:rsidR="00CB7DF5" w:rsidRPr="00FB2A49" w:rsidRDefault="00CB7DF5" w:rsidP="00FB2A49">
      <w:pPr>
        <w:tabs>
          <w:tab w:val="left" w:pos="1290"/>
        </w:tabs>
        <w:spacing w:before="120" w:after="120" w:line="360" w:lineRule="auto"/>
        <w:rPr>
          <w:rFonts w:ascii="Times New Roman" w:hAnsi="Times New Roman"/>
          <w:sz w:val="28"/>
          <w:szCs w:val="28"/>
          <w:lang w:val="pt-BR"/>
        </w:rPr>
      </w:pPr>
      <w:r w:rsidRPr="00FB2A49">
        <w:rPr>
          <w:rFonts w:ascii="Times New Roman" w:hAnsi="Times New Roman"/>
          <w:sz w:val="28"/>
          <w:szCs w:val="28"/>
          <w:lang w:val="pt-BR"/>
        </w:rPr>
        <w:t xml:space="preserve">Tốc độ góc: </w:t>
      </w:r>
      <w:r w:rsidRPr="00FB2A49">
        <w:rPr>
          <w:rFonts w:ascii="Times New Roman" w:hAnsi="Times New Roman"/>
          <w:position w:val="-24"/>
          <w:sz w:val="28"/>
          <w:szCs w:val="28"/>
        </w:rPr>
        <w:object w:dxaOrig="2100" w:dyaOrig="620" w14:anchorId="1C8A6287">
          <v:shape id="_x0000_i1118" type="#_x0000_t75" style="width:105.75pt;height:30.75pt" o:ole="">
            <v:imagedata r:id="rId207" o:title=""/>
          </v:shape>
          <o:OLEObject Type="Embed" ProgID="Equation.DSMT4" ShapeID="_x0000_i1118" DrawAspect="Content" ObjectID="_1692952633" r:id="rId208"/>
        </w:object>
      </w:r>
    </w:p>
    <w:p w14:paraId="78DD3DEB" w14:textId="77777777" w:rsidR="00CB7DF5" w:rsidRPr="00FB2A49" w:rsidRDefault="00CB7DF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pt-BR"/>
        </w:rPr>
        <w:lastRenderedPageBreak/>
        <w:t xml:space="preserve">Gia tốc hướng tâm: </w:t>
      </w:r>
      <w:r w:rsidRPr="00FB2A49">
        <w:rPr>
          <w:rFonts w:ascii="Times New Roman" w:hAnsi="Times New Roman"/>
          <w:position w:val="-24"/>
          <w:sz w:val="28"/>
          <w:szCs w:val="28"/>
        </w:rPr>
        <w:object w:dxaOrig="2020" w:dyaOrig="660" w14:anchorId="03F28E98">
          <v:shape id="_x0000_i1119" type="#_x0000_t75" style="width:102pt;height:33.75pt" o:ole="">
            <v:imagedata r:id="rId209" o:title=""/>
          </v:shape>
          <o:OLEObject Type="Embed" ProgID="Equation.DSMT4" ShapeID="_x0000_i1119" DrawAspect="Content" ObjectID="_1692952634" r:id="rId210"/>
        </w:object>
      </w:r>
    </w:p>
    <w:p w14:paraId="5A9D5735" w14:textId="77777777" w:rsidR="00CB7DF5" w:rsidRPr="00FB2A49" w:rsidRDefault="00CB7DF5" w:rsidP="00FB2A49">
      <w:pPr>
        <w:tabs>
          <w:tab w:val="left" w:pos="567"/>
          <w:tab w:val="left" w:pos="1134"/>
          <w:tab w:val="center" w:pos="4680"/>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Bài 2:</w:t>
      </w:r>
      <w:r w:rsidRPr="00FB2A49">
        <w:rPr>
          <w:rFonts w:ascii="Times New Roman" w:hAnsi="Times New Roman"/>
          <w:position w:val="-6"/>
          <w:sz w:val="28"/>
          <w:szCs w:val="28"/>
        </w:rPr>
        <w:object w:dxaOrig="240" w:dyaOrig="220" w14:anchorId="0B54FD84">
          <v:shape id="_x0000_i1120" type="#_x0000_t75" style="width:12.75pt;height:11.25pt" o:ole="">
            <v:imagedata r:id="rId211" o:title=""/>
          </v:shape>
          <o:OLEObject Type="Embed" ProgID="Equation.DSMT4" ShapeID="_x0000_i1120" DrawAspect="Content" ObjectID="_1692952635" r:id="rId212"/>
        </w:object>
      </w:r>
      <w:r w:rsidRPr="00FB2A49">
        <w:rPr>
          <w:rFonts w:ascii="Times New Roman" w:hAnsi="Times New Roman"/>
          <w:sz w:val="28"/>
          <w:szCs w:val="28"/>
        </w:rPr>
        <w:t xml:space="preserve"> = 2</w:t>
      </w:r>
      <w:r w:rsidRPr="00FB2A49">
        <w:rPr>
          <w:rFonts w:ascii="Times New Roman" w:hAnsi="Times New Roman"/>
          <w:position w:val="-6"/>
          <w:sz w:val="28"/>
          <w:szCs w:val="28"/>
        </w:rPr>
        <w:object w:dxaOrig="220" w:dyaOrig="220" w14:anchorId="568E6F71">
          <v:shape id="_x0000_i1121" type="#_x0000_t75" style="width:11.25pt;height:11.25pt" o:ole="">
            <v:imagedata r:id="rId213" o:title=""/>
          </v:shape>
          <o:OLEObject Type="Embed" ProgID="Equation.DSMT4" ShapeID="_x0000_i1121" DrawAspect="Content" ObjectID="_1692952636" r:id="rId214"/>
        </w:object>
      </w:r>
      <w:r w:rsidRPr="00FB2A49">
        <w:rPr>
          <w:rFonts w:ascii="Times New Roman" w:hAnsi="Times New Roman"/>
          <w:sz w:val="28"/>
          <w:szCs w:val="28"/>
        </w:rPr>
        <w:t>f = 10</w:t>
      </w:r>
      <w:r w:rsidRPr="00FB2A49">
        <w:rPr>
          <w:rFonts w:ascii="Times New Roman" w:hAnsi="Times New Roman"/>
          <w:position w:val="-6"/>
          <w:sz w:val="28"/>
          <w:szCs w:val="28"/>
        </w:rPr>
        <w:object w:dxaOrig="220" w:dyaOrig="220" w14:anchorId="31562EA0">
          <v:shape id="_x0000_i1122" type="#_x0000_t75" style="width:11.25pt;height:11.25pt" o:ole="">
            <v:imagedata r:id="rId213" o:title=""/>
          </v:shape>
          <o:OLEObject Type="Embed" ProgID="Equation.DSMT4" ShapeID="_x0000_i1122" DrawAspect="Content" ObjectID="_1692952637" r:id="rId215"/>
        </w:object>
      </w:r>
      <w:r w:rsidRPr="00FB2A49">
        <w:rPr>
          <w:rFonts w:ascii="Times New Roman" w:hAnsi="Times New Roman"/>
          <w:sz w:val="28"/>
          <w:szCs w:val="28"/>
        </w:rPr>
        <w:t xml:space="preserve"> rad/s   ;          T = </w:t>
      </w:r>
      <w:r w:rsidRPr="00FB2A49">
        <w:rPr>
          <w:rFonts w:ascii="Times New Roman" w:hAnsi="Times New Roman"/>
          <w:position w:val="-28"/>
          <w:sz w:val="28"/>
          <w:szCs w:val="28"/>
        </w:rPr>
        <w:object w:dxaOrig="279" w:dyaOrig="660" w14:anchorId="52476B2B">
          <v:shape id="_x0000_i1123" type="#_x0000_t75" style="width:15pt;height:33.75pt" o:ole="">
            <v:imagedata r:id="rId216" o:title=""/>
          </v:shape>
          <o:OLEObject Type="Embed" ProgID="Equation.DSMT4" ShapeID="_x0000_i1123" DrawAspect="Content" ObjectID="_1692952638" r:id="rId217"/>
        </w:object>
      </w:r>
      <w:r w:rsidRPr="00FB2A49">
        <w:rPr>
          <w:rFonts w:ascii="Times New Roman" w:hAnsi="Times New Roman"/>
          <w:sz w:val="28"/>
          <w:szCs w:val="28"/>
        </w:rPr>
        <w:t xml:space="preserve"> = 0,2s   ;           v = r.</w:t>
      </w:r>
      <w:r w:rsidRPr="00FB2A49">
        <w:rPr>
          <w:rFonts w:ascii="Times New Roman" w:hAnsi="Times New Roman"/>
          <w:position w:val="-6"/>
          <w:sz w:val="28"/>
          <w:szCs w:val="28"/>
        </w:rPr>
        <w:object w:dxaOrig="240" w:dyaOrig="220" w14:anchorId="18E72F8F">
          <v:shape id="_x0000_i1124" type="#_x0000_t75" style="width:12.75pt;height:11.25pt" o:ole="">
            <v:imagedata r:id="rId211" o:title=""/>
          </v:shape>
          <o:OLEObject Type="Embed" ProgID="Equation.DSMT4" ShapeID="_x0000_i1124" DrawAspect="Content" ObjectID="_1692952639" r:id="rId218"/>
        </w:object>
      </w:r>
      <w:r w:rsidRPr="00FB2A49">
        <w:rPr>
          <w:rFonts w:ascii="Times New Roman" w:hAnsi="Times New Roman"/>
          <w:sz w:val="28"/>
          <w:szCs w:val="28"/>
        </w:rPr>
        <w:t xml:space="preserve"> = 4,71 m/s</w:t>
      </w:r>
    </w:p>
    <w:p w14:paraId="61276963" w14:textId="77777777" w:rsidR="00CB7DF5" w:rsidRPr="00FB2A49" w:rsidRDefault="00CB7DF5" w:rsidP="00FB2A49">
      <w:pPr>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4002F2B3" w14:textId="77777777" w:rsidR="00CB7DF5" w:rsidRPr="00FB2A49" w:rsidRDefault="00CB7DF5" w:rsidP="00FB2A49">
      <w:pPr>
        <w:pStyle w:val="MTDisplayEquation"/>
        <w:framePr w:hSpace="180" w:wrap="around" w:vAnchor="text" w:hAnchor="text" w:x="-68" w:y="1"/>
        <w:spacing w:before="120" w:after="120" w:line="360" w:lineRule="auto"/>
        <w:suppressOverlap/>
        <w:jc w:val="both"/>
        <w:rPr>
          <w:b w:val="0"/>
          <w:spacing w:val="3"/>
          <w:sz w:val="28"/>
          <w:szCs w:val="28"/>
        </w:rPr>
      </w:pPr>
      <w:r w:rsidRPr="00FB2A49">
        <w:rPr>
          <w:b w:val="0"/>
          <w:spacing w:val="3"/>
          <w:sz w:val="28"/>
          <w:szCs w:val="28"/>
        </w:rPr>
        <w:t>- GV nhắc lại các kiến thức về chuyển động tròn đều, đăc biệt lưu ý HS về ý nghĩa của vectơ gia tốc trong chuyển động tròn đều, tên gọi, biểu thức tính cũng như đơn vị của gia tốc hướng tâm.</w:t>
      </w:r>
    </w:p>
    <w:p w14:paraId="4C25A0E8" w14:textId="77777777" w:rsidR="00CB7DF5" w:rsidRPr="00FB2A49" w:rsidRDefault="00CB7DF5" w:rsidP="00FB2A49">
      <w:pPr>
        <w:spacing w:before="120" w:after="120" w:line="360" w:lineRule="auto"/>
        <w:jc w:val="both"/>
        <w:rPr>
          <w:rFonts w:ascii="Times New Roman" w:hAnsi="Times New Roman"/>
          <w:sz w:val="28"/>
          <w:szCs w:val="28"/>
          <w:lang w:val="es-ES_tradnl"/>
        </w:rPr>
      </w:pPr>
      <w:r w:rsidRPr="00FB2A49">
        <w:rPr>
          <w:rFonts w:ascii="Times New Roman" w:hAnsi="Times New Roman"/>
          <w:sz w:val="28"/>
          <w:szCs w:val="28"/>
          <w:lang w:val="es-ES_tradnl"/>
        </w:rPr>
        <w:t>- Yêu cầu học viên làm các câu hỏi SGK và bài 8, 9, 10.</w:t>
      </w:r>
    </w:p>
    <w:p w14:paraId="5A9AC2FD" w14:textId="77777777" w:rsidR="00CB7DF5" w:rsidRPr="00FB2A49" w:rsidRDefault="00CB7DF5" w:rsidP="00FB2A49">
      <w:pPr>
        <w:spacing w:before="120" w:after="120" w:line="360" w:lineRule="auto"/>
        <w:jc w:val="both"/>
        <w:rPr>
          <w:rFonts w:ascii="Times New Roman" w:hAnsi="Times New Roman"/>
          <w:sz w:val="28"/>
          <w:szCs w:val="28"/>
          <w:lang w:val="es-ES_tradnl"/>
        </w:rPr>
      </w:pPr>
      <w:r w:rsidRPr="00FB2A49">
        <w:rPr>
          <w:rFonts w:ascii="Times New Roman" w:hAnsi="Times New Roman"/>
          <w:sz w:val="28"/>
          <w:szCs w:val="28"/>
          <w:lang w:val="es-ES_tradnl" w:eastAsia="en-US"/>
        </w:rPr>
        <w:t xml:space="preserve">- </w:t>
      </w:r>
      <w:r w:rsidRPr="00FB2A49">
        <w:rPr>
          <w:rFonts w:ascii="Times New Roman" w:hAnsi="Times New Roman"/>
          <w:b/>
          <w:sz w:val="28"/>
          <w:szCs w:val="28"/>
          <w:lang w:val="es-ES_tradnl" w:eastAsia="en-US"/>
        </w:rPr>
        <w:t>Cá nhân đọc phần ghi nhớ trong SGK</w:t>
      </w:r>
    </w:p>
    <w:p w14:paraId="7E375486" w14:textId="77777777" w:rsidR="00CB7DF5" w:rsidRPr="00FB2A49" w:rsidRDefault="00CB7DF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s-ES_tradnl" w:eastAsia="en-US"/>
        </w:rPr>
        <w:t xml:space="preserve">- Cá nhân vận dung kiến thức làm các bài tâp SGK </w:t>
      </w:r>
    </w:p>
    <w:p w14:paraId="2BB2991C" w14:textId="77777777" w:rsidR="00CB7DF5" w:rsidRPr="00FB2A49" w:rsidRDefault="00CB7DF5" w:rsidP="00FB2A49">
      <w:pPr>
        <w:tabs>
          <w:tab w:val="left" w:pos="3537"/>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7DA88788" w14:textId="77777777" w:rsidR="00CB7DF5" w:rsidRPr="00FB2A49" w:rsidRDefault="00CB7DF5" w:rsidP="00FB2A49">
      <w:pPr>
        <w:tabs>
          <w:tab w:val="left" w:leader="underscore" w:pos="9356"/>
        </w:tabs>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GV</w:t>
      </w:r>
      <w:r w:rsidRPr="00FB2A49">
        <w:rPr>
          <w:rFonts w:ascii="Times New Roman" w:hAnsi="Times New Roman"/>
          <w:sz w:val="28"/>
          <w:szCs w:val="28"/>
          <w:lang w:val="en-US"/>
        </w:rPr>
        <w:t xml:space="preserve">: </w:t>
      </w:r>
      <w:r w:rsidRPr="00FB2A49">
        <w:rPr>
          <w:rFonts w:ascii="Times New Roman" w:hAnsi="Times New Roman"/>
          <w:sz w:val="28"/>
          <w:szCs w:val="28"/>
        </w:rPr>
        <w:t xml:space="preserve">Về nhà học </w:t>
      </w:r>
      <w:r w:rsidRPr="00FB2A49">
        <w:rPr>
          <w:rFonts w:ascii="Times New Roman" w:hAnsi="Times New Roman"/>
          <w:sz w:val="28"/>
          <w:szCs w:val="28"/>
          <w:lang w:val="en-US"/>
        </w:rPr>
        <w:t>phần ghi nhớ cuối bài, làm BT 11, 13, 14, 15 (SGK)</w:t>
      </w:r>
      <w:r w:rsidRPr="00FB2A49">
        <w:rPr>
          <w:rFonts w:ascii="Times New Roman" w:hAnsi="Times New Roman"/>
          <w:sz w:val="28"/>
          <w:szCs w:val="28"/>
        </w:rPr>
        <w:t xml:space="preserve"> và </w:t>
      </w:r>
      <w:r w:rsidRPr="00FB2A49">
        <w:rPr>
          <w:rFonts w:ascii="Times New Roman" w:hAnsi="Times New Roman"/>
          <w:sz w:val="28"/>
          <w:szCs w:val="28"/>
          <w:lang w:val="en-US"/>
        </w:rPr>
        <w:t>đọc trc bài sau, nội dung cần nắm đc là: công thức cộng vận tốc và ý nghĩa của các đại lượng trong biểu thức.</w:t>
      </w:r>
    </w:p>
    <w:p w14:paraId="45646DBC" w14:textId="77777777" w:rsidR="00CB7DF5" w:rsidRPr="00FB2A49" w:rsidRDefault="00CB7DF5" w:rsidP="00FB2A49">
      <w:pPr>
        <w:tabs>
          <w:tab w:val="left" w:leader="underscore" w:pos="9356"/>
        </w:tabs>
        <w:spacing w:before="120" w:after="120" w:line="360" w:lineRule="auto"/>
        <w:rPr>
          <w:rFonts w:ascii="Times New Roman" w:hAnsi="Times New Roman"/>
          <w:sz w:val="28"/>
          <w:szCs w:val="28"/>
          <w:lang w:val="en-US"/>
        </w:rPr>
      </w:pPr>
      <w:r w:rsidRPr="00FB2A49">
        <w:rPr>
          <w:rFonts w:ascii="Times New Roman" w:hAnsi="Times New Roman"/>
          <w:spacing w:val="3"/>
          <w:sz w:val="28"/>
          <w:szCs w:val="28"/>
          <w:lang w:val="en-US"/>
        </w:rPr>
        <w:t>- HS: Nhận nhiệm vụ học tập. Đọc bài mới theo hướng dẫn của GV.</w:t>
      </w:r>
    </w:p>
    <w:p w14:paraId="38D28C8E" w14:textId="77777777" w:rsidR="00CB7DF5" w:rsidRPr="00FB2A49" w:rsidRDefault="00CB7DF5" w:rsidP="00FB2A49">
      <w:pPr>
        <w:tabs>
          <w:tab w:val="left" w:leader="underscore" w:pos="9356"/>
        </w:tabs>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0066F377" w14:textId="77777777" w:rsidR="00CB7DF5" w:rsidRPr="00FB2A49" w:rsidRDefault="00CB7DF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p>
    <w:p w14:paraId="0896C179" w14:textId="77777777" w:rsidR="00CB7DF5" w:rsidRPr="00FB2A49" w:rsidRDefault="00CB7DF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br w:type="page"/>
      </w:r>
    </w:p>
    <w:p w14:paraId="1A88FD00" w14:textId="77777777" w:rsidR="00CB7DF5" w:rsidRPr="00FB2A49" w:rsidRDefault="00CB7DF5"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145EBA24" w14:textId="77777777" w:rsidR="00CB7DF5" w:rsidRPr="00FB2A49" w:rsidRDefault="00CB7DF5"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1117B6CF" w14:textId="77777777" w:rsidR="00CB7DF5" w:rsidRPr="00FB2A49" w:rsidRDefault="00CB7DF5"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55CCD61D" w14:textId="77777777" w:rsidR="00CB7DF5" w:rsidRPr="00FB2A49" w:rsidRDefault="00CB7DF5" w:rsidP="00FB2A49">
      <w:pPr>
        <w:spacing w:before="120" w:after="120" w:line="360" w:lineRule="auto"/>
        <w:jc w:val="center"/>
        <w:rPr>
          <w:rFonts w:ascii="Times New Roman" w:hAnsi="Times New Roman"/>
          <w:b/>
          <w:sz w:val="28"/>
          <w:szCs w:val="28"/>
          <w:lang w:val="en-US"/>
        </w:rPr>
      </w:pPr>
    </w:p>
    <w:p w14:paraId="2E3EED7E" w14:textId="77777777" w:rsidR="00CB7DF5" w:rsidRPr="00FB2A49" w:rsidRDefault="00CB7DF5" w:rsidP="00FB2A49">
      <w:pPr>
        <w:spacing w:before="120" w:after="120" w:line="360" w:lineRule="auto"/>
        <w:jc w:val="center"/>
        <w:rPr>
          <w:rFonts w:ascii="Times New Roman" w:hAnsi="Times New Roman"/>
          <w:sz w:val="28"/>
          <w:szCs w:val="28"/>
        </w:rPr>
      </w:pPr>
      <w:r w:rsidRPr="00FB2A49">
        <w:rPr>
          <w:rFonts w:ascii="Times New Roman" w:hAnsi="Times New Roman"/>
          <w:b/>
          <w:sz w:val="28"/>
          <w:szCs w:val="28"/>
          <w:lang w:val="en-US"/>
        </w:rPr>
        <w:t>BÀI 6: TÍNH TƯƠNG ĐỐI CỦA CHUYỂN ĐỘNG</w:t>
      </w:r>
    </w:p>
    <w:p w14:paraId="3F29B990" w14:textId="77777777" w:rsidR="00684498" w:rsidRPr="00FB2A49" w:rsidRDefault="00684498" w:rsidP="00FB2A49">
      <w:pPr>
        <w:spacing w:before="120" w:after="120" w:line="360" w:lineRule="auto"/>
        <w:jc w:val="center"/>
        <w:rPr>
          <w:rFonts w:ascii="Times New Roman" w:hAnsi="Times New Roman"/>
          <w:b/>
          <w:sz w:val="28"/>
          <w:szCs w:val="28"/>
          <w:lang w:val="en-US"/>
        </w:rPr>
      </w:pPr>
      <w:r w:rsidRPr="00FB2A49">
        <w:rPr>
          <w:rFonts w:ascii="Times New Roman" w:hAnsi="Times New Roman"/>
          <w:b/>
          <w:sz w:val="28"/>
          <w:szCs w:val="28"/>
          <w:lang w:val="en-US"/>
        </w:rPr>
        <w:t>CÔNG THỨC CỘNG VẬN TỐC</w:t>
      </w:r>
    </w:p>
    <w:p w14:paraId="3EC0AB65" w14:textId="77777777" w:rsidR="00415A71" w:rsidRPr="00FB2A49" w:rsidRDefault="00415A71"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007C129E"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1. Về kiến thức:</w:t>
      </w:r>
    </w:p>
    <w:p w14:paraId="32E2F178"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Viết đc công thức cộng vận tốc: </w:t>
      </w:r>
      <m:oMath>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3</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12</m:t>
            </m:r>
          </m:sub>
        </m:sSub>
        <m:r>
          <w:rPr>
            <w:rFonts w:ascii="Cambria Math" w:hAnsi="Cambria Math"/>
            <w:sz w:val="28"/>
            <w:szCs w:val="28"/>
            <w:lang w:val="en-US"/>
          </w:rPr>
          <m:t>+</m:t>
        </m:r>
        <m:sSub>
          <m:sSubPr>
            <m:ctrlPr>
              <w:rPr>
                <w:rFonts w:ascii="Cambria Math" w:hAnsi="Cambria Math"/>
                <w:i/>
                <w:sz w:val="28"/>
                <w:szCs w:val="28"/>
                <w:lang w:val="en-US"/>
              </w:rPr>
            </m:ctrlPr>
          </m:sSubPr>
          <m:e>
            <m:acc>
              <m:accPr>
                <m:chr m:val="⃗"/>
                <m:ctrlPr>
                  <w:rPr>
                    <w:rFonts w:ascii="Cambria Math" w:hAnsi="Cambria Math"/>
                    <w:i/>
                    <w:sz w:val="28"/>
                    <w:szCs w:val="28"/>
                    <w:lang w:val="en-US"/>
                  </w:rPr>
                </m:ctrlPr>
              </m:accPr>
              <m:e>
                <m:r>
                  <w:rPr>
                    <w:rFonts w:ascii="Cambria Math" w:hAnsi="Cambria Math"/>
                    <w:sz w:val="28"/>
                    <w:szCs w:val="28"/>
                    <w:lang w:val="en-US"/>
                  </w:rPr>
                  <m:t>v</m:t>
                </m:r>
              </m:e>
            </m:acc>
          </m:e>
          <m:sub>
            <m:r>
              <w:rPr>
                <w:rFonts w:ascii="Cambria Math" w:hAnsi="Cambria Math"/>
                <w:sz w:val="28"/>
                <w:szCs w:val="28"/>
                <w:lang w:val="en-US"/>
              </w:rPr>
              <m:t>23</m:t>
            </m:r>
          </m:sub>
        </m:sSub>
      </m:oMath>
    </w:p>
    <w:p w14:paraId="475659AB" w14:textId="77777777" w:rsidR="00C33050" w:rsidRPr="00FB2A49" w:rsidRDefault="00C33050"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56BAC8A1" w14:textId="77777777" w:rsidR="00C33050" w:rsidRPr="00FB2A49" w:rsidRDefault="00C33050"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56AFA001" w14:textId="77777777" w:rsidR="00C33050" w:rsidRPr="00FB2A49" w:rsidRDefault="00C33050"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2A9A2633" w14:textId="77777777" w:rsidR="00C33050" w:rsidRPr="00FB2A49" w:rsidRDefault="00C33050"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6B83237" w14:textId="77777777" w:rsidR="00C33050" w:rsidRPr="00FB2A49" w:rsidRDefault="00C33050"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136B50F5" w14:textId="77777777" w:rsidR="00C33050" w:rsidRPr="00FB2A49" w:rsidRDefault="00C33050"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170D8CEA" w14:textId="77777777" w:rsidR="00C33050" w:rsidRPr="00FB2A49" w:rsidRDefault="00C33050"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7DE3B28A" w14:textId="77777777" w:rsidR="00C33050" w:rsidRPr="00FB2A49" w:rsidRDefault="00C33050"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2345478E" w14:textId="77777777" w:rsidR="00C33050" w:rsidRPr="00FB2A49" w:rsidRDefault="00C33050"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33D6C9F6" w14:textId="77777777" w:rsidR="00320D0F" w:rsidRPr="00FB2A49" w:rsidRDefault="00C33050" w:rsidP="00FB2A49">
      <w:pPr>
        <w:tabs>
          <w:tab w:val="left" w:pos="6300"/>
        </w:tabs>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320D0F" w:rsidRPr="00FB2A49">
        <w:rPr>
          <w:rFonts w:ascii="Times New Roman" w:hAnsi="Times New Roman"/>
          <w:sz w:val="28"/>
          <w:szCs w:val="28"/>
        </w:rPr>
        <w:t xml:space="preserve"> </w:t>
      </w:r>
    </w:p>
    <w:p w14:paraId="520E9EC2" w14:textId="77777777" w:rsidR="00697005" w:rsidRPr="00FB2A49" w:rsidRDefault="00C33050"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p>
    <w:p w14:paraId="15ED61C1" w14:textId="77777777" w:rsidR="00C33050" w:rsidRPr="00FB2A49" w:rsidRDefault="00C33050"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4ECBE475"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pacing w:val="3"/>
          <w:sz w:val="28"/>
          <w:szCs w:val="28"/>
          <w:lang w:val="fr-FR"/>
        </w:rPr>
      </w:pPr>
      <w:r w:rsidRPr="00FB2A49">
        <w:rPr>
          <w:rFonts w:ascii="Times New Roman" w:hAnsi="Times New Roman"/>
          <w:spacing w:val="3"/>
          <w:sz w:val="28"/>
          <w:szCs w:val="28"/>
          <w:lang w:val="en-US"/>
        </w:rPr>
        <w:t>-</w:t>
      </w:r>
      <w:r w:rsidRPr="00FB2A49">
        <w:rPr>
          <w:rFonts w:ascii="Times New Roman" w:hAnsi="Times New Roman"/>
          <w:spacing w:val="3"/>
          <w:sz w:val="28"/>
          <w:szCs w:val="28"/>
          <w:lang w:val="fr-FR"/>
        </w:rPr>
        <w:t xml:space="preserve"> Hình vẽ 6.3, 6.4 phóng to để </w:t>
      </w:r>
      <w:r w:rsidR="0092612C" w:rsidRPr="00FB2A49">
        <w:rPr>
          <w:rFonts w:ascii="Times New Roman" w:hAnsi="Times New Roman"/>
          <w:spacing w:val="3"/>
          <w:sz w:val="28"/>
          <w:szCs w:val="28"/>
          <w:lang w:val="fr-FR"/>
        </w:rPr>
        <w:t>HS</w:t>
      </w:r>
      <w:r w:rsidRPr="00FB2A49">
        <w:rPr>
          <w:rFonts w:ascii="Times New Roman" w:hAnsi="Times New Roman"/>
          <w:spacing w:val="3"/>
          <w:sz w:val="28"/>
          <w:szCs w:val="28"/>
          <w:lang w:val="fr-FR"/>
        </w:rPr>
        <w:t xml:space="preserve"> xây dựng công thức cộng vận tốc.</w:t>
      </w:r>
    </w:p>
    <w:p w14:paraId="7F0830F2"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spacing w:val="-8"/>
          <w:sz w:val="28"/>
          <w:szCs w:val="28"/>
          <w:lang w:val="fr-FR"/>
        </w:rPr>
        <w:lastRenderedPageBreak/>
        <w:t xml:space="preserve">- Đọc lại SGK vật lí 8 để xem </w:t>
      </w:r>
      <w:r w:rsidR="0092612C" w:rsidRPr="00FB2A49">
        <w:rPr>
          <w:rFonts w:ascii="Times New Roman" w:hAnsi="Times New Roman"/>
          <w:spacing w:val="-8"/>
          <w:sz w:val="28"/>
          <w:szCs w:val="28"/>
          <w:lang w:val="fr-FR"/>
        </w:rPr>
        <w:t>HS</w:t>
      </w:r>
      <w:r w:rsidRPr="00FB2A49">
        <w:rPr>
          <w:rFonts w:ascii="Times New Roman" w:hAnsi="Times New Roman"/>
          <w:spacing w:val="-8"/>
          <w:sz w:val="28"/>
          <w:szCs w:val="28"/>
          <w:lang w:val="fr-FR"/>
        </w:rPr>
        <w:t xml:space="preserve"> đã được học gì về tính tương đối của chuyển động và đứng yên.</w:t>
      </w:r>
    </w:p>
    <w:p w14:paraId="784AA8F3" w14:textId="77777777" w:rsidR="00C33050" w:rsidRPr="00FB2A49" w:rsidRDefault="00C33050"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634067FD"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fr-FR"/>
        </w:rPr>
        <w:t>- Đọc lại SGK vật lí 8 để nhớ lại các kiến thức đã được học.</w:t>
      </w:r>
    </w:p>
    <w:p w14:paraId="38E23C89" w14:textId="77777777" w:rsidR="00C33050" w:rsidRPr="00FB2A49" w:rsidRDefault="00C33050"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z w:val="28"/>
          <w:szCs w:val="28"/>
          <w:lang w:val="en-US"/>
        </w:rPr>
        <w:t xml:space="preserve"> </w:t>
      </w:r>
    </w:p>
    <w:p w14:paraId="5A3935A0" w14:textId="77777777" w:rsidR="00C33050" w:rsidRPr="00FB2A49" w:rsidRDefault="00C33050"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5FCB1D81" w14:textId="77777777" w:rsidR="00C33050" w:rsidRPr="00FB2A49" w:rsidRDefault="00C33050"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0E37CAAA" w14:textId="77777777" w:rsidR="00C33050" w:rsidRPr="00FB2A49" w:rsidRDefault="00C33050"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0D668559" w14:textId="77777777" w:rsidR="00C33050" w:rsidRPr="00FB2A49" w:rsidRDefault="00C33050"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3116538A" w14:textId="77777777" w:rsidR="00415A71" w:rsidRPr="00FB2A49" w:rsidRDefault="00C33050" w:rsidP="00FB2A49">
      <w:pPr>
        <w:tabs>
          <w:tab w:val="left" w:pos="567"/>
          <w:tab w:val="left" w:pos="1134"/>
        </w:tabs>
        <w:spacing w:before="120" w:after="120" w:line="360" w:lineRule="auto"/>
        <w:jc w:val="both"/>
        <w:rPr>
          <w:rFonts w:ascii="Times New Roman" w:hAnsi="Times New Roman"/>
          <w:b/>
          <w:sz w:val="28"/>
          <w:szCs w:val="28"/>
          <w:lang w:val="en-US"/>
        </w:rPr>
      </w:pPr>
      <w:r w:rsidRPr="00FB2A49">
        <w:rPr>
          <w:rFonts w:ascii="Times New Roman" w:hAnsi="Times New Roman"/>
          <w:b/>
          <w:color w:val="000000" w:themeColor="text1"/>
          <w:sz w:val="28"/>
          <w:szCs w:val="28"/>
          <w:lang w:val="nl-NL"/>
        </w:rPr>
        <w:t xml:space="preserve">d) Tổ chức thực hiện: </w:t>
      </w:r>
      <w:r w:rsidR="00415A71" w:rsidRPr="00FB2A49">
        <w:rPr>
          <w:rFonts w:ascii="Times New Roman" w:hAnsi="Times New Roman"/>
          <w:b/>
          <w:sz w:val="28"/>
          <w:szCs w:val="28"/>
          <w:lang w:val="en-US"/>
        </w:rPr>
        <w:t xml:space="preserve"> </w:t>
      </w:r>
    </w:p>
    <w:p w14:paraId="408FB56A" w14:textId="77777777" w:rsidR="00C33050" w:rsidRPr="00FB2A49" w:rsidRDefault="00C33050"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pt-BR"/>
        </w:rPr>
        <w:t xml:space="preserve">- </w:t>
      </w:r>
      <w:r w:rsidRPr="00FB2A49">
        <w:rPr>
          <w:rFonts w:ascii="Times New Roman" w:hAnsi="Times New Roman"/>
          <w:sz w:val="28"/>
          <w:szCs w:val="28"/>
          <w:lang w:val="en-US"/>
        </w:rPr>
        <w:t>GV đặt vấn đề:</w:t>
      </w:r>
    </w:p>
    <w:p w14:paraId="642F8D01" w14:textId="77777777" w:rsidR="00C33050" w:rsidRPr="00FB2A49" w:rsidRDefault="00C33050"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Khi chuyển độn gtrên dòng nước, lúc xuôi dòng và ngược dòng thuyền sẽ chuyển động với vận tốc có giống nhau không? Làm sao để tính được vận tốc của thuyền?.. chúng ta sẽ cùng tìm hiểu trong bài học hôm nay…</w:t>
      </w:r>
    </w:p>
    <w:p w14:paraId="0F4155FA" w14:textId="77777777" w:rsidR="00C33050" w:rsidRPr="00FB2A49" w:rsidRDefault="00C33050"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588C1FE6" w14:textId="77777777" w:rsidR="00C33050" w:rsidRPr="00FB2A49" w:rsidRDefault="00C33050" w:rsidP="00FB2A49">
      <w:pPr>
        <w:tabs>
          <w:tab w:val="left" w:pos="6670"/>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Tính tương đối của chuyển động</w:t>
      </w:r>
      <w:r w:rsidRPr="00FB2A49">
        <w:rPr>
          <w:rFonts w:ascii="Times New Roman" w:hAnsi="Times New Roman"/>
          <w:sz w:val="28"/>
          <w:szCs w:val="28"/>
        </w:rPr>
        <w:tab/>
      </w:r>
    </w:p>
    <w:p w14:paraId="12B0B0B8" w14:textId="77777777" w:rsidR="00C33050" w:rsidRPr="00FB2A49" w:rsidRDefault="00C33050" w:rsidP="00FB2A49">
      <w:pPr>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iCs/>
          <w:sz w:val="28"/>
          <w:szCs w:val="28"/>
          <w:lang w:val="en-US"/>
        </w:rPr>
        <w:t>t</w:t>
      </w:r>
      <w:r w:rsidRPr="00FB2A49">
        <w:rPr>
          <w:rFonts w:ascii="Times New Roman" w:hAnsi="Times New Roman"/>
          <w:bCs/>
          <w:iCs/>
          <w:sz w:val="28"/>
          <w:szCs w:val="28"/>
        </w:rPr>
        <w:t>ính tương đối của quỹ đạo</w:t>
      </w:r>
      <w:r w:rsidRPr="00FB2A49">
        <w:rPr>
          <w:rFonts w:ascii="Times New Roman" w:hAnsi="Times New Roman"/>
          <w:sz w:val="28"/>
          <w:szCs w:val="28"/>
        </w:rPr>
        <w:t xml:space="preserve"> </w:t>
      </w:r>
      <w:r w:rsidRPr="00FB2A49">
        <w:rPr>
          <w:rFonts w:ascii="Times New Roman" w:hAnsi="Times New Roman"/>
          <w:sz w:val="28"/>
          <w:szCs w:val="28"/>
          <w:lang w:val="en-US"/>
        </w:rPr>
        <w:t xml:space="preserve">và </w:t>
      </w:r>
      <w:r w:rsidRPr="00FB2A49">
        <w:rPr>
          <w:rFonts w:ascii="Times New Roman" w:hAnsi="Times New Roman"/>
          <w:bCs/>
          <w:iCs/>
          <w:sz w:val="28"/>
          <w:szCs w:val="28"/>
          <w:lang w:val="en-US"/>
        </w:rPr>
        <w:t>t</w:t>
      </w:r>
      <w:r w:rsidRPr="00FB2A49">
        <w:rPr>
          <w:rFonts w:ascii="Times New Roman" w:hAnsi="Times New Roman"/>
          <w:bCs/>
          <w:iCs/>
          <w:sz w:val="28"/>
          <w:szCs w:val="28"/>
        </w:rPr>
        <w:t>ính tương đối của vận tốc</w:t>
      </w:r>
    </w:p>
    <w:p w14:paraId="1F78477B" w14:textId="77777777" w:rsidR="00C33050" w:rsidRPr="00FB2A49" w:rsidRDefault="00C33050"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645AFBD8" w14:textId="77777777" w:rsidR="00C33050" w:rsidRPr="00FB2A49" w:rsidRDefault="00C33050"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17C7639" w14:textId="77777777" w:rsidR="00415A71" w:rsidRPr="00FB2A49" w:rsidRDefault="00C33050"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43"/>
        <w:gridCol w:w="3373"/>
      </w:tblGrid>
      <w:tr w:rsidR="00280484" w:rsidRPr="00FB2A49" w14:paraId="48C0507E" w14:textId="77777777" w:rsidTr="00DB16FC">
        <w:trPr>
          <w:trHeight w:val="556"/>
        </w:trPr>
        <w:tc>
          <w:tcPr>
            <w:tcW w:w="6743" w:type="dxa"/>
            <w:tcBorders>
              <w:top w:val="single" w:sz="4" w:space="0" w:color="auto"/>
              <w:left w:val="single" w:sz="4" w:space="0" w:color="auto"/>
              <w:bottom w:val="single" w:sz="4" w:space="0" w:color="auto"/>
              <w:right w:val="single" w:sz="4" w:space="0" w:color="auto"/>
            </w:tcBorders>
            <w:vAlign w:val="center"/>
          </w:tcPr>
          <w:p w14:paraId="6ED019A2" w14:textId="77777777" w:rsidR="00280484" w:rsidRPr="00FB2A49" w:rsidRDefault="00280484"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73" w:type="dxa"/>
            <w:tcBorders>
              <w:top w:val="single" w:sz="4" w:space="0" w:color="auto"/>
              <w:left w:val="single" w:sz="4" w:space="0" w:color="auto"/>
              <w:bottom w:val="single" w:sz="4" w:space="0" w:color="auto"/>
              <w:right w:val="single" w:sz="4" w:space="0" w:color="auto"/>
            </w:tcBorders>
            <w:vAlign w:val="center"/>
          </w:tcPr>
          <w:p w14:paraId="40744D25" w14:textId="77777777" w:rsidR="00280484" w:rsidRPr="00FB2A49" w:rsidRDefault="00280484"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280484" w:rsidRPr="00FB2A49" w14:paraId="182FDF25" w14:textId="77777777" w:rsidTr="00DB16FC">
        <w:trPr>
          <w:trHeight w:val="556"/>
        </w:trPr>
        <w:tc>
          <w:tcPr>
            <w:tcW w:w="6743" w:type="dxa"/>
            <w:tcBorders>
              <w:top w:val="single" w:sz="4" w:space="0" w:color="auto"/>
              <w:left w:val="single" w:sz="4" w:space="0" w:color="auto"/>
              <w:bottom w:val="single" w:sz="4" w:space="0" w:color="auto"/>
              <w:right w:val="single" w:sz="4" w:space="0" w:color="auto"/>
            </w:tcBorders>
          </w:tcPr>
          <w:p w14:paraId="14DCD9A1" w14:textId="77777777" w:rsidR="00280484" w:rsidRPr="00FB2A49" w:rsidRDefault="0028048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77959F85" w14:textId="77777777" w:rsidR="00280484" w:rsidRPr="00FB2A49" w:rsidRDefault="00280484" w:rsidP="00FB2A49">
            <w:pPr>
              <w:spacing w:before="120" w:after="120" w:line="360" w:lineRule="auto"/>
              <w:rPr>
                <w:rFonts w:ascii="Times New Roman" w:hAnsi="Times New Roman"/>
                <w:sz w:val="28"/>
                <w:szCs w:val="28"/>
              </w:rPr>
            </w:pPr>
            <w:r w:rsidRPr="00FB2A49">
              <w:rPr>
                <w:rFonts w:ascii="Times New Roman" w:hAnsi="Times New Roman"/>
                <w:b/>
                <w:bCs/>
                <w:sz w:val="28"/>
                <w:szCs w:val="28"/>
              </w:rPr>
              <w:t>GV</w:t>
            </w:r>
            <w:r w:rsidRPr="00FB2A49">
              <w:rPr>
                <w:rFonts w:ascii="Times New Roman" w:hAnsi="Times New Roman"/>
                <w:sz w:val="28"/>
                <w:szCs w:val="28"/>
              </w:rPr>
              <w:t>: Yêu cầu HS quan sát hình 6.1 SGK Cho biết :</w:t>
            </w:r>
          </w:p>
          <w:p w14:paraId="4215ADB3" w14:textId="77777777" w:rsidR="00280484" w:rsidRPr="00FB2A49" w:rsidRDefault="00280484" w:rsidP="00FB2A49">
            <w:pPr>
              <w:spacing w:before="120" w:after="120" w:line="360" w:lineRule="auto"/>
              <w:rPr>
                <w:rFonts w:ascii="Times New Roman" w:hAnsi="Times New Roman"/>
                <w:sz w:val="28"/>
                <w:szCs w:val="28"/>
              </w:rPr>
            </w:pPr>
            <w:r w:rsidRPr="00FB2A49">
              <w:rPr>
                <w:rFonts w:ascii="Times New Roman" w:hAnsi="Times New Roman"/>
                <w:b/>
                <w:bCs/>
                <w:sz w:val="28"/>
                <w:szCs w:val="28"/>
              </w:rPr>
              <w:t xml:space="preserve">C1 </w:t>
            </w:r>
            <w:r w:rsidRPr="00FB2A49">
              <w:rPr>
                <w:rFonts w:ascii="Times New Roman" w:hAnsi="Times New Roman"/>
                <w:sz w:val="28"/>
                <w:szCs w:val="28"/>
              </w:rPr>
              <w:t>(</w:t>
            </w:r>
            <w:r w:rsidRPr="00FB2A49">
              <w:rPr>
                <w:rFonts w:ascii="Times New Roman" w:hAnsi="Times New Roman"/>
                <w:b/>
                <w:bCs/>
                <w:i/>
                <w:iCs/>
                <w:sz w:val="28"/>
                <w:szCs w:val="28"/>
              </w:rPr>
              <w:t>Nhóm</w:t>
            </w:r>
            <w:r w:rsidRPr="00FB2A49">
              <w:rPr>
                <w:rFonts w:ascii="Times New Roman" w:hAnsi="Times New Roman"/>
                <w:sz w:val="28"/>
                <w:szCs w:val="28"/>
              </w:rPr>
              <w:t>):</w:t>
            </w:r>
          </w:p>
          <w:p w14:paraId="54B57395" w14:textId="77777777" w:rsidR="00280484" w:rsidRPr="00FB2A49" w:rsidRDefault="00280484" w:rsidP="00FB2A49">
            <w:pPr>
              <w:pStyle w:val="BodyText"/>
              <w:spacing w:before="120" w:after="120" w:line="360" w:lineRule="auto"/>
              <w:rPr>
                <w:rFonts w:ascii="Times New Roman" w:hAnsi="Times New Roman"/>
                <w:sz w:val="28"/>
                <w:szCs w:val="28"/>
              </w:rPr>
            </w:pPr>
            <w:r w:rsidRPr="00FB2A49">
              <w:rPr>
                <w:rFonts w:ascii="Times New Roman" w:hAnsi="Times New Roman"/>
                <w:sz w:val="28"/>
                <w:szCs w:val="28"/>
              </w:rPr>
              <w:lastRenderedPageBreak/>
              <w:t>+ Người ngồi trên xe thấy đầu van xe chuyển động theo quỹ đạo thế nào quanh trục bánh xe ?</w:t>
            </w:r>
          </w:p>
          <w:p w14:paraId="502006E0" w14:textId="77777777" w:rsidR="00280484" w:rsidRPr="00FB2A49" w:rsidRDefault="00280484" w:rsidP="00FB2A49">
            <w:pPr>
              <w:pStyle w:val="BodyText"/>
              <w:spacing w:before="120" w:after="120" w:line="360" w:lineRule="auto"/>
              <w:rPr>
                <w:rFonts w:ascii="Times New Roman" w:hAnsi="Times New Roman"/>
                <w:sz w:val="28"/>
                <w:szCs w:val="28"/>
              </w:rPr>
            </w:pPr>
            <w:r w:rsidRPr="00FB2A49">
              <w:rPr>
                <w:rFonts w:ascii="Times New Roman" w:hAnsi="Times New Roman"/>
                <w:sz w:val="28"/>
                <w:szCs w:val="28"/>
              </w:rPr>
              <w:t>+ Đối với người đứng bên đường thấy đầu van xe chuyển động theo quỹ đạo thế nào?</w:t>
            </w:r>
          </w:p>
          <w:p w14:paraId="77B4A0DB" w14:textId="77777777" w:rsidR="00280484" w:rsidRPr="00FB2A49" w:rsidRDefault="0028048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H1</w:t>
            </w:r>
            <w:r w:rsidRPr="00FB2A49">
              <w:rPr>
                <w:rFonts w:ascii="Times New Roman" w:hAnsi="Times New Roman"/>
                <w:sz w:val="28"/>
                <w:szCs w:val="28"/>
              </w:rPr>
              <w:t xml:space="preserve">: Vậy quỹ đạo chuyển động đối với hệ qui chiếu khác nhau thì thế nào ?  </w:t>
            </w:r>
          </w:p>
          <w:p w14:paraId="678BD775" w14:textId="77777777" w:rsidR="00280484" w:rsidRPr="00FB2A49" w:rsidRDefault="0028048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u w:val="single"/>
              </w:rPr>
              <w:t>ĐVĐ</w:t>
            </w:r>
            <w:r w:rsidRPr="00FB2A49">
              <w:rPr>
                <w:rFonts w:ascii="Times New Roman" w:hAnsi="Times New Roman"/>
                <w:sz w:val="28"/>
                <w:szCs w:val="28"/>
              </w:rPr>
              <w:t xml:space="preserve"> : Vận tốc có giá trị như nhau trong các hệ qui chiếu khác nhau không ?!</w:t>
            </w:r>
          </w:p>
          <w:p w14:paraId="7AD5A4E7" w14:textId="77777777" w:rsidR="00280484" w:rsidRPr="00FB2A49" w:rsidRDefault="0028048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H2</w:t>
            </w:r>
            <w:r w:rsidRPr="00FB2A49">
              <w:rPr>
                <w:rFonts w:ascii="Times New Roman" w:hAnsi="Times New Roman"/>
                <w:sz w:val="28"/>
                <w:szCs w:val="28"/>
              </w:rPr>
              <w:t>: Hành khách ngồi trên ôtô đang chuyển động với vận tốc 40km/h.</w:t>
            </w:r>
          </w:p>
          <w:p w14:paraId="7124265B" w14:textId="77777777" w:rsidR="00280484" w:rsidRPr="00FB2A49" w:rsidRDefault="0028048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Đối với ôtô hành khách đó là chuyển động hay đứng yên =&gt; vận tốc của hành khách đối với ôtô ?</w:t>
            </w:r>
          </w:p>
          <w:p w14:paraId="12E05564" w14:textId="77777777" w:rsidR="00280484" w:rsidRPr="00FB2A49" w:rsidRDefault="0028048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Đối với người đứng dưới đường thì hành khách đó chuyển động hay đứng yên ?  Vận tốc hành khách đối với đất là bao nhiêu ? (</w:t>
            </w:r>
            <w:r w:rsidRPr="00FB2A49">
              <w:rPr>
                <w:rFonts w:ascii="Times New Roman" w:hAnsi="Times New Roman"/>
                <w:b/>
                <w:bCs/>
                <w:i/>
                <w:iCs/>
                <w:sz w:val="28"/>
                <w:szCs w:val="28"/>
              </w:rPr>
              <w:t>cá nhân</w:t>
            </w:r>
            <w:r w:rsidRPr="00FB2A49">
              <w:rPr>
                <w:rFonts w:ascii="Times New Roman" w:hAnsi="Times New Roman"/>
                <w:sz w:val="28"/>
                <w:szCs w:val="28"/>
              </w:rPr>
              <w:t>).</w:t>
            </w:r>
          </w:p>
          <w:p w14:paraId="43389932" w14:textId="77777777" w:rsidR="00280484" w:rsidRPr="00FB2A49" w:rsidRDefault="00280484" w:rsidP="00FB2A49">
            <w:pPr>
              <w:pStyle w:val="Header"/>
              <w:spacing w:before="120" w:after="120" w:line="360" w:lineRule="auto"/>
              <w:rPr>
                <w:rFonts w:ascii="Times New Roman" w:hAnsi="Times New Roman"/>
                <w:sz w:val="28"/>
                <w:szCs w:val="28"/>
              </w:rPr>
            </w:pPr>
            <w:r w:rsidRPr="00FB2A49">
              <w:rPr>
                <w:rFonts w:ascii="Times New Roman" w:hAnsi="Times New Roman"/>
                <w:b/>
                <w:bCs/>
                <w:sz w:val="28"/>
                <w:szCs w:val="28"/>
              </w:rPr>
              <w:t>C2 (</w:t>
            </w:r>
            <w:r w:rsidRPr="00FB2A49">
              <w:rPr>
                <w:rFonts w:ascii="Times New Roman" w:hAnsi="Times New Roman"/>
                <w:b/>
                <w:bCs/>
                <w:i/>
                <w:iCs/>
                <w:sz w:val="28"/>
                <w:szCs w:val="28"/>
              </w:rPr>
              <w:t>cá nhân</w:t>
            </w:r>
            <w:r w:rsidRPr="00FB2A49">
              <w:rPr>
                <w:rFonts w:ascii="Times New Roman" w:hAnsi="Times New Roman"/>
                <w:b/>
                <w:bCs/>
                <w:sz w:val="28"/>
                <w:szCs w:val="28"/>
              </w:rPr>
              <w:t>)</w:t>
            </w:r>
            <w:r w:rsidRPr="00FB2A49">
              <w:rPr>
                <w:rFonts w:ascii="Times New Roman" w:hAnsi="Times New Roman"/>
                <w:sz w:val="28"/>
                <w:szCs w:val="28"/>
              </w:rPr>
              <w:t xml:space="preserve"> </w:t>
            </w:r>
          </w:p>
          <w:p w14:paraId="6D59F205" w14:textId="77777777" w:rsidR="00280484" w:rsidRPr="00FB2A49" w:rsidRDefault="0028048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Nêu ví dụ khác về tính</w:t>
            </w:r>
            <w:r w:rsidRPr="00FB2A49">
              <w:rPr>
                <w:rFonts w:ascii="Times New Roman" w:hAnsi="Times New Roman"/>
                <w:sz w:val="28"/>
                <w:szCs w:val="28"/>
                <w:lang w:val="en-US"/>
              </w:rPr>
              <w:t xml:space="preserve"> </w:t>
            </w:r>
            <w:r w:rsidRPr="00FB2A49">
              <w:rPr>
                <w:rFonts w:ascii="Times New Roman" w:hAnsi="Times New Roman"/>
                <w:sz w:val="28"/>
                <w:szCs w:val="28"/>
              </w:rPr>
              <w:t>tương đối ?</w:t>
            </w:r>
          </w:p>
          <w:p w14:paraId="2EA6A85F" w14:textId="77777777" w:rsidR="00280484" w:rsidRPr="00FB2A49" w:rsidRDefault="0028048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4A961668" w14:textId="77777777" w:rsidR="00280484" w:rsidRPr="00FB2A49" w:rsidRDefault="0028048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hoạt động theo nhóm và cá nhân theo từng yêu cầu của GV</w:t>
            </w:r>
          </w:p>
          <w:p w14:paraId="7AE68213" w14:textId="77777777" w:rsidR="00280484" w:rsidRPr="00FB2A49" w:rsidRDefault="0028048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7818FB20" w14:textId="77777777" w:rsidR="00280484" w:rsidRPr="00FB2A49" w:rsidRDefault="0028048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7166EDF0" w14:textId="77777777" w:rsidR="00280484" w:rsidRPr="00FB2A49" w:rsidRDefault="00280484"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14:paraId="14C2FF02" w14:textId="77777777" w:rsidR="00280484" w:rsidRPr="00FB2A49" w:rsidRDefault="0028048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17BDBC15" w14:textId="77777777" w:rsidR="00280484" w:rsidRPr="00FB2A49" w:rsidRDefault="0028048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V chính xác hóa</w:t>
            </w:r>
            <w:r w:rsidRPr="00FB2A49">
              <w:rPr>
                <w:rFonts w:ascii="Times New Roman" w:hAnsi="Times New Roman"/>
                <w:sz w:val="28"/>
                <w:szCs w:val="28"/>
                <w:lang w:val="en-US"/>
              </w:rPr>
              <w:t xml:space="preserve"> kiến thức</w:t>
            </w:r>
            <w:r w:rsidRPr="00FB2A49">
              <w:rPr>
                <w:rFonts w:ascii="Times New Roman" w:hAnsi="Times New Roman"/>
                <w:sz w:val="28"/>
                <w:szCs w:val="28"/>
              </w:rPr>
              <w:t xml:space="preserve"> và gọi 1 học sinh nhắc lại kiến thức </w:t>
            </w:r>
          </w:p>
        </w:tc>
        <w:tc>
          <w:tcPr>
            <w:tcW w:w="3373" w:type="dxa"/>
            <w:tcBorders>
              <w:top w:val="single" w:sz="4" w:space="0" w:color="auto"/>
              <w:left w:val="single" w:sz="4" w:space="0" w:color="auto"/>
              <w:bottom w:val="single" w:sz="4" w:space="0" w:color="auto"/>
              <w:right w:val="single" w:sz="4" w:space="0" w:color="auto"/>
            </w:tcBorders>
          </w:tcPr>
          <w:p w14:paraId="64E528A0" w14:textId="77777777" w:rsidR="00280484" w:rsidRPr="00FB2A49" w:rsidRDefault="0028048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lastRenderedPageBreak/>
              <w:t>I. Tính tương đối của chuyển động</w:t>
            </w:r>
            <w:r w:rsidRPr="00FB2A49">
              <w:rPr>
                <w:rFonts w:ascii="Times New Roman" w:hAnsi="Times New Roman"/>
                <w:sz w:val="28"/>
                <w:szCs w:val="28"/>
              </w:rPr>
              <w:t>:</w:t>
            </w:r>
          </w:p>
          <w:p w14:paraId="46546867" w14:textId="77777777" w:rsidR="00280484" w:rsidRPr="00FB2A49" w:rsidRDefault="00280484" w:rsidP="00FB2A49">
            <w:pPr>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 xml:space="preserve">1. </w:t>
            </w:r>
            <w:r w:rsidRPr="00FB2A49">
              <w:rPr>
                <w:rFonts w:ascii="Times New Roman" w:hAnsi="Times New Roman"/>
                <w:b/>
                <w:bCs/>
                <w:i/>
                <w:iCs/>
                <w:sz w:val="28"/>
                <w:szCs w:val="28"/>
              </w:rPr>
              <w:t>Tính tương đối của quỹ đạo</w:t>
            </w:r>
            <w:r w:rsidRPr="00FB2A49">
              <w:rPr>
                <w:rFonts w:ascii="Times New Roman" w:hAnsi="Times New Roman"/>
                <w:sz w:val="28"/>
                <w:szCs w:val="28"/>
              </w:rPr>
              <w:t>:</w:t>
            </w:r>
          </w:p>
          <w:p w14:paraId="2F360EF0" w14:textId="77777777" w:rsidR="00280484" w:rsidRPr="00FB2A49" w:rsidRDefault="00280484" w:rsidP="00FB2A49">
            <w:pPr>
              <w:pStyle w:val="BodyText"/>
              <w:spacing w:before="120" w:after="120" w:line="360" w:lineRule="auto"/>
              <w:rPr>
                <w:rFonts w:ascii="Times New Roman" w:hAnsi="Times New Roman"/>
                <w:sz w:val="28"/>
                <w:szCs w:val="28"/>
              </w:rPr>
            </w:pPr>
            <w:r w:rsidRPr="00FB2A49">
              <w:rPr>
                <w:rFonts w:ascii="Times New Roman" w:hAnsi="Times New Roman"/>
                <w:sz w:val="28"/>
                <w:szCs w:val="28"/>
              </w:rPr>
              <w:lastRenderedPageBreak/>
              <w:t>Quỹ đạo chuyển động của một vật đối với các hệ qui chiếu khác nhau là khác nhau.</w:t>
            </w:r>
          </w:p>
          <w:p w14:paraId="47E7C6A8" w14:textId="77777777" w:rsidR="00280484" w:rsidRPr="00FB2A49" w:rsidRDefault="00280484" w:rsidP="00FB2A49">
            <w:pPr>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 xml:space="preserve">2. </w:t>
            </w:r>
            <w:r w:rsidRPr="00FB2A49">
              <w:rPr>
                <w:rFonts w:ascii="Times New Roman" w:hAnsi="Times New Roman"/>
                <w:b/>
                <w:bCs/>
                <w:i/>
                <w:iCs/>
                <w:sz w:val="28"/>
                <w:szCs w:val="28"/>
              </w:rPr>
              <w:t>Tính tương đối của vận tốc</w:t>
            </w:r>
            <w:r w:rsidRPr="00FB2A49">
              <w:rPr>
                <w:rFonts w:ascii="Times New Roman" w:hAnsi="Times New Roman"/>
                <w:sz w:val="28"/>
                <w:szCs w:val="28"/>
              </w:rPr>
              <w:t>:</w:t>
            </w:r>
          </w:p>
          <w:p w14:paraId="21BD0116" w14:textId="77777777" w:rsidR="00280484" w:rsidRPr="00FB2A49" w:rsidRDefault="0028048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Vận tốc của một vật đối với các hệ qui chiếu khác nhau là khác nhau.</w:t>
            </w:r>
          </w:p>
          <w:p w14:paraId="6ADF6B9A" w14:textId="77777777" w:rsidR="00280484" w:rsidRPr="00FB2A49" w:rsidRDefault="00280484" w:rsidP="00FB2A49">
            <w:pPr>
              <w:spacing w:before="120" w:after="120" w:line="360" w:lineRule="auto"/>
              <w:rPr>
                <w:rFonts w:ascii="Times New Roman" w:hAnsi="Times New Roman"/>
                <w:spacing w:val="3"/>
                <w:sz w:val="28"/>
                <w:szCs w:val="28"/>
                <w:lang w:val="en-US"/>
              </w:rPr>
            </w:pPr>
          </w:p>
        </w:tc>
      </w:tr>
    </w:tbl>
    <w:p w14:paraId="5DE712E7" w14:textId="77777777" w:rsidR="00280484" w:rsidRPr="00FB2A49" w:rsidRDefault="00280484" w:rsidP="00FB2A49">
      <w:pPr>
        <w:spacing w:before="120" w:after="120" w:line="360" w:lineRule="auto"/>
        <w:rPr>
          <w:rFonts w:ascii="Times New Roman" w:hAnsi="Times New Roman"/>
          <w:sz w:val="28"/>
          <w:szCs w:val="28"/>
          <w:lang w:val="en-US"/>
        </w:rPr>
      </w:pPr>
    </w:p>
    <w:p w14:paraId="04CD055C" w14:textId="77777777" w:rsidR="00280484" w:rsidRPr="00FB2A49" w:rsidRDefault="0028048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Công thức cộng vận tốc</w:t>
      </w:r>
    </w:p>
    <w:p w14:paraId="48533AF1" w14:textId="77777777" w:rsidR="00280484" w:rsidRPr="00FB2A49" w:rsidRDefault="00280484"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00F54064" w:rsidRPr="00FB2A49">
        <w:rPr>
          <w:rFonts w:ascii="Times New Roman" w:hAnsi="Times New Roman"/>
          <w:b/>
          <w:color w:val="000000" w:themeColor="text1"/>
          <w:sz w:val="28"/>
          <w:szCs w:val="28"/>
          <w:lang w:val="en-US"/>
        </w:rPr>
        <w:t xml:space="preserve"> </w:t>
      </w:r>
      <w:r w:rsidR="00F54064" w:rsidRPr="00FB2A49">
        <w:rPr>
          <w:rFonts w:ascii="Times New Roman" w:hAnsi="Times New Roman"/>
          <w:color w:val="000000" w:themeColor="text1"/>
          <w:sz w:val="28"/>
          <w:szCs w:val="28"/>
          <w:lang w:val="en-US"/>
        </w:rPr>
        <w:t>Viết được công thức vận tốc và một số khái niệm</w:t>
      </w:r>
    </w:p>
    <w:p w14:paraId="3C0902F2" w14:textId="77777777" w:rsidR="00280484" w:rsidRPr="00FB2A49" w:rsidRDefault="0028048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0C2DE1F" w14:textId="77777777" w:rsidR="00280484" w:rsidRPr="00FB2A49" w:rsidRDefault="0028048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0ED02DCC" w14:textId="77777777" w:rsidR="00280484" w:rsidRPr="00FB2A49" w:rsidRDefault="00280484"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14:paraId="6379991D" w14:textId="77777777" w:rsidR="00280484" w:rsidRPr="00FB2A49" w:rsidRDefault="00280484" w:rsidP="00FB2A49">
      <w:pPr>
        <w:spacing w:before="120" w:after="120" w:line="360" w:lineRule="auto"/>
        <w:rPr>
          <w:rFonts w:ascii="Times New Roman" w:hAnsi="Times New Roman"/>
          <w:sz w:val="28"/>
          <w:szCs w:val="28"/>
          <w:lang w:val="en-US"/>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71"/>
        <w:gridCol w:w="3260"/>
      </w:tblGrid>
      <w:tr w:rsidR="00F54064" w:rsidRPr="00FB2A49" w14:paraId="1851A5BB" w14:textId="77777777" w:rsidTr="00F54064">
        <w:tc>
          <w:tcPr>
            <w:tcW w:w="6771" w:type="dxa"/>
            <w:shd w:val="clear" w:color="auto" w:fill="auto"/>
            <w:vAlign w:val="center"/>
          </w:tcPr>
          <w:p w14:paraId="4AF3DB9B" w14:textId="77777777" w:rsidR="00F54064" w:rsidRPr="00FB2A49" w:rsidRDefault="00F54064"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60" w:type="dxa"/>
            <w:shd w:val="clear" w:color="auto" w:fill="auto"/>
            <w:vAlign w:val="center"/>
          </w:tcPr>
          <w:p w14:paraId="083C9CA2" w14:textId="77777777" w:rsidR="00F54064" w:rsidRPr="00FB2A49" w:rsidRDefault="00F54064"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F54064" w:rsidRPr="00FB2A49" w14:paraId="77332086" w14:textId="77777777" w:rsidTr="00F54064">
        <w:trPr>
          <w:trHeight w:val="3966"/>
        </w:trPr>
        <w:tc>
          <w:tcPr>
            <w:tcW w:w="6771" w:type="dxa"/>
            <w:shd w:val="clear" w:color="auto" w:fill="auto"/>
          </w:tcPr>
          <w:p w14:paraId="0F4FB73A" w14:textId="77777777" w:rsidR="00F54064" w:rsidRPr="00FB2A49" w:rsidRDefault="00F5406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0034D9B5"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GV</w:t>
            </w:r>
            <w:r w:rsidRPr="00FB2A49">
              <w:rPr>
                <w:rFonts w:ascii="Times New Roman" w:hAnsi="Times New Roman"/>
                <w:sz w:val="28"/>
                <w:szCs w:val="28"/>
              </w:rPr>
              <w:t>: Thông tin :</w:t>
            </w:r>
          </w:p>
          <w:p w14:paraId="0690999F"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rong ví dụ trên hệ qui chiếu gắn với ôtô : Hệ qui chiếu chuyển động.</w:t>
            </w:r>
          </w:p>
          <w:p w14:paraId="74622A53" w14:textId="77777777" w:rsidR="00F54064" w:rsidRPr="00FB2A49" w:rsidRDefault="00F5406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Hệ qui chiếu gắn với người đứng trên đường: Hệ qui chiếu đứng yên.</w:t>
            </w:r>
          </w:p>
          <w:p w14:paraId="74FE97E3" w14:textId="77777777" w:rsidR="00F54064" w:rsidRPr="00FB2A49" w:rsidRDefault="00F54064" w:rsidP="00FB2A49">
            <w:pPr>
              <w:spacing w:before="120" w:after="120" w:line="360" w:lineRule="auto"/>
              <w:jc w:val="both"/>
              <w:rPr>
                <w:rFonts w:ascii="Times New Roman" w:hAnsi="Times New Roman"/>
                <w:b/>
                <w:i/>
                <w:sz w:val="28"/>
                <w:szCs w:val="28"/>
                <w:lang w:val="en-US"/>
              </w:rPr>
            </w:pPr>
            <w:r w:rsidRPr="00FB2A49">
              <w:rPr>
                <w:rFonts w:ascii="Times New Roman" w:hAnsi="Times New Roman"/>
                <w:b/>
                <w:bCs/>
                <w:sz w:val="28"/>
                <w:szCs w:val="28"/>
              </w:rPr>
              <w:t>H3</w:t>
            </w:r>
            <w:r w:rsidRPr="00FB2A49">
              <w:rPr>
                <w:rFonts w:ascii="Times New Roman" w:hAnsi="Times New Roman"/>
                <w:sz w:val="28"/>
                <w:szCs w:val="28"/>
              </w:rPr>
              <w:t>: Hãy nêu ví dụ về hệ qui chiếu đứng yên và hệ qui chiếu chuyển động ?</w:t>
            </w:r>
          </w:p>
          <w:p w14:paraId="6615E283"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GV</w:t>
            </w:r>
            <w:r w:rsidRPr="00FB2A49">
              <w:rPr>
                <w:rFonts w:ascii="Times New Roman" w:hAnsi="Times New Roman"/>
                <w:sz w:val="28"/>
                <w:szCs w:val="28"/>
              </w:rPr>
              <w:t>: Thông tin khái niệm vận tốc tuyệt đối, vận tốc tương đối, vận tốc kéo theo dựa vào ví dụ trên.</w:t>
            </w:r>
          </w:p>
          <w:p w14:paraId="709FAFF3"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GV</w:t>
            </w:r>
            <w:r w:rsidRPr="00FB2A49">
              <w:rPr>
                <w:rFonts w:ascii="Times New Roman" w:hAnsi="Times New Roman"/>
                <w:sz w:val="28"/>
                <w:szCs w:val="28"/>
              </w:rPr>
              <w:t>: Xét CĐ thuyền xuôi dòng nước:</w:t>
            </w:r>
          </w:p>
          <w:p w14:paraId="392E00DA" w14:textId="77777777" w:rsidR="00F54064" w:rsidRPr="00FB2A49" w:rsidRDefault="00F54064" w:rsidP="00FB2A49">
            <w:pPr>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H4</w:t>
            </w:r>
            <w:r w:rsidRPr="00FB2A49">
              <w:rPr>
                <w:rFonts w:ascii="Times New Roman" w:hAnsi="Times New Roman"/>
                <w:sz w:val="28"/>
                <w:szCs w:val="28"/>
              </w:rPr>
              <w:t>: Xác định vận tốc tuyệt đối, vận tốc tương đối, vận tốc kéo theo ?</w:t>
            </w:r>
          </w:p>
          <w:p w14:paraId="34E38389"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H5</w:t>
            </w:r>
            <w:r w:rsidRPr="00FB2A49">
              <w:rPr>
                <w:rFonts w:ascii="Times New Roman" w:hAnsi="Times New Roman"/>
                <w:sz w:val="28"/>
                <w:szCs w:val="28"/>
              </w:rPr>
              <w:t>: Hãy biểu diễn các vận tốc đó trên một trục toạ độ dọc theo dòng nước chảy ? giả thiết v</w:t>
            </w:r>
            <w:r w:rsidRPr="00FB2A49">
              <w:rPr>
                <w:rFonts w:ascii="Times New Roman" w:hAnsi="Times New Roman"/>
                <w:sz w:val="28"/>
                <w:szCs w:val="28"/>
                <w:vertAlign w:val="subscript"/>
              </w:rPr>
              <w:t>tn</w:t>
            </w:r>
            <w:r w:rsidRPr="00FB2A49">
              <w:rPr>
                <w:rFonts w:ascii="Times New Roman" w:hAnsi="Times New Roman"/>
                <w:sz w:val="28"/>
                <w:szCs w:val="28"/>
              </w:rPr>
              <w:t xml:space="preserve"> &gt; v</w:t>
            </w:r>
            <w:r w:rsidRPr="00FB2A49">
              <w:rPr>
                <w:rFonts w:ascii="Times New Roman" w:hAnsi="Times New Roman"/>
                <w:sz w:val="28"/>
                <w:szCs w:val="28"/>
                <w:vertAlign w:val="subscript"/>
              </w:rPr>
              <w:t>nb</w:t>
            </w:r>
            <w:r w:rsidRPr="00FB2A49">
              <w:rPr>
                <w:rFonts w:ascii="Times New Roman" w:hAnsi="Times New Roman"/>
                <w:sz w:val="28"/>
                <w:szCs w:val="28"/>
              </w:rPr>
              <w:t>.</w:t>
            </w:r>
          </w:p>
          <w:p w14:paraId="1739FE88"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H6</w:t>
            </w:r>
            <w:r w:rsidRPr="00FB2A49">
              <w:rPr>
                <w:rFonts w:ascii="Times New Roman" w:hAnsi="Times New Roman"/>
                <w:sz w:val="28"/>
                <w:szCs w:val="28"/>
              </w:rPr>
              <w:t xml:space="preserve">: Thuyền xuôi dòng nhanh hay chậm so với khi nước không chảy ? =&gt; quan hệ các vận tốc ? </w:t>
            </w:r>
          </w:p>
          <w:p w14:paraId="26E66021" w14:textId="77777777" w:rsidR="00F54064" w:rsidRPr="00FB2A49" w:rsidRDefault="00F5406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Hướng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 xml:space="preserve"> &amp;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p>
          <w:p w14:paraId="6F0298B8"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gt; Quan hệ v</w:t>
            </w:r>
            <w:r w:rsidRPr="00FB2A49">
              <w:rPr>
                <w:rFonts w:ascii="Times New Roman" w:hAnsi="Times New Roman"/>
                <w:sz w:val="28"/>
                <w:szCs w:val="28"/>
                <w:vertAlign w:val="subscript"/>
              </w:rPr>
              <w:t>tb</w:t>
            </w:r>
            <w:r w:rsidRPr="00FB2A49">
              <w:rPr>
                <w:rFonts w:ascii="Times New Roman" w:hAnsi="Times New Roman"/>
                <w:sz w:val="28"/>
                <w:szCs w:val="28"/>
              </w:rPr>
              <w:t>, v</w:t>
            </w:r>
            <w:r w:rsidRPr="00FB2A49">
              <w:rPr>
                <w:rFonts w:ascii="Times New Roman" w:hAnsi="Times New Roman"/>
                <w:sz w:val="28"/>
                <w:szCs w:val="28"/>
                <w:vertAlign w:val="subscript"/>
              </w:rPr>
              <w:t>tn</w:t>
            </w:r>
            <w:r w:rsidRPr="00FB2A49">
              <w:rPr>
                <w:rFonts w:ascii="Times New Roman" w:hAnsi="Times New Roman"/>
                <w:sz w:val="28"/>
                <w:szCs w:val="28"/>
              </w:rPr>
              <w:t xml:space="preserve"> và v</w:t>
            </w:r>
            <w:r w:rsidRPr="00FB2A49">
              <w:rPr>
                <w:rFonts w:ascii="Times New Roman" w:hAnsi="Times New Roman"/>
                <w:sz w:val="28"/>
                <w:szCs w:val="28"/>
                <w:vertAlign w:val="subscript"/>
              </w:rPr>
              <w:t>nb</w:t>
            </w:r>
            <w:r w:rsidRPr="00FB2A49">
              <w:rPr>
                <w:rFonts w:ascii="Times New Roman" w:hAnsi="Times New Roman"/>
                <w:sz w:val="28"/>
                <w:szCs w:val="28"/>
              </w:rPr>
              <w:t xml:space="preserve"> ?</w:t>
            </w:r>
          </w:p>
          <w:p w14:paraId="51A9B6AA"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b/>
                <w:bCs/>
                <w:i/>
                <w:iCs/>
                <w:sz w:val="28"/>
                <w:szCs w:val="28"/>
              </w:rPr>
              <w:t>Trường hợp các vận tốc cùng phương ngược chiều</w:t>
            </w:r>
            <w:r w:rsidRPr="00FB2A49">
              <w:rPr>
                <w:rFonts w:ascii="Times New Roman" w:hAnsi="Times New Roman"/>
                <w:sz w:val="28"/>
                <w:szCs w:val="28"/>
              </w:rPr>
              <w:t>.</w:t>
            </w:r>
          </w:p>
          <w:p w14:paraId="76D18048"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H7</w:t>
            </w:r>
            <w:r w:rsidRPr="00FB2A49">
              <w:rPr>
                <w:rFonts w:ascii="Times New Roman" w:hAnsi="Times New Roman"/>
                <w:sz w:val="28"/>
                <w:szCs w:val="28"/>
              </w:rPr>
              <w:t>: -</w:t>
            </w:r>
            <w:r w:rsidRPr="00FB2A49">
              <w:rPr>
                <w:rFonts w:ascii="Times New Roman" w:hAnsi="Times New Roman"/>
                <w:sz w:val="28"/>
                <w:szCs w:val="28"/>
                <w:lang w:val="en-US"/>
              </w:rPr>
              <w:t xml:space="preserve"> </w:t>
            </w:r>
            <w:r w:rsidRPr="00FB2A49">
              <w:rPr>
                <w:rFonts w:ascii="Times New Roman" w:hAnsi="Times New Roman"/>
                <w:sz w:val="28"/>
                <w:szCs w:val="28"/>
              </w:rPr>
              <w:t xml:space="preserve">Khi thuyền ngược dòng thì hướng của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amp;</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Pr="00FB2A49">
              <w:rPr>
                <w:rFonts w:ascii="Times New Roman" w:hAnsi="Times New Roman"/>
                <w:sz w:val="28"/>
                <w:szCs w:val="28"/>
              </w:rPr>
              <w:t xml:space="preserve"> thế nào ? </w:t>
            </w:r>
          </w:p>
          <w:p w14:paraId="5E3332E8"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 xml:space="preserve">Biểu diễn  các véctơ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n</m:t>
                  </m:r>
                </m:sub>
              </m:sSub>
              <m:r>
                <w:rPr>
                  <w:rFonts w:ascii="Cambria Math" w:hAnsi="Cambria Math"/>
                  <w:sz w:val="28"/>
                  <w:szCs w:val="28"/>
                </w:rPr>
                <m:t xml:space="preserve">,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nb</m:t>
                  </m:r>
                </m:sub>
              </m:sSub>
            </m:oMath>
            <w:r w:rsidRPr="00FB2A49">
              <w:rPr>
                <w:rFonts w:ascii="Times New Roman" w:hAnsi="Times New Roman"/>
                <w:sz w:val="28"/>
                <w:szCs w:val="28"/>
                <w:lang w:val="en-US"/>
              </w:rPr>
              <w:t xml:space="preserve"> </w:t>
            </w:r>
            <w:r w:rsidRPr="00FB2A49">
              <w:rPr>
                <w:rFonts w:ascii="Times New Roman" w:hAnsi="Times New Roman"/>
                <w:sz w:val="28"/>
                <w:szCs w:val="28"/>
              </w:rPr>
              <w:t>và</w:t>
            </w:r>
            <w:r w:rsidRPr="00FB2A49">
              <w:rPr>
                <w:rFonts w:ascii="Times New Roman" w:hAnsi="Times New Roman"/>
                <w:sz w:val="28"/>
                <w:szCs w:val="28"/>
                <w:lang w:val="en-US"/>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tb</m:t>
                  </m:r>
                </m:sub>
              </m:sSub>
            </m:oMath>
            <w:r w:rsidRPr="00FB2A49">
              <w:rPr>
                <w:rFonts w:ascii="Times New Roman" w:hAnsi="Times New Roman"/>
                <w:sz w:val="28"/>
                <w:szCs w:val="28"/>
              </w:rPr>
              <w:t>?</w:t>
            </w:r>
          </w:p>
          <w:p w14:paraId="6D34C5B8"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Khi đó v</w:t>
            </w:r>
            <w:r w:rsidRPr="00FB2A49">
              <w:rPr>
                <w:rFonts w:ascii="Times New Roman" w:hAnsi="Times New Roman"/>
                <w:sz w:val="28"/>
                <w:szCs w:val="28"/>
                <w:vertAlign w:val="subscript"/>
              </w:rPr>
              <w:t>tb</w:t>
            </w:r>
            <w:r w:rsidRPr="00FB2A49">
              <w:rPr>
                <w:rFonts w:ascii="Times New Roman" w:hAnsi="Times New Roman"/>
                <w:sz w:val="28"/>
                <w:szCs w:val="28"/>
              </w:rPr>
              <w:t xml:space="preserve"> = ? (</w:t>
            </w:r>
            <w:r w:rsidRPr="00FB2A49">
              <w:rPr>
                <w:rFonts w:ascii="Times New Roman" w:hAnsi="Times New Roman"/>
                <w:b/>
                <w:bCs/>
                <w:i/>
                <w:iCs/>
                <w:sz w:val="28"/>
                <w:szCs w:val="28"/>
              </w:rPr>
              <w:t>cá nhân</w:t>
            </w:r>
            <w:r w:rsidRPr="00FB2A49">
              <w:rPr>
                <w:rFonts w:ascii="Times New Roman" w:hAnsi="Times New Roman"/>
                <w:sz w:val="28"/>
                <w:szCs w:val="28"/>
              </w:rPr>
              <w:t>)</w:t>
            </w:r>
          </w:p>
          <w:p w14:paraId="1C922313" w14:textId="77777777" w:rsidR="00F54064" w:rsidRPr="00FB2A49" w:rsidRDefault="00F54064" w:rsidP="00FB2A49">
            <w:pPr>
              <w:tabs>
                <w:tab w:val="center" w:pos="1090"/>
                <w:tab w:val="right" w:pos="2180"/>
              </w:tabs>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GV</w:t>
            </w:r>
            <w:r w:rsidRPr="00FB2A49">
              <w:rPr>
                <w:rFonts w:ascii="Times New Roman" w:hAnsi="Times New Roman"/>
                <w:sz w:val="28"/>
                <w:szCs w:val="28"/>
              </w:rPr>
              <w:t>: Thông tin : Tổng quát khi viết dưới dạng véctơ :</w:t>
            </w:r>
            <w:r w:rsidRPr="00FB2A49">
              <w:rPr>
                <w:rFonts w:ascii="Times New Roman" w:hAnsi="Times New Roman"/>
                <w:sz w:val="28"/>
                <w:szCs w:val="28"/>
                <w:lang w:val="en-US"/>
              </w:rPr>
              <w:t xml:space="preserve"> </w:t>
            </w:r>
          </w:p>
          <w:p w14:paraId="2D5853DD" w14:textId="77777777" w:rsidR="00F54064" w:rsidRPr="00FB2A49" w:rsidRDefault="00FA7F52" w:rsidP="00FB2A49">
            <w:pPr>
              <w:spacing w:before="120" w:after="120" w:line="360" w:lineRule="auto"/>
              <w:jc w:val="center"/>
              <w:rPr>
                <w:rFonts w:ascii="Times New Roman" w:hAnsi="Times New Roman"/>
                <w:sz w:val="28"/>
                <w:szCs w:val="28"/>
                <w:lang w:val="en-US"/>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3</m:t>
                  </m:r>
                </m:sub>
              </m:sSub>
            </m:oMath>
            <w:r w:rsidR="00F54064" w:rsidRPr="00FB2A49">
              <w:rPr>
                <w:rFonts w:ascii="Times New Roman" w:hAnsi="Times New Roman"/>
                <w:sz w:val="28"/>
                <w:szCs w:val="28"/>
                <w:lang w:val="en-US"/>
              </w:rPr>
              <w:t xml:space="preserve"> =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p>
          <w:p w14:paraId="30961576"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C3</w:t>
            </w:r>
            <w:r w:rsidRPr="00FB2A49">
              <w:rPr>
                <w:rFonts w:ascii="Times New Roman" w:hAnsi="Times New Roman"/>
                <w:sz w:val="28"/>
                <w:szCs w:val="28"/>
              </w:rPr>
              <w:t xml:space="preserve"> (</w:t>
            </w:r>
            <w:r w:rsidRPr="00FB2A49">
              <w:rPr>
                <w:rFonts w:ascii="Times New Roman" w:hAnsi="Times New Roman"/>
                <w:b/>
                <w:bCs/>
                <w:i/>
                <w:iCs/>
                <w:sz w:val="28"/>
                <w:szCs w:val="28"/>
              </w:rPr>
              <w:t>cá nhân</w:t>
            </w:r>
            <w:r w:rsidRPr="00FB2A49">
              <w:rPr>
                <w:rFonts w:ascii="Times New Roman" w:hAnsi="Times New Roman"/>
                <w:sz w:val="28"/>
                <w:szCs w:val="28"/>
              </w:rPr>
              <w:t>).</w:t>
            </w:r>
          </w:p>
          <w:p w14:paraId="08C210FC"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Thuyền ngược dòng đi s = 20km, </w:t>
            </w:r>
          </w:p>
          <w:p w14:paraId="1812411B" w14:textId="77777777" w:rsidR="00F54064" w:rsidRPr="00FB2A49" w:rsidRDefault="00F54064" w:rsidP="00FB2A49">
            <w:pPr>
              <w:spacing w:before="120" w:after="120" w:line="360" w:lineRule="auto"/>
              <w:rPr>
                <w:rFonts w:ascii="Times New Roman" w:hAnsi="Times New Roman"/>
                <w:sz w:val="28"/>
                <w:szCs w:val="28"/>
                <w:lang w:val="fr-FR"/>
              </w:rPr>
            </w:pPr>
            <w:r w:rsidRPr="00FB2A49">
              <w:rPr>
                <w:rFonts w:ascii="Times New Roman" w:hAnsi="Times New Roman"/>
                <w:sz w:val="28"/>
                <w:szCs w:val="28"/>
                <w:lang w:val="fr-FR"/>
              </w:rPr>
              <w:t>t = 1h. v</w:t>
            </w:r>
            <w:r w:rsidRPr="00FB2A49">
              <w:rPr>
                <w:rFonts w:ascii="Times New Roman" w:hAnsi="Times New Roman"/>
                <w:sz w:val="28"/>
                <w:szCs w:val="28"/>
                <w:vertAlign w:val="subscript"/>
                <w:lang w:val="fr-FR"/>
              </w:rPr>
              <w:t>nb</w:t>
            </w:r>
            <w:r w:rsidRPr="00FB2A49">
              <w:rPr>
                <w:rFonts w:ascii="Times New Roman" w:hAnsi="Times New Roman"/>
                <w:sz w:val="28"/>
                <w:szCs w:val="28"/>
                <w:lang w:val="fr-FR"/>
              </w:rPr>
              <w:t xml:space="preserve"> = 2km/h. v</w:t>
            </w:r>
            <w:r w:rsidRPr="00FB2A49">
              <w:rPr>
                <w:rFonts w:ascii="Times New Roman" w:hAnsi="Times New Roman"/>
                <w:sz w:val="28"/>
                <w:szCs w:val="28"/>
                <w:vertAlign w:val="subscript"/>
                <w:lang w:val="fr-FR"/>
              </w:rPr>
              <w:t>tn</w:t>
            </w:r>
            <w:r w:rsidRPr="00FB2A49">
              <w:rPr>
                <w:rFonts w:ascii="Times New Roman" w:hAnsi="Times New Roman"/>
                <w:sz w:val="28"/>
                <w:szCs w:val="28"/>
                <w:lang w:val="fr-FR"/>
              </w:rPr>
              <w:t xml:space="preserve"> = ?</w:t>
            </w:r>
          </w:p>
          <w:p w14:paraId="0F586D12" w14:textId="77777777" w:rsidR="00F54064" w:rsidRPr="00FB2A49" w:rsidRDefault="00F5406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4E5D1139" w14:textId="77777777" w:rsidR="00F54064" w:rsidRPr="00FB2A49" w:rsidRDefault="00F5406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ìm hiểu thông tin sgk</w:t>
            </w:r>
          </w:p>
          <w:p w14:paraId="636A8EB2" w14:textId="77777777" w:rsidR="00F54064" w:rsidRPr="00FB2A49" w:rsidRDefault="00F5406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xml:space="preserve">- HS nêu các ví dụ </w:t>
            </w:r>
          </w:p>
          <w:p w14:paraId="09F13E73" w14:textId="77777777" w:rsidR="00F54064" w:rsidRPr="00FB2A49" w:rsidRDefault="00F54064" w:rsidP="00FB2A49">
            <w:pPr>
              <w:spacing w:before="120" w:after="120" w:line="36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HS thảo luận để tìm hiểu bài</w:t>
            </w:r>
          </w:p>
          <w:p w14:paraId="06F577F4" w14:textId="77777777" w:rsidR="00F54064" w:rsidRPr="00FB2A49" w:rsidRDefault="00F54064"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12078BA2" w14:textId="77777777" w:rsidR="00F54064" w:rsidRPr="00FB2A49" w:rsidRDefault="00F5406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kết quả</w:t>
            </w:r>
          </w:p>
          <w:p w14:paraId="46847DF9" w14:textId="77777777" w:rsidR="00F54064" w:rsidRPr="00FB2A49" w:rsidRDefault="00F54064"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14:paraId="63E1952B" w14:textId="77777777" w:rsidR="00F54064" w:rsidRPr="00FB2A49" w:rsidRDefault="00F5406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6024790C" w14:textId="77777777" w:rsidR="00F54064" w:rsidRPr="00FB2A49" w:rsidRDefault="00F54064" w:rsidP="00FB2A49">
            <w:pPr>
              <w:spacing w:before="120" w:after="120" w:line="360" w:lineRule="auto"/>
              <w:rPr>
                <w:rFonts w:ascii="Times New Roman" w:hAnsi="Times New Roman"/>
                <w:b/>
                <w:i/>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260" w:type="dxa"/>
            <w:shd w:val="clear" w:color="auto" w:fill="auto"/>
          </w:tcPr>
          <w:p w14:paraId="7244A6CF" w14:textId="77777777" w:rsidR="00F54064" w:rsidRPr="00FB2A49" w:rsidRDefault="00F54064" w:rsidP="00FB2A49">
            <w:pPr>
              <w:spacing w:before="120" w:after="120" w:line="360" w:lineRule="auto"/>
              <w:rPr>
                <w:rFonts w:ascii="Times New Roman" w:hAnsi="Times New Roman"/>
                <w:sz w:val="28"/>
                <w:szCs w:val="28"/>
              </w:rPr>
            </w:pPr>
            <w:r w:rsidRPr="00FB2A49">
              <w:rPr>
                <w:rFonts w:ascii="Times New Roman" w:hAnsi="Times New Roman"/>
                <w:b/>
                <w:bCs/>
                <w:sz w:val="28"/>
                <w:szCs w:val="28"/>
              </w:rPr>
              <w:lastRenderedPageBreak/>
              <w:t>II.</w:t>
            </w:r>
            <w:r w:rsidRPr="00FB2A49">
              <w:rPr>
                <w:rFonts w:ascii="Times New Roman" w:hAnsi="Times New Roman"/>
                <w:b/>
                <w:bCs/>
                <w:sz w:val="28"/>
                <w:szCs w:val="28"/>
                <w:lang w:val="en-US"/>
              </w:rPr>
              <w:t xml:space="preserve"> </w:t>
            </w:r>
            <w:r w:rsidRPr="00FB2A49">
              <w:rPr>
                <w:rFonts w:ascii="Times New Roman" w:hAnsi="Times New Roman"/>
                <w:b/>
                <w:bCs/>
                <w:sz w:val="28"/>
                <w:szCs w:val="28"/>
              </w:rPr>
              <w:t xml:space="preserve">Công thức cộng vận tốc </w:t>
            </w:r>
            <w:r w:rsidRPr="00FB2A49">
              <w:rPr>
                <w:rFonts w:ascii="Times New Roman" w:hAnsi="Times New Roman"/>
                <w:sz w:val="28"/>
                <w:szCs w:val="28"/>
              </w:rPr>
              <w:t>:</w:t>
            </w:r>
          </w:p>
          <w:p w14:paraId="4EC05127" w14:textId="77777777" w:rsidR="00F54064" w:rsidRPr="00FB2A49" w:rsidRDefault="00F54064" w:rsidP="00FB2A49">
            <w:pPr>
              <w:spacing w:before="120" w:after="120" w:line="360" w:lineRule="auto"/>
              <w:rPr>
                <w:rFonts w:ascii="Times New Roman" w:hAnsi="Times New Roman"/>
                <w:sz w:val="28"/>
                <w:szCs w:val="28"/>
              </w:rPr>
            </w:pPr>
            <w:r w:rsidRPr="00FB2A49">
              <w:rPr>
                <w:rFonts w:ascii="Times New Roman" w:hAnsi="Times New Roman"/>
                <w:b/>
                <w:bCs/>
                <w:sz w:val="28"/>
                <w:szCs w:val="28"/>
              </w:rPr>
              <w:t xml:space="preserve">1. </w:t>
            </w:r>
            <w:r w:rsidRPr="00FB2A49">
              <w:rPr>
                <w:rFonts w:ascii="Times New Roman" w:hAnsi="Times New Roman"/>
                <w:b/>
                <w:bCs/>
                <w:i/>
                <w:iCs/>
                <w:sz w:val="28"/>
                <w:szCs w:val="28"/>
              </w:rPr>
              <w:t>Hệ qui chiếu đứng yên và hệ qui chiếu chuyển động</w:t>
            </w:r>
            <w:r w:rsidRPr="00FB2A49">
              <w:rPr>
                <w:rFonts w:ascii="Times New Roman" w:hAnsi="Times New Roman"/>
                <w:sz w:val="28"/>
                <w:szCs w:val="28"/>
              </w:rPr>
              <w:t>:</w:t>
            </w:r>
          </w:p>
          <w:p w14:paraId="42F62C0B"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ệ qui chiếu đứng yên : Gắn với đất hoặc vào vật đứng yên đối với đất.</w:t>
            </w:r>
          </w:p>
          <w:p w14:paraId="79048AE4" w14:textId="77777777" w:rsidR="00F54064" w:rsidRPr="00FB2A49" w:rsidRDefault="00F54064" w:rsidP="00FB2A49">
            <w:pPr>
              <w:spacing w:before="120" w:after="120" w:line="360" w:lineRule="auto"/>
              <w:jc w:val="both"/>
              <w:rPr>
                <w:rFonts w:ascii="Times New Roman" w:hAnsi="Times New Roman"/>
                <w:b/>
                <w:bCs/>
                <w:sz w:val="28"/>
                <w:szCs w:val="28"/>
              </w:rPr>
            </w:pPr>
            <w:r w:rsidRPr="00FB2A49">
              <w:rPr>
                <w:rFonts w:ascii="Times New Roman" w:hAnsi="Times New Roman"/>
                <w:sz w:val="28"/>
                <w:szCs w:val="28"/>
              </w:rPr>
              <w:t>+ Hệ qui chiếu chuyển động : Gắn với vật chuyển động so với đất.</w:t>
            </w:r>
          </w:p>
          <w:p w14:paraId="3E51586C" w14:textId="77777777" w:rsidR="00F54064" w:rsidRPr="00FB2A49" w:rsidRDefault="00F54064" w:rsidP="00FB2A49">
            <w:pPr>
              <w:spacing w:before="120" w:after="120" w:line="360" w:lineRule="auto"/>
              <w:jc w:val="both"/>
              <w:rPr>
                <w:rFonts w:ascii="Times New Roman" w:hAnsi="Times New Roman"/>
                <w:sz w:val="28"/>
                <w:szCs w:val="28"/>
                <w:lang w:val="fr-FR"/>
              </w:rPr>
            </w:pPr>
            <w:r w:rsidRPr="00FB2A49">
              <w:rPr>
                <w:rFonts w:ascii="Times New Roman" w:hAnsi="Times New Roman"/>
                <w:b/>
                <w:bCs/>
                <w:sz w:val="28"/>
                <w:szCs w:val="28"/>
                <w:lang w:val="fr-FR"/>
              </w:rPr>
              <w:t xml:space="preserve">2. </w:t>
            </w:r>
            <w:r w:rsidRPr="00FB2A49">
              <w:rPr>
                <w:rFonts w:ascii="Times New Roman" w:hAnsi="Times New Roman"/>
                <w:b/>
                <w:bCs/>
                <w:i/>
                <w:iCs/>
                <w:sz w:val="28"/>
                <w:szCs w:val="28"/>
                <w:u w:val="single"/>
                <w:lang w:val="fr-FR"/>
              </w:rPr>
              <w:t>Công thức cộng vận tốc</w:t>
            </w:r>
            <w:r w:rsidRPr="00FB2A49">
              <w:rPr>
                <w:rFonts w:ascii="Times New Roman" w:hAnsi="Times New Roman"/>
                <w:sz w:val="28"/>
                <w:szCs w:val="28"/>
                <w:lang w:val="fr-FR"/>
              </w:rPr>
              <w:t xml:space="preserve"> :</w:t>
            </w:r>
          </w:p>
          <w:p w14:paraId="51B9E9FF" w14:textId="77777777" w:rsidR="00F54064" w:rsidRPr="00FB2A49" w:rsidRDefault="00F54064" w:rsidP="00FB2A49">
            <w:pPr>
              <w:spacing w:before="120" w:after="120" w:line="360" w:lineRule="auto"/>
              <w:jc w:val="both"/>
              <w:rPr>
                <w:rFonts w:ascii="Times New Roman" w:hAnsi="Times New Roman"/>
                <w:sz w:val="28"/>
                <w:szCs w:val="28"/>
                <w:vertAlign w:val="subscript"/>
                <w:lang w:val="fr-FR"/>
              </w:rPr>
            </w:pPr>
            <w:r w:rsidRPr="00FB2A49">
              <w:rPr>
                <w:rFonts w:ascii="Times New Roman" w:hAnsi="Times New Roman"/>
                <w:noProof/>
                <w:sz w:val="28"/>
                <w:szCs w:val="28"/>
                <w:lang w:val="en-US" w:eastAsia="en-US"/>
              </w:rPr>
              <mc:AlternateContent>
                <mc:Choice Requires="wps">
                  <w:drawing>
                    <wp:anchor distT="0" distB="0" distL="114300" distR="114300" simplePos="0" relativeHeight="251736064" behindDoc="0" locked="0" layoutInCell="1" allowOverlap="1" wp14:anchorId="781839BE" wp14:editId="546C2216">
                      <wp:simplePos x="0" y="0"/>
                      <wp:positionH relativeFrom="column">
                        <wp:posOffset>106045</wp:posOffset>
                      </wp:positionH>
                      <wp:positionV relativeFrom="paragraph">
                        <wp:posOffset>1270</wp:posOffset>
                      </wp:positionV>
                      <wp:extent cx="1143000" cy="229870"/>
                      <wp:effectExtent l="5715" t="5080" r="13335" b="12700"/>
                      <wp:wrapNone/>
                      <wp:docPr id="1166" name="Rectangle 2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9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5DD28FC" id="Rectangle 2373" o:spid="_x0000_s1026" style="position:absolute;margin-left:8.35pt;margin-top:.1pt;width:90pt;height:18.1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" filled="f"/>
                  </w:pict>
                </mc:Fallback>
              </mc:AlternateContent>
            </w:r>
            <w:r w:rsidRPr="00FB2A49">
              <w:rPr>
                <w:rFonts w:ascii="Times New Roman" w:hAnsi="Times New Roman"/>
                <w:sz w:val="28"/>
                <w:szCs w:val="28"/>
                <w:lang w:val="fr-FR"/>
              </w:rPr>
              <w:t xml:space="preserve">      v</w:t>
            </w:r>
            <w:r w:rsidRPr="00FB2A49">
              <w:rPr>
                <w:rFonts w:ascii="Times New Roman" w:hAnsi="Times New Roman"/>
                <w:sz w:val="28"/>
                <w:szCs w:val="28"/>
                <w:vertAlign w:val="subscript"/>
                <w:lang w:val="fr-FR"/>
              </w:rPr>
              <w:t>13</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12</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23</w:t>
            </w:r>
          </w:p>
          <w:p w14:paraId="6452AF68" w14:textId="77777777" w:rsidR="00F54064" w:rsidRPr="00FB2A49" w:rsidRDefault="00F54064" w:rsidP="00FB2A49">
            <w:pPr>
              <w:spacing w:before="120" w:after="120" w:line="360" w:lineRule="auto"/>
              <w:jc w:val="both"/>
              <w:rPr>
                <w:rFonts w:ascii="Times New Roman" w:hAnsi="Times New Roman"/>
                <w:sz w:val="28"/>
                <w:szCs w:val="28"/>
                <w:lang w:val="fr-FR"/>
              </w:rPr>
            </w:pPr>
          </w:p>
          <w:p w14:paraId="53200577" w14:textId="77777777" w:rsidR="00F54064" w:rsidRPr="00FB2A49" w:rsidRDefault="00F54064" w:rsidP="00FB2A49">
            <w:pPr>
              <w:pStyle w:val="BodyText"/>
              <w:spacing w:before="120" w:after="120" w:line="360" w:lineRule="auto"/>
              <w:rPr>
                <w:rFonts w:ascii="Times New Roman" w:hAnsi="Times New Roman"/>
                <w:sz w:val="28"/>
                <w:szCs w:val="28"/>
                <w:lang w:val="fr-FR"/>
              </w:rPr>
            </w:pPr>
            <w:r w:rsidRPr="00FB2A49">
              <w:rPr>
                <w:rFonts w:ascii="Times New Roman" w:hAnsi="Times New Roman"/>
                <w:sz w:val="28"/>
                <w:szCs w:val="28"/>
                <w:lang w:val="fr-FR"/>
              </w:rPr>
              <w:t xml:space="preserve">Trong đó : Số 1 ứng với vật chuyển đông. Số 2 ứng với hệ qui chiếu chuyển động. Ứng với hệ qui </w:t>
            </w:r>
            <w:r w:rsidRPr="00FB2A49">
              <w:rPr>
                <w:rFonts w:ascii="Times New Roman" w:hAnsi="Times New Roman"/>
                <w:sz w:val="28"/>
                <w:szCs w:val="28"/>
                <w:lang w:val="fr-FR"/>
              </w:rPr>
              <w:lastRenderedPageBreak/>
              <w:t>chiếu đứng yên.</w:t>
            </w:r>
          </w:p>
          <w:p w14:paraId="0E7E9A86" w14:textId="77777777" w:rsidR="00F54064" w:rsidRPr="00FB2A49" w:rsidRDefault="00F54064" w:rsidP="00FB2A49">
            <w:pPr>
              <w:spacing w:before="120" w:after="120" w:line="360" w:lineRule="auto"/>
              <w:jc w:val="both"/>
              <w:rPr>
                <w:rFonts w:ascii="Times New Roman" w:hAnsi="Times New Roman"/>
                <w:sz w:val="28"/>
                <w:szCs w:val="28"/>
                <w:lang w:val="fr-FR"/>
              </w:rPr>
            </w:pPr>
            <w:r w:rsidRPr="00FB2A49">
              <w:rPr>
                <w:rFonts w:ascii="Times New Roman" w:hAnsi="Times New Roman"/>
                <w:b/>
                <w:bCs/>
                <w:sz w:val="28"/>
                <w:szCs w:val="28"/>
                <w:lang w:val="fr-FR"/>
              </w:rPr>
              <w:t xml:space="preserve">*  </w:t>
            </w:r>
            <w:r w:rsidRPr="00FB2A49">
              <w:rPr>
                <w:rFonts w:ascii="Times New Roman" w:hAnsi="Times New Roman"/>
                <w:b/>
                <w:bCs/>
                <w:i/>
                <w:iCs/>
                <w:sz w:val="28"/>
                <w:szCs w:val="28"/>
                <w:u w:val="single"/>
                <w:lang w:val="fr-FR"/>
              </w:rPr>
              <w:t>Trường hợp</w:t>
            </w:r>
            <w:r w:rsidRPr="00FB2A49">
              <w:rPr>
                <w:rFonts w:ascii="Times New Roman" w:hAnsi="Times New Roman"/>
                <w:sz w:val="28"/>
                <w:szCs w:val="28"/>
                <w:lang w:val="fr-FR"/>
              </w:rPr>
              <w:t xml:space="preserve"> :</w:t>
            </w:r>
          </w:p>
          <w:p w14:paraId="29FAB68F" w14:textId="77777777" w:rsidR="00F54064" w:rsidRPr="00FB2A49" w:rsidRDefault="00F54064" w:rsidP="00FB2A49">
            <w:pPr>
              <w:spacing w:before="120" w:after="120" w:line="360" w:lineRule="auto"/>
              <w:rPr>
                <w:rFonts w:ascii="Times New Roman" w:hAnsi="Times New Roman"/>
                <w:sz w:val="28"/>
                <w:szCs w:val="28"/>
                <w:lang w:val="fr-FR"/>
              </w:rPr>
            </w:pPr>
            <w:r w:rsidRPr="00FB2A49">
              <w:rPr>
                <w:rFonts w:ascii="Times New Roman" w:hAnsi="Times New Roman"/>
                <w:sz w:val="28"/>
                <w:szCs w:val="28"/>
                <w:lang w:val="fr-FR"/>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r w:rsidRPr="00FB2A49">
              <w:rPr>
                <w:rFonts w:ascii="Times New Roman" w:hAnsi="Times New Roman"/>
                <w:b/>
                <w:bCs/>
                <w:sz w:val="28"/>
                <w:szCs w:val="28"/>
                <w:lang w:val="fr-FR"/>
              </w:rPr>
              <w:t xml:space="preserve"> </w:t>
            </w:r>
            <w:r w:rsidRPr="00FB2A49">
              <w:rPr>
                <w:rFonts w:ascii="Times New Roman" w:hAnsi="Times New Roman"/>
                <w:sz w:val="28"/>
                <w:szCs w:val="28"/>
                <w:lang w:val="fr-FR"/>
              </w:rPr>
              <w:t xml:space="preserve">thì :    </w:t>
            </w:r>
          </w:p>
          <w:p w14:paraId="123A686A" w14:textId="77777777" w:rsidR="00F54064" w:rsidRPr="00FB2A49" w:rsidRDefault="00F54064" w:rsidP="00FB2A49">
            <w:pPr>
              <w:spacing w:before="120" w:after="120" w:line="360" w:lineRule="auto"/>
              <w:jc w:val="both"/>
              <w:rPr>
                <w:rFonts w:ascii="Times New Roman" w:hAnsi="Times New Roman"/>
                <w:sz w:val="28"/>
                <w:szCs w:val="28"/>
                <w:vertAlign w:val="subscript"/>
                <w:lang w:val="fr-FR"/>
              </w:rPr>
            </w:pPr>
            <w:r w:rsidRPr="00FB2A49">
              <w:rPr>
                <w:rFonts w:ascii="Times New Roman" w:hAnsi="Times New Roman"/>
                <w:noProof/>
                <w:sz w:val="28"/>
                <w:szCs w:val="28"/>
                <w:lang w:val="en-US" w:eastAsia="en-US"/>
              </w:rPr>
              <mc:AlternateContent>
                <mc:Choice Requires="wps">
                  <w:drawing>
                    <wp:anchor distT="0" distB="0" distL="114300" distR="114300" simplePos="0" relativeHeight="251734016" behindDoc="0" locked="0" layoutInCell="1" allowOverlap="1" wp14:anchorId="53648DC4" wp14:editId="539F87FF">
                      <wp:simplePos x="0" y="0"/>
                      <wp:positionH relativeFrom="column">
                        <wp:posOffset>106045</wp:posOffset>
                      </wp:positionH>
                      <wp:positionV relativeFrom="paragraph">
                        <wp:posOffset>1270</wp:posOffset>
                      </wp:positionV>
                      <wp:extent cx="1143000" cy="229870"/>
                      <wp:effectExtent l="5715" t="6985" r="13335" b="10795"/>
                      <wp:wrapNone/>
                      <wp:docPr id="1165" name="Rectangle 2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98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D6CEF8D" id="Rectangle 2371" o:spid="_x0000_s1026" style="position:absolute;margin-left:8.35pt;margin-top:.1pt;width:90pt;height:18.1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" filled="f"/>
                  </w:pict>
                </mc:Fallback>
              </mc:AlternateContent>
            </w:r>
            <w:r w:rsidRPr="00FB2A49">
              <w:rPr>
                <w:rFonts w:ascii="Times New Roman" w:hAnsi="Times New Roman"/>
                <w:sz w:val="28"/>
                <w:szCs w:val="28"/>
                <w:lang w:val="fr-FR"/>
              </w:rPr>
              <w:t xml:space="preserve">      v</w:t>
            </w:r>
            <w:r w:rsidRPr="00FB2A49">
              <w:rPr>
                <w:rFonts w:ascii="Times New Roman" w:hAnsi="Times New Roman"/>
                <w:sz w:val="28"/>
                <w:szCs w:val="28"/>
                <w:vertAlign w:val="subscript"/>
                <w:lang w:val="fr-FR"/>
              </w:rPr>
              <w:t>13</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12</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23</w:t>
            </w:r>
          </w:p>
          <w:p w14:paraId="65C46387" w14:textId="77777777" w:rsidR="00F54064" w:rsidRPr="00FB2A49" w:rsidRDefault="00F54064" w:rsidP="00FB2A49">
            <w:pPr>
              <w:spacing w:before="120" w:after="120" w:line="360" w:lineRule="auto"/>
              <w:jc w:val="both"/>
              <w:rPr>
                <w:rFonts w:ascii="Times New Roman" w:hAnsi="Times New Roman"/>
                <w:b/>
                <w:bCs/>
                <w:sz w:val="28"/>
                <w:szCs w:val="28"/>
                <w:lang w:val="fr-FR"/>
              </w:rPr>
            </w:pPr>
          </w:p>
          <w:p w14:paraId="3A2B14A6" w14:textId="77777777" w:rsidR="00F54064" w:rsidRPr="00FB2A49" w:rsidRDefault="00FA7F52" w:rsidP="00FB2A49">
            <w:pPr>
              <w:spacing w:before="120" w:after="120" w:line="360" w:lineRule="auto"/>
              <w:jc w:val="both"/>
              <w:rPr>
                <w:rFonts w:ascii="Times New Roman" w:hAnsi="Times New Roman"/>
                <w:sz w:val="28"/>
                <w:szCs w:val="28"/>
                <w:lang w:val="fr-FR"/>
              </w:rPr>
            </w:pP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12</m:t>
                  </m:r>
                </m:sub>
              </m:sSub>
              <m:r>
                <w:rPr>
                  <w:rFonts w:ascii="Cambria Math" w:hAnsi="Cambria Math"/>
                  <w:sz w:val="28"/>
                  <w:szCs w:val="28"/>
                </w:rPr>
                <m:t>↑↓</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v</m:t>
                      </m:r>
                    </m:e>
                  </m:acc>
                </m:e>
                <m:sub>
                  <m:r>
                    <w:rPr>
                      <w:rFonts w:ascii="Cambria Math" w:hAnsi="Cambria Math"/>
                      <w:sz w:val="28"/>
                      <w:szCs w:val="28"/>
                    </w:rPr>
                    <m:t>23</m:t>
                  </m:r>
                </m:sub>
              </m:sSub>
            </m:oMath>
            <w:r w:rsidR="00F54064" w:rsidRPr="00FB2A49">
              <w:rPr>
                <w:rFonts w:ascii="Times New Roman" w:hAnsi="Times New Roman"/>
                <w:sz w:val="28"/>
                <w:szCs w:val="28"/>
                <w:lang w:val="fr-FR"/>
              </w:rPr>
              <w:t>thì:</w:t>
            </w:r>
          </w:p>
          <w:p w14:paraId="21C3FFA5" w14:textId="77777777" w:rsidR="00F54064" w:rsidRPr="00FB2A49" w:rsidRDefault="00F54064" w:rsidP="00FB2A49">
            <w:pPr>
              <w:spacing w:before="120" w:after="120" w:line="360" w:lineRule="auto"/>
              <w:jc w:val="both"/>
              <w:rPr>
                <w:rFonts w:ascii="Times New Roman" w:hAnsi="Times New Roman"/>
                <w:sz w:val="28"/>
                <w:szCs w:val="28"/>
                <w:lang w:val="en-US"/>
              </w:rPr>
            </w:pPr>
            <w:r w:rsidRPr="00FB2A49">
              <w:rPr>
                <w:rFonts w:ascii="Times New Roman" w:hAnsi="Times New Roman"/>
                <w:noProof/>
                <w:sz w:val="28"/>
                <w:szCs w:val="28"/>
                <w:lang w:val="en-US" w:eastAsia="en-US"/>
              </w:rPr>
              <mc:AlternateContent>
                <mc:Choice Requires="wps">
                  <w:drawing>
                    <wp:anchor distT="0" distB="0" distL="114300" distR="114300" simplePos="0" relativeHeight="251735040" behindDoc="0" locked="0" layoutInCell="1" allowOverlap="1" wp14:anchorId="2A311BC7" wp14:editId="3903687A">
                      <wp:simplePos x="0" y="0"/>
                      <wp:positionH relativeFrom="column">
                        <wp:posOffset>172720</wp:posOffset>
                      </wp:positionH>
                      <wp:positionV relativeFrom="paragraph">
                        <wp:posOffset>6350</wp:posOffset>
                      </wp:positionV>
                      <wp:extent cx="1143000" cy="226695"/>
                      <wp:effectExtent l="5715" t="5715" r="13335" b="5715"/>
                      <wp:wrapNone/>
                      <wp:docPr id="1164" name="Rectangle 2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66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CA0B3F6" id="Rectangle 2372" o:spid="_x0000_s1026" style="position:absolute;margin-left:13.6pt;margin-top:.5pt;width:90pt;height:17.8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" filled="f"/>
                  </w:pict>
                </mc:Fallback>
              </mc:AlternateContent>
            </w:r>
            <w:r w:rsidRPr="00FB2A49">
              <w:rPr>
                <w:rFonts w:ascii="Times New Roman" w:hAnsi="Times New Roman"/>
                <w:sz w:val="28"/>
                <w:szCs w:val="28"/>
                <w:lang w:val="fr-FR"/>
              </w:rPr>
              <w:t xml:space="preserve">      v</w:t>
            </w:r>
            <w:r w:rsidRPr="00FB2A49">
              <w:rPr>
                <w:rFonts w:ascii="Times New Roman" w:hAnsi="Times New Roman"/>
                <w:sz w:val="28"/>
                <w:szCs w:val="28"/>
                <w:vertAlign w:val="subscript"/>
                <w:lang w:val="fr-FR"/>
              </w:rPr>
              <w:t>13</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12</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23</w:t>
            </w:r>
            <w:r w:rsidRPr="00FB2A49">
              <w:rPr>
                <w:rFonts w:ascii="Times New Roman" w:hAnsi="Times New Roman"/>
                <w:sz w:val="28"/>
                <w:szCs w:val="28"/>
                <w:lang w:val="fr-FR"/>
              </w:rPr>
              <w:t>|</w:t>
            </w:r>
          </w:p>
        </w:tc>
      </w:tr>
    </w:tbl>
    <w:p w14:paraId="14035E75" w14:textId="77777777" w:rsidR="00F54064" w:rsidRPr="00FB2A49" w:rsidRDefault="00F54064" w:rsidP="00FB2A49">
      <w:pPr>
        <w:spacing w:before="120" w:after="120" w:line="360" w:lineRule="auto"/>
        <w:rPr>
          <w:rFonts w:ascii="Times New Roman" w:hAnsi="Times New Roman"/>
          <w:sz w:val="28"/>
          <w:szCs w:val="28"/>
          <w:lang w:val="en-US"/>
        </w:rPr>
      </w:pPr>
    </w:p>
    <w:p w14:paraId="604B613B" w14:textId="77777777" w:rsidR="00F54064" w:rsidRPr="00FB2A49" w:rsidRDefault="00F5406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46DDED26" w14:textId="77777777" w:rsidR="00F54064" w:rsidRPr="00FB2A49" w:rsidRDefault="00F5406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4ADFA70B" w14:textId="77777777" w:rsidR="00F54064" w:rsidRPr="00FB2A49" w:rsidRDefault="00F54064"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01181B7B"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b/>
          <w:bCs/>
          <w:sz w:val="28"/>
          <w:szCs w:val="28"/>
        </w:rPr>
        <w:lastRenderedPageBreak/>
        <w:t>Câu 1:</w:t>
      </w:r>
      <w:r w:rsidRPr="00FB2A49">
        <w:rPr>
          <w:sz w:val="28"/>
          <w:szCs w:val="28"/>
        </w:rPr>
        <w:t> Một chiếc thuyền đi trong nước yên lặng với vận tốc có độ lớn v1, vận tốc dòng chảy của nước so với bờ sông có độ lớn v2. Nếu người lái thuyền hướng mũi thuyền dọc theo dòng nước từ hạ nguồn lên thượng nguồn của con sông thì một người đứng trên bờ sẽ thấy</w:t>
      </w:r>
    </w:p>
    <w:p w14:paraId="14E2DFEE"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A. thuyền trôi về phía thượng nguồn nếu v</w:t>
      </w:r>
      <w:r w:rsidRPr="00FB2A49">
        <w:rPr>
          <w:sz w:val="28"/>
          <w:szCs w:val="28"/>
          <w:vertAlign w:val="subscript"/>
        </w:rPr>
        <w:t>1</w:t>
      </w:r>
      <w:r w:rsidRPr="00FB2A49">
        <w:rPr>
          <w:sz w:val="28"/>
          <w:szCs w:val="28"/>
        </w:rPr>
        <w:t> &gt; v</w:t>
      </w:r>
      <w:r w:rsidRPr="00FB2A49">
        <w:rPr>
          <w:sz w:val="28"/>
          <w:szCs w:val="28"/>
          <w:vertAlign w:val="subscript"/>
        </w:rPr>
        <w:t>2</w:t>
      </w:r>
      <w:r w:rsidRPr="00FB2A49">
        <w:rPr>
          <w:sz w:val="28"/>
          <w:szCs w:val="28"/>
        </w:rPr>
        <w:t>.</w:t>
      </w:r>
    </w:p>
    <w:p w14:paraId="5EB56150"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B. thuyền trôi về phía hạ lưu nếu v</w:t>
      </w:r>
      <w:r w:rsidRPr="00FB2A49">
        <w:rPr>
          <w:sz w:val="28"/>
          <w:szCs w:val="28"/>
          <w:vertAlign w:val="subscript"/>
        </w:rPr>
        <w:t>1</w:t>
      </w:r>
      <w:r w:rsidRPr="00FB2A49">
        <w:rPr>
          <w:sz w:val="28"/>
          <w:szCs w:val="28"/>
        </w:rPr>
        <w:t> &gt; v</w:t>
      </w:r>
      <w:r w:rsidRPr="00FB2A49">
        <w:rPr>
          <w:sz w:val="28"/>
          <w:szCs w:val="28"/>
          <w:vertAlign w:val="subscript"/>
        </w:rPr>
        <w:t>2</w:t>
      </w:r>
      <w:r w:rsidRPr="00FB2A49">
        <w:rPr>
          <w:sz w:val="28"/>
          <w:szCs w:val="28"/>
        </w:rPr>
        <w:t>.</w:t>
      </w:r>
    </w:p>
    <w:p w14:paraId="6F6313B6" w14:textId="77777777" w:rsidR="00F54064" w:rsidRPr="00FB2A49" w:rsidRDefault="00F5406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C. thuyền đứng yên nếu v</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lt; v</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w:t>
      </w:r>
    </w:p>
    <w:p w14:paraId="46F826F3" w14:textId="77777777" w:rsidR="00F54064" w:rsidRPr="00FB2A49" w:rsidRDefault="00F5406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ruyền trôi về phía hạ lưu nếu v</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v</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w:t>
      </w:r>
    </w:p>
    <w:p w14:paraId="38FB1F9B" w14:textId="77777777" w:rsidR="00F54064" w:rsidRPr="00FB2A49" w:rsidRDefault="00F5406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chiếc phà chạy xuôi dòng từ A đến B mất 3 giờ, khi chạy về mất 6 giờ. Nếu phà tắt máy trôi theo dòng nước từ A đến B thì mất</w:t>
      </w:r>
    </w:p>
    <w:p w14:paraId="14F8434B" w14:textId="77777777" w:rsidR="00F54064" w:rsidRPr="00FB2A49" w:rsidRDefault="00F5406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3 giờ.</w:t>
      </w:r>
    </w:p>
    <w:p w14:paraId="133A60C0" w14:textId="77777777" w:rsidR="00F54064" w:rsidRPr="00FB2A49" w:rsidRDefault="00F5406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2 giờ.</w:t>
      </w:r>
    </w:p>
    <w:p w14:paraId="419E6AAF" w14:textId="77777777" w:rsidR="00F54064" w:rsidRPr="00FB2A49" w:rsidRDefault="00F5406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1 giờ.</w:t>
      </w:r>
    </w:p>
    <w:p w14:paraId="756F999B" w14:textId="77777777" w:rsidR="00F54064" w:rsidRPr="00FB2A49" w:rsidRDefault="00F5406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0 giờ.</w:t>
      </w:r>
    </w:p>
    <w:p w14:paraId="5564CDF0" w14:textId="77777777" w:rsidR="00F54064" w:rsidRPr="00FB2A49" w:rsidRDefault="00F5406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Một chiếc thuyền chạy ngược dòng trên một đoạn sông thẳng, sau 1 giờ đi được 9 km so với bờ. Một đám củi khô trôi trên đoạn sông đó, sau 1 phút trôi được 50 m so với bờ. Vận tốc của thuyền so với nước là</w:t>
      </w:r>
    </w:p>
    <w:p w14:paraId="173D4921"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A. 12 km/h.</w:t>
      </w:r>
    </w:p>
    <w:p w14:paraId="252B41C5"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B. 6 km/h.</w:t>
      </w:r>
    </w:p>
    <w:p w14:paraId="0786E0B0"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C. 9 km/h.</w:t>
      </w:r>
    </w:p>
    <w:p w14:paraId="5C66634D"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D. 3 km/h.</w:t>
      </w:r>
    </w:p>
    <w:p w14:paraId="5EFC76FC"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b/>
          <w:bCs/>
          <w:sz w:val="28"/>
          <w:szCs w:val="28"/>
        </w:rPr>
        <w:t>Câu 4:</w:t>
      </w:r>
      <w:r w:rsidRPr="00FB2A49">
        <w:rPr>
          <w:sz w:val="28"/>
          <w:szCs w:val="28"/>
        </w:rPr>
        <w:t> Một ca nô đi trong mặt nước yên lặng với vận tốc 16 m/s, vận tốc của dòng nước so với bờ sông là 2 m/s. Góc giữa vectơ vận tốc của ca nô đi trong nước yên lặng là vectơ vận tốc của dòng nước là 0 &lt; α &lt; 180</w:t>
      </w:r>
      <w:r w:rsidRPr="00FB2A49">
        <w:rPr>
          <w:sz w:val="28"/>
          <w:szCs w:val="28"/>
          <w:vertAlign w:val="superscript"/>
        </w:rPr>
        <w:t>o</w:t>
      </w:r>
      <w:r w:rsidRPr="00FB2A49">
        <w:rPr>
          <w:sz w:val="28"/>
          <w:szCs w:val="28"/>
        </w:rPr>
        <w:t>. Độ lớn vận tốc của ca nô so với bờ là</w:t>
      </w:r>
    </w:p>
    <w:p w14:paraId="166D7E9C"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A. 20 m/s.</w:t>
      </w:r>
    </w:p>
    <w:p w14:paraId="019EF114"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B. 2 m/s.</w:t>
      </w:r>
    </w:p>
    <w:p w14:paraId="49934DE7"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C. 14 m/s.</w:t>
      </w:r>
    </w:p>
    <w:p w14:paraId="33207541"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D. 16 m/s.</w:t>
      </w:r>
    </w:p>
    <w:p w14:paraId="7F3F17D9"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Một chiếc thuyền chuyển động thẳng đều, ngược chiều dòng nước với vận tốc 7 km/h đối với nước. Vận tốc chảy của dòng nước là 1.5 km/h. Vận tốc của thuyền so với bờ là</w:t>
      </w:r>
    </w:p>
    <w:p w14:paraId="3282ECD9"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A. 8,5 km/h.</w:t>
      </w:r>
    </w:p>
    <w:p w14:paraId="63C514FA"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B. 5,5 km/h.</w:t>
      </w:r>
    </w:p>
    <w:p w14:paraId="1AC293FD"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C. 7,2 km/h.</w:t>
      </w:r>
    </w:p>
    <w:p w14:paraId="35B40A3B"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D. 6,8 km/h.</w:t>
      </w:r>
    </w:p>
    <w:p w14:paraId="56F9518C"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b/>
          <w:bCs/>
          <w:sz w:val="28"/>
          <w:szCs w:val="28"/>
        </w:rPr>
        <w:t>Câu 6:</w:t>
      </w:r>
      <w:r w:rsidRPr="00FB2A49">
        <w:rPr>
          <w:sz w:val="28"/>
          <w:szCs w:val="28"/>
        </w:rPr>
        <w:t> Một chiếc thuyền khi đi xuôi dòng chảy từ A đến B thì thời gian chuyển động nhỏ hơn thời gian lúc về 3 lần. Biết tốc độ trung bình trên toàn bộ, quãng đường cả đi lẫn về là v</w:t>
      </w:r>
      <w:r w:rsidRPr="00FB2A49">
        <w:rPr>
          <w:sz w:val="28"/>
          <w:szCs w:val="28"/>
          <w:vertAlign w:val="subscript"/>
        </w:rPr>
        <w:t>tb</w:t>
      </w:r>
      <w:r w:rsidRPr="00FB2A49">
        <w:rPr>
          <w:sz w:val="28"/>
          <w:szCs w:val="28"/>
        </w:rPr>
        <w:t> = 3 km/h. Vận tốc của dòng chảy và vận tốc của thuyền đối với dòng chảy là:</w:t>
      </w:r>
    </w:p>
    <w:p w14:paraId="35BA5914"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A. 1 km/h và 3 km/h.</w:t>
      </w:r>
    </w:p>
    <w:p w14:paraId="48F81959"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B. 3 km/h và 5 km/h.</w:t>
      </w:r>
    </w:p>
    <w:p w14:paraId="70F1574D"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C. 2 km/h và 4 km/h.</w:t>
      </w:r>
    </w:p>
    <w:p w14:paraId="75AF1B5B"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D. 4 km/h và 6 km/h.</w:t>
      </w:r>
    </w:p>
    <w:p w14:paraId="59B971F6"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b/>
          <w:bCs/>
          <w:sz w:val="28"/>
          <w:szCs w:val="28"/>
        </w:rPr>
        <w:t>Câu 7:</w:t>
      </w:r>
      <w:r w:rsidRPr="00FB2A49">
        <w:rPr>
          <w:sz w:val="28"/>
          <w:szCs w:val="28"/>
        </w:rPr>
        <w:t> Một hành khách ngồi ở cửa sổ một chiếc tàu A đang chậy trên đường ray với vận tốc v</w:t>
      </w:r>
      <w:r w:rsidRPr="00FB2A49">
        <w:rPr>
          <w:sz w:val="28"/>
          <w:szCs w:val="28"/>
          <w:vertAlign w:val="subscript"/>
        </w:rPr>
        <w:t>1</w:t>
      </w:r>
      <w:r w:rsidRPr="00FB2A49">
        <w:rPr>
          <w:sz w:val="28"/>
          <w:szCs w:val="28"/>
        </w:rPr>
        <w:t> = 72 km/h, nhìn chiếc tàu B chạy ngược chiều ở đường ray bên cạnh qua một thời gian nào đó. Nếu tàu B chạy cùng chiều, thì người khách đó nhận thấy thời gian mà tàu B chạy qua mặt mình lâu gấp 3 lần so với trường hợp trước</w:t>
      </w:r>
    </w:p>
    <w:p w14:paraId="3A55C69B"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Vận tốc của tàu B là</w:t>
      </w:r>
    </w:p>
    <w:p w14:paraId="07B0F2CB"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A. 30 km/h hoặc 140 km/h.</w:t>
      </w:r>
    </w:p>
    <w:p w14:paraId="2A5EF7FD"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B. 40 km/h hoặc 150 km/h.</w:t>
      </w:r>
    </w:p>
    <w:p w14:paraId="185C7F20"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C. 35 km/h hoặc 135 km/h.</w:t>
      </w:r>
    </w:p>
    <w:p w14:paraId="2F85BCC7"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D. 36 km/h hoặc 144 km/h.</w:t>
      </w:r>
    </w:p>
    <w:p w14:paraId="38A7E314"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b/>
          <w:bCs/>
          <w:sz w:val="28"/>
          <w:szCs w:val="28"/>
        </w:rPr>
        <w:lastRenderedPageBreak/>
        <w:t>Câu 8:</w:t>
      </w:r>
      <w:r w:rsidRPr="00FB2A49">
        <w:rPr>
          <w:sz w:val="28"/>
          <w:szCs w:val="28"/>
        </w:rPr>
        <w:t> Trong một siêu thị, người ta có đặt hệ thống cầu thang cuốn để đưa hành khách lên. Khi hành khách đứng yên trên cầu thang thì thời gian thang máy đưa lên là t</w:t>
      </w:r>
      <w:r w:rsidRPr="00FB2A49">
        <w:rPr>
          <w:sz w:val="28"/>
          <w:szCs w:val="28"/>
          <w:vertAlign w:val="subscript"/>
        </w:rPr>
        <w:t>1</w:t>
      </w:r>
      <w:r w:rsidRPr="00FB2A49">
        <w:rPr>
          <w:sz w:val="28"/>
          <w:szCs w:val="28"/>
        </w:rPr>
        <w:t> = 1 phút. Khi thang máy đứng yên, thì hành khách đi lên cầu thang này phải mất một khoảng thời gian t</w:t>
      </w:r>
      <w:r w:rsidRPr="00FB2A49">
        <w:rPr>
          <w:sz w:val="28"/>
          <w:szCs w:val="28"/>
          <w:vertAlign w:val="subscript"/>
        </w:rPr>
        <w:t>2</w:t>
      </w:r>
      <w:r w:rsidRPr="00FB2A49">
        <w:rPr>
          <w:sz w:val="28"/>
          <w:szCs w:val="28"/>
        </w:rPr>
        <w:t> = 3 phút. Nếu hành khách đi lên thang máy trong khi thang máy hoạt động thì thời gian tiêu tốn là</w:t>
      </w:r>
    </w:p>
    <w:p w14:paraId="1BBF465E"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A. 45 s.</w:t>
      </w:r>
    </w:p>
    <w:p w14:paraId="13FB3E4C"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B. 50 s.</w:t>
      </w:r>
    </w:p>
    <w:p w14:paraId="28919B4A"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C. 55 s.</w:t>
      </w:r>
    </w:p>
    <w:p w14:paraId="74FF29C4"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D. 60 s.</w:t>
      </w:r>
    </w:p>
    <w:p w14:paraId="7BF233C5"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b/>
          <w:bCs/>
          <w:sz w:val="28"/>
          <w:szCs w:val="28"/>
        </w:rPr>
        <w:t>Câu 9:</w:t>
      </w:r>
      <w:r w:rsidRPr="00FB2A49">
        <w:rPr>
          <w:sz w:val="28"/>
          <w:szCs w:val="28"/>
        </w:rPr>
        <w:t> Từ hai bến trên bờ sông, một ca nô và một chiếc thuyền chèo đồng thời khởi hành theo hướng gặp nhau. Sau khi gặp nhau, chiếc ca nô quay ngược lại, còn người chèo thuyền thôi không chèo nữa. Kết quả là thuyền và ca nô trở về vị trí xuất phát cùng một lúc. Biết rằng tỉ số giữa vận tốc của ca nô với vận tốc dòng chảy là 10. Tỉ số giữa vận tốc của thuyền khi chèo với vận tốc dòng chảy là</w:t>
      </w:r>
    </w:p>
    <w:p w14:paraId="15B8F83E"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A. 3,1.</w:t>
      </w:r>
    </w:p>
    <w:p w14:paraId="741816BF"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B. 2,5.</w:t>
      </w:r>
    </w:p>
    <w:p w14:paraId="5B2D8E61"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C. 2,2.</w:t>
      </w:r>
    </w:p>
    <w:p w14:paraId="7DBBF5C7" w14:textId="77777777" w:rsidR="00F54064" w:rsidRPr="00FB2A49" w:rsidRDefault="00F54064" w:rsidP="00FB2A49">
      <w:pPr>
        <w:pStyle w:val="NormalWeb"/>
        <w:spacing w:before="120" w:beforeAutospacing="0" w:after="120" w:afterAutospacing="0" w:line="360" w:lineRule="auto"/>
        <w:ind w:left="48" w:right="48"/>
        <w:jc w:val="both"/>
        <w:rPr>
          <w:sz w:val="28"/>
          <w:szCs w:val="28"/>
        </w:rPr>
      </w:pPr>
      <w:r w:rsidRPr="00FB2A49">
        <w:rPr>
          <w:sz w:val="28"/>
          <w:szCs w:val="28"/>
        </w:rPr>
        <w:t>    D. 2,8.</w:t>
      </w:r>
    </w:p>
    <w:p w14:paraId="2ED0CBA1" w14:textId="77777777" w:rsidR="00F54064" w:rsidRPr="00FB2A49" w:rsidRDefault="00F5406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1B20AE8A" w14:textId="77777777" w:rsidR="00F54064" w:rsidRPr="00FB2A49" w:rsidRDefault="00F54064" w:rsidP="00FB2A49">
      <w:pPr>
        <w:pStyle w:val="NormalWeb"/>
        <w:spacing w:before="120" w:beforeAutospacing="0" w:after="120" w:afterAutospacing="0" w:line="360" w:lineRule="auto"/>
        <w:ind w:left="48" w:right="48"/>
        <w:jc w:val="center"/>
        <w:rPr>
          <w:sz w:val="28"/>
          <w:szCs w:val="28"/>
        </w:rPr>
      </w:pPr>
      <w:r w:rsidRPr="00FB2A49">
        <w:rPr>
          <w:b/>
          <w:bCs/>
          <w:sz w:val="28"/>
          <w:szCs w:val="28"/>
        </w:rPr>
        <w:t>Hướng dẫn giải và đáp án</w:t>
      </w:r>
    </w:p>
    <w:tbl>
      <w:tblPr>
        <w:tblW w:w="5433"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12"/>
        <w:gridCol w:w="462"/>
        <w:gridCol w:w="463"/>
        <w:gridCol w:w="463"/>
        <w:gridCol w:w="477"/>
        <w:gridCol w:w="463"/>
        <w:gridCol w:w="477"/>
        <w:gridCol w:w="477"/>
        <w:gridCol w:w="463"/>
        <w:gridCol w:w="576"/>
      </w:tblGrid>
      <w:tr w:rsidR="00F54064" w:rsidRPr="00FB2A49" w14:paraId="652D9A8B" w14:textId="77777777" w:rsidTr="00F54064">
        <w:trPr>
          <w:jc w:val="center"/>
        </w:trPr>
        <w:tc>
          <w:tcPr>
            <w:tcW w:w="11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FD4AFCF"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6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D698393"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3E95D0B"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AA34323"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453953F"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5914B34"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1FF085F"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FF0EF5D"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91BAE3B"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57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5F7F98F"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r>
      <w:tr w:rsidR="00F54064" w:rsidRPr="00FB2A49" w14:paraId="7635E50C" w14:textId="77777777" w:rsidTr="00F54064">
        <w:trPr>
          <w:jc w:val="center"/>
        </w:trPr>
        <w:tc>
          <w:tcPr>
            <w:tcW w:w="11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18EBE29"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6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C21E170"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AD28EE2"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AC03E0E"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C1983A3"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9DBFB46"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7439E66"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7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8206D2C"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6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F08FAB7"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7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6870E21" w14:textId="77777777" w:rsidR="00F54064" w:rsidRPr="00FB2A49" w:rsidRDefault="00F5406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14:paraId="0CA0EE21" w14:textId="77777777" w:rsidR="00F54064" w:rsidRPr="00FB2A49" w:rsidRDefault="00F54064" w:rsidP="00FB2A49">
      <w:pPr>
        <w:tabs>
          <w:tab w:val="left" w:pos="567"/>
          <w:tab w:val="left" w:pos="1134"/>
          <w:tab w:val="left" w:pos="3160"/>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14:paraId="14DC29B4" w14:textId="77777777" w:rsidR="00F54064" w:rsidRPr="00FB2A49" w:rsidRDefault="00F54064"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5D389D54" w14:textId="77777777" w:rsidR="00F54064" w:rsidRPr="00FB2A49" w:rsidRDefault="00F54064"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5FF88F88" w14:textId="77777777" w:rsidR="00F54064" w:rsidRPr="00FB2A49" w:rsidRDefault="00F5406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5DA74373" w14:textId="77777777" w:rsidR="00F54064" w:rsidRPr="00FB2A49" w:rsidRDefault="00F5406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74D373F5" w14:textId="77777777" w:rsidR="00F54064" w:rsidRPr="00FB2A49" w:rsidRDefault="00F5406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6F146E65" w14:textId="77777777" w:rsidR="00F54064" w:rsidRPr="00FB2A49" w:rsidRDefault="00F54064" w:rsidP="00FB2A49">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BT 4 SGK</w:t>
      </w:r>
      <w:r w:rsidRPr="00FB2A49">
        <w:rPr>
          <w:rFonts w:ascii="Times New Roman" w:hAnsi="Times New Roman"/>
          <w:sz w:val="28"/>
          <w:szCs w:val="28"/>
        </w:rPr>
        <w:t>. Chọn câu khẳng đúng.</w:t>
      </w:r>
    </w:p>
    <w:p w14:paraId="7DDC0436" w14:textId="77777777" w:rsidR="00F54064" w:rsidRPr="00FB2A49" w:rsidRDefault="00F54064" w:rsidP="00FB2A49">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BT 6 SGK</w:t>
      </w:r>
      <w:r w:rsidRPr="00FB2A49">
        <w:rPr>
          <w:rFonts w:ascii="Times New Roman" w:hAnsi="Times New Roman"/>
          <w:sz w:val="28"/>
          <w:szCs w:val="28"/>
        </w:rPr>
        <w:t>. Toa tàu nào chạy ?</w:t>
      </w:r>
    </w:p>
    <w:p w14:paraId="7C9A7EA1" w14:textId="77777777" w:rsidR="00F54064" w:rsidRPr="00FB2A49" w:rsidRDefault="00F54064" w:rsidP="00FB2A49">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Thêm</w:t>
      </w:r>
      <w:r w:rsidRPr="00FB2A49">
        <w:rPr>
          <w:rFonts w:ascii="Times New Roman" w:hAnsi="Times New Roman"/>
          <w:sz w:val="28"/>
          <w:szCs w:val="28"/>
        </w:rPr>
        <w:t xml:space="preserve"> : Nếu xét trạng thái của vật trong các hệ qui chiếu khác nhau thì điều nào sau đây là không đúng ?</w:t>
      </w:r>
    </w:p>
    <w:p w14:paraId="4DF8DFCC" w14:textId="77777777" w:rsidR="00F54064" w:rsidRPr="00FB2A49" w:rsidRDefault="00F54064" w:rsidP="00FB2A49">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b/>
          <w:bCs/>
          <w:sz w:val="28"/>
          <w:szCs w:val="28"/>
        </w:rPr>
        <w:t>A</w:t>
      </w:r>
      <w:r w:rsidRPr="00FB2A49">
        <w:rPr>
          <w:rFonts w:ascii="Times New Roman" w:hAnsi="Times New Roman"/>
          <w:sz w:val="28"/>
          <w:szCs w:val="28"/>
        </w:rPr>
        <w:t>. Vật có thể đứng yên hoặc chuyển động.</w:t>
      </w:r>
    </w:p>
    <w:p w14:paraId="5FAE71F2" w14:textId="77777777" w:rsidR="00F54064" w:rsidRPr="00FB2A49" w:rsidRDefault="00F54064" w:rsidP="00FB2A49">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b/>
          <w:bCs/>
          <w:sz w:val="28"/>
          <w:szCs w:val="28"/>
        </w:rPr>
        <w:t>B</w:t>
      </w:r>
      <w:r w:rsidRPr="00FB2A49">
        <w:rPr>
          <w:rFonts w:ascii="Times New Roman" w:hAnsi="Times New Roman"/>
          <w:sz w:val="28"/>
          <w:szCs w:val="28"/>
        </w:rPr>
        <w:t>. Vật có thể chuyển động với quỹ đạo khác nhau.</w:t>
      </w:r>
    </w:p>
    <w:p w14:paraId="42562CC7" w14:textId="77777777" w:rsidR="00F54064" w:rsidRPr="00FB2A49" w:rsidRDefault="00F5406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bCs/>
          <w:sz w:val="28"/>
          <w:szCs w:val="28"/>
        </w:rPr>
        <w:t>C</w:t>
      </w:r>
      <w:r w:rsidRPr="00FB2A49">
        <w:rPr>
          <w:rFonts w:ascii="Times New Roman" w:hAnsi="Times New Roman"/>
          <w:sz w:val="28"/>
          <w:szCs w:val="28"/>
        </w:rPr>
        <w:t>. Vật có thể có hình dạng khác nhau</w:t>
      </w:r>
      <w:r w:rsidRPr="00FB2A49">
        <w:rPr>
          <w:rFonts w:ascii="Times New Roman" w:hAnsi="Times New Roman"/>
          <w:sz w:val="28"/>
          <w:szCs w:val="28"/>
          <w:lang w:val="en-US"/>
        </w:rPr>
        <w:t>.</w:t>
      </w:r>
    </w:p>
    <w:p w14:paraId="7F009C4A" w14:textId="77777777" w:rsidR="00F54064" w:rsidRPr="00FB2A49" w:rsidRDefault="00F5406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bCs/>
          <w:sz w:val="28"/>
          <w:szCs w:val="28"/>
        </w:rPr>
        <w:t>D</w:t>
      </w:r>
      <w:r w:rsidRPr="00FB2A49">
        <w:rPr>
          <w:rFonts w:ascii="Times New Roman" w:hAnsi="Times New Roman"/>
          <w:sz w:val="28"/>
          <w:szCs w:val="28"/>
        </w:rPr>
        <w:t>. Vật có thể có vận tốc khác nhau.</w:t>
      </w:r>
    </w:p>
    <w:p w14:paraId="5578C675" w14:textId="77777777" w:rsidR="00F54064" w:rsidRPr="00FB2A49" w:rsidRDefault="00F54064"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15624ED9" w14:textId="77777777" w:rsidR="00F54064" w:rsidRPr="00FB2A49" w:rsidRDefault="00F54064" w:rsidP="00FB2A49">
      <w:pPr>
        <w:spacing w:before="120" w:after="120" w:line="360" w:lineRule="auto"/>
        <w:jc w:val="both"/>
        <w:rPr>
          <w:rFonts w:ascii="Times New Roman" w:hAnsi="Times New Roman"/>
          <w:sz w:val="28"/>
          <w:szCs w:val="28"/>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BT 4 SGK</w:t>
      </w:r>
      <w:r w:rsidRPr="00FB2A49">
        <w:rPr>
          <w:rFonts w:ascii="Times New Roman" w:hAnsi="Times New Roman"/>
          <w:sz w:val="28"/>
          <w:szCs w:val="28"/>
        </w:rPr>
        <w:t xml:space="preserve"> :  Đáp án D.</w:t>
      </w:r>
    </w:p>
    <w:p w14:paraId="77779439" w14:textId="77777777" w:rsidR="00F54064" w:rsidRPr="00FB2A49" w:rsidRDefault="00F54064" w:rsidP="00FB2A49">
      <w:pPr>
        <w:spacing w:before="120" w:after="120" w:line="360" w:lineRule="auto"/>
        <w:jc w:val="both"/>
        <w:rPr>
          <w:rFonts w:ascii="Times New Roman" w:hAnsi="Times New Roman"/>
          <w:sz w:val="28"/>
          <w:szCs w:val="28"/>
          <w:lang w:val="en-US"/>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BT 6 SGK</w:t>
      </w:r>
      <w:r w:rsidRPr="00FB2A49">
        <w:rPr>
          <w:rFonts w:ascii="Times New Roman" w:hAnsi="Times New Roman"/>
          <w:sz w:val="28"/>
          <w:szCs w:val="28"/>
        </w:rPr>
        <w:t>. Đáp án B.</w:t>
      </w:r>
    </w:p>
    <w:p w14:paraId="417E5428" w14:textId="77777777" w:rsidR="00F54064" w:rsidRPr="00FB2A49" w:rsidRDefault="00F54064"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bCs/>
          <w:i/>
          <w:iCs/>
          <w:sz w:val="28"/>
          <w:szCs w:val="28"/>
          <w:lang w:val="en-US"/>
        </w:rPr>
        <w:t xml:space="preserve">- </w:t>
      </w:r>
      <w:r w:rsidRPr="00FB2A49">
        <w:rPr>
          <w:rFonts w:ascii="Times New Roman" w:hAnsi="Times New Roman"/>
          <w:b/>
          <w:bCs/>
          <w:i/>
          <w:iCs/>
          <w:sz w:val="28"/>
          <w:szCs w:val="28"/>
        </w:rPr>
        <w:t>Thêm</w:t>
      </w:r>
      <w:r w:rsidRPr="00FB2A49">
        <w:rPr>
          <w:rFonts w:ascii="Times New Roman" w:hAnsi="Times New Roman"/>
          <w:sz w:val="28"/>
          <w:szCs w:val="28"/>
        </w:rPr>
        <w:t xml:space="preserve"> : Đáp án C</w:t>
      </w:r>
    </w:p>
    <w:p w14:paraId="266F4957" w14:textId="77777777" w:rsidR="00F54064" w:rsidRPr="00FB2A49" w:rsidRDefault="00F54064" w:rsidP="00FB2A49">
      <w:pPr>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165D5B09" w14:textId="77777777" w:rsidR="00F54064" w:rsidRPr="00FB2A49" w:rsidRDefault="00F54064"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167A263D" w14:textId="77777777" w:rsidR="00F54064" w:rsidRPr="00FB2A49" w:rsidRDefault="00F54064"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GV</w:t>
      </w:r>
      <w:r w:rsidRPr="00FB2A49">
        <w:rPr>
          <w:rFonts w:ascii="Times New Roman" w:hAnsi="Times New Roman"/>
          <w:sz w:val="28"/>
          <w:szCs w:val="28"/>
          <w:lang w:val="en-US"/>
        </w:rPr>
        <w:t xml:space="preserve">: </w:t>
      </w:r>
      <w:r w:rsidRPr="00FB2A49">
        <w:rPr>
          <w:rFonts w:ascii="Times New Roman" w:hAnsi="Times New Roman"/>
          <w:sz w:val="28"/>
          <w:szCs w:val="28"/>
        </w:rPr>
        <w:t xml:space="preserve">Về nhà học </w:t>
      </w:r>
      <w:r w:rsidRPr="00FB2A49">
        <w:rPr>
          <w:rFonts w:ascii="Times New Roman" w:hAnsi="Times New Roman"/>
          <w:sz w:val="28"/>
          <w:szCs w:val="28"/>
          <w:lang w:val="en-US"/>
        </w:rPr>
        <w:t>phần ghi nhớ cuối bài, làm7, 8 (SGK)</w:t>
      </w:r>
      <w:r w:rsidRPr="00FB2A49">
        <w:rPr>
          <w:rFonts w:ascii="Times New Roman" w:hAnsi="Times New Roman"/>
          <w:sz w:val="28"/>
          <w:szCs w:val="28"/>
        </w:rPr>
        <w:t xml:space="preserve"> và </w:t>
      </w:r>
      <w:r w:rsidRPr="00FB2A49">
        <w:rPr>
          <w:rFonts w:ascii="Times New Roman" w:hAnsi="Times New Roman"/>
          <w:sz w:val="28"/>
          <w:szCs w:val="28"/>
          <w:lang w:val="en-US"/>
        </w:rPr>
        <w:t>hoàn thành những bài tập chưa làm, buổi sau chữa BT và nếu có vướng mắc cần giải đáp thì về nhà chuẩn bị câu hỏi để giờ sau giải đáp.</w:t>
      </w:r>
    </w:p>
    <w:p w14:paraId="6719ADF3" w14:textId="77777777" w:rsidR="00F54064" w:rsidRPr="00FB2A49" w:rsidRDefault="00F54064" w:rsidP="00FB2A49">
      <w:pPr>
        <w:spacing w:before="120" w:after="120" w:line="360" w:lineRule="auto"/>
        <w:rPr>
          <w:rFonts w:ascii="Times New Roman" w:hAnsi="Times New Roman"/>
          <w:spacing w:val="3"/>
          <w:sz w:val="28"/>
          <w:szCs w:val="28"/>
          <w:lang w:val="en-US"/>
        </w:rPr>
      </w:pPr>
      <w:r w:rsidRPr="00FB2A49">
        <w:rPr>
          <w:rFonts w:ascii="Times New Roman" w:hAnsi="Times New Roman"/>
          <w:sz w:val="28"/>
          <w:szCs w:val="28"/>
          <w:lang w:val="en-US"/>
        </w:rPr>
        <w:t xml:space="preserve">- </w:t>
      </w:r>
      <w:r w:rsidRPr="00FB2A49">
        <w:rPr>
          <w:rFonts w:ascii="Times New Roman" w:hAnsi="Times New Roman"/>
          <w:spacing w:val="3"/>
          <w:sz w:val="28"/>
          <w:szCs w:val="28"/>
          <w:lang w:val="en-US"/>
        </w:rPr>
        <w:t>Nhận nhiệm vụ học tập và làm theo lời dặn của giáo viên.</w:t>
      </w:r>
    </w:p>
    <w:p w14:paraId="5F334188" w14:textId="77777777" w:rsidR="00F54064" w:rsidRPr="00FB2A49" w:rsidRDefault="00F54064" w:rsidP="00FB2A49">
      <w:pPr>
        <w:tabs>
          <w:tab w:val="left" w:leader="underscore" w:pos="9356"/>
        </w:tabs>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4C65DAB8" w14:textId="77777777" w:rsidR="00184FA2" w:rsidRPr="00FB2A49" w:rsidRDefault="00F54064"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14:paraId="7A84964A" w14:textId="77777777" w:rsidR="00F54064" w:rsidRPr="00FB2A49" w:rsidRDefault="00F54064" w:rsidP="00FB2A49">
      <w:pPr>
        <w:spacing w:before="120" w:after="120" w:line="360" w:lineRule="auto"/>
        <w:rPr>
          <w:rFonts w:ascii="Times New Roman" w:hAnsi="Times New Roman"/>
          <w:b/>
          <w:bCs/>
          <w:sz w:val="28"/>
          <w:szCs w:val="28"/>
          <w:lang w:val="nl-NL"/>
        </w:rPr>
      </w:pPr>
      <w:r w:rsidRPr="00FB2A49">
        <w:rPr>
          <w:rFonts w:ascii="Times New Roman" w:hAnsi="Times New Roman"/>
          <w:b/>
          <w:bCs/>
          <w:sz w:val="28"/>
          <w:szCs w:val="28"/>
          <w:lang w:val="nl-NL"/>
        </w:rPr>
        <w:br w:type="page"/>
      </w:r>
    </w:p>
    <w:p w14:paraId="4B867FBB" w14:textId="77777777" w:rsidR="00F54064" w:rsidRPr="00FB2A49" w:rsidRDefault="00F54064"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01DF03AD" w14:textId="77777777" w:rsidR="00F54064" w:rsidRPr="00FB2A49" w:rsidRDefault="00F5406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639CB60C" w14:textId="77777777" w:rsidR="00F54064" w:rsidRPr="00FB2A49" w:rsidRDefault="00F54064"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0E00DF07" w14:textId="77777777" w:rsidR="00F54064" w:rsidRPr="00FB2A49" w:rsidRDefault="00F54064" w:rsidP="00FB2A49">
      <w:pPr>
        <w:spacing w:before="120" w:after="120" w:line="360" w:lineRule="auto"/>
        <w:jc w:val="center"/>
        <w:rPr>
          <w:rFonts w:ascii="Times New Roman" w:hAnsi="Times New Roman"/>
          <w:b/>
          <w:sz w:val="28"/>
          <w:szCs w:val="28"/>
          <w:lang w:val="en-US"/>
        </w:rPr>
      </w:pPr>
    </w:p>
    <w:p w14:paraId="5278D2E7" w14:textId="77777777" w:rsidR="00415A71" w:rsidRPr="00FB2A49" w:rsidRDefault="00184FA2" w:rsidP="00FB2A49">
      <w:pPr>
        <w:spacing w:before="120" w:after="120" w:line="360" w:lineRule="auto"/>
        <w:jc w:val="center"/>
        <w:rPr>
          <w:rFonts w:ascii="Times New Roman" w:hAnsi="Times New Roman"/>
          <w:b/>
          <w:i/>
          <w:sz w:val="28"/>
          <w:szCs w:val="28"/>
          <w:lang w:val="en-US"/>
        </w:rPr>
      </w:pPr>
      <w:r w:rsidRPr="00FB2A49">
        <w:rPr>
          <w:rFonts w:ascii="Times New Roman" w:hAnsi="Times New Roman"/>
          <w:b/>
          <w:sz w:val="28"/>
          <w:szCs w:val="28"/>
          <w:lang w:val="en-US"/>
        </w:rPr>
        <w:t>BÀI TẬP</w:t>
      </w:r>
    </w:p>
    <w:p w14:paraId="003FCD13" w14:textId="77777777" w:rsidR="00415A71" w:rsidRPr="00FB2A49" w:rsidRDefault="00415A71"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2AAB0D9F"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F54064"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14:paraId="7F365DAF"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Ô</w:t>
      </w:r>
      <w:r w:rsidRPr="00FB2A49">
        <w:rPr>
          <w:rFonts w:ascii="Times New Roman" w:hAnsi="Times New Roman"/>
          <w:sz w:val="28"/>
          <w:szCs w:val="28"/>
        </w:rPr>
        <w:t>n lại kiến thức về sự rơi tự do, chuyển động tròn, t</w:t>
      </w:r>
      <w:r w:rsidRPr="00FB2A49">
        <w:rPr>
          <w:rFonts w:ascii="Times New Roman" w:hAnsi="Times New Roman"/>
          <w:sz w:val="28"/>
          <w:szCs w:val="28"/>
          <w:lang w:val="en-US"/>
        </w:rPr>
        <w:t>ính</w:t>
      </w:r>
      <w:r w:rsidRPr="00FB2A49">
        <w:rPr>
          <w:rFonts w:ascii="Times New Roman" w:hAnsi="Times New Roman"/>
          <w:sz w:val="28"/>
          <w:szCs w:val="28"/>
        </w:rPr>
        <w:t xml:space="preserve"> tương đối của chuyển động</w:t>
      </w:r>
      <w:r w:rsidRPr="00FB2A49">
        <w:rPr>
          <w:rFonts w:ascii="Times New Roman" w:hAnsi="Times New Roman"/>
          <w:sz w:val="28"/>
          <w:szCs w:val="28"/>
          <w:lang w:val="en-US"/>
        </w:rPr>
        <w:t>.</w:t>
      </w:r>
    </w:p>
    <w:p w14:paraId="63B4F164" w14:textId="77777777" w:rsidR="00A73E23" w:rsidRPr="00FB2A49" w:rsidRDefault="00A73E23"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2F9D7C0B" w14:textId="77777777" w:rsidR="00A73E23" w:rsidRPr="00FB2A49" w:rsidRDefault="00A73E23"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47AC8F5B" w14:textId="77777777" w:rsidR="00A73E23" w:rsidRPr="00FB2A49" w:rsidRDefault="00A73E23"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42047C56" w14:textId="77777777" w:rsidR="00A73E23" w:rsidRPr="00FB2A49" w:rsidRDefault="00A73E23"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4122C6C2" w14:textId="77777777" w:rsidR="00A73E23" w:rsidRPr="00FB2A49" w:rsidRDefault="00A73E23"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6E2FE04F" w14:textId="77777777" w:rsidR="00A73E23" w:rsidRPr="00FB2A49" w:rsidRDefault="00A73E23"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3DBD1CC1" w14:textId="77777777" w:rsidR="00A73E23" w:rsidRPr="00FB2A49" w:rsidRDefault="00A73E23"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1B04DAE1" w14:textId="77777777" w:rsidR="00A73E23" w:rsidRPr="00FB2A49" w:rsidRDefault="00A73E23"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244D9726" w14:textId="77777777" w:rsidR="00A73E23" w:rsidRPr="00FB2A49" w:rsidRDefault="00A73E23"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4FAC4321" w14:textId="77777777" w:rsidR="00320D0F" w:rsidRPr="00FB2A49" w:rsidRDefault="00A73E23" w:rsidP="00FB2A49">
      <w:pPr>
        <w:tabs>
          <w:tab w:val="left" w:pos="6300"/>
        </w:tabs>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320D0F" w:rsidRPr="00FB2A49">
        <w:rPr>
          <w:rFonts w:ascii="Times New Roman" w:hAnsi="Times New Roman"/>
          <w:sz w:val="28"/>
          <w:szCs w:val="28"/>
        </w:rPr>
        <w:t xml:space="preserve"> </w:t>
      </w:r>
    </w:p>
    <w:p w14:paraId="1E9816EB" w14:textId="77777777" w:rsidR="00A73E23" w:rsidRPr="00FB2A49" w:rsidRDefault="00A73E23"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4BB3E540" w14:textId="77777777" w:rsidR="00415A71" w:rsidRPr="00FB2A49" w:rsidRDefault="00A73E23"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4F6EA4B6"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 xml:space="preserve">Một số bài tập về chuyển động thẳng </w:t>
      </w:r>
      <w:r w:rsidRPr="00FB2A49">
        <w:rPr>
          <w:rFonts w:ascii="Times New Roman" w:hAnsi="Times New Roman"/>
          <w:sz w:val="28"/>
          <w:szCs w:val="28"/>
          <w:lang w:val="en-US"/>
        </w:rPr>
        <w:t xml:space="preserve">biến đổi </w:t>
      </w:r>
      <w:r w:rsidRPr="00FB2A49">
        <w:rPr>
          <w:rFonts w:ascii="Times New Roman" w:hAnsi="Times New Roman"/>
          <w:sz w:val="28"/>
          <w:szCs w:val="28"/>
        </w:rPr>
        <w:t>đều</w:t>
      </w:r>
      <w:r w:rsidRPr="00FB2A49">
        <w:rPr>
          <w:rFonts w:ascii="Times New Roman" w:hAnsi="Times New Roman"/>
          <w:sz w:val="28"/>
          <w:szCs w:val="28"/>
          <w:lang w:val="en-US"/>
        </w:rPr>
        <w:t>.</w:t>
      </w:r>
    </w:p>
    <w:p w14:paraId="62B1B980" w14:textId="77777777" w:rsidR="00415A71" w:rsidRPr="00FB2A49" w:rsidRDefault="00A73E23"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nl-NL"/>
        </w:rPr>
        <w:t>2. Học sinh</w:t>
      </w:r>
    </w:p>
    <w:p w14:paraId="5726461B" w14:textId="77777777" w:rsidR="00415A71" w:rsidRPr="00FB2A49" w:rsidRDefault="00415A71" w:rsidP="00FB2A49">
      <w:pPr>
        <w:spacing w:before="120" w:after="120" w:line="360" w:lineRule="auto"/>
        <w:rPr>
          <w:rFonts w:ascii="Times New Roman" w:hAnsi="Times New Roman"/>
          <w:b/>
          <w:spacing w:val="-2"/>
          <w:sz w:val="28"/>
          <w:szCs w:val="28"/>
          <w:lang w:val="en-US"/>
        </w:rPr>
      </w:pPr>
      <w:r w:rsidRPr="00FB2A49">
        <w:rPr>
          <w:rFonts w:ascii="Times New Roman" w:hAnsi="Times New Roman"/>
          <w:spacing w:val="-2"/>
          <w:sz w:val="28"/>
          <w:szCs w:val="28"/>
          <w:lang w:val="en-US"/>
        </w:rPr>
        <w:lastRenderedPageBreak/>
        <w:t xml:space="preserve">- </w:t>
      </w:r>
      <w:r w:rsidRPr="00FB2A49">
        <w:rPr>
          <w:rFonts w:ascii="Times New Roman" w:hAnsi="Times New Roman"/>
          <w:spacing w:val="-2"/>
          <w:sz w:val="28"/>
          <w:szCs w:val="28"/>
        </w:rPr>
        <w:t xml:space="preserve">Ôn lại toàn bộ kiến thức của các bài để phục vụ cho việc giải bài tập, </w:t>
      </w:r>
      <w:r w:rsidRPr="00FB2A49">
        <w:rPr>
          <w:rFonts w:ascii="Times New Roman" w:hAnsi="Times New Roman"/>
          <w:spacing w:val="-2"/>
          <w:sz w:val="28"/>
          <w:szCs w:val="28"/>
          <w:lang w:val="en-US"/>
        </w:rPr>
        <w:t xml:space="preserve">giải </w:t>
      </w:r>
      <w:r w:rsidRPr="00FB2A49">
        <w:rPr>
          <w:rFonts w:ascii="Times New Roman" w:hAnsi="Times New Roman"/>
          <w:spacing w:val="-2"/>
          <w:sz w:val="28"/>
          <w:szCs w:val="28"/>
        </w:rPr>
        <w:t>trước các bài tập ở nhà</w:t>
      </w:r>
      <w:r w:rsidRPr="00FB2A49">
        <w:rPr>
          <w:rFonts w:ascii="Times New Roman" w:hAnsi="Times New Roman"/>
          <w:spacing w:val="-2"/>
          <w:sz w:val="28"/>
          <w:szCs w:val="28"/>
          <w:lang w:val="en-US"/>
        </w:rPr>
        <w:t>.</w:t>
      </w:r>
    </w:p>
    <w:p w14:paraId="725C5525" w14:textId="77777777" w:rsidR="00415A71" w:rsidRPr="00FB2A49" w:rsidRDefault="00A73E23" w:rsidP="00FB2A49">
      <w:pPr>
        <w:spacing w:before="120" w:after="120" w:line="36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14:paraId="5B3B5664" w14:textId="77777777" w:rsidR="00A73E23" w:rsidRPr="00FB2A49" w:rsidRDefault="00A73E23"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0E6E0E2D" w14:textId="77777777" w:rsidR="00A73E23" w:rsidRPr="00FB2A49" w:rsidRDefault="00A73E23"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2F2291A4" w14:textId="77777777" w:rsidR="00A73E23" w:rsidRPr="00FB2A49" w:rsidRDefault="00A73E23"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5C3A0A62" w14:textId="77777777" w:rsidR="00A73E23" w:rsidRPr="00FB2A49" w:rsidRDefault="00A73E23"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39AD2838" w14:textId="77777777" w:rsidR="00A73E23" w:rsidRPr="00FB2A49" w:rsidRDefault="00A73E23"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r w:rsidRPr="00FB2A49">
        <w:rPr>
          <w:rFonts w:ascii="Times New Roman" w:hAnsi="Times New Roman"/>
          <w:color w:val="000000" w:themeColor="text1"/>
          <w:sz w:val="28"/>
          <w:szCs w:val="28"/>
          <w:lang w:val="nl-NL"/>
        </w:rPr>
        <w:t>HS làm theo yêu cầu của GV</w:t>
      </w:r>
    </w:p>
    <w:p w14:paraId="42ECC549" w14:textId="77777777" w:rsidR="00A73E23" w:rsidRPr="00FB2A49" w:rsidRDefault="00A73E23"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p>
    <w:p w14:paraId="10594C4D" w14:textId="77777777" w:rsidR="00A73E23" w:rsidRPr="00FB2A49" w:rsidRDefault="00A73E23"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w:t>
      </w:r>
      <w:r w:rsidR="008C1C38" w:rsidRPr="00FB2A49">
        <w:rPr>
          <w:rFonts w:ascii="Times New Roman" w:hAnsi="Times New Roman"/>
          <w:b/>
          <w:bCs/>
          <w:sz w:val="28"/>
          <w:szCs w:val="28"/>
          <w:lang w:val="pt-BR"/>
        </w:rPr>
        <w:t>Ôn lại kiến thức có liên quan</w:t>
      </w:r>
    </w:p>
    <w:p w14:paraId="4CD0E416"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008C1C38" w:rsidRPr="00FB2A49">
        <w:rPr>
          <w:rFonts w:ascii="Times New Roman" w:hAnsi="Times New Roman"/>
          <w:b/>
          <w:color w:val="000000" w:themeColor="text1"/>
          <w:sz w:val="28"/>
          <w:szCs w:val="28"/>
          <w:lang w:val="en-US"/>
        </w:rPr>
        <w:t xml:space="preserve"> </w:t>
      </w:r>
      <w:r w:rsidR="008C1C38" w:rsidRPr="00FB2A49">
        <w:rPr>
          <w:rFonts w:ascii="Times New Roman" w:hAnsi="Times New Roman"/>
          <w:color w:val="000000" w:themeColor="text1"/>
          <w:sz w:val="28"/>
          <w:szCs w:val="28"/>
          <w:lang w:val="en-US"/>
        </w:rPr>
        <w:t>Giải được các bài tập, nhớ lại các kiến thức đã học.</w:t>
      </w:r>
    </w:p>
    <w:p w14:paraId="04CB1017" w14:textId="77777777" w:rsidR="00A73E23" w:rsidRPr="00FB2A49" w:rsidRDefault="00A73E23"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7D34EBA3" w14:textId="77777777" w:rsidR="00A73E23" w:rsidRPr="00FB2A49" w:rsidRDefault="00A73E23"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7240CFA3" w14:textId="77777777" w:rsidR="00415A71" w:rsidRPr="00FB2A49" w:rsidRDefault="00A73E23"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3511"/>
      </w:tblGrid>
      <w:tr w:rsidR="00A73E23" w:rsidRPr="00FB2A49" w14:paraId="1BB6FE10" w14:textId="77777777" w:rsidTr="00A73E23">
        <w:tc>
          <w:tcPr>
            <w:tcW w:w="6062" w:type="dxa"/>
            <w:shd w:val="clear" w:color="auto" w:fill="auto"/>
            <w:vAlign w:val="center"/>
          </w:tcPr>
          <w:p w14:paraId="3B6A9122" w14:textId="77777777" w:rsidR="00A73E23" w:rsidRPr="00FB2A49" w:rsidRDefault="00A73E23"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11" w:type="dxa"/>
            <w:shd w:val="clear" w:color="auto" w:fill="auto"/>
            <w:vAlign w:val="center"/>
          </w:tcPr>
          <w:p w14:paraId="024E9501" w14:textId="77777777" w:rsidR="00A73E23" w:rsidRPr="00FB2A49" w:rsidRDefault="00A73E23"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73E23" w:rsidRPr="00FB2A49" w14:paraId="71CC18CF" w14:textId="77777777" w:rsidTr="00A73E23">
        <w:tc>
          <w:tcPr>
            <w:tcW w:w="6062" w:type="dxa"/>
            <w:shd w:val="clear" w:color="auto" w:fill="auto"/>
          </w:tcPr>
          <w:p w14:paraId="563D7638" w14:textId="77777777" w:rsidR="00A73E23" w:rsidRPr="00FB2A49" w:rsidRDefault="00A73E23"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0EED1AFD"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 xml:space="preserve">H1: </w:t>
            </w:r>
            <w:r w:rsidRPr="00FB2A49">
              <w:rPr>
                <w:rFonts w:ascii="Times New Roman" w:hAnsi="Times New Roman"/>
                <w:sz w:val="28"/>
                <w:szCs w:val="28"/>
                <w:lang w:val="en-US"/>
              </w:rPr>
              <w:t>CT tính quãng đường đi được của CĐTĐ?</w:t>
            </w:r>
          </w:p>
          <w:p w14:paraId="39310AD1"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 xml:space="preserve">H2: </w:t>
            </w:r>
            <w:r w:rsidRPr="00FB2A49">
              <w:rPr>
                <w:rFonts w:ascii="Times New Roman" w:hAnsi="Times New Roman"/>
                <w:sz w:val="28"/>
                <w:szCs w:val="28"/>
                <w:lang w:val="en-US"/>
              </w:rPr>
              <w:t>PT chuyển động của chuyển động thẳng đều?</w:t>
            </w:r>
          </w:p>
          <w:p w14:paraId="2978C287"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 xml:space="preserve">H3: </w:t>
            </w:r>
            <w:r w:rsidRPr="00FB2A49">
              <w:rPr>
                <w:rFonts w:ascii="Times New Roman" w:hAnsi="Times New Roman"/>
                <w:sz w:val="28"/>
                <w:szCs w:val="28"/>
                <w:lang w:val="en-US"/>
              </w:rPr>
              <w:t>CT tính gia tốc của CĐT biến đổi đều?</w:t>
            </w:r>
          </w:p>
          <w:p w14:paraId="18CB7D47"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 xml:space="preserve">H4: </w:t>
            </w:r>
            <w:r w:rsidRPr="00FB2A49">
              <w:rPr>
                <w:rFonts w:ascii="Times New Roman" w:hAnsi="Times New Roman"/>
                <w:sz w:val="28"/>
                <w:szCs w:val="28"/>
                <w:lang w:val="en-US"/>
              </w:rPr>
              <w:t>CT tính vận tốc của CĐT biến đổi đều?</w:t>
            </w:r>
          </w:p>
          <w:p w14:paraId="5191C42A"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H5:</w:t>
            </w:r>
            <w:r w:rsidRPr="00FB2A49">
              <w:rPr>
                <w:rFonts w:ascii="Times New Roman" w:hAnsi="Times New Roman"/>
                <w:sz w:val="28"/>
                <w:szCs w:val="28"/>
                <w:lang w:val="en-US"/>
              </w:rPr>
              <w:t xml:space="preserve"> Ct tính quãng đường của CĐ thẳng biến đổi đều?</w:t>
            </w:r>
          </w:p>
          <w:p w14:paraId="601F6203"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H6:</w:t>
            </w:r>
            <w:r w:rsidRPr="00FB2A49">
              <w:rPr>
                <w:rFonts w:ascii="Times New Roman" w:hAnsi="Times New Roman"/>
                <w:sz w:val="28"/>
                <w:szCs w:val="28"/>
                <w:lang w:val="en-US"/>
              </w:rPr>
              <w:t xml:space="preserve"> PT của CĐ thẳng biến đổi đều?</w:t>
            </w:r>
          </w:p>
          <w:p w14:paraId="2EFFF65E"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6</w:t>
            </w:r>
            <w:r w:rsidRPr="00FB2A49">
              <w:rPr>
                <w:rFonts w:ascii="Times New Roman" w:hAnsi="Times New Roman"/>
                <w:sz w:val="28"/>
                <w:szCs w:val="28"/>
              </w:rPr>
              <w:t xml:space="preserve">:Các em hãy cho biết công thức tính vận tốc </w:t>
            </w:r>
            <w:r w:rsidRPr="00FB2A49">
              <w:rPr>
                <w:rFonts w:ascii="Times New Roman" w:hAnsi="Times New Roman"/>
                <w:sz w:val="28"/>
                <w:szCs w:val="28"/>
              </w:rPr>
              <w:lastRenderedPageBreak/>
              <w:t>trong chuyển động rơi tự do?</w:t>
            </w:r>
          </w:p>
          <w:p w14:paraId="2C9B2F7E"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7</w:t>
            </w:r>
            <w:r w:rsidRPr="00FB2A49">
              <w:rPr>
                <w:rFonts w:ascii="Times New Roman" w:hAnsi="Times New Roman"/>
                <w:b/>
                <w:sz w:val="28"/>
                <w:szCs w:val="28"/>
              </w:rPr>
              <w:t xml:space="preserve">: </w:t>
            </w:r>
            <w:r w:rsidRPr="00FB2A49">
              <w:rPr>
                <w:rFonts w:ascii="Times New Roman" w:hAnsi="Times New Roman"/>
                <w:sz w:val="28"/>
                <w:szCs w:val="28"/>
              </w:rPr>
              <w:t>Công thức tính quãng đường đi được trong chuyển động rơi tự do được viết ntn? Trong đó g được gọi là gì?</w:t>
            </w:r>
          </w:p>
          <w:p w14:paraId="5879C937"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8</w:t>
            </w:r>
            <w:r w:rsidRPr="00FB2A49">
              <w:rPr>
                <w:rFonts w:ascii="Times New Roman" w:hAnsi="Times New Roman"/>
                <w:b/>
                <w:sz w:val="28"/>
                <w:szCs w:val="28"/>
              </w:rPr>
              <w:t xml:space="preserve">: </w:t>
            </w:r>
            <w:r w:rsidRPr="00FB2A49">
              <w:rPr>
                <w:rFonts w:ascii="Times New Roman" w:hAnsi="Times New Roman"/>
                <w:sz w:val="28"/>
                <w:szCs w:val="28"/>
              </w:rPr>
              <w:t>Thế nào được gọi là chuyển động tròn đều?</w:t>
            </w:r>
          </w:p>
          <w:p w14:paraId="53293805"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lang w:val="en-US"/>
              </w:rPr>
              <w:t>H9</w:t>
            </w:r>
            <w:r w:rsidRPr="00FB2A49">
              <w:rPr>
                <w:rFonts w:ascii="Times New Roman" w:hAnsi="Times New Roman"/>
                <w:b/>
                <w:sz w:val="28"/>
                <w:szCs w:val="28"/>
              </w:rPr>
              <w:t>:</w:t>
            </w:r>
            <w:r w:rsidRPr="00FB2A49">
              <w:rPr>
                <w:rFonts w:ascii="Times New Roman" w:hAnsi="Times New Roman"/>
                <w:sz w:val="28"/>
                <w:szCs w:val="28"/>
              </w:rPr>
              <w:t xml:space="preserve"> Công thức tính tốc độ dài, tốc độ góc trong chuyển động tròn đều được viết ntn?</w:t>
            </w:r>
          </w:p>
          <w:p w14:paraId="6F56E703"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H1</w:t>
            </w:r>
            <w:r w:rsidRPr="00FB2A49">
              <w:rPr>
                <w:rFonts w:ascii="Times New Roman" w:hAnsi="Times New Roman"/>
                <w:b/>
                <w:sz w:val="28"/>
                <w:szCs w:val="28"/>
                <w:lang w:val="en-US"/>
              </w:rPr>
              <w:t>0</w:t>
            </w:r>
            <w:r w:rsidRPr="00FB2A49">
              <w:rPr>
                <w:rFonts w:ascii="Times New Roman" w:hAnsi="Times New Roman"/>
                <w:b/>
                <w:sz w:val="28"/>
                <w:szCs w:val="28"/>
              </w:rPr>
              <w:t xml:space="preserve"> : </w:t>
            </w:r>
            <w:r w:rsidRPr="00FB2A49">
              <w:rPr>
                <w:rFonts w:ascii="Times New Roman" w:hAnsi="Times New Roman"/>
                <w:sz w:val="28"/>
                <w:szCs w:val="28"/>
              </w:rPr>
              <w:t>Chu kì, tần số và mối liên hệ giữa tốc độ dài và tốc độ góc được tính theo công thức như thế nào?</w:t>
            </w:r>
          </w:p>
          <w:p w14:paraId="73E95E11"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H1</w:t>
            </w:r>
            <w:r w:rsidRPr="00FB2A49">
              <w:rPr>
                <w:rFonts w:ascii="Times New Roman" w:hAnsi="Times New Roman"/>
                <w:b/>
                <w:sz w:val="28"/>
                <w:szCs w:val="28"/>
                <w:lang w:val="en-US"/>
              </w:rPr>
              <w:t>1</w:t>
            </w:r>
            <w:r w:rsidRPr="00FB2A49">
              <w:rPr>
                <w:rFonts w:ascii="Times New Roman" w:hAnsi="Times New Roman"/>
                <w:b/>
                <w:sz w:val="28"/>
                <w:szCs w:val="28"/>
              </w:rPr>
              <w:t xml:space="preserve"> : </w:t>
            </w:r>
            <w:r w:rsidRPr="00FB2A49">
              <w:rPr>
                <w:rFonts w:ascii="Times New Roman" w:hAnsi="Times New Roman"/>
                <w:sz w:val="28"/>
                <w:szCs w:val="28"/>
              </w:rPr>
              <w:t>Cho biết các đặc điểm của gia tốc hướng tâm? Công thức tính độ lớn của nó?</w:t>
            </w:r>
          </w:p>
          <w:p w14:paraId="5ACA954E"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H1</w:t>
            </w:r>
            <w:r w:rsidRPr="00FB2A49">
              <w:rPr>
                <w:rFonts w:ascii="Times New Roman" w:hAnsi="Times New Roman"/>
                <w:b/>
                <w:sz w:val="28"/>
                <w:szCs w:val="28"/>
                <w:lang w:val="en-US"/>
              </w:rPr>
              <w:t>2</w:t>
            </w:r>
            <w:r w:rsidRPr="00FB2A49">
              <w:rPr>
                <w:rFonts w:ascii="Times New Roman" w:hAnsi="Times New Roman"/>
                <w:b/>
                <w:sz w:val="28"/>
                <w:szCs w:val="28"/>
              </w:rPr>
              <w:t> :</w:t>
            </w:r>
            <w:r w:rsidRPr="00FB2A49">
              <w:rPr>
                <w:rFonts w:ascii="Times New Roman" w:hAnsi="Times New Roman"/>
                <w:sz w:val="28"/>
                <w:szCs w:val="28"/>
              </w:rPr>
              <w:t xml:space="preserve"> Hãy cho biết công thức công vận tốc trong chuyển động tương đối (cùng phương cùng chiều, ngược chiều)</w:t>
            </w:r>
          </w:p>
          <w:p w14:paraId="28CEB72A" w14:textId="77777777" w:rsidR="00A73E23" w:rsidRPr="00FB2A49" w:rsidRDefault="00A73E23"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1D559A54"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ôn lại kiến thức để trả lời các câu hỏi của GV</w:t>
            </w:r>
          </w:p>
          <w:p w14:paraId="780E5AB5"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ham khảo sgk để trả lời</w:t>
            </w:r>
          </w:p>
          <w:p w14:paraId="59BADBEC" w14:textId="77777777" w:rsidR="00A73E23" w:rsidRPr="00FB2A49" w:rsidRDefault="00A73E23"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7093C479"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w:t>
            </w:r>
            <w:r w:rsidRPr="00FB2A49">
              <w:rPr>
                <w:rFonts w:ascii="Times New Roman" w:hAnsi="Times New Roman"/>
                <w:sz w:val="28"/>
                <w:szCs w:val="28"/>
              </w:rPr>
              <w:t xml:space="preserve"> tham gia trả lời các câu hỏi của </w:t>
            </w:r>
            <w:r w:rsidRPr="00FB2A49">
              <w:rPr>
                <w:rFonts w:ascii="Times New Roman" w:hAnsi="Times New Roman"/>
                <w:sz w:val="28"/>
                <w:szCs w:val="28"/>
                <w:lang w:val="en-US"/>
              </w:rPr>
              <w:t>GV</w:t>
            </w:r>
          </w:p>
          <w:p w14:paraId="6FE54AB1"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HS xung phong lên bảng </w:t>
            </w:r>
          </w:p>
          <w:p w14:paraId="4A6F6881" w14:textId="77777777" w:rsidR="00A73E23" w:rsidRPr="00FB2A49" w:rsidRDefault="00A73E23"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2F08EE9D"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511" w:type="dxa"/>
            <w:shd w:val="clear" w:color="auto" w:fill="auto"/>
          </w:tcPr>
          <w:p w14:paraId="04B6B709" w14:textId="77777777" w:rsidR="00A73E23" w:rsidRPr="00FB2A49" w:rsidRDefault="00A73E23" w:rsidP="00FB2A49">
            <w:pPr>
              <w:spacing w:before="120" w:after="120" w:line="360" w:lineRule="auto"/>
              <w:jc w:val="center"/>
              <w:rPr>
                <w:rFonts w:ascii="Times New Roman" w:hAnsi="Times New Roman"/>
                <w:sz w:val="28"/>
                <w:szCs w:val="28"/>
                <w:lang w:val="fr-FR"/>
              </w:rPr>
            </w:pPr>
            <w:r w:rsidRPr="00FB2A49">
              <w:rPr>
                <w:rFonts w:ascii="Times New Roman" w:hAnsi="Times New Roman"/>
                <w:sz w:val="28"/>
                <w:szCs w:val="28"/>
                <w:lang w:val="fr-FR"/>
              </w:rPr>
              <w:lastRenderedPageBreak/>
              <w:t>s = v.t</w:t>
            </w:r>
          </w:p>
          <w:p w14:paraId="70987802" w14:textId="77777777" w:rsidR="00A73E23" w:rsidRPr="00FB2A49" w:rsidRDefault="00A73E23" w:rsidP="00FB2A49">
            <w:pPr>
              <w:spacing w:before="120" w:after="120" w:line="360" w:lineRule="auto"/>
              <w:jc w:val="center"/>
              <w:rPr>
                <w:rFonts w:ascii="Times New Roman" w:hAnsi="Times New Roman"/>
                <w:sz w:val="28"/>
                <w:szCs w:val="28"/>
                <w:lang w:val="fr-FR"/>
              </w:rPr>
            </w:pPr>
            <w:r w:rsidRPr="00FB2A49">
              <w:rPr>
                <w:rFonts w:ascii="Times New Roman" w:hAnsi="Times New Roman"/>
                <w:sz w:val="28"/>
                <w:szCs w:val="28"/>
                <w:lang w:val="fr-FR"/>
              </w:rPr>
              <w:t>x =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v.t</w:t>
            </w:r>
          </w:p>
          <w:p w14:paraId="2440D738" w14:textId="77777777" w:rsidR="00A73E23" w:rsidRPr="00FB2A49" w:rsidRDefault="00A73E23" w:rsidP="00FB2A49">
            <w:pPr>
              <w:spacing w:before="120" w:after="120" w:line="360" w:lineRule="auto"/>
              <w:jc w:val="center"/>
              <w:rPr>
                <w:rFonts w:ascii="Times New Roman" w:hAnsi="Times New Roman"/>
                <w:sz w:val="28"/>
                <w:szCs w:val="28"/>
                <w:lang w:val="en-US"/>
              </w:rPr>
            </w:pPr>
            <m:oMathPara>
              <m:oMath>
                <m:r>
                  <w:rPr>
                    <w:rFonts w:ascii="Cambria Math" w:hAnsi="Cambria Math"/>
                    <w:sz w:val="28"/>
                    <w:szCs w:val="28"/>
                    <w:lang w:val="en-US"/>
                  </w:rPr>
                  <m:t>a=</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oMath>
            </m:oMathPara>
          </w:p>
          <w:p w14:paraId="668D47CC" w14:textId="77777777" w:rsidR="00A73E23" w:rsidRPr="00FB2A49" w:rsidRDefault="00A73E23" w:rsidP="00FB2A49">
            <w:pPr>
              <w:spacing w:before="120" w:after="120" w:line="360" w:lineRule="auto"/>
              <w:jc w:val="center"/>
              <w:rPr>
                <w:rFonts w:ascii="Times New Roman" w:hAnsi="Times New Roman"/>
                <w:sz w:val="28"/>
                <w:szCs w:val="28"/>
                <w:lang w:val="fr-FR"/>
              </w:rPr>
            </w:pPr>
            <w:r w:rsidRPr="00FB2A49">
              <w:rPr>
                <w:rFonts w:ascii="Times New Roman" w:hAnsi="Times New Roman"/>
                <w:sz w:val="28"/>
                <w:szCs w:val="28"/>
                <w:lang w:val="fr-FR"/>
              </w:rPr>
              <w:t>v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at</w:t>
            </w:r>
          </w:p>
          <w:p w14:paraId="55084FC0" w14:textId="77777777" w:rsidR="00A73E23" w:rsidRPr="00FB2A49" w:rsidRDefault="00A73E23" w:rsidP="00FB2A49">
            <w:pPr>
              <w:spacing w:before="120" w:after="120" w:line="360" w:lineRule="auto"/>
              <w:rPr>
                <w:rFonts w:ascii="Times New Roman" w:hAnsi="Times New Roman"/>
                <w:sz w:val="28"/>
                <w:szCs w:val="28"/>
                <w:lang w:val="fr-FR"/>
              </w:rPr>
            </w:pPr>
            <w:r w:rsidRPr="00FB2A49">
              <w:rPr>
                <w:rFonts w:ascii="Times New Roman" w:hAnsi="Times New Roman"/>
                <w:sz w:val="28"/>
                <w:szCs w:val="28"/>
                <w:lang w:val="fr-FR"/>
              </w:rPr>
              <w:t>+ v và a cùng dấu khi CĐ thẳng ndđ.</w:t>
            </w:r>
          </w:p>
          <w:p w14:paraId="3AE84F25" w14:textId="77777777" w:rsidR="00A73E23" w:rsidRPr="00FB2A49" w:rsidRDefault="00A73E23" w:rsidP="00FB2A49">
            <w:pPr>
              <w:spacing w:before="120" w:after="120" w:line="360" w:lineRule="auto"/>
              <w:rPr>
                <w:rFonts w:ascii="Times New Roman" w:hAnsi="Times New Roman"/>
                <w:sz w:val="28"/>
                <w:szCs w:val="28"/>
                <w:lang w:val="fr-FR"/>
              </w:rPr>
            </w:pPr>
            <w:r w:rsidRPr="00FB2A49">
              <w:rPr>
                <w:rFonts w:ascii="Times New Roman" w:hAnsi="Times New Roman"/>
                <w:sz w:val="28"/>
                <w:szCs w:val="28"/>
                <w:lang w:val="fr-FR"/>
              </w:rPr>
              <w:t>+ v và a ngược dấu khi CĐ thẳng cdđ.</w:t>
            </w:r>
          </w:p>
          <w:p w14:paraId="7D310279" w14:textId="77777777" w:rsidR="00A73E23" w:rsidRPr="00FB2A49" w:rsidRDefault="00A73E23" w:rsidP="00FB2A49">
            <w:pPr>
              <w:spacing w:before="120" w:after="120" w:line="360" w:lineRule="auto"/>
              <w:rPr>
                <w:rFonts w:ascii="Times New Roman" w:hAnsi="Times New Roman"/>
                <w:sz w:val="28"/>
                <w:szCs w:val="28"/>
                <w:lang w:val="fr-FR"/>
              </w:rPr>
            </w:pPr>
          </w:p>
          <w:p w14:paraId="5C38D976" w14:textId="77777777" w:rsidR="00A73E23" w:rsidRPr="00FB2A49" w:rsidRDefault="00A73E23" w:rsidP="00FB2A49">
            <w:pPr>
              <w:spacing w:before="120" w:after="120" w:line="360" w:lineRule="auto"/>
              <w:jc w:val="center"/>
              <w:rPr>
                <w:rFonts w:ascii="Times New Roman" w:hAnsi="Times New Roman"/>
                <w:sz w:val="28"/>
                <w:szCs w:val="28"/>
                <w:vertAlign w:val="superscript"/>
                <w:lang w:val="fr-FR"/>
              </w:rPr>
            </w:pPr>
            <w:r w:rsidRPr="00FB2A49">
              <w:rPr>
                <w:rFonts w:ascii="Times New Roman" w:hAnsi="Times New Roman"/>
                <w:sz w:val="28"/>
                <w:szCs w:val="28"/>
                <w:lang w:val="fr-FR"/>
              </w:rPr>
              <w:lastRenderedPageBreak/>
              <w:t>s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FB2A49">
              <w:rPr>
                <w:rFonts w:ascii="Times New Roman" w:hAnsi="Times New Roman"/>
                <w:sz w:val="28"/>
                <w:szCs w:val="28"/>
                <w:lang w:val="fr-FR"/>
              </w:rPr>
              <w:t>at</w:t>
            </w:r>
            <w:r w:rsidRPr="00FB2A49">
              <w:rPr>
                <w:rFonts w:ascii="Times New Roman" w:hAnsi="Times New Roman"/>
                <w:sz w:val="28"/>
                <w:szCs w:val="28"/>
                <w:vertAlign w:val="superscript"/>
                <w:lang w:val="fr-FR"/>
              </w:rPr>
              <w:t>2</w:t>
            </w:r>
          </w:p>
          <w:p w14:paraId="0BFB674D" w14:textId="77777777" w:rsidR="00A73E23" w:rsidRPr="00FB2A49" w:rsidRDefault="00A73E23" w:rsidP="00FB2A49">
            <w:pPr>
              <w:spacing w:before="120" w:after="120" w:line="360" w:lineRule="auto"/>
              <w:jc w:val="center"/>
              <w:rPr>
                <w:rFonts w:ascii="Times New Roman" w:hAnsi="Times New Roman"/>
                <w:sz w:val="28"/>
                <w:szCs w:val="28"/>
                <w:vertAlign w:val="superscript"/>
                <w:lang w:val="fr-FR"/>
              </w:rPr>
            </w:pPr>
            <w:r w:rsidRPr="00FB2A49">
              <w:rPr>
                <w:rFonts w:ascii="Times New Roman" w:hAnsi="Times New Roman"/>
                <w:sz w:val="28"/>
                <w:szCs w:val="28"/>
                <w:lang w:val="fr-FR"/>
              </w:rPr>
              <w:t>x =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FB2A49">
              <w:rPr>
                <w:rFonts w:ascii="Times New Roman" w:hAnsi="Times New Roman"/>
                <w:sz w:val="28"/>
                <w:szCs w:val="28"/>
                <w:lang w:val="fr-FR"/>
              </w:rPr>
              <w:t>at</w:t>
            </w:r>
            <w:r w:rsidRPr="00FB2A49">
              <w:rPr>
                <w:rFonts w:ascii="Times New Roman" w:hAnsi="Times New Roman"/>
                <w:sz w:val="28"/>
                <w:szCs w:val="28"/>
                <w:vertAlign w:val="superscript"/>
                <w:lang w:val="fr-FR"/>
              </w:rPr>
              <w:t>2</w:t>
            </w:r>
          </w:p>
          <w:p w14:paraId="46B6A9DF" w14:textId="77777777" w:rsidR="00A73E23" w:rsidRPr="00FB2A49" w:rsidRDefault="00A73E23" w:rsidP="00FB2A49">
            <w:pPr>
              <w:spacing w:before="120" w:after="120" w:line="360" w:lineRule="auto"/>
              <w:jc w:val="center"/>
              <w:rPr>
                <w:rFonts w:ascii="Times New Roman" w:hAnsi="Times New Roman"/>
                <w:sz w:val="28"/>
                <w:szCs w:val="28"/>
                <w:lang w:val="fr-FR"/>
              </w:rPr>
            </w:pPr>
          </w:p>
          <w:p w14:paraId="689FB2FD" w14:textId="77777777" w:rsidR="00A73E23" w:rsidRPr="00FB2A49" w:rsidRDefault="00A73E23" w:rsidP="00FB2A49">
            <w:pPr>
              <w:spacing w:before="120" w:after="120" w:line="360" w:lineRule="auto"/>
              <w:jc w:val="center"/>
              <w:rPr>
                <w:rFonts w:ascii="Times New Roman" w:hAnsi="Times New Roman"/>
                <w:sz w:val="28"/>
                <w:szCs w:val="28"/>
                <w:lang w:val="fr-FR"/>
              </w:rPr>
            </w:pPr>
            <w:r w:rsidRPr="00FB2A49">
              <w:rPr>
                <w:rFonts w:ascii="Times New Roman" w:hAnsi="Times New Roman"/>
                <w:sz w:val="28"/>
                <w:szCs w:val="28"/>
                <w:lang w:val="fr-FR"/>
              </w:rPr>
              <w:t>v = g.t</w:t>
            </w:r>
          </w:p>
          <w:p w14:paraId="51A29217" w14:textId="77777777" w:rsidR="00A73E23" w:rsidRPr="00FB2A49" w:rsidRDefault="00A73E23" w:rsidP="00FB2A49">
            <w:pPr>
              <w:spacing w:before="120" w:after="120" w:line="360" w:lineRule="auto"/>
              <w:jc w:val="center"/>
              <w:rPr>
                <w:rFonts w:ascii="Times New Roman" w:hAnsi="Times New Roman"/>
                <w:sz w:val="28"/>
                <w:szCs w:val="28"/>
                <w:lang w:val="fr-FR"/>
              </w:rPr>
            </w:pPr>
            <w:r w:rsidRPr="00FB2A49">
              <w:rPr>
                <w:rFonts w:ascii="Times New Roman" w:hAnsi="Times New Roman"/>
                <w:position w:val="-24"/>
                <w:sz w:val="28"/>
                <w:szCs w:val="28"/>
                <w:lang w:val="en-US" w:eastAsia="en-US"/>
              </w:rPr>
              <w:object w:dxaOrig="880" w:dyaOrig="620" w14:anchorId="52CBD93A">
                <v:shape id="_x0000_i1125" type="#_x0000_t75" style="width:44.25pt;height:32.25pt" o:ole="">
                  <v:imagedata r:id="rId219" o:title=""/>
                </v:shape>
                <o:OLEObject Type="Embed" ProgID="Equation.DSMT4" ShapeID="_x0000_i1125" DrawAspect="Content" ObjectID="_1692952640" r:id="rId220"/>
              </w:object>
            </w:r>
          </w:p>
          <w:p w14:paraId="64CB51B2" w14:textId="77777777" w:rsidR="00A73E23" w:rsidRPr="00FB2A49" w:rsidRDefault="00A73E23" w:rsidP="00FB2A49">
            <w:pPr>
              <w:spacing w:before="120" w:after="120" w:line="360" w:lineRule="auto"/>
              <w:jc w:val="both"/>
              <w:rPr>
                <w:rFonts w:ascii="Times New Roman" w:hAnsi="Times New Roman"/>
                <w:sz w:val="28"/>
                <w:szCs w:val="28"/>
                <w:lang w:val="fr-FR"/>
              </w:rPr>
            </w:pPr>
            <w:r w:rsidRPr="00FB2A49">
              <w:rPr>
                <w:rFonts w:ascii="Times New Roman" w:hAnsi="Times New Roman"/>
                <w:sz w:val="28"/>
                <w:szCs w:val="28"/>
                <w:lang w:val="fr-FR"/>
              </w:rPr>
              <w:t>Trong đó g gọi là gia tốc rơi tự do (m/s</w:t>
            </w:r>
            <w:r w:rsidRPr="00FB2A49">
              <w:rPr>
                <w:rFonts w:ascii="Times New Roman" w:hAnsi="Times New Roman"/>
                <w:sz w:val="28"/>
                <w:szCs w:val="28"/>
                <w:vertAlign w:val="superscript"/>
                <w:lang w:val="fr-FR"/>
              </w:rPr>
              <w:t>2</w:t>
            </w:r>
            <w:r w:rsidRPr="00FB2A49">
              <w:rPr>
                <w:rFonts w:ascii="Times New Roman" w:hAnsi="Times New Roman"/>
                <w:sz w:val="28"/>
                <w:szCs w:val="28"/>
                <w:lang w:val="fr-FR"/>
              </w:rPr>
              <w:t>)</w:t>
            </w:r>
          </w:p>
          <w:p w14:paraId="670A1598" w14:textId="77777777" w:rsidR="00A73E23" w:rsidRPr="00FB2A49" w:rsidRDefault="00A73E23" w:rsidP="00FB2A49">
            <w:pPr>
              <w:spacing w:before="120" w:after="120" w:line="360" w:lineRule="auto"/>
              <w:jc w:val="both"/>
              <w:rPr>
                <w:rFonts w:ascii="Times New Roman" w:hAnsi="Times New Roman"/>
                <w:sz w:val="28"/>
                <w:szCs w:val="28"/>
                <w:lang w:val="fr-FR"/>
              </w:rPr>
            </w:pPr>
          </w:p>
          <w:p w14:paraId="08EB52B2" w14:textId="77777777" w:rsidR="00A73E23" w:rsidRPr="00FB2A49" w:rsidRDefault="00A73E23"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700" w:dyaOrig="620" w14:anchorId="715955CB">
                <v:shape id="_x0000_i1126" type="#_x0000_t75" style="width:35.25pt;height:32.25pt" o:ole="">
                  <v:imagedata r:id="rId221" o:title=""/>
                </v:shape>
                <o:OLEObject Type="Embed" ProgID="Equation.DSMT4" ShapeID="_x0000_i1126" DrawAspect="Content" ObjectID="_1692952641" r:id="rId222"/>
              </w:object>
            </w:r>
            <w:r w:rsidRPr="00FB2A49">
              <w:rPr>
                <w:rFonts w:ascii="Times New Roman" w:hAnsi="Times New Roman"/>
                <w:sz w:val="28"/>
                <w:szCs w:val="28"/>
              </w:rPr>
              <w:t xml:space="preserve"> (m/s)</w:t>
            </w:r>
          </w:p>
          <w:p w14:paraId="46D02E69" w14:textId="77777777" w:rsidR="00A73E23" w:rsidRPr="00FB2A49" w:rsidRDefault="00A73E23"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840" w:dyaOrig="620" w14:anchorId="0B3D30C7">
                <v:shape id="_x0000_i1127" type="#_x0000_t75" style="width:42pt;height:32.25pt" o:ole="">
                  <v:imagedata r:id="rId223" o:title=""/>
                </v:shape>
                <o:OLEObject Type="Embed" ProgID="Equation.DSMT4" ShapeID="_x0000_i1127" DrawAspect="Content" ObjectID="_1692952642" r:id="rId224"/>
              </w:object>
            </w:r>
            <w:r w:rsidRPr="00FB2A49">
              <w:rPr>
                <w:rFonts w:ascii="Times New Roman" w:hAnsi="Times New Roman"/>
                <w:sz w:val="28"/>
                <w:szCs w:val="28"/>
              </w:rPr>
              <w:t xml:space="preserve"> (rad/s)</w:t>
            </w:r>
          </w:p>
          <w:p w14:paraId="3B915161" w14:textId="77777777" w:rsidR="00A73E23" w:rsidRPr="00FB2A49" w:rsidRDefault="00A73E23"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780" w:dyaOrig="620" w14:anchorId="458508A7">
                <v:shape id="_x0000_i1128" type="#_x0000_t75" style="width:39.75pt;height:32.25pt" o:ole="">
                  <v:imagedata r:id="rId225" o:title=""/>
                </v:shape>
                <o:OLEObject Type="Embed" ProgID="Equation.DSMT4" ShapeID="_x0000_i1128" DrawAspect="Content" ObjectID="_1692952643" r:id="rId226"/>
              </w:object>
            </w:r>
            <w:r w:rsidRPr="00FB2A49">
              <w:rPr>
                <w:rFonts w:ascii="Times New Roman" w:hAnsi="Times New Roman"/>
                <w:sz w:val="28"/>
                <w:szCs w:val="28"/>
              </w:rPr>
              <w:t xml:space="preserve"> (s)</w:t>
            </w:r>
          </w:p>
          <w:p w14:paraId="50EBCAE8" w14:textId="77777777" w:rsidR="00A73E23" w:rsidRPr="00FB2A49" w:rsidRDefault="00A73E23"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660" w:dyaOrig="620" w14:anchorId="1BA9B7A7">
                <v:shape id="_x0000_i1129" type="#_x0000_t75" style="width:32.25pt;height:32.25pt" o:ole="">
                  <v:imagedata r:id="rId227" o:title=""/>
                </v:shape>
                <o:OLEObject Type="Embed" ProgID="Equation.DSMT4" ShapeID="_x0000_i1129" DrawAspect="Content" ObjectID="_1692952644" r:id="rId228"/>
              </w:object>
            </w:r>
            <w:r w:rsidRPr="00FB2A49">
              <w:rPr>
                <w:rFonts w:ascii="Times New Roman" w:hAnsi="Times New Roman"/>
                <w:sz w:val="28"/>
                <w:szCs w:val="28"/>
              </w:rPr>
              <w:t xml:space="preserve"> (Hz)</w:t>
            </w:r>
          </w:p>
          <w:p w14:paraId="00D409DD" w14:textId="77777777" w:rsidR="00A73E23" w:rsidRPr="00FB2A49" w:rsidRDefault="00A73E23" w:rsidP="00FB2A49">
            <w:pPr>
              <w:spacing w:before="120" w:after="120" w:line="360" w:lineRule="auto"/>
              <w:jc w:val="center"/>
              <w:rPr>
                <w:rFonts w:ascii="Times New Roman" w:hAnsi="Times New Roman"/>
                <w:sz w:val="28"/>
                <w:szCs w:val="28"/>
              </w:rPr>
            </w:pPr>
            <w:r w:rsidRPr="00FB2A49">
              <w:rPr>
                <w:rFonts w:ascii="Times New Roman" w:hAnsi="Times New Roman"/>
                <w:position w:val="-6"/>
                <w:sz w:val="28"/>
                <w:szCs w:val="28"/>
                <w:lang w:val="en-US" w:eastAsia="en-US"/>
              </w:rPr>
              <w:object w:dxaOrig="680" w:dyaOrig="220" w14:anchorId="58F731FF">
                <v:shape id="_x0000_i1130" type="#_x0000_t75" style="width:35.25pt;height:9.75pt" o:ole="">
                  <v:imagedata r:id="rId229" o:title=""/>
                </v:shape>
                <o:OLEObject Type="Embed" ProgID="Equation.DSMT4" ShapeID="_x0000_i1130" DrawAspect="Content" ObjectID="_1692952645" r:id="rId230"/>
              </w:object>
            </w:r>
          </w:p>
          <w:p w14:paraId="618B261F" w14:textId="77777777" w:rsidR="00A73E23" w:rsidRPr="00FB2A49" w:rsidRDefault="00A73E23"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1400" w:dyaOrig="660" w14:anchorId="1E45E38C">
                <v:shape id="_x0000_i1131" type="#_x0000_t75" style="width:69.75pt;height:32.25pt" o:ole="">
                  <v:imagedata r:id="rId231" o:title=""/>
                </v:shape>
                <o:OLEObject Type="Embed" ProgID="Equation.DSMT4" ShapeID="_x0000_i1131" DrawAspect="Content" ObjectID="_1692952646" r:id="rId232"/>
              </w:object>
            </w:r>
            <w:r w:rsidRPr="00FB2A49">
              <w:rPr>
                <w:rFonts w:ascii="Times New Roman" w:hAnsi="Times New Roman"/>
                <w:sz w:val="28"/>
                <w:szCs w:val="28"/>
              </w:rPr>
              <w:t xml:space="preserve"> (m/s</w:t>
            </w:r>
            <w:r w:rsidRPr="00FB2A49">
              <w:rPr>
                <w:rFonts w:ascii="Times New Roman" w:hAnsi="Times New Roman"/>
                <w:sz w:val="28"/>
                <w:szCs w:val="28"/>
                <w:vertAlign w:val="superscript"/>
              </w:rPr>
              <w:t>2</w:t>
            </w:r>
            <w:r w:rsidRPr="00FB2A49">
              <w:rPr>
                <w:rFonts w:ascii="Times New Roman" w:hAnsi="Times New Roman"/>
                <w:sz w:val="28"/>
                <w:szCs w:val="28"/>
              </w:rPr>
              <w:t>)</w:t>
            </w:r>
          </w:p>
          <w:p w14:paraId="32424E01" w14:textId="77777777" w:rsidR="00A73E23" w:rsidRPr="00FB2A49" w:rsidRDefault="00A73E23" w:rsidP="00FB2A49">
            <w:pPr>
              <w:spacing w:before="120" w:after="120" w:line="360" w:lineRule="auto"/>
              <w:jc w:val="center"/>
              <w:rPr>
                <w:rFonts w:ascii="Times New Roman" w:hAnsi="Times New Roman"/>
                <w:sz w:val="28"/>
                <w:szCs w:val="28"/>
              </w:rPr>
            </w:pPr>
            <w:r w:rsidRPr="00FB2A49">
              <w:rPr>
                <w:rFonts w:ascii="Times New Roman" w:hAnsi="Times New Roman"/>
                <w:position w:val="-12"/>
                <w:sz w:val="28"/>
                <w:szCs w:val="28"/>
                <w:lang w:val="en-US" w:eastAsia="en-US"/>
              </w:rPr>
              <w:object w:dxaOrig="1300" w:dyaOrig="360" w14:anchorId="7A373883">
                <v:shape id="_x0000_i1132" type="#_x0000_t75" style="width:65.25pt;height:19.5pt" o:ole="">
                  <v:imagedata r:id="rId233" o:title=""/>
                </v:shape>
                <o:OLEObject Type="Embed" ProgID="Equation.DSMT4" ShapeID="_x0000_i1132" DrawAspect="Content" ObjectID="_1692952647" r:id="rId234"/>
              </w:object>
            </w:r>
          </w:p>
          <w:p w14:paraId="34B73A08"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ùng phương, ngược chiều:</w:t>
            </w:r>
          </w:p>
          <w:p w14:paraId="743A0B30" w14:textId="77777777" w:rsidR="00A73E23" w:rsidRPr="00FB2A49" w:rsidRDefault="00A73E23" w:rsidP="00FB2A49">
            <w:pPr>
              <w:spacing w:before="120" w:after="120" w:line="360" w:lineRule="auto"/>
              <w:jc w:val="center"/>
              <w:rPr>
                <w:rFonts w:ascii="Times New Roman" w:hAnsi="Times New Roman"/>
                <w:b/>
                <w:i/>
                <w:sz w:val="28"/>
                <w:szCs w:val="28"/>
                <w:lang w:val="en-US"/>
              </w:rPr>
            </w:pPr>
            <w:r w:rsidRPr="00FB2A49">
              <w:rPr>
                <w:rFonts w:ascii="Times New Roman" w:hAnsi="Times New Roman"/>
                <w:position w:val="-14"/>
                <w:sz w:val="28"/>
                <w:szCs w:val="28"/>
                <w:lang w:val="en-US" w:eastAsia="en-US"/>
              </w:rPr>
              <w:object w:dxaOrig="1579" w:dyaOrig="400" w14:anchorId="338004CF">
                <v:shape id="_x0000_i1133" type="#_x0000_t75" style="width:78.75pt;height:20.25pt" o:ole="">
                  <v:imagedata r:id="rId235" o:title=""/>
                </v:shape>
                <o:OLEObject Type="Embed" ProgID="Equation.DSMT4" ShapeID="_x0000_i1133" DrawAspect="Content" ObjectID="_1692952648" r:id="rId236"/>
              </w:object>
            </w:r>
          </w:p>
        </w:tc>
      </w:tr>
    </w:tbl>
    <w:p w14:paraId="3DE0BE73" w14:textId="77777777" w:rsidR="00A73E23" w:rsidRPr="00FB2A49" w:rsidRDefault="00A73E23"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14:paraId="71F7285A" w14:textId="77777777" w:rsidR="00A73E23" w:rsidRPr="00FB2A49" w:rsidRDefault="00A73E23"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31D3F816" w14:textId="77777777" w:rsidR="00A73E23" w:rsidRPr="00FB2A49" w:rsidRDefault="00A73E23"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2BE13358"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lastRenderedPageBreak/>
        <w:t>Câu 1:</w:t>
      </w:r>
      <w:r w:rsidRPr="00FB2A49">
        <w:rPr>
          <w:rFonts w:ascii="Times New Roman" w:hAnsi="Times New Roman"/>
          <w:sz w:val="28"/>
          <w:szCs w:val="28"/>
        </w:rPr>
        <w:t xml:space="preserve"> Trường hợp nào dưới đây có thể coi vật là chất điểm?</w:t>
      </w:r>
    </w:p>
    <w:tbl>
      <w:tblPr>
        <w:tblW w:w="11147" w:type="dxa"/>
        <w:tblLook w:val="04A0" w:firstRow="1" w:lastRow="0" w:firstColumn="1" w:lastColumn="0" w:noHBand="0" w:noVBand="1"/>
      </w:tblPr>
      <w:tblGrid>
        <w:gridCol w:w="6062"/>
        <w:gridCol w:w="5085"/>
      </w:tblGrid>
      <w:tr w:rsidR="00A73E23" w:rsidRPr="00FB2A49" w14:paraId="4EB4FC73" w14:textId="77777777" w:rsidTr="00DB16FC">
        <w:tc>
          <w:tcPr>
            <w:tcW w:w="6062" w:type="dxa"/>
            <w:shd w:val="clear" w:color="auto" w:fill="auto"/>
          </w:tcPr>
          <w:p w14:paraId="797B7827" w14:textId="77777777" w:rsidR="00A73E23" w:rsidRPr="00FB2A49" w:rsidRDefault="00A73E23" w:rsidP="00FB2A49">
            <w:pPr>
              <w:spacing w:before="120" w:after="120" w:line="360" w:lineRule="auto"/>
              <w:rPr>
                <w:rFonts w:ascii="Times New Roman" w:hAnsi="Times New Roman"/>
                <w:spacing w:val="-8"/>
                <w:sz w:val="28"/>
                <w:szCs w:val="28"/>
              </w:rPr>
            </w:pPr>
            <w:r w:rsidRPr="00FB2A49">
              <w:rPr>
                <w:rFonts w:ascii="Times New Roman" w:hAnsi="Times New Roman"/>
                <w:spacing w:val="-8"/>
                <w:sz w:val="28"/>
                <w:szCs w:val="28"/>
              </w:rPr>
              <w:t>A. Trái Đất trong chuyển động tự quay quanh mình nó.</w:t>
            </w:r>
          </w:p>
        </w:tc>
        <w:tc>
          <w:tcPr>
            <w:tcW w:w="5085" w:type="dxa"/>
            <w:shd w:val="clear" w:color="auto" w:fill="auto"/>
          </w:tcPr>
          <w:p w14:paraId="10BD716C" w14:textId="77777777" w:rsidR="00A73E23" w:rsidRPr="00FB2A49" w:rsidRDefault="00A73E23" w:rsidP="00FB2A49">
            <w:pPr>
              <w:spacing w:before="120" w:after="120" w:line="360" w:lineRule="auto"/>
              <w:rPr>
                <w:rFonts w:ascii="Times New Roman" w:hAnsi="Times New Roman"/>
                <w:spacing w:val="-4"/>
                <w:sz w:val="28"/>
                <w:szCs w:val="28"/>
              </w:rPr>
            </w:pPr>
            <w:r w:rsidRPr="00FB2A49">
              <w:rPr>
                <w:rFonts w:ascii="Times New Roman" w:hAnsi="Times New Roman"/>
                <w:spacing w:val="-4"/>
                <w:sz w:val="28"/>
                <w:szCs w:val="28"/>
              </w:rPr>
              <w:t>C. Người nhảy cầu lúc đang rơi xuống nước.</w:t>
            </w:r>
          </w:p>
        </w:tc>
      </w:tr>
      <w:tr w:rsidR="00A73E23" w:rsidRPr="00FB2A49" w14:paraId="06AB5CA1" w14:textId="77777777" w:rsidTr="00DB16FC">
        <w:tc>
          <w:tcPr>
            <w:tcW w:w="6062" w:type="dxa"/>
            <w:shd w:val="clear" w:color="auto" w:fill="auto"/>
          </w:tcPr>
          <w:p w14:paraId="104594CF" w14:textId="77777777" w:rsidR="00A73E23" w:rsidRPr="00FB2A49" w:rsidRDefault="00A73E23" w:rsidP="00FB2A49">
            <w:pPr>
              <w:spacing w:before="120" w:after="120" w:line="360" w:lineRule="auto"/>
              <w:rPr>
                <w:rFonts w:ascii="Times New Roman" w:hAnsi="Times New Roman"/>
                <w:sz w:val="28"/>
                <w:szCs w:val="28"/>
              </w:rPr>
            </w:pPr>
            <w:r w:rsidRPr="00FB2A49">
              <w:rPr>
                <w:rFonts w:ascii="Times New Roman" w:hAnsi="Times New Roman"/>
                <w:sz w:val="28"/>
                <w:szCs w:val="28"/>
              </w:rPr>
              <w:t>B. Hai hòn bi lúc va chạm với nhau.</w:t>
            </w:r>
          </w:p>
        </w:tc>
        <w:tc>
          <w:tcPr>
            <w:tcW w:w="5085" w:type="dxa"/>
            <w:shd w:val="clear" w:color="auto" w:fill="auto"/>
          </w:tcPr>
          <w:p w14:paraId="586A722F" w14:textId="77777777" w:rsidR="00A73E23" w:rsidRPr="00FB2A49" w:rsidRDefault="00A73E23" w:rsidP="00FB2A49">
            <w:pPr>
              <w:spacing w:before="120" w:after="120" w:line="360" w:lineRule="auto"/>
              <w:rPr>
                <w:rFonts w:ascii="Times New Roman" w:hAnsi="Times New Roman"/>
                <w:sz w:val="28"/>
                <w:szCs w:val="28"/>
              </w:rPr>
            </w:pPr>
            <w:r w:rsidRPr="00FB2A49">
              <w:rPr>
                <w:rFonts w:ascii="Times New Roman" w:hAnsi="Times New Roman"/>
                <w:sz w:val="28"/>
                <w:szCs w:val="28"/>
              </w:rPr>
              <w:t>D. Giọt nước mưa lúc đang rơi.</w:t>
            </w:r>
          </w:p>
        </w:tc>
      </w:tr>
    </w:tbl>
    <w:p w14:paraId="770D4103"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Câu 2:</w:t>
      </w:r>
      <w:r w:rsidRPr="00FB2A49">
        <w:rPr>
          <w:rFonts w:ascii="Times New Roman" w:hAnsi="Times New Roman"/>
          <w:sz w:val="28"/>
          <w:szCs w:val="28"/>
        </w:rPr>
        <w:t xml:space="preserve"> Cách chọn hệ tọa độ nào dưới đây là thích hợp nhất để xác định vị trí của một máy bay đang bay?</w:t>
      </w:r>
    </w:p>
    <w:tbl>
      <w:tblPr>
        <w:tblW w:w="0" w:type="auto"/>
        <w:tblLook w:val="04A0" w:firstRow="1" w:lastRow="0" w:firstColumn="1" w:lastColumn="0" w:noHBand="0" w:noVBand="1"/>
      </w:tblPr>
      <w:tblGrid>
        <w:gridCol w:w="5008"/>
        <w:gridCol w:w="4971"/>
      </w:tblGrid>
      <w:tr w:rsidR="00A73E23" w:rsidRPr="00FB2A49" w14:paraId="7E29D642" w14:textId="77777777" w:rsidTr="00DB16FC">
        <w:tc>
          <w:tcPr>
            <w:tcW w:w="5508" w:type="dxa"/>
            <w:shd w:val="clear" w:color="auto" w:fill="auto"/>
          </w:tcPr>
          <w:p w14:paraId="5283F697"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Khoảng cách đến sân bay xuất phát</w:t>
            </w:r>
          </w:p>
        </w:tc>
        <w:tc>
          <w:tcPr>
            <w:tcW w:w="5508" w:type="dxa"/>
            <w:shd w:val="clear" w:color="auto" w:fill="auto"/>
          </w:tcPr>
          <w:p w14:paraId="2B97EB47"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Kinh độ, vĩ độ địa lý và độ cao của máy bay</w:t>
            </w:r>
          </w:p>
        </w:tc>
      </w:tr>
      <w:tr w:rsidR="00A73E23" w:rsidRPr="00FB2A49" w14:paraId="5A8F5966" w14:textId="77777777" w:rsidTr="00DB16FC">
        <w:tc>
          <w:tcPr>
            <w:tcW w:w="5508" w:type="dxa"/>
            <w:shd w:val="clear" w:color="auto" w:fill="auto"/>
          </w:tcPr>
          <w:p w14:paraId="260DAF85"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Khoảng cách đến sân bay gần nhất</w:t>
            </w:r>
          </w:p>
        </w:tc>
        <w:tc>
          <w:tcPr>
            <w:tcW w:w="5508" w:type="dxa"/>
            <w:shd w:val="clear" w:color="auto" w:fill="auto"/>
          </w:tcPr>
          <w:p w14:paraId="7613396F"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Kinh độ, vĩ độ địa lý</w:t>
            </w:r>
          </w:p>
        </w:tc>
      </w:tr>
    </w:tbl>
    <w:p w14:paraId="4865847B"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Câu 3:</w:t>
      </w:r>
      <w:r w:rsidRPr="00FB2A49">
        <w:rPr>
          <w:rFonts w:ascii="Times New Roman" w:hAnsi="Times New Roman"/>
          <w:sz w:val="28"/>
          <w:szCs w:val="28"/>
        </w:rPr>
        <w:t xml:space="preserve"> Chuyển động của một vật là sự thay đổi</w:t>
      </w:r>
    </w:p>
    <w:tbl>
      <w:tblPr>
        <w:tblW w:w="0" w:type="auto"/>
        <w:tblLook w:val="04A0" w:firstRow="1" w:lastRow="0" w:firstColumn="1" w:lastColumn="0" w:noHBand="0" w:noVBand="1"/>
      </w:tblPr>
      <w:tblGrid>
        <w:gridCol w:w="5735"/>
        <w:gridCol w:w="4244"/>
      </w:tblGrid>
      <w:tr w:rsidR="00A73E23" w:rsidRPr="00FB2A49" w14:paraId="3DA71D37" w14:textId="77777777" w:rsidTr="00DB16FC">
        <w:tc>
          <w:tcPr>
            <w:tcW w:w="6345" w:type="dxa"/>
            <w:shd w:val="clear" w:color="auto" w:fill="auto"/>
          </w:tcPr>
          <w:p w14:paraId="79984822"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vị trí của vật đó so với các vật khác theo thời gian</w:t>
            </w:r>
          </w:p>
        </w:tc>
        <w:tc>
          <w:tcPr>
            <w:tcW w:w="4671" w:type="dxa"/>
            <w:shd w:val="clear" w:color="auto" w:fill="auto"/>
          </w:tcPr>
          <w:p w14:paraId="62143E4E"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hình dạng của vật đó theo thời gian</w:t>
            </w:r>
          </w:p>
        </w:tc>
      </w:tr>
      <w:tr w:rsidR="00A73E23" w:rsidRPr="00FB2A49" w14:paraId="3E0937C3" w14:textId="77777777" w:rsidTr="00DB16FC">
        <w:tc>
          <w:tcPr>
            <w:tcW w:w="6345" w:type="dxa"/>
            <w:shd w:val="clear" w:color="auto" w:fill="auto"/>
          </w:tcPr>
          <w:p w14:paraId="4F188984"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vị trí và hình dạng của vật đó theo thời gian</w:t>
            </w:r>
          </w:p>
        </w:tc>
        <w:tc>
          <w:tcPr>
            <w:tcW w:w="4671" w:type="dxa"/>
            <w:shd w:val="clear" w:color="auto" w:fill="auto"/>
          </w:tcPr>
          <w:p w14:paraId="7B60722E"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vị trí của vật đó so với một vật khác</w:t>
            </w:r>
          </w:p>
        </w:tc>
      </w:tr>
    </w:tbl>
    <w:p w14:paraId="02AD00CC"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Câu 4:</w:t>
      </w:r>
      <w:r w:rsidRPr="00FB2A49">
        <w:rPr>
          <w:rFonts w:ascii="Times New Roman" w:hAnsi="Times New Roman"/>
          <w:sz w:val="28"/>
          <w:szCs w:val="28"/>
        </w:rPr>
        <w:t xml:space="preserve"> Vật nào trong những trường hợp dưới đây </w:t>
      </w:r>
      <w:r w:rsidRPr="00FB2A49">
        <w:rPr>
          <w:rFonts w:ascii="Times New Roman" w:hAnsi="Times New Roman"/>
          <w:b/>
          <w:i/>
          <w:sz w:val="28"/>
          <w:szCs w:val="28"/>
          <w:u w:val="single"/>
        </w:rPr>
        <w:t>không thể</w:t>
      </w:r>
      <w:r w:rsidRPr="00FB2A49">
        <w:rPr>
          <w:rFonts w:ascii="Times New Roman" w:hAnsi="Times New Roman"/>
          <w:sz w:val="28"/>
          <w:szCs w:val="28"/>
        </w:rPr>
        <w:t xml:space="preserve"> coi như chất điểm.</w:t>
      </w:r>
    </w:p>
    <w:tbl>
      <w:tblPr>
        <w:tblW w:w="0" w:type="auto"/>
        <w:tblLook w:val="04A0" w:firstRow="1" w:lastRow="0" w:firstColumn="1" w:lastColumn="0" w:noHBand="0" w:noVBand="1"/>
      </w:tblPr>
      <w:tblGrid>
        <w:gridCol w:w="4990"/>
        <w:gridCol w:w="4989"/>
      </w:tblGrid>
      <w:tr w:rsidR="00A73E23" w:rsidRPr="00FB2A49" w14:paraId="4D62A420" w14:textId="77777777" w:rsidTr="00DB16FC">
        <w:tc>
          <w:tcPr>
            <w:tcW w:w="5508" w:type="dxa"/>
            <w:shd w:val="clear" w:color="auto" w:fill="auto"/>
          </w:tcPr>
          <w:p w14:paraId="42043421"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Viên đạn bay trong không khí loãng.</w:t>
            </w:r>
          </w:p>
        </w:tc>
        <w:tc>
          <w:tcPr>
            <w:tcW w:w="5508" w:type="dxa"/>
            <w:shd w:val="clear" w:color="auto" w:fill="auto"/>
          </w:tcPr>
          <w:p w14:paraId="36509B4D"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Viên bi rơi từ cao xuống đất.</w:t>
            </w:r>
          </w:p>
        </w:tc>
      </w:tr>
      <w:tr w:rsidR="00A73E23" w:rsidRPr="00FB2A49" w14:paraId="0FCFD1EC" w14:textId="77777777" w:rsidTr="00DB16FC">
        <w:tc>
          <w:tcPr>
            <w:tcW w:w="5508" w:type="dxa"/>
            <w:shd w:val="clear" w:color="auto" w:fill="auto"/>
          </w:tcPr>
          <w:p w14:paraId="5C3F4095"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Trái Đất quay xung quanh Mặt Trời.</w:t>
            </w:r>
          </w:p>
        </w:tc>
        <w:tc>
          <w:tcPr>
            <w:tcW w:w="5508" w:type="dxa"/>
            <w:shd w:val="clear" w:color="auto" w:fill="auto"/>
          </w:tcPr>
          <w:p w14:paraId="019D6F9F"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Bánh xe đạp quay quanh trục.</w:t>
            </w:r>
          </w:p>
        </w:tc>
      </w:tr>
    </w:tbl>
    <w:p w14:paraId="32B51631"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Câu 5:</w:t>
      </w:r>
      <w:r w:rsidRPr="00FB2A49">
        <w:rPr>
          <w:rFonts w:ascii="Times New Roman" w:hAnsi="Times New Roman"/>
          <w:sz w:val="28"/>
          <w:szCs w:val="28"/>
        </w:rPr>
        <w:t xml:space="preserve"> Quỹ đạo chuyển động trong những trường hợp nào sau đây là đường thẳng?</w:t>
      </w:r>
    </w:p>
    <w:tbl>
      <w:tblPr>
        <w:tblW w:w="0" w:type="auto"/>
        <w:tblLook w:val="04A0" w:firstRow="1" w:lastRow="0" w:firstColumn="1" w:lastColumn="0" w:noHBand="0" w:noVBand="1"/>
      </w:tblPr>
      <w:tblGrid>
        <w:gridCol w:w="5001"/>
        <w:gridCol w:w="4978"/>
      </w:tblGrid>
      <w:tr w:rsidR="00A73E23" w:rsidRPr="00FB2A49" w14:paraId="076F21CC" w14:textId="77777777" w:rsidTr="00DB16FC">
        <w:tc>
          <w:tcPr>
            <w:tcW w:w="5508" w:type="dxa"/>
            <w:shd w:val="clear" w:color="auto" w:fill="auto"/>
          </w:tcPr>
          <w:p w14:paraId="68211167"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Quả cam ném theo phương ngang</w:t>
            </w:r>
          </w:p>
        </w:tc>
        <w:tc>
          <w:tcPr>
            <w:tcW w:w="5508" w:type="dxa"/>
            <w:shd w:val="clear" w:color="auto" w:fill="auto"/>
          </w:tcPr>
          <w:p w14:paraId="57A59C6F"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Viên bi rơi tự do</w:t>
            </w:r>
          </w:p>
        </w:tc>
      </w:tr>
      <w:tr w:rsidR="00A73E23" w:rsidRPr="00FB2A49" w14:paraId="4D01332F" w14:textId="77777777" w:rsidTr="00DB16FC">
        <w:tc>
          <w:tcPr>
            <w:tcW w:w="5508" w:type="dxa"/>
            <w:shd w:val="clear" w:color="auto" w:fill="auto"/>
          </w:tcPr>
          <w:p w14:paraId="4D704FEC"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Con cá bơi dưới nước</w:t>
            </w:r>
          </w:p>
        </w:tc>
        <w:tc>
          <w:tcPr>
            <w:tcW w:w="5508" w:type="dxa"/>
            <w:shd w:val="clear" w:color="auto" w:fill="auto"/>
          </w:tcPr>
          <w:p w14:paraId="68B6EF24"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Chiếc diều đang bay bị đứt dây</w:t>
            </w:r>
          </w:p>
        </w:tc>
      </w:tr>
    </w:tbl>
    <w:p w14:paraId="42157C9F"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Câu 6:</w:t>
      </w:r>
      <w:r w:rsidRPr="00FB2A49">
        <w:rPr>
          <w:rFonts w:ascii="Times New Roman" w:hAnsi="Times New Roman"/>
          <w:sz w:val="28"/>
          <w:szCs w:val="28"/>
        </w:rPr>
        <w:t xml:space="preserve"> Trong chuyển động thẳng đều</w:t>
      </w:r>
    </w:p>
    <w:p w14:paraId="4D5AC4D7"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quãng đường đi được s tỉ lệ thuận với tốc độ v.</w:t>
      </w:r>
    </w:p>
    <w:p w14:paraId="2E3E4738"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tọa độ x tỉ lệ thuận với tốc độ v.</w:t>
      </w:r>
    </w:p>
    <w:p w14:paraId="263F0464"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tọa độ x tỉ lệ thuận với thời gian chuyển động t.</w:t>
      </w:r>
    </w:p>
    <w:p w14:paraId="5A982A06"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D. quãng đường đi được s tỉ lệ thuận với thời gian chuyển động t.</w:t>
      </w:r>
    </w:p>
    <w:p w14:paraId="1A90FCC7"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Chọn đáp án </w:t>
      </w:r>
      <w:r w:rsidRPr="00FB2A49">
        <w:rPr>
          <w:rFonts w:ascii="Times New Roman" w:hAnsi="Times New Roman"/>
          <w:b/>
          <w:i/>
          <w:sz w:val="28"/>
          <w:szCs w:val="28"/>
          <w:u w:val="single"/>
        </w:rPr>
        <w:t>đúng.</w:t>
      </w:r>
    </w:p>
    <w:p w14:paraId="473E148A"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Câu 7:</w:t>
      </w:r>
      <w:r w:rsidRPr="00FB2A49">
        <w:rPr>
          <w:rFonts w:ascii="Times New Roman" w:hAnsi="Times New Roman"/>
          <w:sz w:val="28"/>
          <w:szCs w:val="28"/>
        </w:rPr>
        <w:t xml:space="preserve"> Vật nào có thể chuyển động thẳng đều?</w:t>
      </w:r>
    </w:p>
    <w:tbl>
      <w:tblPr>
        <w:tblW w:w="0" w:type="auto"/>
        <w:tblLook w:val="04A0" w:firstRow="1" w:lastRow="0" w:firstColumn="1" w:lastColumn="0" w:noHBand="0" w:noVBand="1"/>
      </w:tblPr>
      <w:tblGrid>
        <w:gridCol w:w="4995"/>
        <w:gridCol w:w="4984"/>
      </w:tblGrid>
      <w:tr w:rsidR="00A73E23" w:rsidRPr="00FB2A49" w14:paraId="13AC13F4" w14:textId="77777777" w:rsidTr="00DB16FC">
        <w:tc>
          <w:tcPr>
            <w:tcW w:w="5508" w:type="dxa"/>
            <w:shd w:val="clear" w:color="auto" w:fill="auto"/>
          </w:tcPr>
          <w:p w14:paraId="33A6DF74"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Hòn bi lăn trên máng nghiêng</w:t>
            </w:r>
          </w:p>
        </w:tc>
        <w:tc>
          <w:tcPr>
            <w:tcW w:w="5508" w:type="dxa"/>
            <w:shd w:val="clear" w:color="auto" w:fill="auto"/>
          </w:tcPr>
          <w:p w14:paraId="23D73F82"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Pittông chạy đi, chạy lại trong xilanh</w:t>
            </w:r>
          </w:p>
        </w:tc>
      </w:tr>
      <w:tr w:rsidR="00A73E23" w:rsidRPr="00FB2A49" w14:paraId="10AB9A34" w14:textId="77777777" w:rsidTr="00DB16FC">
        <w:tc>
          <w:tcPr>
            <w:tcW w:w="5508" w:type="dxa"/>
            <w:shd w:val="clear" w:color="auto" w:fill="auto"/>
          </w:tcPr>
          <w:p w14:paraId="4B86342F"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Xe đạp đi trên đoạn đường nằm ngang</w:t>
            </w:r>
          </w:p>
        </w:tc>
        <w:tc>
          <w:tcPr>
            <w:tcW w:w="5508" w:type="dxa"/>
            <w:shd w:val="clear" w:color="auto" w:fill="auto"/>
          </w:tcPr>
          <w:p w14:paraId="768CBFEB"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Hòn đá nhỏ được ném thẳng đứng lên cao</w:t>
            </w:r>
          </w:p>
        </w:tc>
      </w:tr>
    </w:tbl>
    <w:p w14:paraId="22476BDF"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Câu 8:</w:t>
      </w:r>
      <w:r w:rsidRPr="00FB2A49">
        <w:rPr>
          <w:rFonts w:ascii="Times New Roman" w:hAnsi="Times New Roman"/>
          <w:sz w:val="28"/>
          <w:szCs w:val="28"/>
        </w:rPr>
        <w:t xml:space="preserve"> Chỉ ra câu </w:t>
      </w:r>
      <w:r w:rsidRPr="00FB2A49">
        <w:rPr>
          <w:rFonts w:ascii="Times New Roman" w:hAnsi="Times New Roman"/>
          <w:b/>
          <w:i/>
          <w:sz w:val="28"/>
          <w:szCs w:val="28"/>
          <w:u w:val="single"/>
        </w:rPr>
        <w:t>sai</w:t>
      </w:r>
      <w:r w:rsidRPr="00FB2A49">
        <w:rPr>
          <w:rFonts w:ascii="Times New Roman" w:hAnsi="Times New Roman"/>
          <w:sz w:val="28"/>
          <w:szCs w:val="28"/>
        </w:rPr>
        <w:t>. Chuyển động thẳng đều có những đặc điểm sau:</w:t>
      </w:r>
    </w:p>
    <w:p w14:paraId="29021F95"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Quỹ đạo là một đường thẳng.</w:t>
      </w:r>
    </w:p>
    <w:p w14:paraId="51825B3D"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Vật đi được những quãng đường bằng nhau trong những khoảng thời gian bằng nhau bất kì.</w:t>
      </w:r>
    </w:p>
    <w:p w14:paraId="10F31146"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Tốc độ trung bình trên mọi quãng đường là như nhau.</w:t>
      </w:r>
    </w:p>
    <w:p w14:paraId="57EA634D"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Tốc độ không đổi từ lúc xuất phát đến lúc dừng lại.</w:t>
      </w:r>
    </w:p>
    <w:p w14:paraId="55F055A4" w14:textId="77777777" w:rsidR="00A73E23" w:rsidRPr="00FB2A49" w:rsidRDefault="00A73E23" w:rsidP="00FB2A49">
      <w:pPr>
        <w:spacing w:before="120" w:after="120" w:line="360" w:lineRule="auto"/>
        <w:jc w:val="both"/>
        <w:rPr>
          <w:rFonts w:ascii="Times New Roman" w:hAnsi="Times New Roman"/>
          <w:b/>
          <w:i/>
          <w:sz w:val="28"/>
          <w:szCs w:val="28"/>
          <w:u w:val="single"/>
        </w:rPr>
      </w:pPr>
      <w:r w:rsidRPr="00FB2A49">
        <w:rPr>
          <w:rFonts w:ascii="Times New Roman" w:hAnsi="Times New Roman"/>
          <w:b/>
          <w:sz w:val="28"/>
          <w:szCs w:val="28"/>
          <w:u w:val="single"/>
        </w:rPr>
        <w:t>Câu 9:</w:t>
      </w:r>
      <w:r w:rsidRPr="00FB2A49">
        <w:rPr>
          <w:rFonts w:ascii="Times New Roman" w:hAnsi="Times New Roman"/>
          <w:sz w:val="28"/>
          <w:szCs w:val="28"/>
        </w:rPr>
        <w:t xml:space="preserve"> Câu nào </w:t>
      </w:r>
      <w:r w:rsidRPr="00FB2A49">
        <w:rPr>
          <w:rFonts w:ascii="Times New Roman" w:hAnsi="Times New Roman"/>
          <w:b/>
          <w:i/>
          <w:sz w:val="28"/>
          <w:szCs w:val="28"/>
          <w:u w:val="single"/>
        </w:rPr>
        <w:t>đúng?</w:t>
      </w:r>
    </w:p>
    <w:p w14:paraId="00125829"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Gia tốc của chuyển động thẳng nhanh dần đều bao giờ cũng lớn hơn gia tốc của chuyển động thẳng chậm dần đều.</w:t>
      </w:r>
    </w:p>
    <w:p w14:paraId="5ACCDFBB"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Chuyển động thẳng nhanh dần đều có gia tốc lớn hơn chuyển động thẳng chậm dần đều.</w:t>
      </w:r>
    </w:p>
    <w:p w14:paraId="00AFE3AD"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Chuyển động thẳng nhanh dần đều có gia tốc tăng, giảm đều theo thời gian.</w:t>
      </w:r>
    </w:p>
    <w:p w14:paraId="76BE23AF"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Gia tốc trong chuyển động thẳng nhanh dần đều có phương, chiều và độ lớn không đổi.</w:t>
      </w:r>
    </w:p>
    <w:p w14:paraId="776BE77C"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u w:val="single"/>
        </w:rPr>
        <w:t>Câu 10:</w:t>
      </w:r>
      <w:r w:rsidRPr="00FB2A49">
        <w:rPr>
          <w:rFonts w:ascii="Times New Roman" w:hAnsi="Times New Roman"/>
          <w:sz w:val="28"/>
          <w:szCs w:val="28"/>
        </w:rPr>
        <w:t xml:space="preserve"> Trong công thức tính vận tốc của chuyển động thẳng nhanh dần đều v = v</w:t>
      </w:r>
      <w:r w:rsidRPr="00FB2A49">
        <w:rPr>
          <w:rFonts w:ascii="Times New Roman" w:hAnsi="Times New Roman"/>
          <w:sz w:val="28"/>
          <w:szCs w:val="28"/>
          <w:vertAlign w:val="subscript"/>
        </w:rPr>
        <w:t>0</w:t>
      </w:r>
      <w:r w:rsidRPr="00FB2A49">
        <w:rPr>
          <w:rFonts w:ascii="Times New Roman" w:hAnsi="Times New Roman"/>
          <w:sz w:val="28"/>
          <w:szCs w:val="28"/>
        </w:rPr>
        <w:t xml:space="preserve"> + at thì:</w:t>
      </w:r>
    </w:p>
    <w:tbl>
      <w:tblPr>
        <w:tblW w:w="0" w:type="auto"/>
        <w:tblLook w:val="04A0" w:firstRow="1" w:lastRow="0" w:firstColumn="1" w:lastColumn="0" w:noHBand="0" w:noVBand="1"/>
      </w:tblPr>
      <w:tblGrid>
        <w:gridCol w:w="4994"/>
        <w:gridCol w:w="4985"/>
      </w:tblGrid>
      <w:tr w:rsidR="00A73E23" w:rsidRPr="00FB2A49" w14:paraId="73178B44" w14:textId="77777777" w:rsidTr="00DB16FC">
        <w:tc>
          <w:tcPr>
            <w:tcW w:w="5508" w:type="dxa"/>
            <w:shd w:val="clear" w:color="auto" w:fill="auto"/>
          </w:tcPr>
          <w:p w14:paraId="019C6F9F"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v luôn luôn dương.</w:t>
            </w:r>
          </w:p>
        </w:tc>
        <w:tc>
          <w:tcPr>
            <w:tcW w:w="5508" w:type="dxa"/>
            <w:shd w:val="clear" w:color="auto" w:fill="auto"/>
          </w:tcPr>
          <w:p w14:paraId="6972C5B4"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a luôn luôn cùng dấu với v.</w:t>
            </w:r>
          </w:p>
        </w:tc>
      </w:tr>
      <w:tr w:rsidR="00A73E23" w:rsidRPr="00FB2A49" w14:paraId="5AF5CBAA" w14:textId="77777777" w:rsidTr="00DB16FC">
        <w:tc>
          <w:tcPr>
            <w:tcW w:w="5508" w:type="dxa"/>
            <w:shd w:val="clear" w:color="auto" w:fill="auto"/>
          </w:tcPr>
          <w:p w14:paraId="6946A530"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a luôn luôn dương.</w:t>
            </w:r>
          </w:p>
        </w:tc>
        <w:tc>
          <w:tcPr>
            <w:tcW w:w="5508" w:type="dxa"/>
            <w:shd w:val="clear" w:color="auto" w:fill="auto"/>
          </w:tcPr>
          <w:p w14:paraId="563C1B72" w14:textId="77777777" w:rsidR="00A73E23" w:rsidRPr="00FB2A49" w:rsidRDefault="00A73E23"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a luôn luôn ngược dấu với v.</w:t>
            </w:r>
          </w:p>
        </w:tc>
      </w:tr>
    </w:tbl>
    <w:p w14:paraId="22931E23" w14:textId="77777777" w:rsidR="00A73E23" w:rsidRPr="00FB2A49" w:rsidRDefault="00A73E23" w:rsidP="00FB2A49">
      <w:pPr>
        <w:spacing w:before="120" w:after="120" w:line="360" w:lineRule="auto"/>
        <w:jc w:val="both"/>
        <w:rPr>
          <w:rFonts w:ascii="Times New Roman" w:hAnsi="Times New Roman"/>
          <w:b/>
          <w:i/>
          <w:sz w:val="28"/>
          <w:szCs w:val="28"/>
          <w:u w:val="single"/>
          <w:lang w:val="en-US"/>
        </w:rPr>
      </w:pPr>
      <w:r w:rsidRPr="00FB2A49">
        <w:rPr>
          <w:rFonts w:ascii="Times New Roman" w:hAnsi="Times New Roman"/>
          <w:sz w:val="28"/>
          <w:szCs w:val="28"/>
        </w:rPr>
        <w:t xml:space="preserve">Chọn đáp án </w:t>
      </w:r>
      <w:r w:rsidRPr="00FB2A49">
        <w:rPr>
          <w:rFonts w:ascii="Times New Roman" w:hAnsi="Times New Roman"/>
          <w:b/>
          <w:i/>
          <w:sz w:val="28"/>
          <w:szCs w:val="28"/>
          <w:u w:val="single"/>
        </w:rPr>
        <w:t>đúng.</w:t>
      </w:r>
    </w:p>
    <w:p w14:paraId="00F7F558" w14:textId="77777777" w:rsidR="00A73E23" w:rsidRPr="00FB2A49" w:rsidRDefault="00A73E23"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xml:space="preserve">c) Sản phẩm: </w:t>
      </w:r>
      <w:r w:rsidRPr="00FB2A49">
        <w:rPr>
          <w:rFonts w:ascii="Times New Roman" w:hAnsi="Times New Roman"/>
          <w:color w:val="000000" w:themeColor="text1"/>
          <w:sz w:val="28"/>
          <w:szCs w:val="28"/>
        </w:rPr>
        <w:t>HS hoàn thành các bài tập</w:t>
      </w:r>
    </w:p>
    <w:p w14:paraId="438BCF2A"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w:t>
      </w:r>
      <w:r w:rsidRPr="00FB2A49">
        <w:rPr>
          <w:rFonts w:ascii="Times New Roman" w:hAnsi="Times New Roman"/>
          <w:sz w:val="28"/>
          <w:szCs w:val="28"/>
          <w:lang w:val="en-US"/>
        </w:rPr>
        <w:t xml:space="preserve"> Đáp án D</w:t>
      </w:r>
    </w:p>
    <w:p w14:paraId="65975FD0"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2:</w:t>
      </w:r>
      <w:r w:rsidRPr="00FB2A49">
        <w:rPr>
          <w:rFonts w:ascii="Times New Roman" w:hAnsi="Times New Roman"/>
          <w:sz w:val="28"/>
          <w:szCs w:val="28"/>
          <w:lang w:val="en-US"/>
        </w:rPr>
        <w:t xml:space="preserve"> Đáp án C</w:t>
      </w:r>
    </w:p>
    <w:p w14:paraId="7B43A6E5"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3:</w:t>
      </w:r>
      <w:r w:rsidRPr="00FB2A49">
        <w:rPr>
          <w:rFonts w:ascii="Times New Roman" w:hAnsi="Times New Roman"/>
          <w:sz w:val="28"/>
          <w:szCs w:val="28"/>
          <w:lang w:val="en-US"/>
        </w:rPr>
        <w:t xml:space="preserve"> Đáp án A</w:t>
      </w:r>
    </w:p>
    <w:p w14:paraId="6D669474"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4:</w:t>
      </w:r>
      <w:r w:rsidRPr="00FB2A49">
        <w:rPr>
          <w:rFonts w:ascii="Times New Roman" w:hAnsi="Times New Roman"/>
          <w:sz w:val="28"/>
          <w:szCs w:val="28"/>
          <w:lang w:val="en-US"/>
        </w:rPr>
        <w:t xml:space="preserve"> Đáp án D</w:t>
      </w:r>
    </w:p>
    <w:p w14:paraId="135A0A53"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5:</w:t>
      </w:r>
      <w:r w:rsidRPr="00FB2A49">
        <w:rPr>
          <w:rFonts w:ascii="Times New Roman" w:hAnsi="Times New Roman"/>
          <w:sz w:val="28"/>
          <w:szCs w:val="28"/>
          <w:lang w:val="en-US"/>
        </w:rPr>
        <w:t xml:space="preserve"> Đáp án C</w:t>
      </w:r>
    </w:p>
    <w:p w14:paraId="004AC016"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6:</w:t>
      </w:r>
      <w:r w:rsidRPr="00FB2A49">
        <w:rPr>
          <w:rFonts w:ascii="Times New Roman" w:hAnsi="Times New Roman"/>
          <w:sz w:val="28"/>
          <w:szCs w:val="28"/>
          <w:lang w:val="en-US"/>
        </w:rPr>
        <w:t xml:space="preserve"> Đáp án D</w:t>
      </w:r>
    </w:p>
    <w:p w14:paraId="4EB7CCBB"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7:</w:t>
      </w:r>
      <w:r w:rsidRPr="00FB2A49">
        <w:rPr>
          <w:rFonts w:ascii="Times New Roman" w:hAnsi="Times New Roman"/>
          <w:sz w:val="28"/>
          <w:szCs w:val="28"/>
          <w:lang w:val="en-US"/>
        </w:rPr>
        <w:t xml:space="preserve"> Đáp án D</w:t>
      </w:r>
    </w:p>
    <w:p w14:paraId="7C35F95F"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8:</w:t>
      </w:r>
      <w:r w:rsidRPr="00FB2A49">
        <w:rPr>
          <w:rFonts w:ascii="Times New Roman" w:hAnsi="Times New Roman"/>
          <w:sz w:val="28"/>
          <w:szCs w:val="28"/>
          <w:lang w:val="en-US"/>
        </w:rPr>
        <w:t xml:space="preserve"> Đáp án D</w:t>
      </w:r>
    </w:p>
    <w:p w14:paraId="3DACBF20"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9:</w:t>
      </w:r>
      <w:r w:rsidRPr="00FB2A49">
        <w:rPr>
          <w:rFonts w:ascii="Times New Roman" w:hAnsi="Times New Roman"/>
          <w:sz w:val="28"/>
          <w:szCs w:val="28"/>
          <w:lang w:val="en-US"/>
        </w:rPr>
        <w:t xml:space="preserve"> Đáp án D</w:t>
      </w:r>
    </w:p>
    <w:p w14:paraId="272D1428"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0:</w:t>
      </w:r>
      <w:r w:rsidRPr="00FB2A49">
        <w:rPr>
          <w:rFonts w:ascii="Times New Roman" w:hAnsi="Times New Roman"/>
          <w:sz w:val="28"/>
          <w:szCs w:val="28"/>
          <w:lang w:val="en-US"/>
        </w:rPr>
        <w:t xml:space="preserve"> Đáp án C</w:t>
      </w:r>
    </w:p>
    <w:p w14:paraId="076AFABB" w14:textId="77777777" w:rsidR="00A73E23" w:rsidRPr="00FB2A49" w:rsidRDefault="00A73E23" w:rsidP="00FB2A49">
      <w:pPr>
        <w:tabs>
          <w:tab w:val="left" w:pos="567"/>
          <w:tab w:val="left" w:pos="1134"/>
          <w:tab w:val="left" w:pos="3160"/>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14:paraId="2E219441" w14:textId="77777777" w:rsidR="00A73E23" w:rsidRPr="00FB2A49" w:rsidRDefault="00A73E23"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59413D8E"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36E3566A" w14:textId="77777777" w:rsidR="00A73E23" w:rsidRPr="00FB2A49" w:rsidRDefault="00A73E23"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4A76F494" w14:textId="77777777" w:rsidR="00A73E23" w:rsidRPr="00FB2A49" w:rsidRDefault="00A73E23"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5091A3F6" w14:textId="77777777" w:rsidR="00A73E23" w:rsidRPr="00FB2A49" w:rsidRDefault="00A73E23"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7E4BF82B" w14:textId="77777777" w:rsidR="00A73E23" w:rsidRPr="00FB2A49" w:rsidRDefault="00A73E23"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437C87BA" w14:textId="77777777" w:rsidR="00A73E23" w:rsidRPr="00FB2A49" w:rsidRDefault="00A73E23"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1B6FB906" w14:textId="77777777" w:rsidR="00A73E23" w:rsidRPr="00FB2A49" w:rsidRDefault="00A73E23"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sz w:val="28"/>
          <w:szCs w:val="28"/>
          <w:lang w:val="en-US"/>
        </w:rPr>
        <w:t>- GV yêu cầu học viên về nhà làm lại những bài đã chữa trên lớp và làm những bài chưa chữa trong SGK.</w:t>
      </w:r>
    </w:p>
    <w:p w14:paraId="2819D57A" w14:textId="77777777" w:rsidR="00A73E23" w:rsidRPr="00FB2A49" w:rsidRDefault="00A73E23" w:rsidP="00FB2A49">
      <w:pPr>
        <w:spacing w:before="120" w:after="120" w:line="360" w:lineRule="auto"/>
        <w:jc w:val="both"/>
        <w:rPr>
          <w:rFonts w:ascii="Times New Roman" w:hAnsi="Times New Roman"/>
          <w:bCs/>
          <w:sz w:val="28"/>
          <w:szCs w:val="28"/>
          <w:lang w:val="en-US"/>
        </w:rPr>
      </w:pPr>
      <w:r w:rsidRPr="00FB2A49">
        <w:rPr>
          <w:rFonts w:ascii="Times New Roman" w:hAnsi="Times New Roman"/>
          <w:sz w:val="28"/>
          <w:szCs w:val="28"/>
          <w:lang w:val="en-US"/>
        </w:rPr>
        <w:t xml:space="preserve">- </w:t>
      </w:r>
      <w:r w:rsidRPr="00FB2A49">
        <w:rPr>
          <w:rFonts w:ascii="Times New Roman" w:hAnsi="Times New Roman"/>
          <w:bCs/>
          <w:sz w:val="28"/>
          <w:szCs w:val="28"/>
          <w:lang w:val="en-US"/>
        </w:rPr>
        <w:t>HS về nhà làm theo dặn dò của giáo viên.</w:t>
      </w:r>
    </w:p>
    <w:p w14:paraId="021F68F0" w14:textId="77777777" w:rsidR="00A73E23" w:rsidRPr="00FB2A49" w:rsidRDefault="00A73E23"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0A097AD6" w14:textId="77777777" w:rsidR="00A73E23" w:rsidRPr="00FB2A49" w:rsidRDefault="00A73E23"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GV: </w:t>
      </w:r>
      <w:r w:rsidRPr="00FB2A49">
        <w:rPr>
          <w:rFonts w:ascii="Times New Roman" w:hAnsi="Times New Roman"/>
          <w:sz w:val="28"/>
          <w:szCs w:val="28"/>
          <w:lang w:val="en-US"/>
        </w:rPr>
        <w:t xml:space="preserve">HS </w:t>
      </w:r>
      <w:r w:rsidRPr="00FB2A49">
        <w:rPr>
          <w:rFonts w:ascii="Times New Roman" w:hAnsi="Times New Roman"/>
          <w:sz w:val="28"/>
          <w:szCs w:val="28"/>
        </w:rPr>
        <w:t>học bài, làm</w:t>
      </w:r>
      <w:r w:rsidRPr="00FB2A49">
        <w:rPr>
          <w:rFonts w:ascii="Times New Roman" w:hAnsi="Times New Roman"/>
          <w:sz w:val="28"/>
          <w:szCs w:val="28"/>
          <w:lang w:val="en-US"/>
        </w:rPr>
        <w:t xml:space="preserve"> lại các</w:t>
      </w:r>
      <w:r w:rsidRPr="00FB2A49">
        <w:rPr>
          <w:rFonts w:ascii="Times New Roman" w:hAnsi="Times New Roman"/>
          <w:sz w:val="28"/>
          <w:szCs w:val="28"/>
        </w:rPr>
        <w:t xml:space="preserve"> bài tập </w:t>
      </w:r>
      <w:r w:rsidRPr="00FB2A49">
        <w:rPr>
          <w:rFonts w:ascii="Times New Roman" w:hAnsi="Times New Roman"/>
          <w:bCs/>
          <w:sz w:val="28"/>
          <w:szCs w:val="28"/>
          <w:lang w:val="en-US"/>
        </w:rPr>
        <w:t>đã chữa</w:t>
      </w:r>
      <w:r w:rsidRPr="00FB2A49">
        <w:rPr>
          <w:rFonts w:ascii="Times New Roman" w:hAnsi="Times New Roman"/>
          <w:bCs/>
          <w:sz w:val="28"/>
          <w:szCs w:val="28"/>
        </w:rPr>
        <w:t xml:space="preserve"> </w:t>
      </w:r>
      <w:r w:rsidRPr="00FB2A49">
        <w:rPr>
          <w:rFonts w:ascii="Times New Roman" w:hAnsi="Times New Roman"/>
          <w:sz w:val="28"/>
          <w:szCs w:val="28"/>
        </w:rPr>
        <w:t>trong SGK</w:t>
      </w:r>
      <w:r w:rsidRPr="00FB2A49">
        <w:rPr>
          <w:rFonts w:ascii="Times New Roman" w:hAnsi="Times New Roman"/>
          <w:sz w:val="28"/>
          <w:szCs w:val="28"/>
          <w:lang w:val="en-US"/>
        </w:rPr>
        <w:t>, buổi sau làm bài tập và ôn tập để chuẩn bị kiểm tra 1 tiết.</w:t>
      </w:r>
    </w:p>
    <w:p w14:paraId="28BA0756" w14:textId="77777777" w:rsidR="00A73E23" w:rsidRPr="00FB2A49" w:rsidRDefault="00A73E23" w:rsidP="00FB2A49">
      <w:pPr>
        <w:tabs>
          <w:tab w:val="left" w:leader="underscore" w:pos="9356"/>
        </w:tabs>
        <w:spacing w:before="120" w:after="120" w:line="360" w:lineRule="auto"/>
        <w:rPr>
          <w:rFonts w:ascii="Times New Roman" w:hAnsi="Times New Roman"/>
          <w:spacing w:val="-4"/>
          <w:sz w:val="28"/>
          <w:szCs w:val="28"/>
          <w:lang w:val="en-US"/>
        </w:rPr>
      </w:pPr>
      <w:r w:rsidRPr="00FB2A49">
        <w:rPr>
          <w:rFonts w:ascii="Times New Roman" w:hAnsi="Times New Roman"/>
          <w:sz w:val="28"/>
          <w:szCs w:val="28"/>
        </w:rPr>
        <w:lastRenderedPageBreak/>
        <w:t xml:space="preserve">- </w:t>
      </w:r>
      <w:r w:rsidRPr="00FB2A49">
        <w:rPr>
          <w:rFonts w:ascii="Times New Roman" w:hAnsi="Times New Roman"/>
          <w:bCs/>
          <w:sz w:val="28"/>
          <w:szCs w:val="28"/>
          <w:lang w:val="en-US"/>
        </w:rPr>
        <w:t>HS: Làm theo những dặn dò của giáo viên và về nhà ôn tập để chuẩn bị cho làm bài kiểm tra 1 tiết.</w:t>
      </w:r>
    </w:p>
    <w:p w14:paraId="03B8436E" w14:textId="77777777" w:rsidR="00A73E23" w:rsidRPr="00FB2A49" w:rsidRDefault="00A73E23" w:rsidP="00FB2A49">
      <w:pPr>
        <w:tabs>
          <w:tab w:val="left" w:leader="underscore" w:pos="9356"/>
        </w:tabs>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4EFF8B58" w14:textId="77777777" w:rsidR="00A73E23" w:rsidRPr="00FB2A49" w:rsidRDefault="00A73E23"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br w:type="page"/>
      </w:r>
    </w:p>
    <w:p w14:paraId="3C918FE4" w14:textId="77777777" w:rsidR="00A73E23" w:rsidRPr="00FB2A49" w:rsidRDefault="00A73E23"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3749E29D" w14:textId="77777777" w:rsidR="00A73E23" w:rsidRPr="00FB2A49" w:rsidRDefault="00A73E23"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28877123" w14:textId="77777777" w:rsidR="00A73E23" w:rsidRPr="00FB2A49" w:rsidRDefault="00A73E23"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6F0C05DB" w14:textId="77777777" w:rsidR="00A73E23" w:rsidRPr="00FB2A49" w:rsidRDefault="00A73E23" w:rsidP="00FB2A49">
      <w:pPr>
        <w:spacing w:before="120" w:after="120" w:line="360" w:lineRule="auto"/>
        <w:jc w:val="both"/>
        <w:rPr>
          <w:rFonts w:ascii="Times New Roman" w:hAnsi="Times New Roman"/>
          <w:b/>
          <w:sz w:val="28"/>
          <w:szCs w:val="28"/>
          <w:lang w:val="en-US"/>
        </w:rPr>
      </w:pPr>
    </w:p>
    <w:p w14:paraId="3B49A0F7" w14:textId="77777777" w:rsidR="00415A71" w:rsidRPr="00FB2A49" w:rsidRDefault="00B66090" w:rsidP="00FB2A49">
      <w:pPr>
        <w:spacing w:before="120" w:after="120" w:line="360" w:lineRule="auto"/>
        <w:jc w:val="center"/>
        <w:rPr>
          <w:rFonts w:ascii="Times New Roman" w:hAnsi="Times New Roman"/>
          <w:sz w:val="28"/>
          <w:szCs w:val="28"/>
          <w:lang w:val="en-US"/>
        </w:rPr>
      </w:pPr>
      <w:r w:rsidRPr="00FB2A49">
        <w:rPr>
          <w:rFonts w:ascii="Times New Roman" w:hAnsi="Times New Roman"/>
          <w:b/>
          <w:sz w:val="28"/>
          <w:szCs w:val="28"/>
          <w:lang w:val="en-US"/>
        </w:rPr>
        <w:t>ÔN TẬP</w:t>
      </w:r>
    </w:p>
    <w:p w14:paraId="12B0E7B2" w14:textId="77777777" w:rsidR="00415A71" w:rsidRPr="00FB2A49" w:rsidRDefault="00415A71"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27B5417A" w14:textId="77777777" w:rsidR="00415A71" w:rsidRPr="00FB2A49" w:rsidRDefault="00415A71"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A73E23"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14:paraId="6F9DA66E" w14:textId="77777777" w:rsidR="00415A71" w:rsidRPr="00FB2A49" w:rsidRDefault="00415A7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Ô</w:t>
      </w:r>
      <w:r w:rsidRPr="00FB2A49">
        <w:rPr>
          <w:rFonts w:ascii="Times New Roman" w:hAnsi="Times New Roman"/>
          <w:sz w:val="28"/>
          <w:szCs w:val="28"/>
        </w:rPr>
        <w:t>n lại kiến thức về sự rơi tự do, chuyển động tròn, t</w:t>
      </w:r>
      <w:r w:rsidRPr="00FB2A49">
        <w:rPr>
          <w:rFonts w:ascii="Times New Roman" w:hAnsi="Times New Roman"/>
          <w:sz w:val="28"/>
          <w:szCs w:val="28"/>
          <w:lang w:val="en-US"/>
        </w:rPr>
        <w:t>ính</w:t>
      </w:r>
      <w:r w:rsidRPr="00FB2A49">
        <w:rPr>
          <w:rFonts w:ascii="Times New Roman" w:hAnsi="Times New Roman"/>
          <w:sz w:val="28"/>
          <w:szCs w:val="28"/>
        </w:rPr>
        <w:t xml:space="preserve"> tương đối của chuyển động</w:t>
      </w:r>
      <w:r w:rsidRPr="00FB2A49">
        <w:rPr>
          <w:rFonts w:ascii="Times New Roman" w:hAnsi="Times New Roman"/>
          <w:sz w:val="28"/>
          <w:szCs w:val="28"/>
          <w:lang w:val="en-US"/>
        </w:rPr>
        <w:t>.</w:t>
      </w:r>
    </w:p>
    <w:p w14:paraId="0E06C43F" w14:textId="77777777" w:rsidR="001E5F5E" w:rsidRPr="00FB2A49" w:rsidRDefault="001E5F5E"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34A36926" w14:textId="77777777" w:rsidR="001E5F5E" w:rsidRPr="00FB2A49" w:rsidRDefault="001E5F5E"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7C059C7C" w14:textId="77777777" w:rsidR="001E5F5E" w:rsidRPr="00FB2A49" w:rsidRDefault="001E5F5E"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7E513E66" w14:textId="77777777" w:rsidR="001E5F5E" w:rsidRPr="00FB2A49" w:rsidRDefault="001E5F5E"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0DD3CAEA" w14:textId="77777777" w:rsidR="001E5F5E" w:rsidRPr="00FB2A49" w:rsidRDefault="001E5F5E"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111C303A" w14:textId="77777777" w:rsidR="001E5F5E" w:rsidRPr="00FB2A49" w:rsidRDefault="001E5F5E"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0172E3E9" w14:textId="77777777" w:rsidR="001E5F5E" w:rsidRPr="00FB2A49" w:rsidRDefault="001E5F5E"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2F9E1605" w14:textId="77777777" w:rsidR="001E5F5E" w:rsidRPr="00FB2A49" w:rsidRDefault="001E5F5E"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5EBF9662" w14:textId="77777777" w:rsidR="001E5F5E" w:rsidRPr="00FB2A49" w:rsidRDefault="001E5F5E"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76F90766" w14:textId="77777777" w:rsidR="001E5F5E" w:rsidRPr="00FB2A49" w:rsidRDefault="001E5F5E" w:rsidP="00FB2A49">
      <w:pPr>
        <w:spacing w:before="120" w:after="120" w:line="360" w:lineRule="auto"/>
        <w:rPr>
          <w:rFonts w:ascii="Times New Roman" w:hAnsi="Times New Roman"/>
          <w:color w:val="000000"/>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p>
    <w:p w14:paraId="4A9DDBD3" w14:textId="77777777" w:rsidR="00697005" w:rsidRPr="00FB2A49" w:rsidRDefault="001E5F5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p>
    <w:p w14:paraId="25070C97" w14:textId="77777777" w:rsidR="00415A71" w:rsidRPr="00FB2A49" w:rsidRDefault="001E5F5E"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1A7AB5A7" w14:textId="77777777" w:rsidR="00415A71" w:rsidRPr="00FB2A49" w:rsidRDefault="00415A71" w:rsidP="00FB2A49">
      <w:pPr>
        <w:spacing w:before="120" w:after="120" w:line="360" w:lineRule="auto"/>
        <w:rPr>
          <w:rFonts w:ascii="Times New Roman" w:hAnsi="Times New Roman"/>
          <w:b/>
          <w:spacing w:val="-6"/>
          <w:sz w:val="28"/>
          <w:szCs w:val="28"/>
          <w:lang w:val="en-US"/>
        </w:rPr>
      </w:pPr>
      <w:r w:rsidRPr="00FB2A49">
        <w:rPr>
          <w:rFonts w:ascii="Times New Roman" w:hAnsi="Times New Roman"/>
          <w:spacing w:val="-6"/>
          <w:sz w:val="28"/>
          <w:szCs w:val="28"/>
          <w:lang w:val="en-US"/>
        </w:rPr>
        <w:t xml:space="preserve">- </w:t>
      </w:r>
      <w:r w:rsidRPr="00FB2A49">
        <w:rPr>
          <w:rFonts w:ascii="Times New Roman" w:hAnsi="Times New Roman"/>
          <w:spacing w:val="-6"/>
          <w:sz w:val="28"/>
          <w:szCs w:val="28"/>
        </w:rPr>
        <w:t xml:space="preserve">Một số bài tập về </w:t>
      </w:r>
      <w:r w:rsidRPr="00FB2A49">
        <w:rPr>
          <w:rFonts w:ascii="Times New Roman" w:hAnsi="Times New Roman"/>
          <w:spacing w:val="-6"/>
          <w:sz w:val="28"/>
          <w:szCs w:val="28"/>
          <w:lang w:val="en-US"/>
        </w:rPr>
        <w:t xml:space="preserve">chuyển động thẳng đều, </w:t>
      </w:r>
      <w:r w:rsidRPr="00FB2A49">
        <w:rPr>
          <w:rFonts w:ascii="Times New Roman" w:hAnsi="Times New Roman"/>
          <w:spacing w:val="-6"/>
          <w:sz w:val="28"/>
          <w:szCs w:val="28"/>
        </w:rPr>
        <w:t xml:space="preserve">chuyển động thẳng </w:t>
      </w:r>
      <w:r w:rsidRPr="00FB2A49">
        <w:rPr>
          <w:rFonts w:ascii="Times New Roman" w:hAnsi="Times New Roman"/>
          <w:spacing w:val="-6"/>
          <w:sz w:val="28"/>
          <w:szCs w:val="28"/>
          <w:lang w:val="en-US"/>
        </w:rPr>
        <w:t xml:space="preserve">biến đổi </w:t>
      </w:r>
      <w:r w:rsidRPr="00FB2A49">
        <w:rPr>
          <w:rFonts w:ascii="Times New Roman" w:hAnsi="Times New Roman"/>
          <w:spacing w:val="-6"/>
          <w:sz w:val="28"/>
          <w:szCs w:val="28"/>
        </w:rPr>
        <w:t>đều</w:t>
      </w:r>
      <w:r w:rsidRPr="00FB2A49">
        <w:rPr>
          <w:rFonts w:ascii="Times New Roman" w:hAnsi="Times New Roman"/>
          <w:spacing w:val="-6"/>
          <w:sz w:val="28"/>
          <w:szCs w:val="28"/>
          <w:lang w:val="en-US"/>
        </w:rPr>
        <w:t>, công thức cộng vận tốc.</w:t>
      </w:r>
    </w:p>
    <w:p w14:paraId="7097955E" w14:textId="77777777" w:rsidR="00415A71" w:rsidRPr="00FB2A49" w:rsidRDefault="001E5F5E"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nl-NL"/>
        </w:rPr>
        <w:lastRenderedPageBreak/>
        <w:t>2. Học sinh</w:t>
      </w:r>
    </w:p>
    <w:p w14:paraId="024A1EDA" w14:textId="77777777" w:rsidR="00415A71" w:rsidRPr="00FB2A49" w:rsidRDefault="00415A71" w:rsidP="00FB2A49">
      <w:pPr>
        <w:spacing w:before="120" w:after="120" w:line="360" w:lineRule="auto"/>
        <w:rPr>
          <w:rFonts w:ascii="Times New Roman" w:hAnsi="Times New Roman"/>
          <w:b/>
          <w:spacing w:val="-4"/>
          <w:sz w:val="28"/>
          <w:szCs w:val="28"/>
          <w:lang w:val="en-US"/>
        </w:rPr>
      </w:pPr>
      <w:r w:rsidRPr="00FB2A49">
        <w:rPr>
          <w:rFonts w:ascii="Times New Roman" w:hAnsi="Times New Roman"/>
          <w:spacing w:val="-4"/>
          <w:sz w:val="28"/>
          <w:szCs w:val="28"/>
          <w:lang w:val="en-US"/>
        </w:rPr>
        <w:t xml:space="preserve">- </w:t>
      </w:r>
      <w:r w:rsidRPr="00FB2A49">
        <w:rPr>
          <w:rFonts w:ascii="Times New Roman" w:hAnsi="Times New Roman"/>
          <w:spacing w:val="-4"/>
          <w:sz w:val="28"/>
          <w:szCs w:val="28"/>
        </w:rPr>
        <w:t xml:space="preserve">Ôn lại toàn bộ kiến thức của các bài để phục vụ cho việc giải bài tập, </w:t>
      </w:r>
      <w:r w:rsidRPr="00FB2A49">
        <w:rPr>
          <w:rFonts w:ascii="Times New Roman" w:hAnsi="Times New Roman"/>
          <w:spacing w:val="-4"/>
          <w:sz w:val="28"/>
          <w:szCs w:val="28"/>
          <w:lang w:val="en-US"/>
        </w:rPr>
        <w:t xml:space="preserve">giải </w:t>
      </w:r>
      <w:r w:rsidRPr="00FB2A49">
        <w:rPr>
          <w:rFonts w:ascii="Times New Roman" w:hAnsi="Times New Roman"/>
          <w:spacing w:val="-4"/>
          <w:sz w:val="28"/>
          <w:szCs w:val="28"/>
        </w:rPr>
        <w:t>trước các bài tập ở nhà</w:t>
      </w:r>
      <w:r w:rsidRPr="00FB2A49">
        <w:rPr>
          <w:rFonts w:ascii="Times New Roman" w:hAnsi="Times New Roman"/>
          <w:spacing w:val="-4"/>
          <w:sz w:val="28"/>
          <w:szCs w:val="28"/>
          <w:lang w:val="en-US"/>
        </w:rPr>
        <w:t>.</w:t>
      </w:r>
    </w:p>
    <w:p w14:paraId="708E53A7" w14:textId="77777777" w:rsidR="00415A71" w:rsidRPr="00FB2A49" w:rsidRDefault="001E5F5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p>
    <w:p w14:paraId="1F2C324C" w14:textId="77777777" w:rsidR="001E5F5E" w:rsidRPr="00FB2A49" w:rsidRDefault="001E5F5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7D924521" w14:textId="77777777" w:rsidR="001E5F5E" w:rsidRPr="00FB2A49" w:rsidRDefault="001E5F5E"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 xml:space="preserve">HS biết được các nội dung cơ bản của bài học cần đạt được, </w:t>
      </w:r>
      <w:r w:rsidR="008C1C38" w:rsidRPr="00FB2A49">
        <w:rPr>
          <w:rFonts w:ascii="Times New Roman" w:hAnsi="Times New Roman"/>
          <w:sz w:val="28"/>
          <w:szCs w:val="28"/>
          <w:lang w:val="nl-NL"/>
        </w:rPr>
        <w:t>bước vào các bài tập của ôn tập</w:t>
      </w:r>
    </w:p>
    <w:p w14:paraId="6F72F3AE" w14:textId="77777777" w:rsidR="001E5F5E" w:rsidRPr="00FB2A49" w:rsidRDefault="001E5F5E"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27FB3B3F" w14:textId="77777777" w:rsidR="001E5F5E" w:rsidRPr="00FB2A49" w:rsidRDefault="001E5F5E"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6C1C9C0D" w14:textId="77777777" w:rsidR="008C1C38" w:rsidRPr="00FB2A49" w:rsidRDefault="001E5F5E"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r w:rsidR="008C1C38" w:rsidRPr="00FB2A49">
        <w:rPr>
          <w:rFonts w:ascii="Times New Roman" w:hAnsi="Times New Roman"/>
          <w:b/>
          <w:sz w:val="28"/>
          <w:szCs w:val="28"/>
        </w:rPr>
        <w:t>G</w:t>
      </w:r>
      <w:r w:rsidR="008C1C38" w:rsidRPr="00FB2A49">
        <w:rPr>
          <w:rFonts w:ascii="Times New Roman" w:hAnsi="Times New Roman"/>
          <w:b/>
          <w:sz w:val="28"/>
          <w:szCs w:val="28"/>
          <w:lang w:val="en-US"/>
        </w:rPr>
        <w:t xml:space="preserve">V </w:t>
      </w:r>
      <w:r w:rsidR="008C1C38" w:rsidRPr="00FB2A49">
        <w:rPr>
          <w:rFonts w:ascii="Times New Roman" w:hAnsi="Times New Roman"/>
          <w:sz w:val="28"/>
          <w:szCs w:val="28"/>
          <w:lang w:val="en-US"/>
        </w:rPr>
        <w:t xml:space="preserve">nhắc lại một số kiến thức trọng tâm của bài </w:t>
      </w:r>
    </w:p>
    <w:p w14:paraId="209B9975" w14:textId="77777777" w:rsidR="008C1C38" w:rsidRPr="00FB2A49" w:rsidRDefault="008C1C38"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p>
    <w:p w14:paraId="0C5AE55D" w14:textId="77777777" w:rsidR="008C1C38" w:rsidRPr="00FB2A49" w:rsidRDefault="008C1C3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w:t>
      </w:r>
      <w:r w:rsidRPr="00FB2A49">
        <w:rPr>
          <w:rFonts w:ascii="Times New Roman" w:hAnsi="Times New Roman"/>
          <w:b/>
          <w:bCs/>
          <w:sz w:val="28"/>
          <w:szCs w:val="28"/>
          <w:lang w:val="pt-BR"/>
        </w:rPr>
        <w:t>Ôn lại kiến thức có liên quan</w:t>
      </w:r>
    </w:p>
    <w:p w14:paraId="161DDBAF"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Giải được các bài tập, nhớ lại các kiến thức đã học.</w:t>
      </w:r>
    </w:p>
    <w:p w14:paraId="12817336" w14:textId="77777777" w:rsidR="008C1C38" w:rsidRPr="00FB2A49" w:rsidRDefault="008C1C3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0B2D9FA9" w14:textId="77777777" w:rsidR="008C1C38" w:rsidRPr="00FB2A49" w:rsidRDefault="008C1C3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7052BCFB" w14:textId="77777777" w:rsidR="008C1C38" w:rsidRPr="00FB2A49" w:rsidRDefault="008C1C38"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3511"/>
      </w:tblGrid>
      <w:tr w:rsidR="008C1C38" w:rsidRPr="00FB2A49" w14:paraId="550E41D2" w14:textId="77777777" w:rsidTr="00DB16FC">
        <w:tc>
          <w:tcPr>
            <w:tcW w:w="6062" w:type="dxa"/>
            <w:shd w:val="clear" w:color="auto" w:fill="auto"/>
            <w:vAlign w:val="center"/>
          </w:tcPr>
          <w:p w14:paraId="3128D7EE" w14:textId="77777777" w:rsidR="008C1C38" w:rsidRPr="00FB2A49" w:rsidRDefault="008C1C38"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11" w:type="dxa"/>
            <w:shd w:val="clear" w:color="auto" w:fill="auto"/>
            <w:vAlign w:val="center"/>
          </w:tcPr>
          <w:p w14:paraId="06F08AEC" w14:textId="77777777" w:rsidR="008C1C38" w:rsidRPr="00FB2A49" w:rsidRDefault="008C1C38"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8C1C38" w:rsidRPr="00FB2A49" w14:paraId="006B8A2E" w14:textId="77777777" w:rsidTr="00DB16FC">
        <w:tc>
          <w:tcPr>
            <w:tcW w:w="6062" w:type="dxa"/>
            <w:shd w:val="clear" w:color="auto" w:fill="auto"/>
          </w:tcPr>
          <w:p w14:paraId="1EFFF713" w14:textId="77777777" w:rsidR="008C1C38" w:rsidRPr="00FB2A49" w:rsidRDefault="008C1C38"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5CB648F3"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 xml:space="preserve">H1: </w:t>
            </w:r>
            <w:r w:rsidRPr="00FB2A49">
              <w:rPr>
                <w:rFonts w:ascii="Times New Roman" w:hAnsi="Times New Roman"/>
                <w:sz w:val="28"/>
                <w:szCs w:val="28"/>
                <w:lang w:val="en-US"/>
              </w:rPr>
              <w:t>CT tính quãng đường đi được của CĐTĐ?</w:t>
            </w:r>
          </w:p>
          <w:p w14:paraId="58198331"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 xml:space="preserve">H2: </w:t>
            </w:r>
            <w:r w:rsidRPr="00FB2A49">
              <w:rPr>
                <w:rFonts w:ascii="Times New Roman" w:hAnsi="Times New Roman"/>
                <w:sz w:val="28"/>
                <w:szCs w:val="28"/>
                <w:lang w:val="en-US"/>
              </w:rPr>
              <w:t>PT chuyển động của chuyển động thẳng đều?</w:t>
            </w:r>
          </w:p>
          <w:p w14:paraId="65CAE4BC"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 xml:space="preserve">H3: </w:t>
            </w:r>
            <w:r w:rsidRPr="00FB2A49">
              <w:rPr>
                <w:rFonts w:ascii="Times New Roman" w:hAnsi="Times New Roman"/>
                <w:sz w:val="28"/>
                <w:szCs w:val="28"/>
                <w:lang w:val="en-US"/>
              </w:rPr>
              <w:t>CT tính gia tốc của CĐT biến đổi đều?</w:t>
            </w:r>
          </w:p>
          <w:p w14:paraId="33B5FCC1"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 xml:space="preserve">H4: </w:t>
            </w:r>
            <w:r w:rsidRPr="00FB2A49">
              <w:rPr>
                <w:rFonts w:ascii="Times New Roman" w:hAnsi="Times New Roman"/>
                <w:sz w:val="28"/>
                <w:szCs w:val="28"/>
                <w:lang w:val="en-US"/>
              </w:rPr>
              <w:t>CT tính vận tốc của CĐT biến đổi đều?</w:t>
            </w:r>
          </w:p>
          <w:p w14:paraId="67AE46A3"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H5:</w:t>
            </w:r>
            <w:r w:rsidRPr="00FB2A49">
              <w:rPr>
                <w:rFonts w:ascii="Times New Roman" w:hAnsi="Times New Roman"/>
                <w:sz w:val="28"/>
                <w:szCs w:val="28"/>
                <w:lang w:val="en-US"/>
              </w:rPr>
              <w:t xml:space="preserve"> Ct tính quãng đường của CĐ thẳng biến đổi đều?</w:t>
            </w:r>
          </w:p>
          <w:p w14:paraId="23D8C2D8"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en-US"/>
              </w:rPr>
              <w:t>H6:</w:t>
            </w:r>
            <w:r w:rsidRPr="00FB2A49">
              <w:rPr>
                <w:rFonts w:ascii="Times New Roman" w:hAnsi="Times New Roman"/>
                <w:sz w:val="28"/>
                <w:szCs w:val="28"/>
                <w:lang w:val="en-US"/>
              </w:rPr>
              <w:t xml:space="preserve"> PT của CĐ thẳng biến đổi đều?</w:t>
            </w:r>
          </w:p>
          <w:p w14:paraId="4DB793F6" w14:textId="77777777" w:rsidR="008C1C38" w:rsidRPr="00FB2A49" w:rsidRDefault="008C1C3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lastRenderedPageBreak/>
              <w:t>H</w:t>
            </w:r>
            <w:r w:rsidRPr="00FB2A49">
              <w:rPr>
                <w:rFonts w:ascii="Times New Roman" w:hAnsi="Times New Roman"/>
                <w:b/>
                <w:sz w:val="28"/>
                <w:szCs w:val="28"/>
                <w:lang w:val="en-US"/>
              </w:rPr>
              <w:t>6</w:t>
            </w:r>
            <w:r w:rsidRPr="00FB2A49">
              <w:rPr>
                <w:rFonts w:ascii="Times New Roman" w:hAnsi="Times New Roman"/>
                <w:sz w:val="28"/>
                <w:szCs w:val="28"/>
              </w:rPr>
              <w:t>:Các em hãy cho biết công thức tính vận tốc trong chuyển động rơi tự do?</w:t>
            </w:r>
          </w:p>
          <w:p w14:paraId="16B426C0" w14:textId="77777777" w:rsidR="008C1C38" w:rsidRPr="00FB2A49" w:rsidRDefault="008C1C3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7</w:t>
            </w:r>
            <w:r w:rsidRPr="00FB2A49">
              <w:rPr>
                <w:rFonts w:ascii="Times New Roman" w:hAnsi="Times New Roman"/>
                <w:b/>
                <w:sz w:val="28"/>
                <w:szCs w:val="28"/>
              </w:rPr>
              <w:t xml:space="preserve">: </w:t>
            </w:r>
            <w:r w:rsidRPr="00FB2A49">
              <w:rPr>
                <w:rFonts w:ascii="Times New Roman" w:hAnsi="Times New Roman"/>
                <w:sz w:val="28"/>
                <w:szCs w:val="28"/>
              </w:rPr>
              <w:t>Công thức tính quãng đường đi được trong chuyển động rơi tự do được viết ntn? Trong đó g được gọi là gì?</w:t>
            </w:r>
          </w:p>
          <w:p w14:paraId="183F5A2F" w14:textId="77777777" w:rsidR="008C1C38" w:rsidRPr="00FB2A49" w:rsidRDefault="008C1C3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H</w:t>
            </w:r>
            <w:r w:rsidRPr="00FB2A49">
              <w:rPr>
                <w:rFonts w:ascii="Times New Roman" w:hAnsi="Times New Roman"/>
                <w:b/>
                <w:sz w:val="28"/>
                <w:szCs w:val="28"/>
                <w:lang w:val="en-US"/>
              </w:rPr>
              <w:t>8</w:t>
            </w:r>
            <w:r w:rsidRPr="00FB2A49">
              <w:rPr>
                <w:rFonts w:ascii="Times New Roman" w:hAnsi="Times New Roman"/>
                <w:b/>
                <w:sz w:val="28"/>
                <w:szCs w:val="28"/>
              </w:rPr>
              <w:t xml:space="preserve">: </w:t>
            </w:r>
            <w:r w:rsidRPr="00FB2A49">
              <w:rPr>
                <w:rFonts w:ascii="Times New Roman" w:hAnsi="Times New Roman"/>
                <w:sz w:val="28"/>
                <w:szCs w:val="28"/>
              </w:rPr>
              <w:t>Thế nào được gọi là chuyển động tròn đều?</w:t>
            </w:r>
          </w:p>
          <w:p w14:paraId="51738D06" w14:textId="77777777" w:rsidR="008C1C38" w:rsidRPr="00FB2A49" w:rsidRDefault="008C1C3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lang w:val="en-US"/>
              </w:rPr>
              <w:t>H9</w:t>
            </w:r>
            <w:r w:rsidRPr="00FB2A49">
              <w:rPr>
                <w:rFonts w:ascii="Times New Roman" w:hAnsi="Times New Roman"/>
                <w:b/>
                <w:sz w:val="28"/>
                <w:szCs w:val="28"/>
              </w:rPr>
              <w:t>:</w:t>
            </w:r>
            <w:r w:rsidRPr="00FB2A49">
              <w:rPr>
                <w:rFonts w:ascii="Times New Roman" w:hAnsi="Times New Roman"/>
                <w:sz w:val="28"/>
                <w:szCs w:val="28"/>
              </w:rPr>
              <w:t xml:space="preserve"> Công thức tính tốc độ dài, tốc độ góc trong chuyển động tròn đều được viết ntn?</w:t>
            </w:r>
          </w:p>
          <w:p w14:paraId="58F5F1C0" w14:textId="77777777" w:rsidR="008C1C38" w:rsidRPr="00FB2A49" w:rsidRDefault="008C1C3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H1</w:t>
            </w:r>
            <w:r w:rsidRPr="00FB2A49">
              <w:rPr>
                <w:rFonts w:ascii="Times New Roman" w:hAnsi="Times New Roman"/>
                <w:b/>
                <w:sz w:val="28"/>
                <w:szCs w:val="28"/>
                <w:lang w:val="en-US"/>
              </w:rPr>
              <w:t>0</w:t>
            </w:r>
            <w:r w:rsidRPr="00FB2A49">
              <w:rPr>
                <w:rFonts w:ascii="Times New Roman" w:hAnsi="Times New Roman"/>
                <w:b/>
                <w:sz w:val="28"/>
                <w:szCs w:val="28"/>
              </w:rPr>
              <w:t xml:space="preserve"> : </w:t>
            </w:r>
            <w:r w:rsidRPr="00FB2A49">
              <w:rPr>
                <w:rFonts w:ascii="Times New Roman" w:hAnsi="Times New Roman"/>
                <w:sz w:val="28"/>
                <w:szCs w:val="28"/>
              </w:rPr>
              <w:t>Chu kì, tần số và mối liên hệ giữa tốc độ dài và tốc độ góc được tính theo công thức như thế nào?</w:t>
            </w:r>
          </w:p>
          <w:p w14:paraId="6E483308" w14:textId="77777777" w:rsidR="008C1C38" w:rsidRPr="00FB2A49" w:rsidRDefault="008C1C38"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H1</w:t>
            </w:r>
            <w:r w:rsidRPr="00FB2A49">
              <w:rPr>
                <w:rFonts w:ascii="Times New Roman" w:hAnsi="Times New Roman"/>
                <w:b/>
                <w:sz w:val="28"/>
                <w:szCs w:val="28"/>
                <w:lang w:val="en-US"/>
              </w:rPr>
              <w:t>1</w:t>
            </w:r>
            <w:r w:rsidRPr="00FB2A49">
              <w:rPr>
                <w:rFonts w:ascii="Times New Roman" w:hAnsi="Times New Roman"/>
                <w:b/>
                <w:sz w:val="28"/>
                <w:szCs w:val="28"/>
              </w:rPr>
              <w:t xml:space="preserve"> : </w:t>
            </w:r>
            <w:r w:rsidRPr="00FB2A49">
              <w:rPr>
                <w:rFonts w:ascii="Times New Roman" w:hAnsi="Times New Roman"/>
                <w:sz w:val="28"/>
                <w:szCs w:val="28"/>
              </w:rPr>
              <w:t>Cho biết các đặc điểm của gia tốc hướng tâm? Công thức tính độ lớn của nó?</w:t>
            </w:r>
          </w:p>
          <w:p w14:paraId="62DAA367"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H1</w:t>
            </w:r>
            <w:r w:rsidRPr="00FB2A49">
              <w:rPr>
                <w:rFonts w:ascii="Times New Roman" w:hAnsi="Times New Roman"/>
                <w:b/>
                <w:sz w:val="28"/>
                <w:szCs w:val="28"/>
                <w:lang w:val="en-US"/>
              </w:rPr>
              <w:t>2</w:t>
            </w:r>
            <w:r w:rsidRPr="00FB2A49">
              <w:rPr>
                <w:rFonts w:ascii="Times New Roman" w:hAnsi="Times New Roman"/>
                <w:b/>
                <w:sz w:val="28"/>
                <w:szCs w:val="28"/>
              </w:rPr>
              <w:t> :</w:t>
            </w:r>
            <w:r w:rsidRPr="00FB2A49">
              <w:rPr>
                <w:rFonts w:ascii="Times New Roman" w:hAnsi="Times New Roman"/>
                <w:sz w:val="28"/>
                <w:szCs w:val="28"/>
              </w:rPr>
              <w:t xml:space="preserve"> Hãy cho biết công thức công vận tốc trong chuyển động tương đối (cùng phương cùng chiều, ngược chiều)</w:t>
            </w:r>
          </w:p>
          <w:p w14:paraId="78BB9D07" w14:textId="77777777" w:rsidR="008C1C38" w:rsidRPr="00FB2A49" w:rsidRDefault="008C1C38"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508403FD"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ôn lại kiến thức để trả lời các câu hỏi của GV</w:t>
            </w:r>
          </w:p>
          <w:p w14:paraId="7399D0DB"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ham khảo sgk để trả lời</w:t>
            </w:r>
          </w:p>
          <w:p w14:paraId="6EEE5A7E" w14:textId="77777777" w:rsidR="008C1C38" w:rsidRPr="00FB2A49" w:rsidRDefault="008C1C38"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49127435"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w:t>
            </w:r>
            <w:r w:rsidRPr="00FB2A49">
              <w:rPr>
                <w:rFonts w:ascii="Times New Roman" w:hAnsi="Times New Roman"/>
                <w:sz w:val="28"/>
                <w:szCs w:val="28"/>
              </w:rPr>
              <w:t xml:space="preserve"> tham gia trả lời các câu hỏi của </w:t>
            </w:r>
            <w:r w:rsidRPr="00FB2A49">
              <w:rPr>
                <w:rFonts w:ascii="Times New Roman" w:hAnsi="Times New Roman"/>
                <w:sz w:val="28"/>
                <w:szCs w:val="28"/>
                <w:lang w:val="en-US"/>
              </w:rPr>
              <w:t>GV</w:t>
            </w:r>
          </w:p>
          <w:p w14:paraId="6400E666"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HS xung phong lên bảng </w:t>
            </w:r>
          </w:p>
          <w:p w14:paraId="1193CC65" w14:textId="77777777" w:rsidR="008C1C38" w:rsidRPr="00FB2A49" w:rsidRDefault="008C1C38"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6E150366"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511" w:type="dxa"/>
            <w:shd w:val="clear" w:color="auto" w:fill="auto"/>
          </w:tcPr>
          <w:p w14:paraId="37304F8D" w14:textId="77777777" w:rsidR="008C1C38" w:rsidRPr="00FB2A49" w:rsidRDefault="008C1C38" w:rsidP="00FB2A49">
            <w:pPr>
              <w:spacing w:before="120" w:after="120" w:line="360" w:lineRule="auto"/>
              <w:jc w:val="center"/>
              <w:rPr>
                <w:rFonts w:ascii="Times New Roman" w:hAnsi="Times New Roman"/>
                <w:sz w:val="28"/>
                <w:szCs w:val="28"/>
                <w:lang w:val="fr-FR"/>
              </w:rPr>
            </w:pPr>
            <w:r w:rsidRPr="00FB2A49">
              <w:rPr>
                <w:rFonts w:ascii="Times New Roman" w:hAnsi="Times New Roman"/>
                <w:sz w:val="28"/>
                <w:szCs w:val="28"/>
                <w:lang w:val="fr-FR"/>
              </w:rPr>
              <w:lastRenderedPageBreak/>
              <w:t>s = v.t</w:t>
            </w:r>
          </w:p>
          <w:p w14:paraId="5368927D" w14:textId="77777777" w:rsidR="008C1C38" w:rsidRPr="00FB2A49" w:rsidRDefault="008C1C38" w:rsidP="00FB2A49">
            <w:pPr>
              <w:spacing w:before="120" w:after="120" w:line="360" w:lineRule="auto"/>
              <w:jc w:val="center"/>
              <w:rPr>
                <w:rFonts w:ascii="Times New Roman" w:hAnsi="Times New Roman"/>
                <w:sz w:val="28"/>
                <w:szCs w:val="28"/>
                <w:lang w:val="fr-FR"/>
              </w:rPr>
            </w:pPr>
            <w:r w:rsidRPr="00FB2A49">
              <w:rPr>
                <w:rFonts w:ascii="Times New Roman" w:hAnsi="Times New Roman"/>
                <w:sz w:val="28"/>
                <w:szCs w:val="28"/>
                <w:lang w:val="fr-FR"/>
              </w:rPr>
              <w:t>x =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v.t</w:t>
            </w:r>
          </w:p>
          <w:p w14:paraId="6DC89D13" w14:textId="77777777" w:rsidR="008C1C38" w:rsidRPr="00FB2A49" w:rsidRDefault="008C1C38" w:rsidP="00FB2A49">
            <w:pPr>
              <w:spacing w:before="120" w:after="120" w:line="360" w:lineRule="auto"/>
              <w:jc w:val="center"/>
              <w:rPr>
                <w:rFonts w:ascii="Times New Roman" w:hAnsi="Times New Roman"/>
                <w:sz w:val="28"/>
                <w:szCs w:val="28"/>
                <w:lang w:val="en-US"/>
              </w:rPr>
            </w:pPr>
            <m:oMathPara>
              <m:oMath>
                <m:r>
                  <w:rPr>
                    <w:rFonts w:ascii="Cambria Math" w:hAnsi="Cambria Math"/>
                    <w:sz w:val="28"/>
                    <w:szCs w:val="28"/>
                    <w:lang w:val="en-US"/>
                  </w:rPr>
                  <m:t>a=</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oMath>
            </m:oMathPara>
          </w:p>
          <w:p w14:paraId="443ECFAC" w14:textId="77777777" w:rsidR="008C1C38" w:rsidRPr="00FB2A49" w:rsidRDefault="008C1C38" w:rsidP="00FB2A49">
            <w:pPr>
              <w:spacing w:before="120" w:after="120" w:line="360" w:lineRule="auto"/>
              <w:jc w:val="center"/>
              <w:rPr>
                <w:rFonts w:ascii="Times New Roman" w:hAnsi="Times New Roman"/>
                <w:sz w:val="28"/>
                <w:szCs w:val="28"/>
                <w:lang w:val="fr-FR"/>
              </w:rPr>
            </w:pPr>
            <w:r w:rsidRPr="00FB2A49">
              <w:rPr>
                <w:rFonts w:ascii="Times New Roman" w:hAnsi="Times New Roman"/>
                <w:sz w:val="28"/>
                <w:szCs w:val="28"/>
                <w:lang w:val="fr-FR"/>
              </w:rPr>
              <w:t>v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at</w:t>
            </w:r>
          </w:p>
          <w:p w14:paraId="38B1D75F" w14:textId="77777777" w:rsidR="008C1C38" w:rsidRPr="00FB2A49" w:rsidRDefault="008C1C38" w:rsidP="00FB2A49">
            <w:pPr>
              <w:spacing w:before="120" w:after="120" w:line="360" w:lineRule="auto"/>
              <w:rPr>
                <w:rFonts w:ascii="Times New Roman" w:hAnsi="Times New Roman"/>
                <w:sz w:val="28"/>
                <w:szCs w:val="28"/>
                <w:lang w:val="fr-FR"/>
              </w:rPr>
            </w:pPr>
            <w:r w:rsidRPr="00FB2A49">
              <w:rPr>
                <w:rFonts w:ascii="Times New Roman" w:hAnsi="Times New Roman"/>
                <w:sz w:val="28"/>
                <w:szCs w:val="28"/>
                <w:lang w:val="fr-FR"/>
              </w:rPr>
              <w:t>+ v và a cùng dấu khi CĐ thẳng ndđ.</w:t>
            </w:r>
          </w:p>
          <w:p w14:paraId="19A021D8" w14:textId="77777777" w:rsidR="008C1C38" w:rsidRPr="00FB2A49" w:rsidRDefault="008C1C38" w:rsidP="00FB2A49">
            <w:pPr>
              <w:spacing w:before="120" w:after="120" w:line="360" w:lineRule="auto"/>
              <w:rPr>
                <w:rFonts w:ascii="Times New Roman" w:hAnsi="Times New Roman"/>
                <w:sz w:val="28"/>
                <w:szCs w:val="28"/>
                <w:lang w:val="fr-FR"/>
              </w:rPr>
            </w:pPr>
            <w:r w:rsidRPr="00FB2A49">
              <w:rPr>
                <w:rFonts w:ascii="Times New Roman" w:hAnsi="Times New Roman"/>
                <w:sz w:val="28"/>
                <w:szCs w:val="28"/>
                <w:lang w:val="fr-FR"/>
              </w:rPr>
              <w:t>+ v và a ngược dấu khi CĐ thẳng cdđ.</w:t>
            </w:r>
          </w:p>
          <w:p w14:paraId="2F3F1624" w14:textId="77777777" w:rsidR="008C1C38" w:rsidRPr="00FB2A49" w:rsidRDefault="008C1C38" w:rsidP="00FB2A49">
            <w:pPr>
              <w:spacing w:before="120" w:after="120" w:line="360" w:lineRule="auto"/>
              <w:rPr>
                <w:rFonts w:ascii="Times New Roman" w:hAnsi="Times New Roman"/>
                <w:sz w:val="28"/>
                <w:szCs w:val="28"/>
                <w:lang w:val="fr-FR"/>
              </w:rPr>
            </w:pPr>
          </w:p>
          <w:p w14:paraId="22411F2C" w14:textId="77777777" w:rsidR="008C1C38" w:rsidRPr="00FB2A49" w:rsidRDefault="008C1C38" w:rsidP="00FB2A49">
            <w:pPr>
              <w:spacing w:before="120" w:after="120" w:line="360" w:lineRule="auto"/>
              <w:jc w:val="center"/>
              <w:rPr>
                <w:rFonts w:ascii="Times New Roman" w:hAnsi="Times New Roman"/>
                <w:sz w:val="28"/>
                <w:szCs w:val="28"/>
                <w:vertAlign w:val="superscript"/>
                <w:lang w:val="fr-FR"/>
              </w:rPr>
            </w:pPr>
            <w:r w:rsidRPr="00FB2A49">
              <w:rPr>
                <w:rFonts w:ascii="Times New Roman" w:hAnsi="Times New Roman"/>
                <w:sz w:val="28"/>
                <w:szCs w:val="28"/>
                <w:lang w:val="fr-FR"/>
              </w:rPr>
              <w:t>s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FB2A49">
              <w:rPr>
                <w:rFonts w:ascii="Times New Roman" w:hAnsi="Times New Roman"/>
                <w:sz w:val="28"/>
                <w:szCs w:val="28"/>
                <w:lang w:val="fr-FR"/>
              </w:rPr>
              <w:t>at</w:t>
            </w:r>
            <w:r w:rsidRPr="00FB2A49">
              <w:rPr>
                <w:rFonts w:ascii="Times New Roman" w:hAnsi="Times New Roman"/>
                <w:sz w:val="28"/>
                <w:szCs w:val="28"/>
                <w:vertAlign w:val="superscript"/>
                <w:lang w:val="fr-FR"/>
              </w:rPr>
              <w:t>2</w:t>
            </w:r>
          </w:p>
          <w:p w14:paraId="3755A863" w14:textId="77777777" w:rsidR="008C1C38" w:rsidRPr="00FB2A49" w:rsidRDefault="008C1C38" w:rsidP="00FB2A49">
            <w:pPr>
              <w:spacing w:before="120" w:after="120" w:line="360" w:lineRule="auto"/>
              <w:jc w:val="center"/>
              <w:rPr>
                <w:rFonts w:ascii="Times New Roman" w:hAnsi="Times New Roman"/>
                <w:sz w:val="28"/>
                <w:szCs w:val="28"/>
                <w:vertAlign w:val="superscript"/>
                <w:lang w:val="fr-FR"/>
              </w:rPr>
            </w:pPr>
            <w:r w:rsidRPr="00FB2A49">
              <w:rPr>
                <w:rFonts w:ascii="Times New Roman" w:hAnsi="Times New Roman"/>
                <w:sz w:val="28"/>
                <w:szCs w:val="28"/>
                <w:lang w:val="fr-FR"/>
              </w:rPr>
              <w:t>x = x</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 + v</w:t>
            </w:r>
            <w:r w:rsidRPr="00FB2A49">
              <w:rPr>
                <w:rFonts w:ascii="Times New Roman" w:hAnsi="Times New Roman"/>
                <w:sz w:val="28"/>
                <w:szCs w:val="28"/>
                <w:vertAlign w:val="subscript"/>
                <w:lang w:val="fr-FR"/>
              </w:rPr>
              <w:t>0</w:t>
            </w:r>
            <w:r w:rsidRPr="00FB2A49">
              <w:rPr>
                <w:rFonts w:ascii="Times New Roman" w:hAnsi="Times New Roman"/>
                <w:sz w:val="28"/>
                <w:szCs w:val="28"/>
                <w:lang w:val="fr-FR"/>
              </w:rPr>
              <w:t xml:space="preserve">t + </w:t>
            </w:r>
            <m:oMath>
              <m:f>
                <m:fPr>
                  <m:ctrlPr>
                    <w:rPr>
                      <w:rFonts w:ascii="Cambria Math" w:hAnsi="Cambria Math"/>
                      <w:i/>
                      <w:sz w:val="28"/>
                      <w:szCs w:val="28"/>
                      <w:lang w:val="fr-FR"/>
                    </w:rPr>
                  </m:ctrlPr>
                </m:fPr>
                <m:num>
                  <m:r>
                    <w:rPr>
                      <w:rFonts w:ascii="Cambria Math" w:hAnsi="Cambria Math"/>
                      <w:sz w:val="28"/>
                      <w:szCs w:val="28"/>
                      <w:lang w:val="fr-FR"/>
                    </w:rPr>
                    <m:t>1</m:t>
                  </m:r>
                </m:num>
                <m:den>
                  <m:r>
                    <w:rPr>
                      <w:rFonts w:ascii="Cambria Math" w:hAnsi="Cambria Math"/>
                      <w:sz w:val="28"/>
                      <w:szCs w:val="28"/>
                      <w:lang w:val="fr-FR"/>
                    </w:rPr>
                    <m:t>2</m:t>
                  </m:r>
                </m:den>
              </m:f>
            </m:oMath>
            <w:r w:rsidRPr="00FB2A49">
              <w:rPr>
                <w:rFonts w:ascii="Times New Roman" w:hAnsi="Times New Roman"/>
                <w:sz w:val="28"/>
                <w:szCs w:val="28"/>
                <w:lang w:val="fr-FR"/>
              </w:rPr>
              <w:t>at</w:t>
            </w:r>
            <w:r w:rsidRPr="00FB2A49">
              <w:rPr>
                <w:rFonts w:ascii="Times New Roman" w:hAnsi="Times New Roman"/>
                <w:sz w:val="28"/>
                <w:szCs w:val="28"/>
                <w:vertAlign w:val="superscript"/>
                <w:lang w:val="fr-FR"/>
              </w:rPr>
              <w:t>2</w:t>
            </w:r>
          </w:p>
          <w:p w14:paraId="6C29A9CA" w14:textId="77777777" w:rsidR="008C1C38" w:rsidRPr="00FB2A49" w:rsidRDefault="008C1C38" w:rsidP="00FB2A49">
            <w:pPr>
              <w:spacing w:before="120" w:after="120" w:line="360" w:lineRule="auto"/>
              <w:jc w:val="center"/>
              <w:rPr>
                <w:rFonts w:ascii="Times New Roman" w:hAnsi="Times New Roman"/>
                <w:sz w:val="28"/>
                <w:szCs w:val="28"/>
                <w:lang w:val="fr-FR"/>
              </w:rPr>
            </w:pPr>
          </w:p>
          <w:p w14:paraId="1563A3B2" w14:textId="77777777" w:rsidR="008C1C38" w:rsidRPr="00FB2A49" w:rsidRDefault="008C1C38" w:rsidP="00FB2A49">
            <w:pPr>
              <w:spacing w:before="120" w:after="120" w:line="360" w:lineRule="auto"/>
              <w:jc w:val="center"/>
              <w:rPr>
                <w:rFonts w:ascii="Times New Roman" w:hAnsi="Times New Roman"/>
                <w:sz w:val="28"/>
                <w:szCs w:val="28"/>
                <w:lang w:val="fr-FR"/>
              </w:rPr>
            </w:pPr>
            <w:r w:rsidRPr="00FB2A49">
              <w:rPr>
                <w:rFonts w:ascii="Times New Roman" w:hAnsi="Times New Roman"/>
                <w:sz w:val="28"/>
                <w:szCs w:val="28"/>
                <w:lang w:val="fr-FR"/>
              </w:rPr>
              <w:t>v = g.t</w:t>
            </w:r>
          </w:p>
          <w:p w14:paraId="2A8B9A23" w14:textId="77777777" w:rsidR="008C1C38" w:rsidRPr="00FB2A49" w:rsidRDefault="008C1C38" w:rsidP="00FB2A49">
            <w:pPr>
              <w:spacing w:before="120" w:after="120" w:line="360" w:lineRule="auto"/>
              <w:jc w:val="center"/>
              <w:rPr>
                <w:rFonts w:ascii="Times New Roman" w:hAnsi="Times New Roman"/>
                <w:sz w:val="28"/>
                <w:szCs w:val="28"/>
                <w:lang w:val="fr-FR"/>
              </w:rPr>
            </w:pPr>
            <w:r w:rsidRPr="00FB2A49">
              <w:rPr>
                <w:rFonts w:ascii="Times New Roman" w:hAnsi="Times New Roman"/>
                <w:position w:val="-24"/>
                <w:sz w:val="28"/>
                <w:szCs w:val="28"/>
                <w:lang w:val="en-US" w:eastAsia="en-US"/>
              </w:rPr>
              <w:object w:dxaOrig="880" w:dyaOrig="620" w14:anchorId="51453F8E">
                <v:shape id="_x0000_i1134" type="#_x0000_t75" style="width:44.25pt;height:32.25pt" o:ole="">
                  <v:imagedata r:id="rId219" o:title=""/>
                </v:shape>
                <o:OLEObject Type="Embed" ProgID="Equation.DSMT4" ShapeID="_x0000_i1134" DrawAspect="Content" ObjectID="_1692952649" r:id="rId237"/>
              </w:object>
            </w:r>
          </w:p>
          <w:p w14:paraId="48A50C94" w14:textId="77777777" w:rsidR="008C1C38" w:rsidRPr="00FB2A49" w:rsidRDefault="008C1C38" w:rsidP="00FB2A49">
            <w:pPr>
              <w:spacing w:before="120" w:after="120" w:line="360" w:lineRule="auto"/>
              <w:jc w:val="both"/>
              <w:rPr>
                <w:rFonts w:ascii="Times New Roman" w:hAnsi="Times New Roman"/>
                <w:sz w:val="28"/>
                <w:szCs w:val="28"/>
                <w:lang w:val="fr-FR"/>
              </w:rPr>
            </w:pPr>
            <w:r w:rsidRPr="00FB2A49">
              <w:rPr>
                <w:rFonts w:ascii="Times New Roman" w:hAnsi="Times New Roman"/>
                <w:sz w:val="28"/>
                <w:szCs w:val="28"/>
                <w:lang w:val="fr-FR"/>
              </w:rPr>
              <w:t>Trong đó g gọi là gia tốc rơi tự do (m/s</w:t>
            </w:r>
            <w:r w:rsidRPr="00FB2A49">
              <w:rPr>
                <w:rFonts w:ascii="Times New Roman" w:hAnsi="Times New Roman"/>
                <w:sz w:val="28"/>
                <w:szCs w:val="28"/>
                <w:vertAlign w:val="superscript"/>
                <w:lang w:val="fr-FR"/>
              </w:rPr>
              <w:t>2</w:t>
            </w:r>
            <w:r w:rsidRPr="00FB2A49">
              <w:rPr>
                <w:rFonts w:ascii="Times New Roman" w:hAnsi="Times New Roman"/>
                <w:sz w:val="28"/>
                <w:szCs w:val="28"/>
                <w:lang w:val="fr-FR"/>
              </w:rPr>
              <w:t>)</w:t>
            </w:r>
          </w:p>
          <w:p w14:paraId="7EE057C3" w14:textId="77777777" w:rsidR="008C1C38" w:rsidRPr="00FB2A49" w:rsidRDefault="008C1C38" w:rsidP="00FB2A49">
            <w:pPr>
              <w:spacing w:before="120" w:after="120" w:line="360" w:lineRule="auto"/>
              <w:jc w:val="both"/>
              <w:rPr>
                <w:rFonts w:ascii="Times New Roman" w:hAnsi="Times New Roman"/>
                <w:sz w:val="28"/>
                <w:szCs w:val="28"/>
                <w:lang w:val="fr-FR"/>
              </w:rPr>
            </w:pPr>
          </w:p>
          <w:p w14:paraId="7F93D769" w14:textId="77777777" w:rsidR="008C1C38" w:rsidRPr="00FB2A49" w:rsidRDefault="008C1C38"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700" w:dyaOrig="620" w14:anchorId="68A419ED">
                <v:shape id="_x0000_i1135" type="#_x0000_t75" style="width:35.25pt;height:32.25pt" o:ole="">
                  <v:imagedata r:id="rId221" o:title=""/>
                </v:shape>
                <o:OLEObject Type="Embed" ProgID="Equation.DSMT4" ShapeID="_x0000_i1135" DrawAspect="Content" ObjectID="_1692952650" r:id="rId238"/>
              </w:object>
            </w:r>
            <w:r w:rsidRPr="00FB2A49">
              <w:rPr>
                <w:rFonts w:ascii="Times New Roman" w:hAnsi="Times New Roman"/>
                <w:sz w:val="28"/>
                <w:szCs w:val="28"/>
              </w:rPr>
              <w:t xml:space="preserve"> (m/s)</w:t>
            </w:r>
          </w:p>
          <w:p w14:paraId="65BBD5D9" w14:textId="77777777" w:rsidR="008C1C38" w:rsidRPr="00FB2A49" w:rsidRDefault="008C1C38"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840" w:dyaOrig="620" w14:anchorId="7A839626">
                <v:shape id="_x0000_i1136" type="#_x0000_t75" style="width:42pt;height:32.25pt" o:ole="">
                  <v:imagedata r:id="rId223" o:title=""/>
                </v:shape>
                <o:OLEObject Type="Embed" ProgID="Equation.DSMT4" ShapeID="_x0000_i1136" DrawAspect="Content" ObjectID="_1692952651" r:id="rId239"/>
              </w:object>
            </w:r>
            <w:r w:rsidRPr="00FB2A49">
              <w:rPr>
                <w:rFonts w:ascii="Times New Roman" w:hAnsi="Times New Roman"/>
                <w:sz w:val="28"/>
                <w:szCs w:val="28"/>
              </w:rPr>
              <w:t xml:space="preserve"> (rad/s)</w:t>
            </w:r>
          </w:p>
          <w:p w14:paraId="7207C5AA" w14:textId="77777777" w:rsidR="008C1C38" w:rsidRPr="00FB2A49" w:rsidRDefault="008C1C38"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780" w:dyaOrig="620" w14:anchorId="25243614">
                <v:shape id="_x0000_i1137" type="#_x0000_t75" style="width:39.75pt;height:32.25pt" o:ole="">
                  <v:imagedata r:id="rId225" o:title=""/>
                </v:shape>
                <o:OLEObject Type="Embed" ProgID="Equation.DSMT4" ShapeID="_x0000_i1137" DrawAspect="Content" ObjectID="_1692952652" r:id="rId240"/>
              </w:object>
            </w:r>
            <w:r w:rsidRPr="00FB2A49">
              <w:rPr>
                <w:rFonts w:ascii="Times New Roman" w:hAnsi="Times New Roman"/>
                <w:sz w:val="28"/>
                <w:szCs w:val="28"/>
              </w:rPr>
              <w:t xml:space="preserve"> (s)</w:t>
            </w:r>
          </w:p>
          <w:p w14:paraId="2F36F0D0" w14:textId="77777777" w:rsidR="008C1C38" w:rsidRPr="00FB2A49" w:rsidRDefault="008C1C38"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660" w:dyaOrig="620" w14:anchorId="793B63EB">
                <v:shape id="_x0000_i1138" type="#_x0000_t75" style="width:32.25pt;height:32.25pt" o:ole="">
                  <v:imagedata r:id="rId227" o:title=""/>
                </v:shape>
                <o:OLEObject Type="Embed" ProgID="Equation.DSMT4" ShapeID="_x0000_i1138" DrawAspect="Content" ObjectID="_1692952653" r:id="rId241"/>
              </w:object>
            </w:r>
            <w:r w:rsidRPr="00FB2A49">
              <w:rPr>
                <w:rFonts w:ascii="Times New Roman" w:hAnsi="Times New Roman"/>
                <w:sz w:val="28"/>
                <w:szCs w:val="28"/>
              </w:rPr>
              <w:t xml:space="preserve"> (Hz)</w:t>
            </w:r>
          </w:p>
          <w:p w14:paraId="69C11E52" w14:textId="77777777" w:rsidR="008C1C38" w:rsidRPr="00FB2A49" w:rsidRDefault="008C1C38" w:rsidP="00FB2A49">
            <w:pPr>
              <w:spacing w:before="120" w:after="120" w:line="360" w:lineRule="auto"/>
              <w:jc w:val="center"/>
              <w:rPr>
                <w:rFonts w:ascii="Times New Roman" w:hAnsi="Times New Roman"/>
                <w:sz w:val="28"/>
                <w:szCs w:val="28"/>
              </w:rPr>
            </w:pPr>
            <w:r w:rsidRPr="00FB2A49">
              <w:rPr>
                <w:rFonts w:ascii="Times New Roman" w:hAnsi="Times New Roman"/>
                <w:position w:val="-6"/>
                <w:sz w:val="28"/>
                <w:szCs w:val="28"/>
                <w:lang w:val="en-US" w:eastAsia="en-US"/>
              </w:rPr>
              <w:object w:dxaOrig="680" w:dyaOrig="220" w14:anchorId="76753996">
                <v:shape id="_x0000_i1139" type="#_x0000_t75" style="width:35.25pt;height:9.75pt" o:ole="">
                  <v:imagedata r:id="rId229" o:title=""/>
                </v:shape>
                <o:OLEObject Type="Embed" ProgID="Equation.DSMT4" ShapeID="_x0000_i1139" DrawAspect="Content" ObjectID="_1692952654" r:id="rId242"/>
              </w:object>
            </w:r>
          </w:p>
          <w:p w14:paraId="30B529EC" w14:textId="77777777" w:rsidR="008C1C38" w:rsidRPr="00FB2A49" w:rsidRDefault="008C1C38"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lang w:val="en-US" w:eastAsia="en-US"/>
              </w:rPr>
              <w:object w:dxaOrig="1400" w:dyaOrig="660" w14:anchorId="0A2F1C37">
                <v:shape id="_x0000_i1140" type="#_x0000_t75" style="width:69.75pt;height:32.25pt" o:ole="">
                  <v:imagedata r:id="rId231" o:title=""/>
                </v:shape>
                <o:OLEObject Type="Embed" ProgID="Equation.DSMT4" ShapeID="_x0000_i1140" DrawAspect="Content" ObjectID="_1692952655" r:id="rId243"/>
              </w:object>
            </w:r>
            <w:r w:rsidRPr="00FB2A49">
              <w:rPr>
                <w:rFonts w:ascii="Times New Roman" w:hAnsi="Times New Roman"/>
                <w:sz w:val="28"/>
                <w:szCs w:val="28"/>
              </w:rPr>
              <w:t xml:space="preserve"> (m/s</w:t>
            </w:r>
            <w:r w:rsidRPr="00FB2A49">
              <w:rPr>
                <w:rFonts w:ascii="Times New Roman" w:hAnsi="Times New Roman"/>
                <w:sz w:val="28"/>
                <w:szCs w:val="28"/>
                <w:vertAlign w:val="superscript"/>
              </w:rPr>
              <w:t>2</w:t>
            </w:r>
            <w:r w:rsidRPr="00FB2A49">
              <w:rPr>
                <w:rFonts w:ascii="Times New Roman" w:hAnsi="Times New Roman"/>
                <w:sz w:val="28"/>
                <w:szCs w:val="28"/>
              </w:rPr>
              <w:t>)</w:t>
            </w:r>
          </w:p>
          <w:p w14:paraId="31161F6C" w14:textId="77777777" w:rsidR="008C1C38" w:rsidRPr="00FB2A49" w:rsidRDefault="008C1C38" w:rsidP="00FB2A49">
            <w:pPr>
              <w:spacing w:before="120" w:after="120" w:line="360" w:lineRule="auto"/>
              <w:jc w:val="center"/>
              <w:rPr>
                <w:rFonts w:ascii="Times New Roman" w:hAnsi="Times New Roman"/>
                <w:sz w:val="28"/>
                <w:szCs w:val="28"/>
              </w:rPr>
            </w:pPr>
            <w:r w:rsidRPr="00FB2A49">
              <w:rPr>
                <w:rFonts w:ascii="Times New Roman" w:hAnsi="Times New Roman"/>
                <w:position w:val="-12"/>
                <w:sz w:val="28"/>
                <w:szCs w:val="28"/>
                <w:lang w:val="en-US" w:eastAsia="en-US"/>
              </w:rPr>
              <w:object w:dxaOrig="1300" w:dyaOrig="360" w14:anchorId="4C5A3309">
                <v:shape id="_x0000_i1141" type="#_x0000_t75" style="width:65.25pt;height:19.5pt" o:ole="">
                  <v:imagedata r:id="rId233" o:title=""/>
                </v:shape>
                <o:OLEObject Type="Embed" ProgID="Equation.DSMT4" ShapeID="_x0000_i1141" DrawAspect="Content" ObjectID="_1692952656" r:id="rId244"/>
              </w:object>
            </w:r>
          </w:p>
          <w:p w14:paraId="38C04029" w14:textId="77777777" w:rsidR="008C1C38" w:rsidRPr="00FB2A49" w:rsidRDefault="008C1C3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ùng phương, ngược chiều:</w:t>
            </w:r>
          </w:p>
          <w:p w14:paraId="426A3B23" w14:textId="77777777" w:rsidR="008C1C38" w:rsidRPr="00FB2A49" w:rsidRDefault="008C1C38" w:rsidP="00FB2A49">
            <w:pPr>
              <w:spacing w:before="120" w:after="120" w:line="360" w:lineRule="auto"/>
              <w:jc w:val="center"/>
              <w:rPr>
                <w:rFonts w:ascii="Times New Roman" w:hAnsi="Times New Roman"/>
                <w:b/>
                <w:i/>
                <w:sz w:val="28"/>
                <w:szCs w:val="28"/>
                <w:lang w:val="en-US"/>
              </w:rPr>
            </w:pPr>
            <w:r w:rsidRPr="00FB2A49">
              <w:rPr>
                <w:rFonts w:ascii="Times New Roman" w:hAnsi="Times New Roman"/>
                <w:position w:val="-14"/>
                <w:sz w:val="28"/>
                <w:szCs w:val="28"/>
                <w:lang w:val="en-US" w:eastAsia="en-US"/>
              </w:rPr>
              <w:object w:dxaOrig="1579" w:dyaOrig="400" w14:anchorId="3B64BDEE">
                <v:shape id="_x0000_i1142" type="#_x0000_t75" style="width:78.75pt;height:20.25pt" o:ole="">
                  <v:imagedata r:id="rId235" o:title=""/>
                </v:shape>
                <o:OLEObject Type="Embed" ProgID="Equation.DSMT4" ShapeID="_x0000_i1142" DrawAspect="Content" ObjectID="_1692952657" r:id="rId245"/>
              </w:object>
            </w:r>
          </w:p>
        </w:tc>
      </w:tr>
    </w:tbl>
    <w:p w14:paraId="38A0BFBB" w14:textId="77777777" w:rsidR="008C1C38" w:rsidRPr="00FB2A49" w:rsidRDefault="008C1C38"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14:paraId="09E84B8B" w14:textId="77777777" w:rsidR="008C1C38" w:rsidRPr="00FB2A49" w:rsidRDefault="008C1C3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2FA6D3F0" w14:textId="77777777" w:rsidR="008C1C38" w:rsidRPr="00FB2A49" w:rsidRDefault="008C1C38" w:rsidP="00FB2A49">
      <w:pPr>
        <w:spacing w:before="120" w:after="120" w:line="36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lastRenderedPageBreak/>
        <w:t xml:space="preserve">b) Nội dung: </w:t>
      </w:r>
    </w:p>
    <w:p w14:paraId="2E1D59C2"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1:</w:t>
      </w:r>
      <w:r w:rsidRPr="00FB2A49">
        <w:rPr>
          <w:rFonts w:ascii="Times New Roman" w:hAnsi="Times New Roman"/>
          <w:sz w:val="28"/>
          <w:szCs w:val="28"/>
          <w:lang w:val="en-US"/>
        </w:rPr>
        <w:t xml:space="preserve"> Dựa vào CT vận tốc của CĐ thẳng BĐ đều để chọn đáp án.</w:t>
      </w:r>
    </w:p>
    <w:p w14:paraId="37092A77"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2:</w:t>
      </w:r>
      <w:r w:rsidRPr="00FB2A49">
        <w:rPr>
          <w:rFonts w:ascii="Times New Roman" w:hAnsi="Times New Roman"/>
          <w:sz w:val="28"/>
          <w:szCs w:val="28"/>
          <w:lang w:val="en-US"/>
        </w:rPr>
        <w:t xml:space="preserve"> Dựa vào công thức liên hệ giữa v, a và s để chọn đáp án đúng.</w:t>
      </w:r>
    </w:p>
    <w:p w14:paraId="75AED98A"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3:</w:t>
      </w:r>
      <w:r w:rsidRPr="00FB2A49">
        <w:rPr>
          <w:rFonts w:ascii="Times New Roman" w:hAnsi="Times New Roman"/>
          <w:sz w:val="28"/>
          <w:szCs w:val="28"/>
          <w:lang w:val="en-US"/>
        </w:rPr>
        <w:t xml:space="preserve"> Dựa vào định nghĩa chuyển động rơi tự do để chọn đáp án.</w:t>
      </w:r>
    </w:p>
    <w:p w14:paraId="4FDC79D2"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4:</w:t>
      </w:r>
      <w:r w:rsidRPr="00FB2A49">
        <w:rPr>
          <w:rFonts w:ascii="Times New Roman" w:hAnsi="Times New Roman"/>
          <w:sz w:val="28"/>
          <w:szCs w:val="28"/>
          <w:lang w:val="en-US"/>
        </w:rPr>
        <w:t xml:space="preserve"> Dựa vào định nghĩa chuyển động rơi tự do để chọn đáp án.</w:t>
      </w:r>
    </w:p>
    <w:p w14:paraId="583A3C56"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5:</w:t>
      </w:r>
      <w:r w:rsidRPr="00FB2A49">
        <w:rPr>
          <w:rFonts w:ascii="Times New Roman" w:hAnsi="Times New Roman"/>
          <w:sz w:val="28"/>
          <w:szCs w:val="28"/>
          <w:lang w:val="en-US"/>
        </w:rPr>
        <w:t xml:space="preserve"> Dựa vào định nghĩa chuyển động rơi tự do để chọn đáp án.</w:t>
      </w:r>
    </w:p>
    <w:p w14:paraId="4D29A148"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6:</w:t>
      </w:r>
      <w:r w:rsidRPr="00FB2A49">
        <w:rPr>
          <w:rFonts w:ascii="Times New Roman" w:hAnsi="Times New Roman"/>
          <w:sz w:val="28"/>
          <w:szCs w:val="28"/>
          <w:lang w:val="en-US"/>
        </w:rPr>
        <w:t xml:space="preserve"> Dựa vào định nghĩa CĐ tròn đều để chọn đáp án.</w:t>
      </w:r>
    </w:p>
    <w:p w14:paraId="511D3287"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7:</w:t>
      </w:r>
      <w:r w:rsidRPr="00FB2A49">
        <w:rPr>
          <w:rFonts w:ascii="Times New Roman" w:hAnsi="Times New Roman"/>
          <w:sz w:val="28"/>
          <w:szCs w:val="28"/>
          <w:lang w:val="en-US"/>
        </w:rPr>
        <w:t xml:space="preserve"> Dựa vào định nghĩa CĐ Tròn đều để chọn đáp án.</w:t>
      </w:r>
    </w:p>
    <w:p w14:paraId="68284A0B"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8:</w:t>
      </w:r>
      <w:r w:rsidRPr="00FB2A49">
        <w:rPr>
          <w:rFonts w:ascii="Times New Roman" w:hAnsi="Times New Roman"/>
          <w:sz w:val="28"/>
          <w:szCs w:val="28"/>
          <w:lang w:val="en-US"/>
        </w:rPr>
        <w:t xml:space="preserve"> Dựa vào định nghĩa CĐ Tròn đều để chọn đáp án.</w:t>
      </w:r>
    </w:p>
    <w:p w14:paraId="6CAD8280"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9:</w:t>
      </w:r>
      <w:r w:rsidRPr="00FB2A49">
        <w:rPr>
          <w:rFonts w:ascii="Times New Roman" w:hAnsi="Times New Roman"/>
          <w:sz w:val="28"/>
          <w:szCs w:val="28"/>
          <w:lang w:val="en-US"/>
        </w:rPr>
        <w:t xml:space="preserve"> Dựa vào tính tương đối của CĐ để chọn đáp án.</w:t>
      </w:r>
    </w:p>
    <w:p w14:paraId="57746807"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20:</w:t>
      </w:r>
      <w:r w:rsidRPr="00FB2A49">
        <w:rPr>
          <w:rFonts w:ascii="Times New Roman" w:hAnsi="Times New Roman"/>
          <w:sz w:val="28"/>
          <w:szCs w:val="28"/>
          <w:lang w:val="en-US"/>
        </w:rPr>
        <w:t xml:space="preserve"> Dựa vào CT liên hệ giữa v, ω và CT tính a</w:t>
      </w:r>
      <w:r w:rsidRPr="00FB2A49">
        <w:rPr>
          <w:rFonts w:ascii="Times New Roman" w:hAnsi="Times New Roman"/>
          <w:sz w:val="28"/>
          <w:szCs w:val="28"/>
          <w:vertAlign w:val="subscript"/>
          <w:lang w:val="en-US"/>
        </w:rPr>
        <w:t>ht</w:t>
      </w:r>
      <w:r w:rsidRPr="00FB2A49">
        <w:rPr>
          <w:rFonts w:ascii="Times New Roman" w:hAnsi="Times New Roman"/>
          <w:sz w:val="28"/>
          <w:szCs w:val="28"/>
          <w:lang w:val="en-US"/>
        </w:rPr>
        <w:t xml:space="preserve">  để chọn đáp án.</w:t>
      </w:r>
    </w:p>
    <w:p w14:paraId="27C7B461" w14:textId="77777777" w:rsidR="008C1C38" w:rsidRPr="00FB2A49" w:rsidRDefault="008C1C38"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335FACEE" w14:textId="77777777" w:rsidR="008C1C38" w:rsidRPr="00FB2A49" w:rsidRDefault="008C1C38" w:rsidP="00FB2A49">
      <w:pPr>
        <w:spacing w:before="120" w:after="120" w:line="360" w:lineRule="auto"/>
        <w:rPr>
          <w:rFonts w:ascii="Times New Roman" w:hAnsi="Times New Roman"/>
          <w:b/>
          <w:i/>
          <w:sz w:val="28"/>
          <w:szCs w:val="28"/>
          <w:lang w:val="en-US"/>
        </w:rPr>
      </w:pPr>
      <w:r w:rsidRPr="00FB2A49">
        <w:rPr>
          <w:rFonts w:ascii="Times New Roman" w:hAnsi="Times New Roman"/>
          <w:b/>
          <w:i/>
          <w:sz w:val="28"/>
          <w:szCs w:val="28"/>
          <w:lang w:val="en-US"/>
        </w:rPr>
        <w:t>1. Trắc nghiệm</w:t>
      </w:r>
    </w:p>
    <w:p w14:paraId="7879E912"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1:</w:t>
      </w:r>
      <w:r w:rsidRPr="00FB2A49">
        <w:rPr>
          <w:rFonts w:ascii="Times New Roman" w:hAnsi="Times New Roman"/>
          <w:sz w:val="28"/>
          <w:szCs w:val="28"/>
          <w:lang w:val="en-US"/>
        </w:rPr>
        <w:t xml:space="preserve"> Đáp án D</w:t>
      </w:r>
    </w:p>
    <w:p w14:paraId="77EF43BC"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2:</w:t>
      </w:r>
      <w:r w:rsidRPr="00FB2A49">
        <w:rPr>
          <w:rFonts w:ascii="Times New Roman" w:hAnsi="Times New Roman"/>
          <w:sz w:val="28"/>
          <w:szCs w:val="28"/>
          <w:lang w:val="en-US"/>
        </w:rPr>
        <w:t xml:space="preserve"> Đáp án D</w:t>
      </w:r>
    </w:p>
    <w:p w14:paraId="3106683A"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3:</w:t>
      </w:r>
      <w:r w:rsidRPr="00FB2A49">
        <w:rPr>
          <w:rFonts w:ascii="Times New Roman" w:hAnsi="Times New Roman"/>
          <w:sz w:val="28"/>
          <w:szCs w:val="28"/>
          <w:lang w:val="en-US"/>
        </w:rPr>
        <w:t xml:space="preserve"> Đáp án D</w:t>
      </w:r>
    </w:p>
    <w:p w14:paraId="5DD94652"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4:</w:t>
      </w:r>
      <w:r w:rsidRPr="00FB2A49">
        <w:rPr>
          <w:rFonts w:ascii="Times New Roman" w:hAnsi="Times New Roman"/>
          <w:sz w:val="28"/>
          <w:szCs w:val="28"/>
          <w:lang w:val="en-US"/>
        </w:rPr>
        <w:t xml:space="preserve"> Đáp án D</w:t>
      </w:r>
    </w:p>
    <w:p w14:paraId="736B9C0A"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5:</w:t>
      </w:r>
      <w:r w:rsidRPr="00FB2A49">
        <w:rPr>
          <w:rFonts w:ascii="Times New Roman" w:hAnsi="Times New Roman"/>
          <w:sz w:val="28"/>
          <w:szCs w:val="28"/>
          <w:lang w:val="en-US"/>
        </w:rPr>
        <w:t xml:space="preserve"> Đáp án C</w:t>
      </w:r>
    </w:p>
    <w:p w14:paraId="024E2D30"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6:</w:t>
      </w:r>
      <w:r w:rsidRPr="00FB2A49">
        <w:rPr>
          <w:rFonts w:ascii="Times New Roman" w:hAnsi="Times New Roman"/>
          <w:sz w:val="28"/>
          <w:szCs w:val="28"/>
          <w:lang w:val="en-US"/>
        </w:rPr>
        <w:t xml:space="preserve"> Đáp án C</w:t>
      </w:r>
    </w:p>
    <w:p w14:paraId="0C28402A"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7:</w:t>
      </w:r>
      <w:r w:rsidRPr="00FB2A49">
        <w:rPr>
          <w:rFonts w:ascii="Times New Roman" w:hAnsi="Times New Roman"/>
          <w:sz w:val="28"/>
          <w:szCs w:val="28"/>
          <w:lang w:val="en-US"/>
        </w:rPr>
        <w:t xml:space="preserve"> Đáp án C</w:t>
      </w:r>
    </w:p>
    <w:p w14:paraId="7F3247CC"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8:</w:t>
      </w:r>
      <w:r w:rsidRPr="00FB2A49">
        <w:rPr>
          <w:rFonts w:ascii="Times New Roman" w:hAnsi="Times New Roman"/>
          <w:sz w:val="28"/>
          <w:szCs w:val="28"/>
          <w:lang w:val="en-US"/>
        </w:rPr>
        <w:t xml:space="preserve"> Đáp án B</w:t>
      </w:r>
    </w:p>
    <w:p w14:paraId="46F96B50"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19:</w:t>
      </w:r>
      <w:r w:rsidRPr="00FB2A49">
        <w:rPr>
          <w:rFonts w:ascii="Times New Roman" w:hAnsi="Times New Roman"/>
          <w:sz w:val="28"/>
          <w:szCs w:val="28"/>
          <w:lang w:val="en-US"/>
        </w:rPr>
        <w:t xml:space="preserve"> Đáp án B</w:t>
      </w:r>
    </w:p>
    <w:p w14:paraId="6996C3B0"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u w:val="single"/>
          <w:lang w:val="en-US"/>
        </w:rPr>
        <w:t>Câu 20:</w:t>
      </w:r>
      <w:r w:rsidRPr="00FB2A49">
        <w:rPr>
          <w:rFonts w:ascii="Times New Roman" w:hAnsi="Times New Roman"/>
          <w:sz w:val="28"/>
          <w:szCs w:val="28"/>
          <w:lang w:val="en-US"/>
        </w:rPr>
        <w:t xml:space="preserve"> Đáp án C</w:t>
      </w:r>
    </w:p>
    <w:p w14:paraId="57DE18CB" w14:textId="77777777" w:rsidR="008C1C38" w:rsidRPr="00FB2A49" w:rsidRDefault="008C1C38" w:rsidP="00FB2A49">
      <w:pPr>
        <w:tabs>
          <w:tab w:val="left" w:pos="567"/>
          <w:tab w:val="left" w:pos="1134"/>
          <w:tab w:val="left" w:pos="3160"/>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p>
    <w:p w14:paraId="7E6A0620" w14:textId="77777777" w:rsidR="008C1C38" w:rsidRPr="00FB2A49" w:rsidRDefault="008C1C38"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4479E66C"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lastRenderedPageBreak/>
        <w:t xml:space="preserve">HS: </w:t>
      </w:r>
      <w:r w:rsidRPr="00FB2A49">
        <w:rPr>
          <w:rFonts w:ascii="Times New Roman" w:hAnsi="Times New Roman"/>
          <w:sz w:val="28"/>
          <w:szCs w:val="28"/>
        </w:rPr>
        <w:t>Hoạt động cá nhân và đại diện HS lên bảng chữa bài.</w:t>
      </w:r>
    </w:p>
    <w:p w14:paraId="13898D30" w14:textId="77777777" w:rsidR="008C1C38" w:rsidRPr="00FB2A49" w:rsidRDefault="008C1C38"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1EFA16A6" w14:textId="77777777" w:rsidR="008C1C38" w:rsidRPr="00FB2A49" w:rsidRDefault="008C1C3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7B439839" w14:textId="77777777" w:rsidR="008C1C38" w:rsidRPr="00FB2A49" w:rsidRDefault="008C1C38"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vận dụng kiến thức đã học để trả lời câu hỏi.</w:t>
      </w:r>
    </w:p>
    <w:p w14:paraId="6B33AC34" w14:textId="77777777" w:rsidR="008C1C38" w:rsidRPr="00FB2A49" w:rsidRDefault="008C1C38" w:rsidP="00FB2A49">
      <w:pPr>
        <w:pStyle w:val="Heade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Bài tập tự luận vận dụng:</w:t>
      </w:r>
    </w:p>
    <w:p w14:paraId="38623D81" w14:textId="77777777" w:rsidR="008C1C38" w:rsidRPr="00FB2A49" w:rsidRDefault="008C1C3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ột đoàn tàu rời ga chuyển động thẳng nhanh dần đều. Sau 3 phút tàu đạt tốc độ 60 km/h.</w:t>
      </w:r>
    </w:p>
    <w:p w14:paraId="2BDE4605" w14:textId="77777777" w:rsidR="008C1C38" w:rsidRPr="00FB2A49" w:rsidRDefault="008C1C3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Tính gia tốc của đoàn tàu.</w:t>
      </w:r>
    </w:p>
    <w:p w14:paraId="09310496"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b. Tính quãng đường mà tàu đi được trong 3 phút đó.</w:t>
      </w:r>
    </w:p>
    <w:p w14:paraId="3889AF02" w14:textId="77777777" w:rsidR="008C1C38" w:rsidRPr="00FB2A49" w:rsidRDefault="008C1C38" w:rsidP="00FB2A49">
      <w:pPr>
        <w:spacing w:before="120" w:after="120" w:line="360" w:lineRule="auto"/>
        <w:jc w:val="both"/>
        <w:rPr>
          <w:rFonts w:ascii="Times New Roman" w:hAnsi="Times New Roman"/>
          <w:i/>
          <w:sz w:val="28"/>
          <w:szCs w:val="28"/>
          <w:lang w:val="en-US"/>
        </w:rPr>
      </w:pPr>
      <w:r w:rsidRPr="00FB2A49">
        <w:rPr>
          <w:rFonts w:ascii="Times New Roman" w:hAnsi="Times New Roman"/>
          <w:i/>
          <w:sz w:val="28"/>
          <w:szCs w:val="28"/>
          <w:lang w:val="en-US"/>
        </w:rPr>
        <w:t>+Gợi ý:</w:t>
      </w:r>
    </w:p>
    <w:p w14:paraId="150BA244"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Dựa vào công thức tính gia tốc của chuyển động thẳng biến đổi đều để tính a.</w:t>
      </w:r>
    </w:p>
    <w:p w14:paraId="7A5CC991" w14:textId="77777777" w:rsidR="008C1C38" w:rsidRPr="00FB2A49" w:rsidRDefault="008C1C38"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lang w:val="en-US"/>
        </w:rPr>
        <w:t>Dựa vào công thức tính quãng đường đi được của chuyển động thẳng biến đổi đều để tính s</w:t>
      </w:r>
    </w:p>
    <w:p w14:paraId="54ADA8B9" w14:textId="77777777" w:rsidR="008C1C38" w:rsidRPr="00FB2A49" w:rsidRDefault="008C1C38"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252EB486" w14:textId="77777777" w:rsidR="008C1C38" w:rsidRPr="00FB2A49" w:rsidRDefault="008C1C38" w:rsidP="00FB2A49">
      <w:pPr>
        <w:pStyle w:val="Heade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Đáp án:</w:t>
      </w:r>
    </w:p>
    <w:p w14:paraId="0BD04110" w14:textId="77777777" w:rsidR="008C1C38" w:rsidRPr="00FB2A49" w:rsidRDefault="008C1C38" w:rsidP="00FB2A49">
      <w:pPr>
        <w:pStyle w:val="Heade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Tàu chuyển động thẳng nhanh dần đều; v</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 0; t</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 = 0</w:t>
      </w:r>
    </w:p>
    <w:p w14:paraId="4F5CC81F" w14:textId="77777777" w:rsidR="008C1C38" w:rsidRPr="00FB2A49" w:rsidRDefault="008C1C38" w:rsidP="00FB2A49">
      <w:pPr>
        <w:pStyle w:val="Heade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t = 3’ = 180s;  v = 60 km/h = 16,67 m/s</w:t>
      </w:r>
    </w:p>
    <w:p w14:paraId="357627C7" w14:textId="77777777" w:rsidR="008C1C38" w:rsidRPr="00FB2A49" w:rsidRDefault="008C1C38" w:rsidP="00FB2A49">
      <w:pPr>
        <w:pStyle w:val="Heade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Tính: a. a = ?</w:t>
      </w:r>
    </w:p>
    <w:p w14:paraId="10E0C0F5"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ml:space="preserve">          b. s = ?</w:t>
      </w:r>
    </w:p>
    <w:p w14:paraId="19572B4E" w14:textId="77777777" w:rsidR="008C1C38" w:rsidRPr="00FB2A49" w:rsidRDefault="008C1C38" w:rsidP="00FB2A49">
      <w:pPr>
        <w:spacing w:before="120" w:after="120" w:line="360" w:lineRule="auto"/>
        <w:rPr>
          <w:rFonts w:ascii="Times New Roman" w:hAnsi="Times New Roman"/>
          <w:i/>
          <w:sz w:val="28"/>
          <w:szCs w:val="28"/>
          <w:lang w:val="en-US"/>
        </w:rPr>
      </w:pPr>
      <w:r w:rsidRPr="00FB2A49">
        <w:rPr>
          <w:rFonts w:ascii="Times New Roman" w:hAnsi="Times New Roman"/>
          <w:i/>
          <w:sz w:val="28"/>
          <w:szCs w:val="28"/>
          <w:lang w:val="en-US"/>
        </w:rPr>
        <w:t>Bài giải:</w:t>
      </w:r>
    </w:p>
    <w:p w14:paraId="402520EF"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a. Tính gia tốc của đoàn tàu:</w:t>
      </w:r>
    </w:p>
    <w:p w14:paraId="6B6D433E" w14:textId="77777777" w:rsidR="008C1C38" w:rsidRPr="00FB2A49" w:rsidRDefault="008C1C38" w:rsidP="00FB2A49">
      <w:pPr>
        <w:spacing w:before="120" w:after="120" w:line="360" w:lineRule="auto"/>
        <w:rPr>
          <w:rFonts w:ascii="Times New Roman" w:hAnsi="Times New Roman"/>
          <w:sz w:val="28"/>
          <w:szCs w:val="28"/>
          <w:lang w:val="en-US"/>
        </w:rPr>
      </w:pPr>
      <m:oMath>
        <m:r>
          <w:rPr>
            <w:rFonts w:ascii="Cambria Math" w:hAnsi="Cambria Math"/>
            <w:sz w:val="28"/>
            <w:szCs w:val="28"/>
            <w:lang w:val="en-US"/>
          </w:rPr>
          <m:t xml:space="preserve">a= </m:t>
        </m:r>
        <m:f>
          <m:fPr>
            <m:ctrlPr>
              <w:rPr>
                <w:rFonts w:ascii="Cambria Math" w:hAnsi="Cambria Math"/>
                <w:i/>
                <w:sz w:val="28"/>
                <w:szCs w:val="28"/>
                <w:lang w:val="en-US"/>
              </w:rPr>
            </m:ctrlPr>
          </m:fPr>
          <m:num>
            <m:r>
              <w:rPr>
                <w:rFonts w:ascii="Cambria Math" w:hAnsi="Cambria Math"/>
                <w:sz w:val="28"/>
                <w:szCs w:val="28"/>
                <w:lang w:val="en-US"/>
              </w:rPr>
              <m:t>v-</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num>
          <m:den>
            <m:r>
              <w:rPr>
                <w:rFonts w:ascii="Cambria Math" w:hAnsi="Cambria Math"/>
                <w:sz w:val="28"/>
                <w:szCs w:val="28"/>
                <w:lang w:val="en-US"/>
              </w:rPr>
              <m:t>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0</m:t>
                </m:r>
              </m:sub>
            </m:sSub>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6,67</m:t>
            </m:r>
          </m:num>
          <m:den>
            <m:r>
              <w:rPr>
                <w:rFonts w:ascii="Cambria Math" w:hAnsi="Cambria Math"/>
                <w:sz w:val="28"/>
                <w:szCs w:val="28"/>
                <w:lang w:val="en-US"/>
              </w:rPr>
              <m:t>180</m:t>
            </m:r>
          </m:den>
        </m:f>
        <m:r>
          <w:rPr>
            <w:rFonts w:ascii="Cambria Math" w:hAnsi="Cambria Math"/>
            <w:sz w:val="28"/>
            <w:szCs w:val="28"/>
            <w:lang w:val="en-US"/>
          </w:rPr>
          <m:t>≈0,093</m:t>
        </m:r>
      </m:oMath>
      <w:r w:rsidRPr="00FB2A49">
        <w:rPr>
          <w:rFonts w:ascii="Times New Roman" w:hAnsi="Times New Roman"/>
          <w:sz w:val="28"/>
          <w:szCs w:val="28"/>
          <w:lang w:val="en-US"/>
        </w:rPr>
        <w:t xml:space="preserve"> (m/s</w:t>
      </w:r>
      <w:r w:rsidRPr="00FB2A49">
        <w:rPr>
          <w:rFonts w:ascii="Times New Roman" w:hAnsi="Times New Roman"/>
          <w:sz w:val="28"/>
          <w:szCs w:val="28"/>
          <w:vertAlign w:val="superscript"/>
          <w:lang w:val="en-US"/>
        </w:rPr>
        <w:t>2</w:t>
      </w:r>
      <w:r w:rsidRPr="00FB2A49">
        <w:rPr>
          <w:rFonts w:ascii="Times New Roman" w:hAnsi="Times New Roman"/>
          <w:sz w:val="28"/>
          <w:szCs w:val="28"/>
          <w:lang w:val="en-US"/>
        </w:rPr>
        <w:t>)</w:t>
      </w:r>
    </w:p>
    <w:p w14:paraId="59B99A3B" w14:textId="77777777" w:rsidR="008C1C38" w:rsidRPr="00FB2A49" w:rsidRDefault="008C1C3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b. Tính quãng đường đi được:</w:t>
      </w:r>
    </w:p>
    <w:p w14:paraId="405EBB40"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s = v</w:t>
      </w:r>
      <w:r w:rsidRPr="00FB2A49">
        <w:rPr>
          <w:rFonts w:ascii="Times New Roman" w:hAnsi="Times New Roman"/>
          <w:sz w:val="28"/>
          <w:szCs w:val="28"/>
          <w:vertAlign w:val="subscript"/>
          <w:lang w:val="en-US"/>
        </w:rPr>
        <w:t>0</w:t>
      </w:r>
      <w:r w:rsidRPr="00FB2A49">
        <w:rPr>
          <w:rFonts w:ascii="Times New Roman" w:hAnsi="Times New Roman"/>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FB2A49">
        <w:rPr>
          <w:rFonts w:ascii="Times New Roman" w:hAnsi="Times New Roman"/>
          <w:sz w:val="28"/>
          <w:szCs w:val="28"/>
          <w:lang w:val="en-US"/>
        </w:rPr>
        <w:t>a.t</w:t>
      </w:r>
      <w:r w:rsidRPr="00FB2A49">
        <w:rPr>
          <w:rFonts w:ascii="Times New Roman" w:hAnsi="Times New Roman"/>
          <w:sz w:val="28"/>
          <w:szCs w:val="28"/>
          <w:vertAlign w:val="superscript"/>
          <w:lang w:val="en-US"/>
        </w:rPr>
        <w:t>2</w:t>
      </w:r>
      <w:r w:rsidRPr="00FB2A49">
        <w:rPr>
          <w:rFonts w:ascii="Times New Roman" w:hAnsi="Times New Roman"/>
          <w:sz w:val="28"/>
          <w:szCs w:val="28"/>
          <w:lang w:val="en-US"/>
        </w:rPr>
        <w:t xml:space="preserve"> =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FB2A49">
        <w:rPr>
          <w:rFonts w:ascii="Times New Roman" w:hAnsi="Times New Roman"/>
          <w:sz w:val="28"/>
          <w:szCs w:val="28"/>
          <w:lang w:val="en-US"/>
        </w:rPr>
        <w:t>a.t</w:t>
      </w:r>
      <w:r w:rsidRPr="00FB2A49">
        <w:rPr>
          <w:rFonts w:ascii="Times New Roman" w:hAnsi="Times New Roman"/>
          <w:sz w:val="28"/>
          <w:szCs w:val="28"/>
          <w:vertAlign w:val="superscript"/>
          <w:lang w:val="en-US"/>
        </w:rPr>
        <w:t>2</w:t>
      </w:r>
      <w:r w:rsidRPr="00FB2A49">
        <w:rPr>
          <w:rFonts w:ascii="Times New Roman" w:hAnsi="Times New Roman"/>
          <w:sz w:val="28"/>
          <w:szCs w:val="28"/>
          <w:vertAlign w:val="subscript"/>
          <w:lang w:val="en-US"/>
        </w:rPr>
        <w:t xml:space="preserve"> </w:t>
      </w:r>
      <w:r w:rsidRPr="00FB2A49">
        <w:rPr>
          <w:rFonts w:ascii="Times New Roman" w:hAnsi="Times New Roman"/>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FB2A49">
        <w:rPr>
          <w:rFonts w:ascii="Times New Roman" w:hAnsi="Times New Roman"/>
          <w:sz w:val="28"/>
          <w:szCs w:val="28"/>
          <w:lang w:val="en-US"/>
        </w:rPr>
        <w:t>.0,093.180</w:t>
      </w:r>
      <w:r w:rsidRPr="00FB2A49">
        <w:rPr>
          <w:rFonts w:ascii="Times New Roman" w:hAnsi="Times New Roman"/>
          <w:sz w:val="28"/>
          <w:szCs w:val="28"/>
          <w:vertAlign w:val="superscript"/>
          <w:lang w:val="en-US"/>
        </w:rPr>
        <w:t>2</w:t>
      </w:r>
      <w:r w:rsidRPr="00FB2A49">
        <w:rPr>
          <w:rFonts w:ascii="Times New Roman" w:hAnsi="Times New Roman"/>
          <w:sz w:val="28"/>
          <w:szCs w:val="28"/>
          <w:lang w:val="en-US"/>
        </w:rPr>
        <w:t xml:space="preserve"> = 1506,6 (m)</w:t>
      </w:r>
    </w:p>
    <w:p w14:paraId="0D425CB8" w14:textId="77777777" w:rsidR="008C1C38" w:rsidRPr="00FB2A49" w:rsidRDefault="008C1C38"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45EBC9D9" w14:textId="77777777" w:rsidR="008C1C38" w:rsidRPr="00FB2A49" w:rsidRDefault="008C1C38"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 HƯỚNG DẪN VỀ NHÀ</w:t>
      </w:r>
      <w:r w:rsidRPr="00FB2A49">
        <w:rPr>
          <w:rFonts w:ascii="Times New Roman" w:hAnsi="Times New Roman"/>
          <w:b/>
          <w:sz w:val="28"/>
          <w:szCs w:val="28"/>
        </w:rPr>
        <w:tab/>
      </w:r>
    </w:p>
    <w:p w14:paraId="01AB5CDB"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GV</w:t>
      </w:r>
      <w:r w:rsidRPr="00FB2A49">
        <w:rPr>
          <w:rFonts w:ascii="Times New Roman" w:hAnsi="Times New Roman"/>
          <w:sz w:val="28"/>
          <w:szCs w:val="28"/>
          <w:lang w:val="en-US"/>
        </w:rPr>
        <w:t>:</w:t>
      </w:r>
      <w:r w:rsidRPr="00FB2A49">
        <w:rPr>
          <w:rFonts w:ascii="Times New Roman" w:hAnsi="Times New Roman"/>
          <w:sz w:val="28"/>
          <w:szCs w:val="28"/>
        </w:rPr>
        <w:t xml:space="preserve"> Về nhà học bài, làm</w:t>
      </w:r>
      <w:r w:rsidRPr="00FB2A49">
        <w:rPr>
          <w:rFonts w:ascii="Times New Roman" w:hAnsi="Times New Roman"/>
          <w:sz w:val="28"/>
          <w:szCs w:val="28"/>
          <w:lang w:val="en-US"/>
        </w:rPr>
        <w:t xml:space="preserve"> lại các</w:t>
      </w:r>
      <w:r w:rsidRPr="00FB2A49">
        <w:rPr>
          <w:rFonts w:ascii="Times New Roman" w:hAnsi="Times New Roman"/>
          <w:sz w:val="28"/>
          <w:szCs w:val="28"/>
        </w:rPr>
        <w:t xml:space="preserve"> bài tập </w:t>
      </w:r>
      <w:r w:rsidRPr="00FB2A49">
        <w:rPr>
          <w:rFonts w:ascii="Times New Roman" w:hAnsi="Times New Roman"/>
          <w:bCs/>
          <w:sz w:val="28"/>
          <w:szCs w:val="28"/>
          <w:lang w:val="en-US"/>
        </w:rPr>
        <w:t>đã chữa</w:t>
      </w:r>
      <w:r w:rsidRPr="00FB2A49">
        <w:rPr>
          <w:rFonts w:ascii="Times New Roman" w:hAnsi="Times New Roman"/>
          <w:bCs/>
          <w:sz w:val="28"/>
          <w:szCs w:val="28"/>
        </w:rPr>
        <w:t xml:space="preserve"> </w:t>
      </w:r>
      <w:r w:rsidRPr="00FB2A49">
        <w:rPr>
          <w:rFonts w:ascii="Times New Roman" w:hAnsi="Times New Roman"/>
          <w:sz w:val="28"/>
          <w:szCs w:val="28"/>
        </w:rPr>
        <w:t>trong SGK</w:t>
      </w:r>
      <w:r w:rsidRPr="00FB2A49">
        <w:rPr>
          <w:rFonts w:ascii="Times New Roman" w:hAnsi="Times New Roman"/>
          <w:sz w:val="28"/>
          <w:szCs w:val="28"/>
          <w:lang w:val="en-US"/>
        </w:rPr>
        <w:t>, buổi sau kiểm tra 1 tiết</w:t>
      </w:r>
    </w:p>
    <w:p w14:paraId="2615FAED" w14:textId="77777777" w:rsidR="008C1C38" w:rsidRPr="00FB2A49" w:rsidRDefault="008C1C38" w:rsidP="00FB2A49">
      <w:pPr>
        <w:spacing w:before="120" w:after="120" w:line="360" w:lineRule="auto"/>
        <w:rPr>
          <w:rFonts w:ascii="Times New Roman" w:hAnsi="Times New Roman"/>
          <w:bCs/>
          <w:sz w:val="28"/>
          <w:szCs w:val="28"/>
          <w:lang w:val="en-US"/>
        </w:rPr>
      </w:pPr>
      <w:r w:rsidRPr="00FB2A49">
        <w:rPr>
          <w:rFonts w:ascii="Times New Roman" w:hAnsi="Times New Roman"/>
          <w:bCs/>
          <w:sz w:val="28"/>
          <w:szCs w:val="28"/>
          <w:lang w:val="en-US"/>
        </w:rPr>
        <w:t>- HS: g</w:t>
      </w:r>
      <w:r w:rsidRPr="00FB2A49">
        <w:rPr>
          <w:rFonts w:ascii="Times New Roman" w:hAnsi="Times New Roman"/>
          <w:bCs/>
          <w:sz w:val="28"/>
          <w:szCs w:val="28"/>
        </w:rPr>
        <w:t xml:space="preserve">hi </w:t>
      </w:r>
      <w:r w:rsidRPr="00FB2A49">
        <w:rPr>
          <w:rFonts w:ascii="Times New Roman" w:hAnsi="Times New Roman"/>
          <w:bCs/>
          <w:sz w:val="28"/>
          <w:szCs w:val="28"/>
          <w:lang w:val="en-US"/>
        </w:rPr>
        <w:t>những dặn dò của giáo viên và về nhà ôn tập để chuẩn bị cho làm bài kiểm tra 1 tiết.</w:t>
      </w:r>
    </w:p>
    <w:p w14:paraId="344826E0" w14:textId="77777777" w:rsidR="008C1C38" w:rsidRPr="00FB2A49" w:rsidRDefault="008C1C38"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4F082283" w14:textId="77777777" w:rsidR="008C1C38" w:rsidRPr="00FB2A49" w:rsidRDefault="008C1C38"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p>
    <w:p w14:paraId="0620CBD8" w14:textId="77777777" w:rsidR="008C1C38" w:rsidRPr="00FB2A49" w:rsidRDefault="008C1C38"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br w:type="page"/>
      </w:r>
    </w:p>
    <w:p w14:paraId="3338BF30" w14:textId="77777777" w:rsidR="008C1C38" w:rsidRPr="00FB2A49" w:rsidRDefault="008C1C38"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230B643D" w14:textId="77777777" w:rsidR="008C1C38" w:rsidRPr="00FB2A49" w:rsidRDefault="008C1C3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07113CCC" w14:textId="77777777" w:rsidR="008C1C38" w:rsidRPr="00FB2A49" w:rsidRDefault="008C1C38"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3B562046" w14:textId="77777777" w:rsidR="008C1C38" w:rsidRPr="00FB2A49" w:rsidRDefault="008C1C38" w:rsidP="00FB2A49">
      <w:pPr>
        <w:tabs>
          <w:tab w:val="left" w:pos="567"/>
          <w:tab w:val="left" w:pos="1134"/>
        </w:tabs>
        <w:spacing w:before="120" w:after="120" w:line="360" w:lineRule="auto"/>
        <w:jc w:val="both"/>
        <w:rPr>
          <w:rFonts w:ascii="Times New Roman" w:hAnsi="Times New Roman"/>
          <w:b/>
          <w:bCs/>
          <w:sz w:val="28"/>
          <w:szCs w:val="28"/>
          <w:lang w:val="en-US"/>
        </w:rPr>
      </w:pPr>
    </w:p>
    <w:p w14:paraId="7220DFD0" w14:textId="77777777" w:rsidR="006A6FD2" w:rsidRPr="00FB2A49" w:rsidRDefault="006A6FD2" w:rsidP="00FB2A49">
      <w:pPr>
        <w:tabs>
          <w:tab w:val="left" w:pos="567"/>
          <w:tab w:val="left" w:pos="1134"/>
        </w:tabs>
        <w:spacing w:before="120" w:after="120" w:line="360" w:lineRule="auto"/>
        <w:jc w:val="center"/>
        <w:rPr>
          <w:rFonts w:ascii="Times New Roman" w:hAnsi="Times New Roman"/>
          <w:sz w:val="28"/>
          <w:szCs w:val="28"/>
          <w:lang w:val="en-US"/>
        </w:rPr>
      </w:pPr>
      <w:r w:rsidRPr="00FB2A49">
        <w:rPr>
          <w:rFonts w:ascii="Times New Roman" w:hAnsi="Times New Roman"/>
          <w:b/>
          <w:bCs/>
          <w:sz w:val="28"/>
          <w:szCs w:val="28"/>
        </w:rPr>
        <w:t>Chương II: ĐỘNG LỰC HỌC CHẤT ĐIỂM</w:t>
      </w:r>
    </w:p>
    <w:p w14:paraId="72372C37" w14:textId="77777777" w:rsidR="006A6FD2" w:rsidRPr="00FB2A49" w:rsidRDefault="00F75539" w:rsidP="00FB2A49">
      <w:pPr>
        <w:spacing w:before="120" w:after="120" w:line="360" w:lineRule="auto"/>
        <w:jc w:val="center"/>
        <w:rPr>
          <w:rFonts w:ascii="Times New Roman" w:hAnsi="Times New Roman"/>
          <w:sz w:val="28"/>
          <w:szCs w:val="28"/>
        </w:rPr>
      </w:pPr>
      <w:r w:rsidRPr="00FB2A49">
        <w:rPr>
          <w:rFonts w:ascii="Times New Roman" w:hAnsi="Times New Roman"/>
          <w:b/>
          <w:bCs/>
          <w:sz w:val="28"/>
          <w:szCs w:val="28"/>
        </w:rPr>
        <w:t xml:space="preserve"> </w:t>
      </w:r>
      <w:r w:rsidR="006A6FD2" w:rsidRPr="00FB2A49">
        <w:rPr>
          <w:rFonts w:ascii="Times New Roman" w:hAnsi="Times New Roman"/>
          <w:b/>
          <w:bCs/>
          <w:caps/>
          <w:sz w:val="28"/>
          <w:szCs w:val="28"/>
        </w:rPr>
        <w:t>Bài 9:</w:t>
      </w:r>
      <w:r w:rsidR="006A6FD2" w:rsidRPr="00FB2A49">
        <w:rPr>
          <w:rFonts w:ascii="Times New Roman" w:hAnsi="Times New Roman"/>
          <w:b/>
          <w:bCs/>
          <w:sz w:val="28"/>
          <w:szCs w:val="28"/>
        </w:rPr>
        <w:t xml:space="preserve"> TỔNG HỢP VÀ PHÂN TÍCH LỰC - ĐIỀU KIỆN CÂN BẰNG CỦA CHẤT ĐIỂM</w:t>
      </w:r>
    </w:p>
    <w:p w14:paraId="49A82B59"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F75539" w:rsidRPr="00FB2A49">
        <w:rPr>
          <w:rFonts w:ascii="Times New Roman" w:hAnsi="Times New Roman"/>
          <w:b/>
          <w:bCs/>
          <w:sz w:val="28"/>
          <w:szCs w:val="28"/>
          <w:lang w:val="en-US"/>
        </w:rPr>
        <w:t xml:space="preserve"> BÀI HỌC</w:t>
      </w:r>
    </w:p>
    <w:p w14:paraId="5393C86D" w14:textId="77777777" w:rsidR="00320D0F" w:rsidRPr="00FB2A49" w:rsidRDefault="00320D0F"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t>1. Kiến thức</w:t>
      </w:r>
    </w:p>
    <w:p w14:paraId="677CE84B" w14:textId="77777777" w:rsidR="00320D0F" w:rsidRPr="00FB2A49" w:rsidRDefault="00320D0F" w:rsidP="00FB2A49">
      <w:pPr>
        <w:numPr>
          <w:ilvl w:val="2"/>
          <w:numId w:val="13"/>
        </w:numPr>
        <w:spacing w:before="120" w:after="120" w:line="360" w:lineRule="auto"/>
        <w:jc w:val="both"/>
        <w:rPr>
          <w:rFonts w:ascii="Times New Roman" w:hAnsi="Times New Roman"/>
          <w:bCs/>
          <w:sz w:val="28"/>
          <w:szCs w:val="28"/>
          <w:lang w:val="nl-NL"/>
        </w:rPr>
      </w:pPr>
      <w:r w:rsidRPr="00FB2A49">
        <w:rPr>
          <w:rFonts w:ascii="Times New Roman" w:hAnsi="Times New Roman"/>
          <w:bCs/>
          <w:sz w:val="28"/>
          <w:szCs w:val="28"/>
          <w:lang w:val="nl-NL"/>
        </w:rPr>
        <w:t>Phát biểu được: Định nghĩa lực, cân bằng lực. cách biểu diễn một vec tơ lực</w:t>
      </w:r>
    </w:p>
    <w:p w14:paraId="3DE87843" w14:textId="77777777" w:rsidR="00320D0F" w:rsidRPr="00FB2A49" w:rsidRDefault="00320D0F" w:rsidP="00FB2A49">
      <w:pPr>
        <w:numPr>
          <w:ilvl w:val="2"/>
          <w:numId w:val="13"/>
        </w:numPr>
        <w:spacing w:before="120" w:after="120" w:line="360" w:lineRule="auto"/>
        <w:jc w:val="both"/>
        <w:rPr>
          <w:rFonts w:ascii="Times New Roman" w:hAnsi="Times New Roman"/>
          <w:bCs/>
          <w:sz w:val="28"/>
          <w:szCs w:val="28"/>
          <w:lang w:val="nl-NL"/>
        </w:rPr>
      </w:pPr>
      <w:r w:rsidRPr="00FB2A49">
        <w:rPr>
          <w:rFonts w:ascii="Times New Roman" w:hAnsi="Times New Roman"/>
          <w:bCs/>
          <w:sz w:val="28"/>
          <w:szCs w:val="28"/>
          <w:lang w:val="nl-NL"/>
        </w:rPr>
        <w:t>Nắm được cách tổng hợp hai lực trong các trường hợp khác nhau</w:t>
      </w:r>
    </w:p>
    <w:p w14:paraId="1A5A7537" w14:textId="77777777" w:rsidR="00320D0F" w:rsidRPr="00FB2A49" w:rsidRDefault="00320D0F" w:rsidP="00FB2A49">
      <w:pPr>
        <w:numPr>
          <w:ilvl w:val="2"/>
          <w:numId w:val="13"/>
        </w:numPr>
        <w:spacing w:before="120" w:after="120" w:line="360" w:lineRule="auto"/>
        <w:jc w:val="both"/>
        <w:rPr>
          <w:rFonts w:ascii="Times New Roman" w:hAnsi="Times New Roman"/>
          <w:bCs/>
          <w:sz w:val="28"/>
          <w:szCs w:val="28"/>
          <w:lang w:val="nl-NL"/>
        </w:rPr>
      </w:pPr>
      <w:r w:rsidRPr="00FB2A49">
        <w:rPr>
          <w:rFonts w:ascii="Times New Roman" w:hAnsi="Times New Roman"/>
          <w:bCs/>
          <w:sz w:val="28"/>
          <w:szCs w:val="28"/>
          <w:lang w:val="nl-NL"/>
        </w:rPr>
        <w:t>Nêu được định lí cô sin trong tam giác thường</w:t>
      </w:r>
    </w:p>
    <w:p w14:paraId="1B4F6E6A" w14:textId="77777777" w:rsidR="00F75539" w:rsidRPr="00FB2A49" w:rsidRDefault="00F75539"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514B8B29" w14:textId="77777777" w:rsidR="00F75539" w:rsidRPr="00FB2A49" w:rsidRDefault="00F75539"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5A2675A4" w14:textId="77777777" w:rsidR="00F75539" w:rsidRPr="00FB2A49" w:rsidRDefault="00F75539"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107BF4F0" w14:textId="77777777" w:rsidR="00F75539" w:rsidRPr="00FB2A49" w:rsidRDefault="00F75539"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E70654A" w14:textId="77777777" w:rsidR="00F75539" w:rsidRPr="00FB2A49" w:rsidRDefault="00F75539"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38EABA60" w14:textId="77777777" w:rsidR="00F75539" w:rsidRPr="00FB2A49" w:rsidRDefault="00F75539"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1FFCBD55" w14:textId="77777777" w:rsidR="00F75539" w:rsidRPr="00FB2A49" w:rsidRDefault="00F7553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3DF83228" w14:textId="77777777" w:rsidR="00F75539" w:rsidRPr="00FB2A49" w:rsidRDefault="00F7553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75A8FEEC" w14:textId="77777777" w:rsidR="00F75539" w:rsidRPr="00FB2A49" w:rsidRDefault="00F75539"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6F488E21" w14:textId="77777777" w:rsidR="00ED3FA4" w:rsidRPr="00FB2A49" w:rsidRDefault="00F75539"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4D81857E" w14:textId="77777777" w:rsidR="00A2795F" w:rsidRPr="00FB2A49" w:rsidRDefault="00A2795F"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lastRenderedPageBreak/>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7CEB1633" w14:textId="77777777" w:rsidR="00A2795F" w:rsidRPr="00FB2A49" w:rsidRDefault="00A2795F"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61BFA427" w14:textId="77777777" w:rsidR="00A2795F" w:rsidRPr="00FB2A49" w:rsidRDefault="00A2795F"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Giáo án, sgk, thước kẻ, đồ dùng dạy học,…</w:t>
      </w:r>
    </w:p>
    <w:p w14:paraId="10094F4D" w14:textId="77777777" w:rsidR="00A2795F" w:rsidRPr="00FB2A49" w:rsidRDefault="00A2795F" w:rsidP="00FB2A49">
      <w:pPr>
        <w:tabs>
          <w:tab w:val="left" w:pos="5424"/>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Học sinh </w:t>
      </w:r>
    </w:p>
    <w:p w14:paraId="5033FC5D" w14:textId="77777777" w:rsidR="00A2795F" w:rsidRPr="00FB2A49" w:rsidRDefault="00A2795F"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en-US"/>
        </w:rPr>
        <w:t xml:space="preserve">- </w:t>
      </w:r>
      <w:r w:rsidRPr="00FB2A49">
        <w:rPr>
          <w:rFonts w:ascii="Times New Roman" w:hAnsi="Times New Roman"/>
          <w:sz w:val="28"/>
          <w:szCs w:val="28"/>
          <w:lang w:val="nl-NL"/>
        </w:rPr>
        <w:t>Ôn lại bài cũ</w:t>
      </w:r>
    </w:p>
    <w:p w14:paraId="756548E2" w14:textId="77777777" w:rsidR="006A6FD2" w:rsidRPr="00FB2A49" w:rsidRDefault="00A2795F" w:rsidP="00FB2A49">
      <w:pPr>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14:paraId="49AA02C8" w14:textId="77777777" w:rsidR="00A2795F" w:rsidRPr="00FB2A49" w:rsidRDefault="00A2795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1A399617" w14:textId="77777777" w:rsidR="00A2795F" w:rsidRPr="00FB2A49" w:rsidRDefault="00A2795F"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2E3FA542" w14:textId="77777777" w:rsidR="00A2795F" w:rsidRPr="00FB2A49" w:rsidRDefault="00A2795F"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5AB39198" w14:textId="77777777" w:rsidR="00A2795F" w:rsidRPr="00FB2A49" w:rsidRDefault="00A2795F"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35E54C09" w14:textId="77777777" w:rsidR="00A2795F" w:rsidRPr="00FB2A49" w:rsidRDefault="00A2795F"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38A2CA9D" w14:textId="77777777" w:rsidR="00A2795F" w:rsidRPr="00FB2A49" w:rsidRDefault="00A2795F"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GV: Lực có phải là nguyên nhân gây ra chuyển động hay không? Chương này sẽ cho ta biết câu tra lời</w:t>
      </w:r>
    </w:p>
    <w:p w14:paraId="5843BE9A" w14:textId="77777777" w:rsidR="00A2795F" w:rsidRPr="00FB2A49" w:rsidRDefault="00A2795F"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s dự đoán và định hướng ND</w:t>
      </w:r>
    </w:p>
    <w:p w14:paraId="39F4046B" w14:textId="77777777" w:rsidR="00A2795F" w:rsidRPr="00FB2A49" w:rsidRDefault="00A2795F"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615A5AFB" w14:textId="77777777" w:rsidR="00A2795F" w:rsidRPr="00FB2A49" w:rsidRDefault="00A2795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Lực. Cân bằng lực.</w:t>
      </w:r>
    </w:p>
    <w:p w14:paraId="62612E6A" w14:textId="77777777" w:rsidR="00A2795F" w:rsidRPr="00FB2A49" w:rsidRDefault="00A2795F"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về lực và sự cân bằng lực</w:t>
      </w:r>
    </w:p>
    <w:p w14:paraId="453E938A" w14:textId="77777777" w:rsidR="00A2795F" w:rsidRPr="00FB2A49" w:rsidRDefault="00A2795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0CAEF8B7" w14:textId="77777777" w:rsidR="00A2795F" w:rsidRPr="00FB2A49" w:rsidRDefault="00A2795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F884751" w14:textId="77777777" w:rsidR="00A2795F" w:rsidRPr="00FB2A49" w:rsidRDefault="00A2795F"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color w:val="000000" w:themeColor="text1"/>
          <w:sz w:val="28"/>
          <w:szCs w:val="28"/>
        </w:rPr>
        <w:t>d) Tổ chức thực hiện:</w:t>
      </w:r>
    </w:p>
    <w:p w14:paraId="1A24C92B" w14:textId="77777777" w:rsidR="00DC5DF6" w:rsidRPr="00FB2A49" w:rsidRDefault="00DC5DF6" w:rsidP="00FB2A49">
      <w:pPr>
        <w:spacing w:before="120" w:after="120" w:line="360" w:lineRule="auto"/>
        <w:rPr>
          <w:rFonts w:ascii="Times New Roman" w:hAnsi="Times New Roman"/>
          <w:vanish/>
          <w:sz w:val="28"/>
          <w:szCs w:val="28"/>
        </w:rPr>
      </w:pPr>
    </w:p>
    <w:tbl>
      <w:tblPr>
        <w:tblW w:w="100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0"/>
        <w:gridCol w:w="4187"/>
      </w:tblGrid>
      <w:tr w:rsidR="00A2795F" w:rsidRPr="00FB2A49" w14:paraId="7CFA075C" w14:textId="77777777" w:rsidTr="00065429">
        <w:trPr>
          <w:trHeight w:val="653"/>
        </w:trPr>
        <w:tc>
          <w:tcPr>
            <w:tcW w:w="5860" w:type="dxa"/>
            <w:tcBorders>
              <w:top w:val="single" w:sz="4" w:space="0" w:color="auto"/>
              <w:left w:val="single" w:sz="4" w:space="0" w:color="auto"/>
              <w:bottom w:val="single" w:sz="4" w:space="0" w:color="auto"/>
              <w:right w:val="single" w:sz="4" w:space="0" w:color="auto"/>
            </w:tcBorders>
            <w:shd w:val="clear" w:color="auto" w:fill="auto"/>
            <w:vAlign w:val="center"/>
          </w:tcPr>
          <w:p w14:paraId="104628D4" w14:textId="77777777" w:rsidR="00A2795F" w:rsidRPr="00FB2A49" w:rsidRDefault="00A2795F"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187" w:type="dxa"/>
            <w:tcBorders>
              <w:top w:val="single" w:sz="4" w:space="0" w:color="auto"/>
              <w:left w:val="single" w:sz="4" w:space="0" w:color="auto"/>
              <w:bottom w:val="single" w:sz="4" w:space="0" w:color="auto"/>
              <w:right w:val="single" w:sz="4" w:space="0" w:color="auto"/>
            </w:tcBorders>
            <w:shd w:val="clear" w:color="auto" w:fill="auto"/>
            <w:vAlign w:val="center"/>
          </w:tcPr>
          <w:p w14:paraId="6E98F4F3" w14:textId="77777777" w:rsidR="00A2795F" w:rsidRPr="00FB2A49" w:rsidRDefault="00A2795F"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2795F" w:rsidRPr="00FB2A49" w14:paraId="5D465109" w14:textId="77777777" w:rsidTr="00065429">
        <w:trPr>
          <w:trHeight w:val="257"/>
        </w:trPr>
        <w:tc>
          <w:tcPr>
            <w:tcW w:w="5860" w:type="dxa"/>
            <w:tcBorders>
              <w:top w:val="single" w:sz="4" w:space="0" w:color="auto"/>
              <w:left w:val="single" w:sz="4" w:space="0" w:color="auto"/>
              <w:bottom w:val="single" w:sz="4" w:space="0" w:color="auto"/>
              <w:right w:val="single" w:sz="4" w:space="0" w:color="auto"/>
            </w:tcBorders>
          </w:tcPr>
          <w:p w14:paraId="1EF942A5" w14:textId="77777777" w:rsidR="00A2795F" w:rsidRPr="00FB2A49" w:rsidRDefault="00A2795F"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5B7E6EE9" w14:textId="77777777" w:rsidR="00A2795F" w:rsidRPr="00FB2A49" w:rsidRDefault="00A2795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ực là gì? Đơn vị của lực? Tác dụng của 2 lực cân bằng? Lực là địa lượng vec tơ hay đại lượng vô hướng? Vì sao?</w:t>
            </w:r>
          </w:p>
          <w:p w14:paraId="1C71B89D" w14:textId="77777777" w:rsidR="00A2795F" w:rsidRPr="00FB2A49" w:rsidRDefault="00A2795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Khi nào vật có gia tốc a = 0; và khi nào vật có a khác 0?</w:t>
            </w:r>
          </w:p>
          <w:p w14:paraId="51C41BF3" w14:textId="77777777" w:rsidR="00A2795F" w:rsidRPr="00FB2A49" w:rsidRDefault="00A2795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Định nghĩa lực? </w:t>
            </w:r>
          </w:p>
          <w:p w14:paraId="6B712CF7" w14:textId="77777777" w:rsidR="00A2795F" w:rsidRPr="00FB2A49" w:rsidRDefault="00A2795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tóm lại khái niệm lực:</w:t>
            </w:r>
          </w:p>
          <w:p w14:paraId="6FD6EAF3" w14:textId="77777777" w:rsidR="00A2795F" w:rsidRPr="00FB2A49" w:rsidRDefault="00A2795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ác em hoàn thành C1, C2</w:t>
            </w:r>
          </w:p>
          <w:p w14:paraId="230069C9" w14:textId="77777777" w:rsidR="00A2795F" w:rsidRPr="00FB2A49" w:rsidRDefault="00A2795F"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61E70116" w14:textId="77777777" w:rsidR="00A2795F" w:rsidRPr="00FB2A49" w:rsidRDefault="00A2795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suy nghĩ trả lời các câu hỏi của gv</w:t>
            </w:r>
          </w:p>
          <w:p w14:paraId="76218440" w14:textId="77777777" w:rsidR="00A2795F" w:rsidRPr="00FB2A49" w:rsidRDefault="00A2795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thảo luận hoàn thành C1, C2</w:t>
            </w:r>
          </w:p>
          <w:p w14:paraId="7EDB9497" w14:textId="77777777" w:rsidR="00065429" w:rsidRPr="00FB2A49" w:rsidRDefault="0006542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48E0631C"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14:paraId="6347058E" w14:textId="77777777" w:rsidR="00065429" w:rsidRPr="00FB2A49" w:rsidRDefault="0006542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w:t>
            </w:r>
            <w:r w:rsidRPr="00FB2A49">
              <w:rPr>
                <w:rFonts w:ascii="Times New Roman" w:hAnsi="Times New Roman"/>
                <w:color w:val="000000" w:themeColor="text1"/>
                <w:sz w:val="28"/>
                <w:szCs w:val="28"/>
                <w:lang w:val="en-US"/>
              </w:rPr>
              <w:t>.</w:t>
            </w:r>
          </w:p>
          <w:p w14:paraId="36AD175E" w14:textId="77777777" w:rsidR="00065429" w:rsidRPr="00FB2A49" w:rsidRDefault="0006542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29663183" w14:textId="77777777" w:rsidR="00A2795F"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4187" w:type="dxa"/>
            <w:tcBorders>
              <w:top w:val="single" w:sz="4" w:space="0" w:color="auto"/>
              <w:left w:val="single" w:sz="4" w:space="0" w:color="auto"/>
              <w:bottom w:val="single" w:sz="4" w:space="0" w:color="auto"/>
              <w:right w:val="single" w:sz="4" w:space="0" w:color="auto"/>
            </w:tcBorders>
          </w:tcPr>
          <w:p w14:paraId="5086498D" w14:textId="77777777" w:rsidR="00A2795F" w:rsidRPr="00FB2A49" w:rsidRDefault="00A2795F"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 Lực. Cân bằng lực.</w:t>
            </w:r>
          </w:p>
          <w:p w14:paraId="4AC093B1" w14:textId="77777777" w:rsidR="00A2795F" w:rsidRPr="00FB2A49" w:rsidRDefault="00A2795F"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 xml:space="preserve">1. </w:t>
            </w:r>
            <w:r w:rsidRPr="00FB2A49">
              <w:rPr>
                <w:rFonts w:ascii="Times New Roman" w:hAnsi="Times New Roman"/>
                <w:sz w:val="28"/>
                <w:szCs w:val="28"/>
              </w:rPr>
              <w:t xml:space="preserve">Lực là đại lượng vec tơ đặc trưng cho tác dụng của vật này lên vật khác mà kết quả là gây ra gia </w:t>
            </w:r>
            <w:r w:rsidRPr="00FB2A49">
              <w:rPr>
                <w:rFonts w:ascii="Times New Roman" w:hAnsi="Times New Roman"/>
                <w:sz w:val="28"/>
                <w:szCs w:val="28"/>
              </w:rPr>
              <w:lastRenderedPageBreak/>
              <w:t>tốc cho vật hoặc làm cho vật biến dạng.</w:t>
            </w:r>
          </w:p>
          <w:p w14:paraId="58EED59A" w14:textId="77777777" w:rsidR="00A2795F" w:rsidRPr="00FB2A49" w:rsidRDefault="00A2795F"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2.</w:t>
            </w:r>
            <w:r w:rsidRPr="00FB2A49">
              <w:rPr>
                <w:rFonts w:ascii="Times New Roman" w:hAnsi="Times New Roman"/>
                <w:sz w:val="28"/>
                <w:szCs w:val="28"/>
              </w:rPr>
              <w:t xml:space="preserve"> Các lực cân bằng là các lực khi tác dụng đồng thời vào cùng một vật thì không gây ra gia tốc cho vật.</w:t>
            </w:r>
          </w:p>
          <w:p w14:paraId="5D8548CA" w14:textId="77777777" w:rsidR="00A2795F" w:rsidRPr="00FB2A49" w:rsidRDefault="00A2795F" w:rsidP="00FB2A49">
            <w:pPr>
              <w:spacing w:before="120" w:after="120" w:line="36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38112" behindDoc="0" locked="0" layoutInCell="1" allowOverlap="1" wp14:anchorId="22D72F40" wp14:editId="343C7148">
                      <wp:simplePos x="0" y="0"/>
                      <wp:positionH relativeFrom="column">
                        <wp:posOffset>857885</wp:posOffset>
                      </wp:positionH>
                      <wp:positionV relativeFrom="paragraph">
                        <wp:posOffset>1080818</wp:posOffset>
                      </wp:positionV>
                      <wp:extent cx="1748790" cy="552450"/>
                      <wp:effectExtent l="0" t="0" r="0" b="0"/>
                      <wp:wrapNone/>
                      <wp:docPr id="1159" name="Group 2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8790" cy="552450"/>
                                <a:chOff x="6504" y="8837"/>
                                <a:chExt cx="2754" cy="870"/>
                              </a:xfrm>
                            </wpg:grpSpPr>
                            <wps:wsp>
                              <wps:cNvPr id="1160" name="Line 2375"/>
                              <wps:cNvCnPr/>
                              <wps:spPr bwMode="auto">
                                <a:xfrm flipV="1">
                                  <a:off x="7107" y="9230"/>
                                  <a:ext cx="1510" cy="25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1" name="Line 2376"/>
                              <wps:cNvCnPr/>
                              <wps:spPr bwMode="auto">
                                <a:xfrm flipV="1">
                                  <a:off x="6638" y="9191"/>
                                  <a:ext cx="2277"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Text Box 2377"/>
                              <wps:cNvSpPr txBox="1">
                                <a:spLocks noChangeArrowheads="1"/>
                              </wps:cNvSpPr>
                              <wps:spPr bwMode="auto">
                                <a:xfrm>
                                  <a:off x="6504" y="91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F2810" w14:textId="77777777" w:rsidR="0053136A" w:rsidRDefault="0053136A" w:rsidP="006A6FD2">
                                    <w:r>
                                      <w:t>A</w:t>
                                    </w:r>
                                  </w:p>
                                </w:txbxContent>
                              </wps:txbx>
                              <wps:bodyPr rot="0" vert="horz" wrap="square" lIns="91440" tIns="45720" rIns="91440" bIns="45720" anchor="t" anchorCtr="0" upright="1">
                                <a:noAutofit/>
                              </wps:bodyPr>
                            </wps:wsp>
                            <wps:wsp>
                              <wps:cNvPr id="1163" name="Text Box 2378"/>
                              <wps:cNvSpPr txBox="1">
                                <a:spLocks noChangeArrowheads="1"/>
                              </wps:cNvSpPr>
                              <wps:spPr bwMode="auto">
                                <a:xfrm>
                                  <a:off x="8655" y="883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C638B" w14:textId="77777777" w:rsidR="0053136A" w:rsidRDefault="0053136A" w:rsidP="006A6FD2">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4" o:spid="_x0000_s1098" style="position:absolute;left:0;text-align:left;margin-left:67.55pt;margin-top:85.1pt;width:137.7pt;height:43.5pt;z-index:251738112" coordorigin="6504,8837" coordsize="2754,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">
                      <v:line id="Line 2375" o:spid="_x0000_s1099" style="position:absolute;flip:y;visibility:visible;mso-wrap-style:square" from="7107,9230" to="8617,9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yT8sUAAADdAAAADwAAAGRycy9kb3ducmV2LnhtbESPQWvCQBCF7wX/wzKCl6KbCI0SXaUI&#10;LaGXUi30OmTHbDA7G7JbTf995yB4m+G9ee+b7X70nbrSENvABvJFBoq4DrblxsD36W2+BhUTssUu&#10;MBn4owj73eRpi6UNN/6i6zE1SkI4lmjApdSXWsfakce4CD2xaOcweEyyDo22A94k3Hd6mWWF9tiy&#10;NDjs6eCovhx/vYEi/3ypqpOL7we6pPbjx62ec2fMbDq+bkAlGtPDfL+urODnhfDLNzKC3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yT8sUAAADdAAAADwAAAAAAAAAA&#10;AAAAAAChAgAAZHJzL2Rvd25yZXYueG1sUEsFBgAAAAAEAAQA+QAAAJMDAAAAAA==&#10;" strokeweight="2.25pt">
                        <v:stroke endarrow="block"/>
                      </v:line>
                      <v:line id="Line 2376" o:spid="_x0000_s1100" style="position:absolute;flip:y;visibility:visible;mso-wrap-style:square" from="6638,9191" to="8915,9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e2wsUAAADdAAAADwAAAGRycy9kb3ducmV2LnhtbERPTWsCMRC9C/6HMEIvotktRexqFCkU&#10;evBSLSu9jZtxs+xmsk1S3f77piD0No/3OevtYDtxJR8axwryeQaCuHK64VrBx/F1tgQRIrLGzjEp&#10;+KEA2814tMZCuxu/0/UQa5FCOBSowMTYF1KGypDFMHc9ceIuzluMCfpaao+3FG47+ZhlC2mx4dRg&#10;sKcXQ1V7+LYK5HI//fK781NbtqfTsymrsv/cK/UwGXYrEJGG+C++u990mp8vcv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e2wsUAAADdAAAADwAAAAAAAAAA&#10;AAAAAAChAgAAZHJzL2Rvd25yZXYueG1sUEsFBgAAAAAEAAQA+QAAAJMDAAAAAA==&#10;"/>
                      <v:shape id="Text Box 2377" o:spid="_x0000_s1101" type="#_x0000_t202" style="position:absolute;left:6504;top:916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2+sMA&#10;AADdAAAADwAAAGRycy9kb3ducmV2LnhtbERPTWvCQBC9F/wPywi91d2IDRpdg1iEnlqaquBtyI5J&#10;MDsbsluT/vtuodDbPN7nbPLRtuJOvW8ca0hmCgRx6UzDlYbj5+FpCcIHZIOtY9LwTR7y7eRhg5lx&#10;A3/QvQiViCHsM9RQh9BlUvqyJot+5jriyF1dbzFE2FfS9DjEcNvKuVKptNhwbKixo31N5a34shpO&#10;b9fLeaHeqxf73A1uVJLtSmr9OB13axCBxvAv/nO/mjg/Se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m2+sMAAADdAAAADwAAAAAAAAAAAAAAAACYAgAAZHJzL2Rv&#10;d25yZXYueG1sUEsFBgAAAAAEAAQA9QAAAIgDAAAAAA==&#10;" filled="f" stroked="f">
                        <v:textbox>
                          <w:txbxContent>
                            <w:p w14:paraId="384F2810" w14:textId="77777777" w:rsidR="0053136A" w:rsidRDefault="0053136A" w:rsidP="006A6FD2">
                              <w:r>
                                <w:t>A</w:t>
                              </w:r>
                            </w:p>
                          </w:txbxContent>
                        </v:textbox>
                      </v:shape>
                      <v:shape id="Text Box 2378" o:spid="_x0000_s1102" type="#_x0000_t202" style="position:absolute;left:8655;top:883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UTYcMA&#10;AADdAAAADwAAAGRycy9kb3ducmV2LnhtbERPS2vCQBC+F/wPywi91V1rKxqzEakIniz1Bd6G7JgE&#10;s7MhuzXpv3cLhd7m43tOuuxtLe7U+sqxhvFIgSDOnam40HA8bF5mIHxANlg7Jg0/5GGZDZ5STIzr&#10;+Ivu+1CIGMI+QQ1lCE0ipc9LsuhHriGO3NW1FkOEbSFNi10Mt7V8VWoqLVYcG0ps6KOk/Lb/thpO&#10;u+vl/KY+i7V9bz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UTYcMAAADdAAAADwAAAAAAAAAAAAAAAACYAgAAZHJzL2Rv&#10;d25yZXYueG1sUEsFBgAAAAAEAAQA9QAAAIgDAAAAAA==&#10;" filled="f" stroked="f">
                        <v:textbox>
                          <w:txbxContent>
                            <w:p w14:paraId="2EEC638B" w14:textId="77777777" w:rsidR="0053136A" w:rsidRDefault="0053136A" w:rsidP="006A6FD2">
                              <w:r>
                                <w:t>B</w:t>
                              </w:r>
                            </w:p>
                          </w:txbxContent>
                        </v:textbox>
                      </v:shape>
                    </v:group>
                  </w:pict>
                </mc:Fallback>
              </mc:AlternateContent>
            </w:r>
            <w:r w:rsidRPr="00FB2A49">
              <w:rPr>
                <w:rFonts w:ascii="Times New Roman" w:hAnsi="Times New Roman"/>
                <w:b/>
                <w:bCs/>
                <w:sz w:val="28"/>
                <w:szCs w:val="28"/>
              </w:rPr>
              <w:t>3.</w:t>
            </w:r>
            <w:r w:rsidRPr="00FB2A49">
              <w:rPr>
                <w:rFonts w:ascii="Times New Roman" w:hAnsi="Times New Roman"/>
                <w:sz w:val="28"/>
                <w:szCs w:val="28"/>
              </w:rPr>
              <w:t xml:space="preserve"> Đường thẳng mang vec tơ lực gọi là giá của lực. Hai lực cân bằng là 2 lực cùng tác dụng lên cùng 1 vật, cùng giá, cùng độ lớn và ngược chiều.                                    </w:t>
            </w:r>
          </w:p>
        </w:tc>
      </w:tr>
    </w:tbl>
    <w:p w14:paraId="6D9FB66F" w14:textId="77777777" w:rsidR="00065429" w:rsidRPr="00FB2A49" w:rsidRDefault="00065429"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Tổng hợp lực</w:t>
      </w:r>
    </w:p>
    <w:p w14:paraId="2326BD4F" w14:textId="77777777" w:rsidR="00065429" w:rsidRPr="00FB2A49" w:rsidRDefault="00065429"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thí nghiệm và biết được các định nghĩa</w:t>
      </w:r>
    </w:p>
    <w:p w14:paraId="20393247" w14:textId="77777777" w:rsidR="00065429" w:rsidRPr="00FB2A49" w:rsidRDefault="0006542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D4A9892" w14:textId="77777777" w:rsidR="00065429" w:rsidRPr="00FB2A49" w:rsidRDefault="0006542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1CBFD85" w14:textId="77777777" w:rsidR="00065429" w:rsidRPr="00FB2A49" w:rsidRDefault="0006542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0"/>
        <w:gridCol w:w="4187"/>
      </w:tblGrid>
      <w:tr w:rsidR="00065429" w:rsidRPr="00FB2A49" w14:paraId="04B03ECB" w14:textId="77777777" w:rsidTr="00065429">
        <w:trPr>
          <w:trHeight w:val="257"/>
        </w:trPr>
        <w:tc>
          <w:tcPr>
            <w:tcW w:w="5860" w:type="dxa"/>
            <w:tcBorders>
              <w:top w:val="single" w:sz="4" w:space="0" w:color="auto"/>
              <w:left w:val="single" w:sz="4" w:space="0" w:color="auto"/>
              <w:bottom w:val="single" w:sz="4" w:space="0" w:color="auto"/>
              <w:right w:val="single" w:sz="4" w:space="0" w:color="auto"/>
            </w:tcBorders>
            <w:vAlign w:val="center"/>
          </w:tcPr>
          <w:p w14:paraId="49C9A10C" w14:textId="77777777" w:rsidR="00065429" w:rsidRPr="00FB2A49" w:rsidRDefault="0006542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187" w:type="dxa"/>
            <w:tcBorders>
              <w:top w:val="single" w:sz="4" w:space="0" w:color="auto"/>
              <w:left w:val="single" w:sz="4" w:space="0" w:color="auto"/>
              <w:bottom w:val="single" w:sz="4" w:space="0" w:color="auto"/>
              <w:right w:val="single" w:sz="4" w:space="0" w:color="auto"/>
            </w:tcBorders>
            <w:vAlign w:val="center"/>
          </w:tcPr>
          <w:p w14:paraId="57341902" w14:textId="77777777" w:rsidR="00065429" w:rsidRPr="00FB2A49" w:rsidRDefault="0006542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65429" w:rsidRPr="00FB2A49" w14:paraId="575A096D" w14:textId="77777777" w:rsidTr="00065429">
        <w:trPr>
          <w:trHeight w:val="257"/>
        </w:trPr>
        <w:tc>
          <w:tcPr>
            <w:tcW w:w="5860" w:type="dxa"/>
            <w:tcBorders>
              <w:top w:val="single" w:sz="4" w:space="0" w:color="auto"/>
              <w:left w:val="single" w:sz="4" w:space="0" w:color="auto"/>
              <w:bottom w:val="single" w:sz="4" w:space="0" w:color="auto"/>
              <w:right w:val="single" w:sz="4" w:space="0" w:color="auto"/>
            </w:tcBorders>
          </w:tcPr>
          <w:p w14:paraId="786595C9"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Biểu diễn TN hình 9.5</w:t>
            </w:r>
          </w:p>
          <w:p w14:paraId="6C302805"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Gọi hs lên bảng vẽ lực căng </w:t>
            </w:r>
            <w:r w:rsidRPr="00FB2A49">
              <w:rPr>
                <w:rFonts w:ascii="Times New Roman" w:hAnsi="Times New Roman"/>
                <w:position w:val="-12"/>
                <w:sz w:val="28"/>
                <w:szCs w:val="28"/>
              </w:rPr>
              <w:object w:dxaOrig="540" w:dyaOrig="380" w14:anchorId="0DD2B87E">
                <v:shape id="_x0000_i1143" type="#_x0000_t75" style="width:27pt;height:19.5pt" o:ole="">
                  <v:imagedata r:id="rId246" o:title=""/>
                </v:shape>
                <o:OLEObject Type="Embed" ProgID="Equation.DSMT4" ShapeID="_x0000_i1143" DrawAspect="Content" ObjectID="_1692952658" r:id="rId247"/>
              </w:object>
            </w:r>
          </w:p>
          <w:p w14:paraId="0E7C2628"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Các lực </w:t>
            </w:r>
            <w:r w:rsidRPr="00FB2A49">
              <w:rPr>
                <w:rFonts w:ascii="Times New Roman" w:hAnsi="Times New Roman"/>
                <w:position w:val="-12"/>
                <w:sz w:val="28"/>
                <w:szCs w:val="28"/>
              </w:rPr>
              <w:object w:dxaOrig="540" w:dyaOrig="380" w14:anchorId="67FC6B60">
                <v:shape id="_x0000_i1144" type="#_x0000_t75" style="width:27pt;height:19.5pt" o:ole="">
                  <v:imagedata r:id="rId248" o:title=""/>
                </v:shape>
                <o:OLEObject Type="Embed" ProgID="Equation.DSMT4" ShapeID="_x0000_i1144" DrawAspect="Content" ObjectID="_1692952659" r:id="rId249"/>
              </w:object>
            </w:r>
            <w:r w:rsidRPr="00FB2A49">
              <w:rPr>
                <w:rFonts w:ascii="Times New Roman" w:hAnsi="Times New Roman"/>
                <w:sz w:val="28"/>
                <w:szCs w:val="28"/>
              </w:rPr>
              <w:t xml:space="preserve"> gây ra hiệu quả tổng hợp là: giữ cho chùm quả nặng C đứng cân bằng.</w:t>
            </w:r>
          </w:p>
          <w:p w14:paraId="4BD07405"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Vẽ lực cân bằng với lực </w:t>
            </w:r>
            <w:r w:rsidRPr="00FB2A49">
              <w:rPr>
                <w:rFonts w:ascii="Times New Roman" w:hAnsi="Times New Roman"/>
                <w:position w:val="-12"/>
                <w:sz w:val="28"/>
                <w:szCs w:val="28"/>
              </w:rPr>
              <w:object w:dxaOrig="260" w:dyaOrig="380" w14:anchorId="59B02527">
                <v:shape id="_x0000_i1145" type="#_x0000_t75" style="width:13.5pt;height:19.5pt" o:ole="">
                  <v:imagedata r:id="rId250" o:title=""/>
                </v:shape>
                <o:OLEObject Type="Embed" ProgID="Equation.DSMT4" ShapeID="_x0000_i1145" DrawAspect="Content" ObjectID="_1692952660" r:id="rId251"/>
              </w:object>
            </w:r>
            <w:r w:rsidRPr="00FB2A49">
              <w:rPr>
                <w:rFonts w:ascii="Times New Roman" w:hAnsi="Times New Roman"/>
                <w:sz w:val="28"/>
                <w:szCs w:val="28"/>
              </w:rPr>
              <w:t>?</w:t>
            </w:r>
          </w:p>
          <w:p w14:paraId="16FFB318"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xml:space="preserve">- Lực </w:t>
            </w:r>
            <w:r w:rsidRPr="00FB2A49">
              <w:rPr>
                <w:rFonts w:ascii="Times New Roman" w:hAnsi="Times New Roman"/>
                <w:position w:val="-4"/>
                <w:sz w:val="28"/>
                <w:szCs w:val="28"/>
              </w:rPr>
              <w:object w:dxaOrig="240" w:dyaOrig="300" w14:anchorId="558E3CDB">
                <v:shape id="_x0000_i1146" type="#_x0000_t75" style="width:12pt;height:15pt" o:ole="">
                  <v:imagedata r:id="rId252" o:title=""/>
                </v:shape>
                <o:OLEObject Type="Embed" ProgID="Equation.DSMT4" ShapeID="_x0000_i1146" DrawAspect="Content" ObjectID="_1692952661" r:id="rId253"/>
              </w:object>
            </w:r>
            <w:r w:rsidRPr="00FB2A49">
              <w:rPr>
                <w:rFonts w:ascii="Times New Roman" w:hAnsi="Times New Roman"/>
                <w:sz w:val="28"/>
                <w:szCs w:val="28"/>
              </w:rPr>
              <w:t xml:space="preserve"> có thể thay thế  các lực </w:t>
            </w:r>
            <w:r w:rsidRPr="00FB2A49">
              <w:rPr>
                <w:rFonts w:ascii="Times New Roman" w:hAnsi="Times New Roman"/>
                <w:position w:val="-12"/>
                <w:sz w:val="28"/>
                <w:szCs w:val="28"/>
              </w:rPr>
              <w:object w:dxaOrig="540" w:dyaOrig="380" w14:anchorId="4CC188C8">
                <v:shape id="_x0000_i1147" type="#_x0000_t75" style="width:27pt;height:19.5pt" o:ole="">
                  <v:imagedata r:id="rId248" o:title=""/>
                </v:shape>
                <o:OLEObject Type="Embed" ProgID="Equation.DSMT4" ShapeID="_x0000_i1147" DrawAspect="Content" ObjectID="_1692952662" r:id="rId254"/>
              </w:object>
            </w:r>
            <w:r w:rsidRPr="00FB2A49">
              <w:rPr>
                <w:rFonts w:ascii="Times New Roman" w:hAnsi="Times New Roman"/>
                <w:sz w:val="28"/>
                <w:szCs w:val="28"/>
              </w:rPr>
              <w:t xml:space="preserve"> trong việc giữ cho chùm quả nặng C đứng yên. Vậy </w:t>
            </w:r>
            <w:r w:rsidRPr="00FB2A49">
              <w:rPr>
                <w:rFonts w:ascii="Times New Roman" w:hAnsi="Times New Roman"/>
                <w:position w:val="-4"/>
                <w:sz w:val="28"/>
                <w:szCs w:val="28"/>
              </w:rPr>
              <w:object w:dxaOrig="240" w:dyaOrig="300" w14:anchorId="37A937B9">
                <v:shape id="_x0000_i1148" type="#_x0000_t75" style="width:12pt;height:15pt" o:ole="">
                  <v:imagedata r:id="rId252" o:title=""/>
                </v:shape>
                <o:OLEObject Type="Embed" ProgID="Equation.DSMT4" ShapeID="_x0000_i1148" DrawAspect="Content" ObjectID="_1692952663" r:id="rId255"/>
              </w:object>
            </w:r>
            <w:r w:rsidRPr="00FB2A49">
              <w:rPr>
                <w:rFonts w:ascii="Times New Roman" w:hAnsi="Times New Roman"/>
                <w:sz w:val="28"/>
                <w:szCs w:val="28"/>
              </w:rPr>
              <w:t xml:space="preserve"> là hợp lực của </w:t>
            </w:r>
            <w:r w:rsidRPr="00FB2A49">
              <w:rPr>
                <w:rFonts w:ascii="Times New Roman" w:hAnsi="Times New Roman"/>
                <w:position w:val="-10"/>
                <w:sz w:val="28"/>
                <w:szCs w:val="28"/>
              </w:rPr>
              <w:object w:dxaOrig="260" w:dyaOrig="380" w14:anchorId="71CB9097">
                <v:shape id="_x0000_i1149" type="#_x0000_t75" style="width:13.5pt;height:19.5pt" o:ole="">
                  <v:imagedata r:id="rId256" o:title=""/>
                </v:shape>
                <o:OLEObject Type="Embed" ProgID="Equation.3" ShapeID="_x0000_i1149" DrawAspect="Content" ObjectID="_1692952664" r:id="rId257"/>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w14:anchorId="2976EFA3">
                <v:shape id="_x0000_i1150" type="#_x0000_t75" style="width:15pt;height:19.5pt" o:ole="">
                  <v:imagedata r:id="rId258" o:title=""/>
                </v:shape>
                <o:OLEObject Type="Embed" ProgID="Equation.3" ShapeID="_x0000_i1150" DrawAspect="Content" ObjectID="_1692952665" r:id="rId259"/>
              </w:object>
            </w:r>
          </w:p>
          <w:p w14:paraId="6A8659F0"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Rút ra được kết luận gì về tính chất của lực?</w:t>
            </w:r>
          </w:p>
          <w:p w14:paraId="3F352B32"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Nhận xét xem giữa các lực </w:t>
            </w:r>
            <w:r w:rsidRPr="00FB2A49">
              <w:rPr>
                <w:rFonts w:ascii="Times New Roman" w:hAnsi="Times New Roman"/>
                <w:position w:val="-12"/>
                <w:sz w:val="28"/>
                <w:szCs w:val="28"/>
              </w:rPr>
              <w:object w:dxaOrig="540" w:dyaOrig="380" w14:anchorId="52D40094">
                <v:shape id="_x0000_i1151" type="#_x0000_t75" style="width:27pt;height:19.5pt" o:ole="">
                  <v:imagedata r:id="rId248" o:title=""/>
                </v:shape>
                <o:OLEObject Type="Embed" ProgID="Equation.DSMT4" ShapeID="_x0000_i1151" DrawAspect="Content" ObjectID="_1692952666" r:id="rId260"/>
              </w:object>
            </w:r>
            <w:r w:rsidRPr="00FB2A49">
              <w:rPr>
                <w:rFonts w:ascii="Times New Roman" w:hAnsi="Times New Roman"/>
                <w:sz w:val="28"/>
                <w:szCs w:val="28"/>
              </w:rPr>
              <w:t xml:space="preserve"> và lực </w:t>
            </w:r>
            <w:r w:rsidRPr="00FB2A49">
              <w:rPr>
                <w:rFonts w:ascii="Times New Roman" w:hAnsi="Times New Roman"/>
                <w:position w:val="-4"/>
                <w:sz w:val="28"/>
                <w:szCs w:val="28"/>
              </w:rPr>
              <w:object w:dxaOrig="240" w:dyaOrig="300" w14:anchorId="2A2708BB">
                <v:shape id="_x0000_i1152" type="#_x0000_t75" style="width:12pt;height:15pt" o:ole="">
                  <v:imagedata r:id="rId252" o:title=""/>
                </v:shape>
                <o:OLEObject Type="Embed" ProgID="Equation.DSMT4" ShapeID="_x0000_i1152" DrawAspect="Content" ObjectID="_1692952667" r:id="rId261"/>
              </w:object>
            </w:r>
            <w:r w:rsidRPr="00FB2A49">
              <w:rPr>
                <w:rFonts w:ascii="Times New Roman" w:hAnsi="Times New Roman"/>
                <w:sz w:val="28"/>
                <w:szCs w:val="28"/>
              </w:rPr>
              <w:t>có mối liên quan gì?</w:t>
            </w:r>
          </w:p>
          <w:p w14:paraId="75C7034A"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Gọi hs lên bảng nối các ngọn của </w:t>
            </w:r>
            <w:r w:rsidRPr="00FB2A49">
              <w:rPr>
                <w:rFonts w:ascii="Times New Roman" w:hAnsi="Times New Roman"/>
                <w:position w:val="-4"/>
                <w:sz w:val="28"/>
                <w:szCs w:val="28"/>
              </w:rPr>
              <w:object w:dxaOrig="240" w:dyaOrig="300" w14:anchorId="3686B50B">
                <v:shape id="_x0000_i1153" type="#_x0000_t75" style="width:12pt;height:15pt" o:ole="">
                  <v:imagedata r:id="rId252" o:title=""/>
                </v:shape>
                <o:OLEObject Type="Embed" ProgID="Equation.DSMT4" ShapeID="_x0000_i1153" DrawAspect="Content" ObjectID="_1692952668" r:id="rId262"/>
              </w:object>
            </w:r>
            <w:r w:rsidRPr="00FB2A49">
              <w:rPr>
                <w:rFonts w:ascii="Times New Roman" w:hAnsi="Times New Roman"/>
                <w:sz w:val="28"/>
                <w:szCs w:val="28"/>
              </w:rPr>
              <w:t xml:space="preserve">với </w:t>
            </w:r>
            <w:r w:rsidRPr="00FB2A49">
              <w:rPr>
                <w:rFonts w:ascii="Times New Roman" w:hAnsi="Times New Roman"/>
                <w:position w:val="-12"/>
                <w:sz w:val="28"/>
                <w:szCs w:val="28"/>
              </w:rPr>
              <w:object w:dxaOrig="240" w:dyaOrig="380" w14:anchorId="68DC28EE">
                <v:shape id="_x0000_i1154" type="#_x0000_t75" style="width:12pt;height:19.5pt" o:ole="">
                  <v:imagedata r:id="rId263" o:title=""/>
                </v:shape>
                <o:OLEObject Type="Embed" ProgID="Equation.DSMT4" ShapeID="_x0000_i1154" DrawAspect="Content" ObjectID="_1692952669" r:id="rId264"/>
              </w:object>
            </w:r>
            <w:r w:rsidRPr="00FB2A49">
              <w:rPr>
                <w:rFonts w:ascii="Times New Roman" w:hAnsi="Times New Roman"/>
                <w:sz w:val="28"/>
                <w:szCs w:val="28"/>
              </w:rPr>
              <w:t xml:space="preserve"> và của </w:t>
            </w:r>
            <w:r w:rsidRPr="00FB2A49">
              <w:rPr>
                <w:rFonts w:ascii="Times New Roman" w:hAnsi="Times New Roman"/>
                <w:position w:val="-4"/>
                <w:sz w:val="28"/>
                <w:szCs w:val="28"/>
              </w:rPr>
              <w:object w:dxaOrig="240" w:dyaOrig="300" w14:anchorId="611B2CAB">
                <v:shape id="_x0000_i1155" type="#_x0000_t75" style="width:12pt;height:15pt" o:ole="">
                  <v:imagedata r:id="rId252" o:title=""/>
                </v:shape>
                <o:OLEObject Type="Embed" ProgID="Equation.DSMT4" ShapeID="_x0000_i1155" DrawAspect="Content" ObjectID="_1692952670" r:id="rId265"/>
              </w:object>
            </w:r>
            <w:r w:rsidRPr="00FB2A49">
              <w:rPr>
                <w:rFonts w:ascii="Times New Roman" w:hAnsi="Times New Roman"/>
                <w:sz w:val="28"/>
                <w:szCs w:val="28"/>
              </w:rPr>
              <w:t xml:space="preserve">với </w:t>
            </w:r>
            <w:r w:rsidRPr="00FB2A49">
              <w:rPr>
                <w:rFonts w:ascii="Times New Roman" w:hAnsi="Times New Roman"/>
                <w:position w:val="-12"/>
                <w:sz w:val="28"/>
                <w:szCs w:val="28"/>
              </w:rPr>
              <w:object w:dxaOrig="279" w:dyaOrig="380" w14:anchorId="6A8D7FC6">
                <v:shape id="_x0000_i1156" type="#_x0000_t75" style="width:14.25pt;height:19.5pt" o:ole="">
                  <v:imagedata r:id="rId266" o:title=""/>
                </v:shape>
                <o:OLEObject Type="Embed" ProgID="Equation.DSMT4" ShapeID="_x0000_i1156" DrawAspect="Content" ObjectID="_1692952671" r:id="rId267"/>
              </w:object>
            </w:r>
            <w:r w:rsidRPr="00FB2A49">
              <w:rPr>
                <w:rFonts w:ascii="Times New Roman" w:hAnsi="Times New Roman"/>
                <w:sz w:val="28"/>
                <w:szCs w:val="28"/>
              </w:rPr>
              <w:t>?</w:t>
            </w:r>
          </w:p>
          <w:p w14:paraId="6ED61DD3"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Quy tắc của phép tổng hợp lực đó là quy tắc HBH.</w:t>
            </w:r>
          </w:p>
          <w:p w14:paraId="27430FE1"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ướng dẫn hs hoàn thành C4</w:t>
            </w:r>
          </w:p>
          <w:p w14:paraId="52C4F7B0" w14:textId="77777777" w:rsidR="00065429" w:rsidRPr="00FB2A49" w:rsidRDefault="0006542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695F09AE"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w:t>
            </w:r>
            <w:r w:rsidRPr="00FB2A49">
              <w:rPr>
                <w:rFonts w:ascii="Times New Roman" w:hAnsi="Times New Roman"/>
                <w:sz w:val="28"/>
                <w:szCs w:val="28"/>
              </w:rPr>
              <w:t xml:space="preserve"> quan sát TN</w:t>
            </w:r>
          </w:p>
          <w:p w14:paraId="7E0343E1"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đọc sgk hoàn thành yêu cầu của GV</w:t>
            </w:r>
          </w:p>
          <w:p w14:paraId="5E500F9D" w14:textId="77777777" w:rsidR="00065429" w:rsidRPr="00FB2A49" w:rsidRDefault="0006542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4073E40F"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Lên bảng biểu diễn lực </w:t>
            </w:r>
            <w:r w:rsidRPr="00FB2A49">
              <w:rPr>
                <w:rFonts w:ascii="Times New Roman" w:hAnsi="Times New Roman"/>
                <w:position w:val="-12"/>
                <w:sz w:val="28"/>
                <w:szCs w:val="28"/>
              </w:rPr>
              <w:object w:dxaOrig="540" w:dyaOrig="380" w14:anchorId="516BBF19">
                <v:shape id="_x0000_i1157" type="#_x0000_t75" style="width:27pt;height:19.5pt" o:ole="">
                  <v:imagedata r:id="rId268" o:title=""/>
                </v:shape>
                <o:OLEObject Type="Embed" ProgID="Equation.DSMT4" ShapeID="_x0000_i1157" DrawAspect="Content" ObjectID="_1692952672" r:id="rId269"/>
              </w:object>
            </w:r>
          </w:p>
          <w:p w14:paraId="3900EE1D"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lên bảng vẽ lực </w:t>
            </w:r>
            <w:r w:rsidRPr="00FB2A49">
              <w:rPr>
                <w:rFonts w:ascii="Times New Roman" w:hAnsi="Times New Roman"/>
                <w:position w:val="-4"/>
                <w:sz w:val="28"/>
                <w:szCs w:val="28"/>
              </w:rPr>
              <w:object w:dxaOrig="240" w:dyaOrig="300" w14:anchorId="2D8EF8B3">
                <v:shape id="_x0000_i1158" type="#_x0000_t75" style="width:12pt;height:15pt" o:ole="">
                  <v:imagedata r:id="rId270" o:title=""/>
                </v:shape>
                <o:OLEObject Type="Embed" ProgID="Equation.DSMT4" ShapeID="_x0000_i1158" DrawAspect="Content" ObjectID="_1692952673" r:id="rId271"/>
              </w:object>
            </w:r>
            <w:r w:rsidRPr="00FB2A49">
              <w:rPr>
                <w:rFonts w:ascii="Times New Roman" w:hAnsi="Times New Roman"/>
                <w:sz w:val="28"/>
                <w:szCs w:val="28"/>
              </w:rPr>
              <w:t xml:space="preserve">cân bằng với lực </w:t>
            </w:r>
            <w:r w:rsidRPr="00FB2A49">
              <w:rPr>
                <w:rFonts w:ascii="Times New Roman" w:hAnsi="Times New Roman"/>
                <w:position w:val="-12"/>
                <w:sz w:val="28"/>
                <w:szCs w:val="28"/>
              </w:rPr>
              <w:object w:dxaOrig="260" w:dyaOrig="380" w14:anchorId="60E7C3F7">
                <v:shape id="_x0000_i1159" type="#_x0000_t75" style="width:13.5pt;height:19.5pt" o:ole="">
                  <v:imagedata r:id="rId272" o:title=""/>
                </v:shape>
                <o:OLEObject Type="Embed" ProgID="Equation.DSMT4" ShapeID="_x0000_i1159" DrawAspect="Content" ObjectID="_1692952674" r:id="rId273"/>
              </w:object>
            </w:r>
          </w:p>
          <w:p w14:paraId="73BBA021"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hận xét (hình bình hành)</w:t>
            </w:r>
          </w:p>
          <w:p w14:paraId="7FFB0AC5"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phát biểu quy tắc HBH.</w:t>
            </w:r>
          </w:p>
          <w:p w14:paraId="5CD92046"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Làm C4 theo hướng dẫn</w:t>
            </w:r>
          </w:p>
          <w:p w14:paraId="10B80F40" w14:textId="77777777" w:rsidR="00065429" w:rsidRPr="00FB2A49" w:rsidRDefault="0006542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002DBA5C" w14:textId="77777777" w:rsidR="00065429" w:rsidRPr="00FB2A49" w:rsidRDefault="0006542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Pr="00FB2A49">
              <w:rPr>
                <w:rFonts w:ascii="Times New Roman" w:hAnsi="Times New Roman"/>
                <w:color w:val="000000" w:themeColor="text1"/>
                <w:sz w:val="28"/>
                <w:szCs w:val="28"/>
                <w:lang w:val="en-US"/>
              </w:rPr>
              <w:t>.</w:t>
            </w:r>
          </w:p>
          <w:p w14:paraId="7553000F" w14:textId="77777777" w:rsidR="00065429" w:rsidRPr="00FB2A49" w:rsidRDefault="0006542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GV chốt kiến thức.</w:t>
            </w:r>
          </w:p>
        </w:tc>
        <w:tc>
          <w:tcPr>
            <w:tcW w:w="4187" w:type="dxa"/>
            <w:tcBorders>
              <w:top w:val="single" w:sz="4" w:space="0" w:color="auto"/>
              <w:left w:val="single" w:sz="4" w:space="0" w:color="auto"/>
              <w:bottom w:val="single" w:sz="4" w:space="0" w:color="auto"/>
              <w:right w:val="single" w:sz="4" w:space="0" w:color="auto"/>
            </w:tcBorders>
          </w:tcPr>
          <w:p w14:paraId="0C3638D7" w14:textId="77777777" w:rsidR="00065429" w:rsidRPr="00FB2A49" w:rsidRDefault="00065429"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Tổng hợp lực</w:t>
            </w:r>
          </w:p>
          <w:p w14:paraId="172F357F" w14:textId="77777777" w:rsidR="00065429" w:rsidRPr="00FB2A49" w:rsidRDefault="00065429"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1. Thí nghiệm</w:t>
            </w:r>
          </w:p>
          <w:p w14:paraId="0924151E" w14:textId="77777777" w:rsidR="00065429" w:rsidRPr="00FB2A49" w:rsidRDefault="00065429" w:rsidP="00FB2A49">
            <w:pPr>
              <w:spacing w:before="120" w:after="120" w:line="360" w:lineRule="auto"/>
              <w:jc w:val="both"/>
              <w:rPr>
                <w:rFonts w:ascii="Times New Roman" w:hAnsi="Times New Roman"/>
                <w:b/>
                <w:bCs/>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40160" behindDoc="0" locked="0" layoutInCell="1" allowOverlap="1" wp14:anchorId="3655CBE0" wp14:editId="147B0E7E">
                      <wp:simplePos x="0" y="0"/>
                      <wp:positionH relativeFrom="column">
                        <wp:posOffset>539115</wp:posOffset>
                      </wp:positionH>
                      <wp:positionV relativeFrom="paragraph">
                        <wp:posOffset>112395</wp:posOffset>
                      </wp:positionV>
                      <wp:extent cx="1531620" cy="1657350"/>
                      <wp:effectExtent l="46355" t="2540" r="41275" b="45085"/>
                      <wp:wrapNone/>
                      <wp:docPr id="1122" name="Group 3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1657350"/>
                                <a:chOff x="5566" y="1914"/>
                                <a:chExt cx="2412" cy="2610"/>
                              </a:xfrm>
                            </wpg:grpSpPr>
                            <wps:wsp>
                              <wps:cNvPr id="1123" name="Oval 3079"/>
                              <wps:cNvSpPr>
                                <a:spLocks noChangeArrowheads="1"/>
                              </wps:cNvSpPr>
                              <wps:spPr bwMode="auto">
                                <a:xfrm>
                                  <a:off x="5729" y="2519"/>
                                  <a:ext cx="323" cy="3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4" name="Oval 3080"/>
                              <wps:cNvSpPr>
                                <a:spLocks noChangeArrowheads="1"/>
                              </wps:cNvSpPr>
                              <wps:spPr bwMode="auto">
                                <a:xfrm>
                                  <a:off x="7497" y="2672"/>
                                  <a:ext cx="320" cy="3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5" name="Line 3081"/>
                              <wps:cNvCnPr/>
                              <wps:spPr bwMode="auto">
                                <a:xfrm>
                                  <a:off x="5725" y="2327"/>
                                  <a:ext cx="32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126" name="Line 3082"/>
                              <wps:cNvCnPr/>
                              <wps:spPr bwMode="auto">
                                <a:xfrm>
                                  <a:off x="7494" y="2517"/>
                                  <a:ext cx="3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3083"/>
                              <wps:cNvCnPr/>
                              <wps:spPr bwMode="auto">
                                <a:xfrm>
                                  <a:off x="5889" y="2364"/>
                                  <a:ext cx="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Line 3084"/>
                              <wps:cNvCnPr/>
                              <wps:spPr bwMode="auto">
                                <a:xfrm>
                                  <a:off x="7656" y="2518"/>
                                  <a:ext cx="0" cy="3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3085"/>
                              <wps:cNvCnPr/>
                              <wps:spPr bwMode="auto">
                                <a:xfrm>
                                  <a:off x="7496" y="2471"/>
                                  <a:ext cx="321"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130" name="Line 3086"/>
                              <wps:cNvCnPr/>
                              <wps:spPr bwMode="auto">
                                <a:xfrm>
                                  <a:off x="5729" y="2376"/>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3087"/>
                              <wps:cNvCnPr/>
                              <wps:spPr bwMode="auto">
                                <a:xfrm>
                                  <a:off x="6050" y="2673"/>
                                  <a:ext cx="481" cy="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3088"/>
                              <wps:cNvCnPr/>
                              <wps:spPr bwMode="auto">
                                <a:xfrm>
                                  <a:off x="5729" y="2673"/>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3089"/>
                              <wps:cNvCnPr/>
                              <wps:spPr bwMode="auto">
                                <a:xfrm>
                                  <a:off x="7819" y="2827"/>
                                  <a:ext cx="0" cy="4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3090"/>
                              <wps:cNvCnPr/>
                              <wps:spPr bwMode="auto">
                                <a:xfrm flipH="1">
                                  <a:off x="6693" y="2720"/>
                                  <a:ext cx="840" cy="8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Oval 3091"/>
                              <wps:cNvSpPr>
                                <a:spLocks noChangeArrowheads="1"/>
                              </wps:cNvSpPr>
                              <wps:spPr bwMode="auto">
                                <a:xfrm>
                                  <a:off x="6533" y="3551"/>
                                  <a:ext cx="160" cy="1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6" name="Line 3092"/>
                              <wps:cNvCnPr/>
                              <wps:spPr bwMode="auto">
                                <a:xfrm>
                                  <a:off x="5568" y="3136"/>
                                  <a:ext cx="321"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7" name="Line 3093"/>
                              <wps:cNvCnPr/>
                              <wps:spPr bwMode="auto">
                                <a:xfrm>
                                  <a:off x="5566" y="3289"/>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8" name="Line 3094"/>
                              <wps:cNvCnPr/>
                              <wps:spPr bwMode="auto">
                                <a:xfrm>
                                  <a:off x="5566" y="3443"/>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39" name="Line 3095"/>
                              <wps:cNvCnPr/>
                              <wps:spPr bwMode="auto">
                                <a:xfrm>
                                  <a:off x="5566" y="3598"/>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0" name="Line 3096"/>
                              <wps:cNvCnPr/>
                              <wps:spPr bwMode="auto">
                                <a:xfrm>
                                  <a:off x="7656" y="3289"/>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1" name="Line 3097"/>
                              <wps:cNvCnPr/>
                              <wps:spPr bwMode="auto">
                                <a:xfrm>
                                  <a:off x="7656" y="3443"/>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2" name="Line 3098"/>
                              <wps:cNvCnPr/>
                              <wps:spPr bwMode="auto">
                                <a:xfrm>
                                  <a:off x="7656" y="3598"/>
                                  <a:ext cx="32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g:grpSp>
                              <wpg:cNvPr id="1143" name="Group 3099"/>
                              <wpg:cNvGrpSpPr>
                                <a:grpSpLocks/>
                              </wpg:cNvGrpSpPr>
                              <wpg:grpSpPr bwMode="auto">
                                <a:xfrm>
                                  <a:off x="6470" y="3907"/>
                                  <a:ext cx="322" cy="617"/>
                                  <a:chOff x="9380" y="15319"/>
                                  <a:chExt cx="362" cy="724"/>
                                </a:xfrm>
                              </wpg:grpSpPr>
                              <wps:wsp>
                                <wps:cNvPr id="1144" name="Line 3100"/>
                                <wps:cNvCnPr/>
                                <wps:spPr bwMode="auto">
                                  <a:xfrm>
                                    <a:off x="9380" y="15500"/>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5" name="Line 3101"/>
                                <wps:cNvCnPr/>
                                <wps:spPr bwMode="auto">
                                  <a:xfrm>
                                    <a:off x="9380" y="15682"/>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6" name="Line 3102"/>
                                <wps:cNvCnPr/>
                                <wps:spPr bwMode="auto">
                                  <a:xfrm>
                                    <a:off x="9380" y="15862"/>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7" name="Line 3103"/>
                                <wps:cNvCnPr/>
                                <wps:spPr bwMode="auto">
                                  <a:xfrm>
                                    <a:off x="9380" y="16043"/>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s:wsp>
                                <wps:cNvPr id="1148" name="Line 3104"/>
                                <wps:cNvCnPr/>
                                <wps:spPr bwMode="auto">
                                  <a:xfrm>
                                    <a:off x="9380" y="15319"/>
                                    <a:ext cx="362" cy="0"/>
                                  </a:xfrm>
                                  <a:prstGeom prst="line">
                                    <a:avLst/>
                                  </a:prstGeom>
                                  <a:noFill/>
                                  <a:ln w="76200">
                                    <a:solidFill>
                                      <a:srgbClr val="808080"/>
                                    </a:solidFill>
                                    <a:round/>
                                    <a:headEnd/>
                                    <a:tailEnd/>
                                  </a:ln>
                                  <a:extLst>
                                    <a:ext uri="{909E8E84-426E-40DD-AFC4-6F175D3DCCD1}">
                                      <a14:hiddenFill xmlns:a14="http://schemas.microsoft.com/office/drawing/2010/main">
                                        <a:noFill/>
                                      </a14:hiddenFill>
                                    </a:ext>
                                  </a:extLst>
                                </wps:spPr>
                                <wps:bodyPr/>
                              </wps:wsp>
                            </wpg:grpSp>
                            <wps:wsp>
                              <wps:cNvPr id="1149" name="Line 3105"/>
                              <wps:cNvCnPr/>
                              <wps:spPr bwMode="auto">
                                <a:xfrm>
                                  <a:off x="6620" y="3705"/>
                                  <a:ext cx="0"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0" name="Line 3106"/>
                              <wps:cNvCnPr/>
                              <wps:spPr bwMode="auto">
                                <a:xfrm>
                                  <a:off x="5729" y="3136"/>
                                  <a:ext cx="0" cy="462"/>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1" name="Line 3107"/>
                              <wps:cNvCnPr/>
                              <wps:spPr bwMode="auto">
                                <a:xfrm>
                                  <a:off x="7819" y="3290"/>
                                  <a:ext cx="0" cy="308"/>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2" name="Line 3108"/>
                              <wps:cNvCnPr/>
                              <wps:spPr bwMode="auto">
                                <a:xfrm>
                                  <a:off x="6631" y="3907"/>
                                  <a:ext cx="0" cy="617"/>
                                </a:xfrm>
                                <a:prstGeom prst="line">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wps:wsp>
                              <wps:cNvPr id="1153" name="Text Box 3109"/>
                              <wps:cNvSpPr txBox="1">
                                <a:spLocks noChangeArrowheads="1"/>
                              </wps:cNvSpPr>
                              <wps:spPr bwMode="auto">
                                <a:xfrm>
                                  <a:off x="6068" y="2710"/>
                                  <a:ext cx="48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69760" w14:textId="77777777" w:rsidR="0053136A" w:rsidRPr="00A20CB7" w:rsidRDefault="0053136A" w:rsidP="006A6FD2">
                                    <w:r w:rsidRPr="00A20CB7">
                                      <w:rPr>
                                        <w:position w:val="-10"/>
                                      </w:rPr>
                                      <w:object w:dxaOrig="260" w:dyaOrig="380" w14:anchorId="5E0F04D7">
                                        <v:shape id="_x0000_i1347" type="#_x0000_t75" style="width:13.5pt;height:19.5pt" o:ole="">
                                          <v:imagedata r:id="rId274" o:title=""/>
                                        </v:shape>
                                        <o:OLEObject Type="Embed" ProgID="Equation.3" ShapeID="_x0000_i1347" DrawAspect="Content" ObjectID="_1692952861" r:id="rId275"/>
                                      </w:object>
                                    </w:r>
                                  </w:p>
                                </w:txbxContent>
                              </wps:txbx>
                              <wps:bodyPr rot="0" vert="horz" wrap="square" lIns="91440" tIns="45720" rIns="91440" bIns="45720" anchor="t" anchorCtr="0" upright="1">
                                <a:noAutofit/>
                              </wps:bodyPr>
                            </wps:wsp>
                            <wps:wsp>
                              <wps:cNvPr id="1154" name="Text Box 3110"/>
                              <wps:cNvSpPr txBox="1">
                                <a:spLocks noChangeArrowheads="1"/>
                              </wps:cNvSpPr>
                              <wps:spPr bwMode="auto">
                                <a:xfrm>
                                  <a:off x="5626" y="191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E5AE7" w14:textId="77777777" w:rsidR="0053136A" w:rsidRDefault="0053136A" w:rsidP="006A6FD2">
                                    <w:r>
                                      <w:t>M</w:t>
                                    </w:r>
                                  </w:p>
                                </w:txbxContent>
                              </wps:txbx>
                              <wps:bodyPr rot="0" vert="horz" wrap="square" lIns="91440" tIns="45720" rIns="91440" bIns="45720" anchor="t" anchorCtr="0" upright="1">
                                <a:noAutofit/>
                              </wps:bodyPr>
                            </wps:wsp>
                            <wps:wsp>
                              <wps:cNvPr id="1155" name="Text Box 3111"/>
                              <wps:cNvSpPr txBox="1">
                                <a:spLocks noChangeArrowheads="1"/>
                              </wps:cNvSpPr>
                              <wps:spPr bwMode="auto">
                                <a:xfrm>
                                  <a:off x="6188" y="348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9DE540" w14:textId="77777777" w:rsidR="0053136A" w:rsidRDefault="0053136A" w:rsidP="006A6FD2">
                                    <w:r>
                                      <w:t>O</w:t>
                                    </w:r>
                                  </w:p>
                                </w:txbxContent>
                              </wps:txbx>
                              <wps:bodyPr rot="0" vert="horz" wrap="square" lIns="91440" tIns="45720" rIns="91440" bIns="45720" anchor="t" anchorCtr="0" upright="1">
                                <a:noAutofit/>
                              </wps:bodyPr>
                            </wps:wsp>
                            <wps:wsp>
                              <wps:cNvPr id="1156" name="Text Box 3112"/>
                              <wps:cNvSpPr txBox="1">
                                <a:spLocks noChangeArrowheads="1"/>
                              </wps:cNvSpPr>
                              <wps:spPr bwMode="auto">
                                <a:xfrm>
                                  <a:off x="7451" y="2074"/>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E16FE" w14:textId="77777777" w:rsidR="0053136A" w:rsidRDefault="0053136A" w:rsidP="006A6FD2">
                                    <w:r>
                                      <w:t>N</w:t>
                                    </w:r>
                                  </w:p>
                                </w:txbxContent>
                              </wps:txbx>
                              <wps:bodyPr rot="0" vert="horz" wrap="square" lIns="91440" tIns="45720" rIns="91440" bIns="45720" anchor="t" anchorCtr="0" upright="1">
                                <a:noAutofit/>
                              </wps:bodyPr>
                            </wps:wsp>
                            <wps:wsp>
                              <wps:cNvPr id="1157" name="Text Box 3113"/>
                              <wps:cNvSpPr txBox="1">
                                <a:spLocks noChangeArrowheads="1"/>
                              </wps:cNvSpPr>
                              <wps:spPr bwMode="auto">
                                <a:xfrm>
                                  <a:off x="6797" y="2548"/>
                                  <a:ext cx="55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71F45" w14:textId="77777777" w:rsidR="0053136A" w:rsidRPr="00A20CB7" w:rsidRDefault="0053136A" w:rsidP="006A6FD2">
                                    <w:r w:rsidRPr="00A20CB7">
                                      <w:rPr>
                                        <w:position w:val="-10"/>
                                      </w:rPr>
                                      <w:object w:dxaOrig="279" w:dyaOrig="380" w14:anchorId="013982A7">
                                        <v:shape id="_x0000_i1348" type="#_x0000_t75" style="width:17.25pt;height:23.25pt" o:ole="">
                                          <v:imagedata r:id="rId276" o:title=""/>
                                        </v:shape>
                                        <o:OLEObject Type="Embed" ProgID="Equation.3" ShapeID="_x0000_i1348" DrawAspect="Content" ObjectID="_1692952862" r:id="rId277"/>
                                      </w:object>
                                    </w:r>
                                  </w:p>
                                </w:txbxContent>
                              </wps:txbx>
                              <wps:bodyPr rot="0" vert="horz" wrap="square" lIns="91440" tIns="45720" rIns="91440" bIns="45720" anchor="t" anchorCtr="0" upright="1">
                                <a:noAutofit/>
                              </wps:bodyPr>
                            </wps:wsp>
                            <wps:wsp>
                              <wps:cNvPr id="1158" name="Text Box 3114"/>
                              <wps:cNvSpPr txBox="1">
                                <a:spLocks noChangeArrowheads="1"/>
                              </wps:cNvSpPr>
                              <wps:spPr bwMode="auto">
                                <a:xfrm>
                                  <a:off x="6550" y="3630"/>
                                  <a:ext cx="556"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7C7B0" w14:textId="77777777" w:rsidR="0053136A" w:rsidRPr="00A20CB7" w:rsidRDefault="0053136A" w:rsidP="006A6FD2">
                                    <w:r w:rsidRPr="00A20CB7">
                                      <w:rPr>
                                        <w:position w:val="-12"/>
                                      </w:rPr>
                                      <w:object w:dxaOrig="279" w:dyaOrig="400" w14:anchorId="1655EC47">
                                        <v:shape id="_x0000_i1349" type="#_x0000_t75" style="width:17.25pt;height:24.75pt" o:ole="">
                                          <v:imagedata r:id="rId278" o:title=""/>
                                        </v:shape>
                                        <o:OLEObject Type="Embed" ProgID="Equation.3" ShapeID="_x0000_i1349" DrawAspect="Content" ObjectID="_1692952863" r:id="rId27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8" o:spid="_x0000_s1103" style="position:absolute;left:0;text-align:left;margin-left:42.45pt;margin-top:8.85pt;width:120.6pt;height:130.5pt;z-index:251740160" coordorigin="5566,1914" coordsize="2412,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">
                      <v:oval id="Oval 3079" o:spid="_x0000_s1104" style="position:absolute;left:5729;top:2519;width:32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UV38IA&#10;AADdAAAADwAAAGRycy9kb3ducmV2LnhtbERPTWvCQBC9C/0PyxS86SYGpaSuIhVBDx4a2/uQHZNg&#10;djZkpzH9911B6G0e73PW29G1aqA+NJ4NpPMEFHHpbcOVga/LYfYGKgiyxdYzGfilANvNy2SNufV3&#10;/qShkErFEA45GqhFulzrUNbkMMx9Rxy5q+8dSoR9pW2P9xjuWr1IkpV22HBsqLGjj5rKW/HjDOyr&#10;XbEadCbL7Lo/yvL2fT5lqTHT13H3DkpolH/x0320cX66yOD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pRXfwgAAAN0AAAAPAAAAAAAAAAAAAAAAAJgCAABkcnMvZG93&#10;bnJldi54bWxQSwUGAAAAAAQABAD1AAAAhwMAAAAA&#10;"/>
                      <v:oval id="Oval 3080" o:spid="_x0000_s1105" style="position:absolute;left:7497;top:2672;width:32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yNq8MA&#10;AADdAAAADwAAAGRycy9kb3ducmV2LnhtbERPTWvCQBC9C/0PyxR6001MDSV1FakU7KEHo70P2TEJ&#10;ZmdDdhrTf98tFLzN433Oeju5To00hNazgXSRgCKuvG25NnA+vc9fQAVBtth5JgM/FGC7eZitsbD+&#10;xkcaS6lVDOFQoIFGpC+0DlVDDsPC98SRu/jBoUQ41NoOeIvhrtPLJMm1w5ZjQ4M9vTVUXctvZ2Bf&#10;78p81Jmsssv+IKvr1+dHlhrz9DjtXkEJTXIX/7sPNs5Pl8/w9008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yNq8MAAADdAAAADwAAAAAAAAAAAAAAAACYAgAAZHJzL2Rv&#10;d25yZXYueG1sUEsFBgAAAAAEAAQA9QAAAIgDAAAAAA==&#10;"/>
                      <v:line id="Line 3081" o:spid="_x0000_s1106" style="position:absolute;visibility:visible;mso-wrap-style:square" from="5725,2327" to="6047,2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IDgMIAAADdAAAADwAAAGRycy9kb3ducmV2LnhtbERPS2vCQBC+F/wPywje6q7BtJK6SikI&#10;2kup1fuYnSbB7GzIbl7/vlso9DYf33O2+9HWoqfWV441rJYKBHHuTMWFhsvX4XEDwgdkg7Vj0jCR&#10;h/1u9rDFzLiBP6k/h0LEEPYZaihDaDIpfV6SRb90DXHkvl1rMUTYFtK0OMRwW8tEqSdpseLYUGJD&#10;byXl93NnNdDt/ZSkw6Qw7y43er6q9cfhrvViPr6+gAg0hn/xn/to4vxVksLvN/E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IDgMIAAADdAAAADwAAAAAAAAAAAAAA&#10;AAChAgAAZHJzL2Rvd25yZXYueG1sUEsFBgAAAAAEAAQA+QAAAJADAAAAAA==&#10;" strokeweight="4.5pt">
                        <v:stroke r:id="rId280" o:title="" filltype="pattern"/>
                      </v:line>
                      <v:line id="Line 3082" o:spid="_x0000_s1107" style="position:absolute;visibility:visible;mso-wrap-style:square" from="7494,2517" to="7817,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nicUAAADdAAAADwAAAGRycy9kb3ducmV2LnhtbERPS2vCQBC+F/wPyxR6qxstBEldRSoF&#10;7aHUB9TjmB2TaHY27G6T+O/dguBtPr7nTOe9qUVLzleWFYyGCQji3OqKCwX73efrBIQPyBpry6Tg&#10;Sh7ms8HTFDNtO95Quw2FiCHsM1RQhtBkUvq8JIN+aBviyJ2sMxgidIXUDrsYbmo5TpJUGqw4NpTY&#10;0EdJ+WX7ZxR8v/2k7WL9tep/1+kxX26Oh3PnlHp57hfvIAL14SG+u1c6zh+NU/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nicUAAADdAAAADwAAAAAAAAAA&#10;AAAAAAChAgAAZHJzL2Rvd25yZXYueG1sUEsFBgAAAAAEAAQA+QAAAJMDAAAAAA==&#10;"/>
                      <v:line id="Line 3083" o:spid="_x0000_s1108" style="position:absolute;visibility:visible;mso-wrap-style:square" from="5889,2364" to="5889,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NCEsUAAADdAAAADwAAAGRycy9kb3ducmV2LnhtbERPTWvCQBC9C/0PyxS86UaFVFJXkZaC&#10;9lCqFtrjmB2T2Oxs2N0m6b93BcHbPN7nLFa9qUVLzleWFUzGCQji3OqKCwVfh7fRHIQPyBpry6Tg&#10;nzyslg+DBWbadryjdh8KEUPYZ6igDKHJpPR5SQb92DbEkTtZZzBE6AqpHXYx3NRymiSpNFhxbCix&#10;oZeS8t/9n1HwMftM2/X2fdN/b9Nj/ro7/pw7p9TwsV8/gwjUh7v45t7oOH8yfYL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NCEsUAAADdAAAADwAAAAAAAAAA&#10;AAAAAAChAgAAZHJzL2Rvd25yZXYueG1sUEsFBgAAAAAEAAQA+QAAAJMDAAAAAA==&#10;"/>
                      <v:line id="Line 3084" o:spid="_x0000_s1109" style="position:absolute;visibility:visible;mso-wrap-style:square" from="7656,2518" to="7656,2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YMgAAADdAAAADwAAAGRycy9kb3ducmV2LnhtbESPQUvDQBCF74L/YRnBm920QpC021Ja&#10;Cq0HsVWwx2l2TGKzs2F3TeK/dw6Ctxnem/e+WaxG16qeQmw8G5hOMlDEpbcNVwbe33YPT6BiQrbY&#10;eiYDPxRhtby9WWBh/cBH6k+pUhLCsUADdUpdoXUsa3IYJ74jFu3TB4dJ1lBpG3CQcNfqWZbl2mHD&#10;0lBjR5uayuvp2xl4eXz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WYMgAAADdAAAADwAAAAAA&#10;AAAAAAAAAAChAgAAZHJzL2Rvd25yZXYueG1sUEsFBgAAAAAEAAQA+QAAAJYDAAAAAA==&#10;"/>
                      <v:line id="Line 3085" o:spid="_x0000_s1110" style="position:absolute;visibility:visible;mso-wrap-style:square" from="7496,2471" to="7817,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8JhcMAAADdAAAADwAAAGRycy9kb3ducmV2LnhtbERPTWvCQBC9F/wPywi91V1DW23qRkQQ&#10;tJditPcxO01CsrMhu5r477uFQm/zeJ+zWo+2FTfqfe1Yw3ymQBAXztRcajifdk9LED4gG2wdk4Y7&#10;eVhnk4cVpsYNfKRbHkoRQ9inqKEKoUul9EVFFv3MdcSR+3a9xRBhX0rT4xDDbSsTpV6lxZpjQ4Ud&#10;bSsqmvxqNdDl45C8DHeFxfV8ocWXev7cNVo/TsfNO4hAY/gX/7n3Js6fJ2/w+008QW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fCYXDAAAA3QAAAA8AAAAAAAAAAAAA&#10;AAAAoQIAAGRycy9kb3ducmV2LnhtbFBLBQYAAAAABAAEAPkAAACRAwAAAAA=&#10;" strokeweight="4.5pt">
                        <v:stroke r:id="rId280" o:title="" filltype="pattern"/>
                      </v:line>
                      <v:line id="Line 3086" o:spid="_x0000_s1111" style="position:absolute;visibility:visible;mso-wrap-style:square" from="5729,2376" to="6050,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Mu8gAAADdAAAADwAAAGRycy9kb3ducmV2LnhtbESPQUvDQBCF74L/YRnBm93UQpC021Ja&#10;Cq0HsVWwx2l2TGKzs2F3TeK/dw6Ctxnem/e+WaxG16qeQmw8G5hOMlDEpbcNVwbe33YPT6BiQrbY&#10;eiYDPxRhtby9WWBh/cBH6k+pUhLCsUADdUpdoXUsa3IYJ74jFu3TB4dJ1lBpG3CQcNfqxyzLtcOG&#10;paHGjjY1ldfTtzPwMnvN+/XheT9+HPJLuT1ezl9DMOb+blzPQSUa07/573pvBX86E3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NMu8gAAADdAAAADwAAAAAA&#10;AAAAAAAAAAChAgAAZHJzL2Rvd25yZXYueG1sUEsFBgAAAAAEAAQA+QAAAJYDAAAAAA==&#10;"/>
                      <v:line id="Line 3087" o:spid="_x0000_s1112" style="position:absolute;visibility:visible;mso-wrap-style:square" from="6050,2673" to="6531,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pIMUAAADdAAAADwAAAGRycy9kb3ducmV2LnhtbERPTWvCQBC9C/6HZQq96SYVQkldRSoF&#10;7aGoLdTjmB2TtNnZsLtN4r93hYK3ebzPmS8H04iOnK8tK0inCQjiwuqaSwVfn2+TZxA+IGtsLJOC&#10;C3lYLsajOeba9ryn7hBKEUPY56igCqHNpfRFRQb91LbEkTtbZzBE6EqpHfYx3DTyKUkyabDm2FBh&#10;S68VFb+HP6PgY7bLutX2fTN8b7NTsd6fjj+9U+rxYVi9gAg0hLv4373RcX46S+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pIMUAAADdAAAADwAAAAAAAAAA&#10;AAAAAAChAgAAZHJzL2Rvd25yZXYueG1sUEsFBgAAAAAEAAQA+QAAAJMDAAAAAA==&#10;"/>
                      <v:line id="Line 3088" o:spid="_x0000_s1113" style="position:absolute;visibility:visible;mso-wrap-style:square" from="5729,2673" to="5729,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13V8UAAADdAAAADwAAAGRycy9kb3ducmV2LnhtbERPTWvCQBC9F/wPywi91Y0KQaKrSEXQ&#10;Hkq1hXocs2MSm50Nu9sk/nu3IPQ2j/c5i1VvatGS85VlBeNRAoI4t7riQsHX5/ZlBsIHZI21ZVJw&#10;Iw+r5eBpgZm2HR+oPYZCxBD2GSooQ2gyKX1ekkE/sg1x5C7WGQwRukJqh10MN7WcJEkqDVYcG0ps&#10;6LWk/Of4axS8Tz/Sdr1/2/Xf+/Scbw7n07VzSj0P+/UcRKA+/Isf7p2O88fT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13V8UAAADdAAAADwAAAAAAAAAA&#10;AAAAAAChAgAAZHJzL2Rvd25yZXYueG1sUEsFBgAAAAAEAAQA+QAAAJMDAAAAAA==&#10;"/>
                      <v:line id="Line 3089" o:spid="_x0000_s1114" style="position:absolute;visibility:visible;mso-wrap-style:square" from="7819,2827" to="7819,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SzMUAAADdAAAADwAAAGRycy9kb3ducmV2LnhtbERPS2vCQBC+C/0PyxR6040NhJK6irQU&#10;tIfiC+pxzI5J2uxs2N0m8d+7QsHbfHzPmS0G04iOnK8tK5hOEhDEhdU1lwoO+4/xCwgfkDU2lknB&#10;hTws5g+jGeba9rylbhdKEUPY56igCqHNpfRFRQb9xLbEkTtbZzBE6EqpHfYx3DTyOUkyabDm2FBh&#10;S28VFb+7P6PgK91k3XL9uRq+19mpeN+ejj+9U+rpcVi+ggg0hLv4373Scf40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SzMUAAADdAAAADwAAAAAAAAAA&#10;AAAAAAChAgAAZHJzL2Rvd25yZXYueG1sUEsFBgAAAAAEAAQA+QAAAJMDAAAAAA==&#10;"/>
                      <v:line id="Line 3090" o:spid="_x0000_s1115" style="position:absolute;flip:x;visibility:visible;mso-wrap-style:square" from="6693,2720" to="7533,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6R8UAAADdAAAADwAAAGRycy9kb3ducmV2LnhtbERPTWsCMRC9F/ofwhS8FM1qpejWKFIQ&#10;evCilhVv42a6WXYz2SZRt/++EQq9zeN9zmLV21ZcyYfasYLxKANBXDpdc6Xg87AZzkCEiKyxdUwK&#10;fijAavn4sMBcuxvv6LqPlUghHHJUYGLscilDachiGLmOOHFfzluMCfpKao+3FG5bOcmyV2mx5tRg&#10;sKN3Q2Wzv1gFcrZ9/vbr87QpmuNxboqy6E5bpQZP/foNRKQ+/ov/3B86zR+/TO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M6R8UAAADdAAAADwAAAAAAAAAA&#10;AAAAAAChAgAAZHJzL2Rvd25yZXYueG1sUEsFBgAAAAAEAAQA+QAAAJMDAAAAAA==&#10;"/>
                      <v:oval id="Oval 3091" o:spid="_x0000_s1116" style="position:absolute;left:6533;top:3551;width:160;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m+7cMA&#10;AADdAAAADwAAAGRycy9kb3ducmV2LnhtbERPTUvDQBC9C/6HZQRvZpOGFIndlmIR6sGDab0P2WkS&#10;mp0N2Wma/vuuIHibx/uc1WZ2vZpoDJ1nA1mSgiKuve24MXA8fLy8ggqCbLH3TAZuFGCzfnxYYWn9&#10;lb9pqqRRMYRDiQZakaHUOtQtOQyJH4gjd/KjQ4lwbLQd8RrDXa8XabrUDjuODS0O9N5Sfa4uzsCu&#10;2VbLSedS5KfdXorzz9dnnhnz/DRv30AJzfIv/nPvbZyf5QX8fhNP0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m+7cMAAADdAAAADwAAAAAAAAAAAAAAAACYAgAAZHJzL2Rv&#10;d25yZXYueG1sUEsFBgAAAAAEAAQA9QAAAIgDAAAAAA==&#10;"/>
                      <v:line id="Line 3092" o:spid="_x0000_s1117" style="position:absolute;visibility:visible;mso-wrap-style:square" from="5568,3136" to="5889,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lxpcIAAADdAAAADwAAAGRycy9kb3ducmV2LnhtbERPTYvCMBC9C/6HMMLeNNUFkWpaRFhY&#10;cC9WEY9DM6bFZlKa1NZ/v1lY8DaP9zm7fLSNeFLna8cKlosEBHHpdM1GweX8Nd+A8AFZY+OYFLzI&#10;Q55NJztMtRv4RM8iGBFD2KeooAqhTaX0ZUUW/cK1xJG7u85iiLAzUnc4xHDbyFWSrKXFmmNDhS0d&#10;KiofRW8VXPdDr+v+bMzp9nMJxXi9H4uVUh+zcb8FEWgMb/G/+1vH+cvPNfx9E0+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8lxpcIAAADdAAAADwAAAAAAAAAAAAAA&#10;AAChAgAAZHJzL2Rvd25yZXYueG1sUEsFBgAAAAAEAAQA+QAAAJADAAAAAA==&#10;" strokecolor="gray" strokeweight="6pt"/>
                      <v:line id="Line 3093" o:spid="_x0000_s1118" style="position:absolute;visibility:visible;mso-wrap-style:square" from="5566,3289" to="5888,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XUPsEAAADdAAAADwAAAGRycy9kb3ducmV2LnhtbERPTYvCMBC9C/6HMII3TVVwl2oUEQRB&#10;L1aRPQ7NmBabSWlS2/33G0HY2zze56y3va3EixpfOlYwmyYgiHOnSzYKbtfD5BuED8gaK8ek4Jc8&#10;bDfDwRpT7Tq+0CsLRsQQ9ikqKEKoUyl9XpBFP3U1ceQerrEYImyM1A12MdxWcp4kS2mx5NhQYE37&#10;gvJn1loF913X6rK9GnP5Od9C1t8fp2yu1HjU71YgAvXhX/xxH3WcP1t8wf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hdQ+wQAAAN0AAAAPAAAAAAAAAAAAAAAA&#10;AKECAABkcnMvZG93bnJldi54bWxQSwUGAAAAAAQABAD5AAAAjwMAAAAA&#10;" strokecolor="gray" strokeweight="6pt"/>
                      <v:line id="Line 3094" o:spid="_x0000_s1119" style="position:absolute;visibility:visible;mso-wrap-style:square" from="5566,3443" to="5888,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pATMUAAADdAAAADwAAAGRycy9kb3ducmV2LnhtbESPQWvDMAyF74P9B6PBbqvTDsZI65RS&#10;GAy2S9MSehSx4oTGcoidJvv302Gwm8R7eu/Tbr/4Xt1pjF1gA+tVBoq4DrZjZ+By/nh5BxUTssU+&#10;MBn4oQj74vFhh7kNM5/oXianJIRjjgbalIZc61i35DGuwkAsWhNGj0nW0Wk74izhvtebLHvTHjuW&#10;hhYHOrZU38rJG6gO82S76ezc6fp9SeVSNV/lxpjnp+WwBZVoSf/mv+tPK/jrV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pATMUAAADdAAAADwAAAAAAAAAA&#10;AAAAAAChAgAAZHJzL2Rvd25yZXYueG1sUEsFBgAAAAAEAAQA+QAAAJMDAAAAAA==&#10;" strokecolor="gray" strokeweight="6pt"/>
                      <v:line id="Line 3095" o:spid="_x0000_s1120" style="position:absolute;visibility:visible;mso-wrap-style:square" from="5566,3598" to="5888,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bl18EAAADdAAAADwAAAGRycy9kb3ducmV2LnhtbERPTYvCMBC9C/6HMII3TVWQ3WoUEQRB&#10;L1aRPQ7NmBabSWlS2/33G0HY2zze56y3va3EixpfOlYwmyYgiHOnSzYKbtfD5AuED8gaK8ek4Jc8&#10;bDfDwRpT7Tq+0CsLRsQQ9ikqKEKoUyl9XpBFP3U1ceQerrEYImyM1A12MdxWcp4kS2mx5NhQYE37&#10;gvJn1loF913X6rK9GnP5Od9C1t8fp2yu1HjU71YgAvXhX/xxH3WcP1t8w/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VuXXwQAAAN0AAAAPAAAAAAAAAAAAAAAA&#10;AKECAABkcnMvZG93bnJldi54bWxQSwUGAAAAAAQABAD5AAAAjwMAAAAA&#10;" strokecolor="gray" strokeweight="6pt"/>
                      <v:line id="Line 3096" o:spid="_x0000_s1121" style="position:absolute;visibility:visible;mso-wrap-style:square" from="7656,3289" to="7978,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o/N8UAAADdAAAADwAAAGRycy9kb3ducmV2LnhtbESPQWvDMAyF74P9B6PBbqvTMsZI65RS&#10;GAy2S9MSehSx4oTGcoidJvv302Gwm8R7eu/Tbr/4Xt1pjF1gA+tVBoq4DrZjZ+By/nh5BxUTssU+&#10;MBn4oQj74vFhh7kNM5/oXianJIRjjgbalIZc61i35DGuwkAsWhNGj0nW0Wk74izhvtebLHvTHjuW&#10;hhYHOrZU38rJG6gO82S76ezc6fp9SeVSNV/lxpjnp+WwBZVoSf/mv+tPK/jrV+GX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o/N8UAAADdAAAADwAAAAAAAAAA&#10;AAAAAAChAgAAZHJzL2Rvd25yZXYueG1sUEsFBgAAAAAEAAQA+QAAAJMDAAAAAA==&#10;" strokecolor="gray" strokeweight="6pt"/>
                      <v:line id="Line 3097" o:spid="_x0000_s1122" style="position:absolute;visibility:visible;mso-wrap-style:square" from="7656,3443" to="7978,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arMEAAADdAAAADwAAAGRycy9kb3ducmV2LnhtbERPTYvCMBC9L/gfwgje1rQii1SjiCAs&#10;rBeriMehGdNiMylNauu/N8KCt3m8z1ltBluLB7W+cqwgnSYgiAunKzYKzqf99wKED8gaa8ek4Eke&#10;NuvR1woz7Xo+0iMPRsQQ9hkqKENoMil9UZJFP3UNceRurrUYImyN1C32MdzWcpYkP9JixbGhxIZ2&#10;JRX3vLMKLtu+01V3MuZ4PZxDPlxuf/lMqcl42C5BBBrCR/zv/tVxfjpP4f1NPEG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JpqswQAAAN0AAAAPAAAAAAAAAAAAAAAA&#10;AKECAABkcnMvZG93bnJldi54bWxQSwUGAAAAAAQABAD5AAAAjwMAAAAA&#10;" strokecolor="gray" strokeweight="6pt"/>
                      <v:line id="Line 3098" o:spid="_x0000_s1123" style="position:absolute;visibility:visible;mso-wrap-style:square" from="7656,3598" to="7978,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QE28EAAADdAAAADwAAAGRycy9kb3ducmV2LnhtbERPTYvCMBC9L/gfwgje1tQii1SjiCAs&#10;rBeriMehGdNiMylNauu/N8KCt3m8z1ltBluLB7W+cqxgNk1AEBdOV2wUnE/77wUIH5A11o5JwZM8&#10;bNajrxVm2vV8pEcejIgh7DNUUIbQZFL6oiSLfuoa4sjdXGsxRNgaqVvsY7itZZokP9JixbGhxIZ2&#10;JRX3vLMKLtu+01V3MuZ4PZxDPlxuf3mq1GQ8bJcgAg3hI/53/+o4fzZP4f1NPEG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9ATbwQAAAN0AAAAPAAAAAAAAAAAAAAAA&#10;AKECAABkcnMvZG93bnJldi54bWxQSwUGAAAAAAQABAD5AAAAjwMAAAAA&#10;" strokecolor="gray" strokeweight="6pt"/>
                      <v:group id="Group 3099" o:spid="_x0000_s1124" style="position:absolute;left:6470;top:3907;width:322;height:617" coordorigin="9380,15319" coordsize="36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NBScMAAADdAAAADwAAAGRycy9kb3ducmV2LnhtbERPS4vCMBC+L/gfwgje&#10;1rTqilSjiLjiQQQfIN6GZmyLzaQ02bb++82CsLf5+J6zWHWmFA3VrrCsIB5GIIhTqwvOFFwv358z&#10;EM4jaywtk4IXOVgtex8LTLRt+UTN2WcihLBLUEHufZVI6dKcDLqhrYgD97C1QR9gnUldYxvCTSlH&#10;UTSVBgsODTlWtMkpfZ5/jIJdi+16HG+bw/Oxed0vX8fbISalBv1uPQfhqfP/4rd7r8P8e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0FJwwAAAN0AAAAP&#10;AAAAAAAAAAAAAAAAAKoCAABkcnMvZG93bnJldi54bWxQSwUGAAAAAAQABAD6AAAAmgMAAAAA&#10;">
                        <v:line id="Line 3100" o:spid="_x0000_s1125" style="position:absolute;visibility:visible;mso-wrap-style:square" from="9380,15500" to="9742,15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E5NMIAAADdAAAADwAAAGRycy9kb3ducmV2LnhtbERPTYvCMBC9C/sfwizsTVNFRKppEWFh&#10;YfdiFfE4NGNabCalSW333xtB8DaP9znbfLSNuFPna8cK5rMEBHHpdM1Gwen4PV2D8AFZY+OYFPyT&#10;hzz7mGwx1W7gA92LYEQMYZ+igiqENpXSlxVZ9DPXEkfu6jqLIcLOSN3hEMNtIxdJspIWa44NFba0&#10;r6i8Fb1VcN4Nva77ozGHy98pFOP5+lsslPr6HHcbEIHG8Ba/3D86zp8vl/D8Jp4gs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FE5NMIAAADdAAAADwAAAAAAAAAAAAAA&#10;AAChAgAAZHJzL2Rvd25yZXYueG1sUEsFBgAAAAAEAAQA+QAAAJADAAAAAA==&#10;" strokecolor="gray" strokeweight="6pt"/>
                        <v:line id="Line 3101" o:spid="_x0000_s1126" style="position:absolute;visibility:visible;mso-wrap-style:square" from="9380,15682" to="9742,15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2cr8EAAADdAAAADwAAAGRycy9kb3ducmV2LnhtbERPTYvCMBC9C/6HMII3TRVdlmoUEQRB&#10;L1aRPQ7NmBabSWlS2/33G0HY2zze56y3va3EixpfOlYwmyYgiHOnSzYKbtfD5BuED8gaK8ek4Jc8&#10;bDfDwRpT7Tq+0CsLRsQQ9ikqKEKoUyl9XpBFP3U1ceQerrEYImyM1A12MdxWcp4kX9JiybGhwJr2&#10;BeXPrLUK7ruu1WV7Nebyc76FrL8/TtlcqfGo361ABOrDv/jjPuo4f7ZYwv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HZyvwQAAAN0AAAAPAAAAAAAAAAAAAAAA&#10;AKECAABkcnMvZG93bnJldi54bWxQSwUGAAAAAAQABAD5AAAAjwMAAAAA&#10;" strokecolor="gray" strokeweight="6pt"/>
                        <v:line id="Line 3102" o:spid="_x0000_s1127" style="position:absolute;visibility:visible;mso-wrap-style:square" from="9380,15862" to="9742,15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8C2MIAAADdAAAADwAAAGRycy9kb3ducmV2LnhtbERPTYvCMBC9C/6HMMLeNFUWkWpaRFhY&#10;cC9WEY9DM6bFZlKa1NZ/v1lY8DaP9zm7fLSNeFLna8cKlosEBHHpdM1GweX8Nd+A8AFZY+OYFLzI&#10;Q55NJztMtRv4RM8iGBFD2KeooAqhTaX0ZUUW/cK1xJG7u85iiLAzUnc4xHDbyFWSrKXFmmNDhS0d&#10;KiofRW8VXPdDr+v+bMzp9nMJxXi9H4uVUh+zcb8FEWgMb/G/+1vH+cvPNfx9E0+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8C2MIAAADdAAAADwAAAAAAAAAAAAAA&#10;AAChAgAAZHJzL2Rvd25yZXYueG1sUEsFBgAAAAAEAAQA+QAAAJADAAAAAA==&#10;" strokecolor="gray" strokeweight="6pt"/>
                        <v:line id="Line 3103" o:spid="_x0000_s1128" style="position:absolute;visibility:visible;mso-wrap-style:square" from="9380,16043" to="9742,16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OnQ8EAAADdAAAADwAAAGRycy9kb3ducmV2LnhtbERPTYvCMBC9C/6HMII3TRVxl2oUEQRB&#10;L1aRPQ7NmBabSWlS2/33G0HY2zze56y3va3EixpfOlYwmyYgiHOnSzYKbtfD5BuED8gaK8ek4Jc8&#10;bDfDwRpT7Tq+0CsLRsQQ9ikqKEKoUyl9XpBFP3U1ceQerrEYImyM1A12MdxWcp4kS2mx5NhQYE37&#10;gvJn1loF913X6rK9GnP5Od9C1t8fp2yu1HjU71YgAvXhX/xxH3WcP1t8wfubeIL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g6dDwQAAAN0AAAAPAAAAAAAAAAAAAAAA&#10;AKECAABkcnMvZG93bnJldi54bWxQSwUGAAAAAAQABAD5AAAAjwMAAAAA&#10;" strokecolor="gray" strokeweight="6pt"/>
                        <v:line id="Line 3104" o:spid="_x0000_s1129" style="position:absolute;visibility:visible;mso-wrap-style:square" from="9380,15319" to="9742,15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wzMcUAAADdAAAADwAAAGRycy9kb3ducmV2LnhtbESPQWvDMAyF74P9B6PBbqvTMsZI65RS&#10;GAy2S9MSehSx4oTGcoidJvv302Gwm8R7eu/Tbr/4Xt1pjF1gA+tVBoq4DrZjZ+By/nh5BxUTssU+&#10;MBn4oQj74vFhh7kNM5/oXianJIRjjgbalIZc61i35DGuwkAsWhNGj0nW0Wk74izhvtebLHvTHjuW&#10;hhYHOrZU38rJG6gO82S76ezc6fp9SeVSNV/lxpjnp+WwBZVoSf/mv+tPK/jrV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wzMcUAAADdAAAADwAAAAAAAAAA&#10;AAAAAAChAgAAZHJzL2Rvd25yZXYueG1sUEsFBgAAAAAEAAQA+QAAAJMDAAAAAA==&#10;" strokecolor="gray" strokeweight="6pt"/>
                      </v:group>
                      <v:line id="Line 3105" o:spid="_x0000_s1130" style="position:absolute;visibility:visible;mso-wrap-style:square" from="6620,3705" to="6620,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W8YAAADdAAAADwAAAGRycy9kb3ducmV2LnhtbERPTWvCQBC9F/oflin0VjdaCW10FbEU&#10;tIeittAex+yYRLOzYXdN0n/vCgVv83ifM533phYtOV9ZVjAcJCCIc6srLhR8f70/vYDwAVljbZkU&#10;/JGH+ez+boqZth1vqd2FQsQQ9hkqKENoMil9XpJBP7ANceQO1hkMEbpCaoddDDe1HCVJKg1WHBtK&#10;bGhZUn7anY2Cz+dN2i7WH6v+Z53u87ft/vfYOaUeH/rFBESgPtzE/+6VjvOH4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fllvGAAAA3QAAAA8AAAAAAAAA&#10;AAAAAAAAoQIAAGRycy9kb3ducmV2LnhtbFBLBQYAAAAABAAEAPkAAACUAwAAAAA=&#10;"/>
                      <v:line id="Line 3106" o:spid="_x0000_s1131" style="position:absolute;visibility:visible;mso-wrap-style:square" from="5729,3136" to="5729,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dePMIAAADdAAAADwAAAGRycy9kb3ducmV2LnhtbESPTWvDMAyG74X9B6PBbq3TwsaW1S0j&#10;MNh12QbtTY3VJDSWg+3m499Ph0JvEno/Hm33k+vUQCG2ng2sVxko4srblmsDvz+fy1dQMSFb7DyT&#10;gZki7HcPiy3m1o/8TUOZaiUhHHM00KTU51rHqiGHceV7YrmdfXCYZA21tgFHCXed3mTZi3bYsjQ0&#10;2FPRUHUpr84ATvZvPBVzdnjrTg5r6TkGNubpcfp4B5VoSnfxzf1lBX/9LPzyjYy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dePMIAAADdAAAADwAAAAAAAAAAAAAA&#10;AAChAgAAZHJzL2Rvd25yZXYueG1sUEsFBgAAAAAEAAQA+QAAAJADAAAAAA==&#10;" strokecolor="gray"/>
                      <v:line id="Line 3107" o:spid="_x0000_s1132" style="position:absolute;visibility:visible;mso-wrap-style:square" from="7819,3290" to="7819,3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v7p8IAAADdAAAADwAAAGRycy9kb3ducmV2LnhtbESPQYvCMBCF74L/IYzgTdMKLlqNRQrC&#10;XnV3QW9jM7bFZlKSrK3/3iwseJvhvXnfm20+mFY8yPnGsoJ0noAgLq1uuFLw/XWYrUD4gKyxtUwK&#10;nuQh341HW8y07flIj1OoRAxhn6GCOoQuk9KXNRn0c9sRR+1mncEQV1dJ7bCP4aaViyT5kAYbjoQa&#10;OypqKu+nX6MAB/3TX4tncl63V4NV5FwcKzWdDPsNiEBDeJv/rz91rJ8uU/j7Jo4gd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v7p8IAAADdAAAADwAAAAAAAAAAAAAA&#10;AAChAgAAZHJzL2Rvd25yZXYueG1sUEsFBgAAAAAEAAQA+QAAAJADAAAAAA==&#10;" strokecolor="gray"/>
                      <v:line id="Line 3108" o:spid="_x0000_s1133" style="position:absolute;visibility:visible;mso-wrap-style:square" from="6631,3907" to="6631,4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ll0MEAAADdAAAADwAAAGRycy9kb3ducmV2LnhtbESPQYvCMBCF74L/IYzgTVMFF62mRQTB&#10;q+4Ku7exGdtiMylJtPXfG2HB2wzvzfvebPLeNOJBzteWFcymCQjiwuqaSwU/3/vJEoQPyBoby6Tg&#10;SR7ybDjYYKptx0d6nEIpYgj7FBVUIbSplL6oyKCf2pY4alfrDIa4ulJqh10MN42cJ8mXNFhzJFTY&#10;0q6i4na6GwXY63N32T2T31VzMVhGzp9jpcajfrsGEagPH/P/9UHH+rPFHN7fxBFk9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KWXQwQAAAN0AAAAPAAAAAAAAAAAAAAAA&#10;AKECAABkcnMvZG93bnJldi54bWxQSwUGAAAAAAQABAD5AAAAjwMAAAAA&#10;" strokecolor="gray"/>
                      <v:shape id="Text Box 3109" o:spid="_x0000_s1134" type="#_x0000_t202" style="position:absolute;left:6068;top:2710;width:488;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Z3MMA&#10;AADdAAAADwAAAGRycy9kb3ducmV2LnhtbERPS2vCQBC+F/wPywi91V1rLRqzEakIniz1Bd6G7JgE&#10;s7MhuzXpv3cLhd7m43tOuuxtLe7U+sqxhvFIgSDOnam40HA8bF5mIHxANlg7Jg0/5GGZDZ5STIzr&#10;+Ivu+1CIGMI+QQ1lCE0ipc9LsuhHriGO3NW1FkOEbSFNi10Mt7V8VepdWqw4NpTY0EdJ+W3/bTWc&#10;dtfL+U19Fms7bT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nZ3MMAAADdAAAADwAAAAAAAAAAAAAAAACYAgAAZHJzL2Rv&#10;d25yZXYueG1sUEsFBgAAAAAEAAQA9QAAAIgDAAAAAA==&#10;" filled="f" stroked="f">
                        <v:textbox>
                          <w:txbxContent>
                            <w:p w14:paraId="2E569760" w14:textId="77777777" w:rsidR="0053136A" w:rsidRPr="00A20CB7" w:rsidRDefault="0053136A" w:rsidP="006A6FD2">
                              <w:r w:rsidRPr="00A20CB7">
                                <w:rPr>
                                  <w:position w:val="-10"/>
                                </w:rPr>
                                <w:object w:dxaOrig="260" w:dyaOrig="380" w14:anchorId="5E0F04D7">
                                  <v:shape id="_x0000_i1347" type="#_x0000_t75" style="width:13.5pt;height:19.5pt" o:ole="">
                                    <v:imagedata r:id="rId274" o:title=""/>
                                  </v:shape>
                                  <o:OLEObject Type="Embed" ProgID="Equation.3" ShapeID="_x0000_i1347" DrawAspect="Content" ObjectID="_1692952861" r:id="rId281"/>
                                </w:object>
                              </w:r>
                            </w:p>
                          </w:txbxContent>
                        </v:textbox>
                      </v:shape>
                      <v:shape id="Text Box 3110" o:spid="_x0000_s1135" type="#_x0000_t202" style="position:absolute;left:5626;top:1914;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BqMMA&#10;AADdAAAADwAAAGRycy9kb3ducmV2LnhtbERPTWvCQBC9F/wPywi91V1LUjS6ilgKPVmaquBtyI5J&#10;MDsbstsk/vtuodDbPN7nrLejbURPna8da5jPFAjiwpmaSw3Hr7enBQgfkA02jknDnTxsN5OHNWbG&#10;DfxJfR5KEUPYZ6ihCqHNpPRFRRb9zLXEkbu6zmKIsCul6XCI4baRz0q9SIs1x4YKW9pXVNzyb6vh&#10;dLhezon6KF9t2g5uVJLtUmr9OB13KxCBxvAv/nO/mz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BqMMAAADdAAAADwAAAAAAAAAAAAAAAACYAgAAZHJzL2Rv&#10;d25yZXYueG1sUEsFBgAAAAAEAAQA9QAAAIgDAAAAAA==&#10;" filled="f" stroked="f">
                        <v:textbox>
                          <w:txbxContent>
                            <w:p w14:paraId="747E5AE7" w14:textId="77777777" w:rsidR="0053136A" w:rsidRDefault="0053136A" w:rsidP="006A6FD2">
                              <w:r>
                                <w:t>M</w:t>
                              </w:r>
                            </w:p>
                          </w:txbxContent>
                        </v:textbox>
                      </v:shape>
                      <v:shape id="Text Box 3111" o:spid="_x0000_s1136" type="#_x0000_t202" style="position:absolute;left:6188;top:3484;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kM8IA&#10;AADdAAAADwAAAGRycy9kb3ducmV2LnhtbERPTWvCQBC9C/6HZQrezK6lKRpdRVoKnpRqK3gbsmMS&#10;mp0N2a2J/94VBG/zeJ+zWPW2FhdqfeVYwyRRIIhzZyouNPwcvsZTED4gG6wdk4YreVgth4MFZsZ1&#10;/E2XfShEDGGfoYYyhCaT0uclWfSJa4gjd3atxRBhW0jTYhfDbS1flXqXFiuODSU29FFS/rf/txp+&#10;t+fT8U3tik+bNp3rlWQ7k1qPXvr1HESgPjzFD/fGxPm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OQzwgAAAN0AAAAPAAAAAAAAAAAAAAAAAJgCAABkcnMvZG93&#10;bnJldi54bWxQSwUGAAAAAAQABAD1AAAAhwMAAAAA&#10;" filled="f" stroked="f">
                        <v:textbox>
                          <w:txbxContent>
                            <w:p w14:paraId="729DE540" w14:textId="77777777" w:rsidR="0053136A" w:rsidRDefault="0053136A" w:rsidP="006A6FD2">
                              <w:r>
                                <w:t>O</w:t>
                              </w:r>
                            </w:p>
                          </w:txbxContent>
                        </v:textbox>
                      </v:shape>
                      <v:shape id="Text Box 3112" o:spid="_x0000_s1137" type="#_x0000_t202" style="position:absolute;left:7451;top:2074;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6RMEA&#10;AADdAAAADwAAAGRycy9kb3ducmV2LnhtbERPTYvCMBC9C/6HMII3TRQVrUYRRfC0y7oqeBuasS02&#10;k9JEW//9ZmFhb/N4n7PatLYUL6p94VjDaKhAEKfOFJxpOH8fBnMQPiAbLB2Thjd52Ky7nRUmxjX8&#10;Ra9TyEQMYZ+ghjyEKpHSpzlZ9ENXEUfu7mqLIcI6k6bGJobbUo6VmkmLBceGHCva5ZQ+Tk+r4fJx&#10;v10n6jPb22nVuFZJtgupdb/XbpcgArXhX/znPpo4fzS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eekTBAAAA3QAAAA8AAAAAAAAAAAAAAAAAmAIAAGRycy9kb3du&#10;cmV2LnhtbFBLBQYAAAAABAAEAPUAAACGAwAAAAA=&#10;" filled="f" stroked="f">
                        <v:textbox>
                          <w:txbxContent>
                            <w:p w14:paraId="356E16FE" w14:textId="77777777" w:rsidR="0053136A" w:rsidRDefault="0053136A" w:rsidP="006A6FD2">
                              <w:r>
                                <w:t>N</w:t>
                              </w:r>
                            </w:p>
                          </w:txbxContent>
                        </v:textbox>
                      </v:shape>
                      <v:shape id="Text Box 3113" o:spid="_x0000_s1138" type="#_x0000_t202" style="position:absolute;left:6797;top:2548;width:556;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f38IA&#10;AADdAAAADwAAAGRycy9kb3ducmV2LnhtbERPS4vCMBC+L/gfwix400TRXe0aRRTBk8v6gr0NzdiW&#10;bSalibb+eyMIe5uP7zmzRWtLcaPaF441DPoKBHHqTMGZhuNh05uA8AHZYOmYNNzJw2LeeZthYlzD&#10;P3Tbh0zEEPYJashDqBIpfZqTRd93FXHkLq62GCKsM2lqbGK4LeVQqQ9pseDYkGNFq5zSv/3Vajjt&#10;Lr/nkfrO1nZcNa5Vku1Uat19b5dfIAK14V/8cm9NnD8Yf8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t/fwgAAAN0AAAAPAAAAAAAAAAAAAAAAAJgCAABkcnMvZG93&#10;bnJldi54bWxQSwUGAAAAAAQABAD1AAAAhwMAAAAA&#10;" filled="f" stroked="f">
                        <v:textbox>
                          <w:txbxContent>
                            <w:p w14:paraId="2DD71F45" w14:textId="77777777" w:rsidR="0053136A" w:rsidRPr="00A20CB7" w:rsidRDefault="0053136A" w:rsidP="006A6FD2">
                              <w:r w:rsidRPr="00A20CB7">
                                <w:rPr>
                                  <w:position w:val="-10"/>
                                </w:rPr>
                                <w:object w:dxaOrig="279" w:dyaOrig="380" w14:anchorId="013982A7">
                                  <v:shape id="_x0000_i1348" type="#_x0000_t75" style="width:17.25pt;height:23.25pt" o:ole="">
                                    <v:imagedata r:id="rId276" o:title=""/>
                                  </v:shape>
                                  <o:OLEObject Type="Embed" ProgID="Equation.3" ShapeID="_x0000_i1348" DrawAspect="Content" ObjectID="_1692952862" r:id="rId282"/>
                                </w:object>
                              </w:r>
                            </w:p>
                          </w:txbxContent>
                        </v:textbox>
                      </v:shape>
                      <v:shape id="Text Box 3114" o:spid="_x0000_s1139" type="#_x0000_t202" style="position:absolute;left:6550;top:3630;width:556;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1LrcUA&#10;AADdAAAADwAAAGRycy9kb3ducmV2LnhtbESPQWvCQBCF7wX/wzKCt7pr0VKjq0hF8NRSq4K3ITsm&#10;wexsyK4m/fedQ6G3Gd6b975Zrntfqwe1sQpsYTI2oIjz4CouLBy/d89voGJCdlgHJgs/FGG9Gjwt&#10;MXOh4y96HFKhJIRjhhbKlJpM65iX5DGOQ0Ms2jW0HpOsbaFdi52E+1q/GPOqPVYsDSU29F5Sfjvc&#10;vYXTx/VynprPYutn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UutxQAAAN0AAAAPAAAAAAAAAAAAAAAAAJgCAABkcnMv&#10;ZG93bnJldi54bWxQSwUGAAAAAAQABAD1AAAAigMAAAAA&#10;" filled="f" stroked="f">
                        <v:textbox>
                          <w:txbxContent>
                            <w:p w14:paraId="5397C7B0" w14:textId="77777777" w:rsidR="0053136A" w:rsidRPr="00A20CB7" w:rsidRDefault="0053136A" w:rsidP="006A6FD2">
                              <w:r w:rsidRPr="00A20CB7">
                                <w:rPr>
                                  <w:position w:val="-12"/>
                                </w:rPr>
                                <w:object w:dxaOrig="279" w:dyaOrig="400" w14:anchorId="1655EC47">
                                  <v:shape id="_x0000_i1349" type="#_x0000_t75" style="width:17.25pt;height:24.75pt" o:ole="">
                                    <v:imagedata r:id="rId278" o:title=""/>
                                  </v:shape>
                                  <o:OLEObject Type="Embed" ProgID="Equation.3" ShapeID="_x0000_i1349" DrawAspect="Content" ObjectID="_1692952863" r:id="rId283"/>
                                </w:object>
                              </w:r>
                            </w:p>
                          </w:txbxContent>
                        </v:textbox>
                      </v:shape>
                    </v:group>
                  </w:pict>
                </mc:Fallback>
              </mc:AlternateContent>
            </w:r>
          </w:p>
          <w:p w14:paraId="484ADA6B" w14:textId="77777777" w:rsidR="00065429" w:rsidRPr="00FB2A49" w:rsidRDefault="00065429" w:rsidP="00FB2A49">
            <w:pPr>
              <w:spacing w:before="120" w:after="120" w:line="360" w:lineRule="auto"/>
              <w:jc w:val="both"/>
              <w:rPr>
                <w:rFonts w:ascii="Times New Roman" w:hAnsi="Times New Roman"/>
                <w:b/>
                <w:bCs/>
                <w:sz w:val="28"/>
                <w:szCs w:val="28"/>
              </w:rPr>
            </w:pPr>
          </w:p>
          <w:p w14:paraId="7AAA0F63" w14:textId="77777777" w:rsidR="00065429" w:rsidRPr="00FB2A49" w:rsidRDefault="00065429" w:rsidP="00FB2A49">
            <w:pPr>
              <w:spacing w:before="120" w:after="120" w:line="360" w:lineRule="auto"/>
              <w:jc w:val="both"/>
              <w:rPr>
                <w:rFonts w:ascii="Times New Roman" w:hAnsi="Times New Roman"/>
                <w:b/>
                <w:bCs/>
                <w:sz w:val="28"/>
                <w:szCs w:val="28"/>
              </w:rPr>
            </w:pPr>
          </w:p>
          <w:p w14:paraId="691D44F8" w14:textId="77777777" w:rsidR="00065429" w:rsidRPr="00FB2A49" w:rsidRDefault="00065429" w:rsidP="00FB2A49">
            <w:pPr>
              <w:spacing w:before="120" w:after="120" w:line="360" w:lineRule="auto"/>
              <w:jc w:val="both"/>
              <w:rPr>
                <w:rFonts w:ascii="Times New Roman" w:hAnsi="Times New Roman"/>
                <w:b/>
                <w:bCs/>
                <w:sz w:val="28"/>
                <w:szCs w:val="28"/>
              </w:rPr>
            </w:pPr>
          </w:p>
          <w:p w14:paraId="22EBCF9D" w14:textId="77777777" w:rsidR="00065429" w:rsidRPr="00FB2A49" w:rsidRDefault="00065429" w:rsidP="00FB2A49">
            <w:pPr>
              <w:spacing w:before="120" w:after="120" w:line="360" w:lineRule="auto"/>
              <w:jc w:val="both"/>
              <w:rPr>
                <w:rFonts w:ascii="Times New Roman" w:hAnsi="Times New Roman"/>
                <w:b/>
                <w:bCs/>
                <w:sz w:val="28"/>
                <w:szCs w:val="28"/>
              </w:rPr>
            </w:pPr>
          </w:p>
          <w:p w14:paraId="4B8874A1" w14:textId="77777777" w:rsidR="00065429" w:rsidRPr="00FB2A49" w:rsidRDefault="00065429" w:rsidP="00FB2A49">
            <w:pPr>
              <w:spacing w:before="120" w:after="120" w:line="360" w:lineRule="auto"/>
              <w:jc w:val="both"/>
              <w:rPr>
                <w:rFonts w:ascii="Times New Roman" w:hAnsi="Times New Roman"/>
                <w:b/>
                <w:bCs/>
                <w:sz w:val="28"/>
                <w:szCs w:val="28"/>
              </w:rPr>
            </w:pPr>
          </w:p>
          <w:p w14:paraId="4CEF1FFA" w14:textId="77777777" w:rsidR="00065429" w:rsidRPr="00FB2A49" w:rsidRDefault="00065429" w:rsidP="00FB2A49">
            <w:pPr>
              <w:spacing w:before="120" w:after="120" w:line="360" w:lineRule="auto"/>
              <w:jc w:val="both"/>
              <w:rPr>
                <w:rFonts w:ascii="Times New Roman" w:hAnsi="Times New Roman"/>
                <w:b/>
                <w:bCs/>
                <w:sz w:val="28"/>
                <w:szCs w:val="28"/>
              </w:rPr>
            </w:pPr>
          </w:p>
          <w:p w14:paraId="0CAA8B59" w14:textId="77777777" w:rsidR="00065429" w:rsidRPr="00FB2A49" w:rsidRDefault="00065429" w:rsidP="00FB2A49">
            <w:pPr>
              <w:spacing w:before="120" w:after="120" w:line="360" w:lineRule="auto"/>
              <w:jc w:val="both"/>
              <w:rPr>
                <w:rFonts w:ascii="Times New Roman" w:hAnsi="Times New Roman"/>
                <w:b/>
                <w:bCs/>
                <w:sz w:val="28"/>
                <w:szCs w:val="28"/>
              </w:rPr>
            </w:pPr>
          </w:p>
          <w:p w14:paraId="05B07A6D" w14:textId="77777777" w:rsidR="00065429" w:rsidRPr="00FB2A49" w:rsidRDefault="00065429" w:rsidP="00FB2A49">
            <w:pPr>
              <w:spacing w:before="120" w:after="120" w:line="360" w:lineRule="auto"/>
              <w:jc w:val="both"/>
              <w:rPr>
                <w:rFonts w:ascii="Times New Roman" w:hAnsi="Times New Roman"/>
                <w:b/>
                <w:bCs/>
                <w:sz w:val="28"/>
                <w:szCs w:val="28"/>
              </w:rPr>
            </w:pPr>
          </w:p>
          <w:p w14:paraId="5E5557B3" w14:textId="77777777" w:rsidR="00065429" w:rsidRPr="00FB2A49" w:rsidRDefault="00065429" w:rsidP="00FB2A49">
            <w:pPr>
              <w:spacing w:before="120" w:after="120" w:line="360" w:lineRule="auto"/>
              <w:jc w:val="both"/>
              <w:rPr>
                <w:rFonts w:ascii="Times New Roman" w:hAnsi="Times New Roman"/>
                <w:b/>
                <w:bCs/>
                <w:sz w:val="28"/>
                <w:szCs w:val="28"/>
              </w:rPr>
            </w:pPr>
          </w:p>
          <w:p w14:paraId="0B125F66" w14:textId="77777777" w:rsidR="00065429" w:rsidRPr="00FB2A49" w:rsidRDefault="00065429" w:rsidP="00FB2A49">
            <w:pPr>
              <w:spacing w:before="120" w:after="120" w:line="360" w:lineRule="auto"/>
              <w:jc w:val="both"/>
              <w:rPr>
                <w:rFonts w:ascii="Times New Roman" w:hAnsi="Times New Roman"/>
                <w:b/>
                <w:bCs/>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41184" behindDoc="0" locked="0" layoutInCell="1" allowOverlap="1" wp14:anchorId="4FE7C181" wp14:editId="08F74184">
                      <wp:simplePos x="0" y="0"/>
                      <wp:positionH relativeFrom="column">
                        <wp:posOffset>720090</wp:posOffset>
                      </wp:positionH>
                      <wp:positionV relativeFrom="paragraph">
                        <wp:posOffset>-8255</wp:posOffset>
                      </wp:positionV>
                      <wp:extent cx="1133475" cy="1330325"/>
                      <wp:effectExtent l="0" t="0" r="1270" b="0"/>
                      <wp:wrapNone/>
                      <wp:docPr id="1101" name="Group 3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330325"/>
                                <a:chOff x="5849" y="6292"/>
                                <a:chExt cx="1785" cy="2095"/>
                              </a:xfrm>
                            </wpg:grpSpPr>
                            <wpg:grpSp>
                              <wpg:cNvPr id="1102" name="Group 3116"/>
                              <wpg:cNvGrpSpPr>
                                <a:grpSpLocks/>
                              </wpg:cNvGrpSpPr>
                              <wpg:grpSpPr bwMode="auto">
                                <a:xfrm>
                                  <a:off x="6209" y="6673"/>
                                  <a:ext cx="1287" cy="1234"/>
                                  <a:chOff x="6209" y="4453"/>
                                  <a:chExt cx="1287" cy="1234"/>
                                </a:xfrm>
                              </wpg:grpSpPr>
                              <wps:wsp>
                                <wps:cNvPr id="1103" name="Line 3117"/>
                                <wps:cNvCnPr/>
                                <wps:spPr bwMode="auto">
                                  <a:xfrm flipH="1">
                                    <a:off x="6692" y="4607"/>
                                    <a:ext cx="804" cy="4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3118"/>
                                <wps:cNvCnPr/>
                                <wps:spPr bwMode="auto">
                                  <a:xfrm flipH="1" flipV="1">
                                    <a:off x="6209" y="4453"/>
                                    <a:ext cx="481" cy="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5" name="Line 3119"/>
                                <wps:cNvCnPr/>
                                <wps:spPr bwMode="auto">
                                  <a:xfrm>
                                    <a:off x="6692" y="5070"/>
                                    <a:ext cx="0" cy="6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6" name="Line 3120"/>
                                <wps:cNvCnPr/>
                                <wps:spPr bwMode="auto">
                                  <a:xfrm>
                                    <a:off x="6690" y="4456"/>
                                    <a:ext cx="0" cy="61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07" name="Line 3121"/>
                                <wps:cNvCnPr/>
                                <wps:spPr bwMode="auto">
                                  <a:xfrm>
                                    <a:off x="6692" y="507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8" name="Line 3122"/>
                                <wps:cNvCnPr/>
                                <wps:spPr bwMode="auto">
                                  <a:xfrm>
                                    <a:off x="6692" y="4453"/>
                                    <a:ext cx="321" cy="4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9" name="Line 3123"/>
                                <wps:cNvCnPr/>
                                <wps:spPr bwMode="auto">
                                  <a:xfrm flipH="1">
                                    <a:off x="6333" y="4465"/>
                                    <a:ext cx="321" cy="1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0" name="Line 3124"/>
                                <wps:cNvCnPr/>
                                <wps:spPr bwMode="auto">
                                  <a:xfrm flipV="1">
                                    <a:off x="6692" y="4916"/>
                                    <a:ext cx="321" cy="1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11" name="Line 3125"/>
                                <wps:cNvCnPr/>
                                <wps:spPr bwMode="auto">
                                  <a:xfrm flipH="1" flipV="1">
                                    <a:off x="6345" y="4607"/>
                                    <a:ext cx="322" cy="4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12" name="Group 3126"/>
                              <wpg:cNvGrpSpPr>
                                <a:grpSpLocks/>
                              </wpg:cNvGrpSpPr>
                              <wpg:grpSpPr bwMode="auto">
                                <a:xfrm>
                                  <a:off x="5849" y="6292"/>
                                  <a:ext cx="1785" cy="2095"/>
                                  <a:chOff x="5864" y="4192"/>
                                  <a:chExt cx="1785" cy="2095"/>
                                </a:xfrm>
                              </wpg:grpSpPr>
                              <wps:wsp>
                                <wps:cNvPr id="1113" name="Text Box 3127"/>
                                <wps:cNvSpPr txBox="1">
                                  <a:spLocks noChangeArrowheads="1"/>
                                </wps:cNvSpPr>
                                <wps:spPr bwMode="auto">
                                  <a:xfrm>
                                    <a:off x="6459" y="422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9BE4D" w14:textId="77777777" w:rsidR="0053136A" w:rsidRDefault="0053136A" w:rsidP="006A6FD2">
                                      <w:r>
                                        <w:t>D</w:t>
                                      </w:r>
                                    </w:p>
                                  </w:txbxContent>
                                </wps:txbx>
                                <wps:bodyPr rot="0" vert="horz" wrap="square" lIns="91440" tIns="45720" rIns="91440" bIns="45720" anchor="t" anchorCtr="0" upright="1">
                                  <a:noAutofit/>
                                </wps:bodyPr>
                              </wps:wsp>
                              <wps:wsp>
                                <wps:cNvPr id="1114" name="Text Box 3128"/>
                                <wps:cNvSpPr txBox="1">
                                  <a:spLocks noChangeArrowheads="1"/>
                                </wps:cNvSpPr>
                                <wps:spPr bwMode="auto">
                                  <a:xfrm>
                                    <a:off x="5864" y="419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8FD18" w14:textId="77777777" w:rsidR="0053136A" w:rsidRDefault="0053136A" w:rsidP="006A6FD2">
                                      <w:r>
                                        <w:t>M</w:t>
                                      </w:r>
                                    </w:p>
                                  </w:txbxContent>
                                </wps:txbx>
                                <wps:bodyPr rot="0" vert="horz" wrap="square" lIns="91440" tIns="45720" rIns="91440" bIns="45720" anchor="t" anchorCtr="0" upright="1">
                                  <a:noAutofit/>
                                </wps:bodyPr>
                              </wps:wsp>
                              <wps:wsp>
                                <wps:cNvPr id="1115" name="Text Box 3129"/>
                                <wps:cNvSpPr txBox="1">
                                  <a:spLocks noChangeArrowheads="1"/>
                                </wps:cNvSpPr>
                                <wps:spPr bwMode="auto">
                                  <a:xfrm>
                                    <a:off x="7173" y="4376"/>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7E9FB" w14:textId="77777777" w:rsidR="0053136A" w:rsidRDefault="0053136A" w:rsidP="006A6FD2">
                                      <w:r>
                                        <w:t>N</w:t>
                                      </w:r>
                                    </w:p>
                                  </w:txbxContent>
                                </wps:txbx>
                                <wps:bodyPr rot="0" vert="horz" wrap="square" lIns="91440" tIns="45720" rIns="91440" bIns="45720" anchor="t" anchorCtr="0" upright="1">
                                  <a:noAutofit/>
                                </wps:bodyPr>
                              </wps:wsp>
                              <wps:wsp>
                                <wps:cNvPr id="1116" name="Text Box 3130"/>
                                <wps:cNvSpPr txBox="1">
                                  <a:spLocks noChangeArrowheads="1"/>
                                </wps:cNvSpPr>
                                <wps:spPr bwMode="auto">
                                  <a:xfrm>
                                    <a:off x="6658" y="5625"/>
                                    <a:ext cx="47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9F079" w14:textId="77777777" w:rsidR="0053136A" w:rsidRDefault="0053136A" w:rsidP="006A6FD2">
                                      <w:r>
                                        <w:t>C</w:t>
                                      </w:r>
                                    </w:p>
                                  </w:txbxContent>
                                </wps:txbx>
                                <wps:bodyPr rot="0" vert="horz" wrap="square" lIns="91440" tIns="45720" rIns="91440" bIns="45720" anchor="t" anchorCtr="0" upright="1">
                                  <a:noAutofit/>
                                </wps:bodyPr>
                              </wps:wsp>
                              <wps:wsp>
                                <wps:cNvPr id="1117" name="Text Box 3131"/>
                                <wps:cNvSpPr txBox="1">
                                  <a:spLocks noChangeArrowheads="1"/>
                                </wps:cNvSpPr>
                                <wps:spPr bwMode="auto">
                                  <a:xfrm>
                                    <a:off x="6354" y="5062"/>
                                    <a:ext cx="47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7C9A1D" w14:textId="77777777" w:rsidR="0053136A" w:rsidRDefault="0053136A" w:rsidP="006A6FD2">
                                      <w:r>
                                        <w:t>O</w:t>
                                      </w:r>
                                    </w:p>
                                  </w:txbxContent>
                                </wps:txbx>
                                <wps:bodyPr rot="0" vert="horz" wrap="square" lIns="91440" tIns="45720" rIns="91440" bIns="45720" anchor="t" anchorCtr="0" upright="1">
                                  <a:noAutofit/>
                                </wps:bodyPr>
                              </wps:wsp>
                              <wps:wsp>
                                <wps:cNvPr id="1118" name="Text Box 3132"/>
                                <wps:cNvSpPr txBox="1">
                                  <a:spLocks noChangeArrowheads="1"/>
                                </wps:cNvSpPr>
                                <wps:spPr bwMode="auto">
                                  <a:xfrm>
                                    <a:off x="5983" y="4602"/>
                                    <a:ext cx="487"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D9742C" w14:textId="77777777" w:rsidR="0053136A" w:rsidRPr="00A20CB7" w:rsidRDefault="0053136A" w:rsidP="006A6FD2">
                                      <w:r w:rsidRPr="00A20CB7">
                                        <w:rPr>
                                          <w:position w:val="-10"/>
                                        </w:rPr>
                                        <w:object w:dxaOrig="260" w:dyaOrig="380" w14:anchorId="79562EB1">
                                          <v:shape id="_x0000_i1350" type="#_x0000_t75" style="width:13.5pt;height:19.5pt" o:ole="">
                                            <v:imagedata r:id="rId284" o:title=""/>
                                          </v:shape>
                                          <o:OLEObject Type="Embed" ProgID="Equation.3" ShapeID="_x0000_i1350" DrawAspect="Content" ObjectID="_1692952864" r:id="rId285"/>
                                        </w:object>
                                      </w:r>
                                    </w:p>
                                  </w:txbxContent>
                                </wps:txbx>
                                <wps:bodyPr rot="0" vert="horz" wrap="square" lIns="91440" tIns="45720" rIns="91440" bIns="45720" anchor="t" anchorCtr="0" upright="1">
                                  <a:noAutofit/>
                                </wps:bodyPr>
                              </wps:wsp>
                              <wps:wsp>
                                <wps:cNvPr id="1119" name="Text Box 3133"/>
                                <wps:cNvSpPr txBox="1">
                                  <a:spLocks noChangeArrowheads="1"/>
                                </wps:cNvSpPr>
                                <wps:spPr bwMode="auto">
                                  <a:xfrm>
                                    <a:off x="6855" y="4934"/>
                                    <a:ext cx="55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8D398" w14:textId="77777777" w:rsidR="0053136A" w:rsidRPr="00A20CB7" w:rsidRDefault="0053136A" w:rsidP="006A6FD2">
                                      <w:r w:rsidRPr="00A20CB7">
                                        <w:rPr>
                                          <w:position w:val="-10"/>
                                        </w:rPr>
                                        <w:object w:dxaOrig="279" w:dyaOrig="380" w14:anchorId="7A4A2BE7">
                                          <v:shape id="_x0000_i1351" type="#_x0000_t75" style="width:17.25pt;height:23.25pt" o:ole="">
                                            <v:imagedata r:id="rId286" o:title=""/>
                                          </v:shape>
                                          <o:OLEObject Type="Embed" ProgID="Equation.3" ShapeID="_x0000_i1351" DrawAspect="Content" ObjectID="_1692952865" r:id="rId287"/>
                                        </w:object>
                                      </w:r>
                                    </w:p>
                                  </w:txbxContent>
                                </wps:txbx>
                                <wps:bodyPr rot="0" vert="horz" wrap="square" lIns="91440" tIns="45720" rIns="91440" bIns="45720" anchor="t" anchorCtr="0" upright="1">
                                  <a:noAutofit/>
                                </wps:bodyPr>
                              </wps:wsp>
                              <wps:wsp>
                                <wps:cNvPr id="1120" name="Text Box 3134"/>
                                <wps:cNvSpPr txBox="1">
                                  <a:spLocks noChangeArrowheads="1"/>
                                </wps:cNvSpPr>
                                <wps:spPr bwMode="auto">
                                  <a:xfrm>
                                    <a:off x="6221" y="5510"/>
                                    <a:ext cx="556"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BDADD" w14:textId="77777777" w:rsidR="0053136A" w:rsidRPr="00A20CB7" w:rsidRDefault="0053136A" w:rsidP="006A6FD2">
                                      <w:r w:rsidRPr="00A20CB7">
                                        <w:rPr>
                                          <w:position w:val="-12"/>
                                        </w:rPr>
                                        <w:object w:dxaOrig="279" w:dyaOrig="400" w14:anchorId="0A833F39">
                                          <v:shape id="_x0000_i1352" type="#_x0000_t75" style="width:17.25pt;height:24.75pt" o:ole="">
                                            <v:imagedata r:id="rId288" o:title=""/>
                                          </v:shape>
                                          <o:OLEObject Type="Embed" ProgID="Equation.3" ShapeID="_x0000_i1352" DrawAspect="Content" ObjectID="_1692952866" r:id="rId289"/>
                                        </w:object>
                                      </w:r>
                                    </w:p>
                                  </w:txbxContent>
                                </wps:txbx>
                                <wps:bodyPr rot="0" vert="horz" wrap="square" lIns="91440" tIns="45720" rIns="91440" bIns="45720" anchor="t" anchorCtr="0" upright="1">
                                  <a:noAutofit/>
                                </wps:bodyPr>
                              </wps:wsp>
                              <wps:wsp>
                                <wps:cNvPr id="1121" name="Text Box 3135"/>
                                <wps:cNvSpPr txBox="1">
                                  <a:spLocks noChangeArrowheads="1"/>
                                </wps:cNvSpPr>
                                <wps:spPr bwMode="auto">
                                  <a:xfrm>
                                    <a:off x="6623" y="4263"/>
                                    <a:ext cx="556"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4AAB56" w14:textId="77777777" w:rsidR="0053136A" w:rsidRPr="00A20CB7" w:rsidRDefault="0053136A" w:rsidP="006A6FD2">
                                      <w:r w:rsidRPr="00A20CB7">
                                        <w:rPr>
                                          <w:position w:val="-14"/>
                                        </w:rPr>
                                        <w:object w:dxaOrig="279" w:dyaOrig="420" w14:anchorId="681D1C63">
                                          <v:shape id="_x0000_i1353" type="#_x0000_t75" style="width:17.25pt;height:27pt" o:ole="">
                                            <v:imagedata r:id="rId290" o:title=""/>
                                          </v:shape>
                                          <o:OLEObject Type="Embed" ProgID="Equation.3" ShapeID="_x0000_i1353" DrawAspect="Content" ObjectID="_1692952867" r:id="rId291"/>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15" o:spid="_x0000_s1140" style="position:absolute;left:0;text-align:left;margin-left:56.7pt;margin-top:-.65pt;width:89.25pt;height:104.75pt;z-index:251741184" coordorigin="5849,6292" coordsize="1785,2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">
                      <v:group id="Group 3116" o:spid="_x0000_s1141" style="position:absolute;left:6209;top:6673;width:1287;height:1234" coordorigin="6209,4453" coordsize="1287,1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VdEsQAAADdAAAADwAAAGRycy9kb3ducmV2LnhtbERPS2vCQBC+F/wPywje&#10;6iZKS4muIYgVD6FQLYi3ITsmwexsyG7z+PfdQqG3+fies01H04ieOldbVhAvIxDEhdU1lwq+Lu/P&#10;byCcR9bYWCYFEzlId7OnLSbaDvxJ/dmXIoSwS1BB5X2bSOmKigy6pW2JA3e3nUEfYFdK3eEQwk0j&#10;V1H0Kg3WHBoqbGlfUfE4fxsFxwGHbB0f+vxx30+3y8vHNY9JqcV8zDYgPI3+X/znPukwP45W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uVdEsQAAADdAAAA&#10;DwAAAAAAAAAAAAAAAACqAgAAZHJzL2Rvd25yZXYueG1sUEsFBgAAAAAEAAQA+gAAAJsDAAAAAA==&#10;">
                        <v:line id="Line 3117" o:spid="_x0000_s1142" style="position:absolute;flip:x;visibility:visible;mso-wrap-style:square" from="6692,4607" to="7496,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ZojsUAAADdAAAADwAAAGRycy9kb3ducmV2LnhtbERPS2sCMRC+F/wPYQpeSs1qS9HVKFIo&#10;9ODFByvexs10s+xmsiapbv+9KRR6m4/vOYtVb1txJR9qxwrGowwEcel0zZWCw/7jeQoiRGSNrWNS&#10;8EMBVsvBwwJz7W68pesuViKFcMhRgYmxy6UMpSGLYeQ64sR9OW8xJugrqT3eUrht5STL3qTFmlOD&#10;wY7eDZXN7tsqkNPN08Wvz69N0RyPM1OURXfaKDV87NdzEJH6+C/+c3/qNH+cvcD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ZojsUAAADdAAAADwAAAAAAAAAA&#10;AAAAAAChAgAAZHJzL2Rvd25yZXYueG1sUEsFBgAAAAAEAAQA+QAAAJMDAAAAAA==&#10;"/>
                        <v:line id="Line 3118" o:spid="_x0000_s1143" style="position:absolute;flip:x y;visibility:visible;mso-wrap-style:square" from="6209,4453" to="669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xwnMMAAADdAAAADwAAAGRycy9kb3ducmV2LnhtbERPS2vCQBC+F/wPywi9lLpJGkSiq4hg&#10;6SmlPuh1yI5JMDsbstsk+uu7hYK3+fies9qMphE9da62rCCeRSCIC6trLhWcjvvXBQjnkTU2lknB&#10;jRxs1pOnFWbaDvxF/cGXIoSwy1BB5X2bSemKigy6mW2JA3exnUEfYFdK3eEQwk0jkyiaS4M1h4YK&#10;W9pVVFwPP0YBcn5/WwwxpfKdvl2Sf75szxelnqfjdgnC0+gf4n/3hw7z4yiFv2/C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ccJzDAAAA3QAAAA8AAAAAAAAAAAAA&#10;AAAAoQIAAGRycy9kb3ducmV2LnhtbFBLBQYAAAAABAAEAPkAAACRAwAAAAA=&#10;"/>
                        <v:line id="Line 3119" o:spid="_x0000_s1144" style="position:absolute;visibility:visible;mso-wrap-style:square" from="6692,5070" to="6692,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SwisMAAADdAAAADwAAAGRycy9kb3ducmV2LnhtbERP32vCMBB+H/g/hBP2NtMK6uyMIhZh&#10;D9tAHXu+NWdTbC6liTX7781gsLf7+H7eahNtKwbqfeNYQT7JQBBXTjdcK/g87Z+eQfiArLF1TAp+&#10;yMNmPXpYYaHdjQ80HEMtUgj7AhWYELpCSl8ZsugnriNO3Nn1FkOCfS11j7cUbls5zbK5tNhwajDY&#10;0c5QdTlerYKFKQ9yIcu300c5NPkyvsev76VSj+O4fQERKIZ/8Z/7Vaf5eTaD3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0sIrDAAAA3QAAAA8AAAAAAAAAAAAA&#10;AAAAoQIAAGRycy9kb3ducmV2LnhtbFBLBQYAAAAABAAEAPkAAACRAwAAAAA=&#10;">
                          <v:stroke endarrow="block"/>
                        </v:line>
                        <v:line id="Line 3120" o:spid="_x0000_s1145" style="position:absolute;visibility:visible;mso-wrap-style:square" from="6690,4456" to="6690,5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Pc8QAAADdAAAADwAAAGRycy9kb3ducmV2LnhtbERP22qDQBB9L+Qflgn0rVkNRVLrKiIE&#10;SguB3KCPU3eqUndW3G1i8vXZQKFvczjXyYrJ9OJEo+ssK4gXEQji2uqOGwWH/fppBcJ5ZI29ZVJw&#10;IQdFPnvIMNX2zFs67XwjQgi7FBW03g+plK5uyaBb2IE4cN92NOgDHBupRzyHcNPLZRQl0mDHoaHF&#10;gaqW6p/dr1GAsrr61Xb6eH45Gvm5KZPj1/Vdqcf5VL6C8DT5f/Gf+02H+XGUwP2bcILM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E9zxAAAAN0AAAAPAAAAAAAAAAAA&#10;AAAAAKECAABkcnMvZG93bnJldi54bWxQSwUGAAAAAAQABAD5AAAAkgMAAAAA&#10;">
                          <v:stroke startarrow="block"/>
                        </v:line>
                        <v:line id="Line 3121" o:spid="_x0000_s1146" style="position:absolute;visibility:visible;mso-wrap-style:square" from="6692,5070" to="6692,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LZsMAAADdAAAADwAAAGRycy9kb3ducmV2LnhtbERPyWrDMBC9F/IPYgK9NbJ7qBsnSgg1&#10;hR6aQBZ6nloTy8QaGUt11L+vAoHe5vHWWa6j7cRIg28dK8hnGQji2umWGwWn4/vTKwgfkDV2jknB&#10;L3lYryYPSyy1u/KexkNoRAphX6ICE0JfSulrQxb9zPXEiTu7wWJIcGikHvCawm0nn7PsRVpsOTUY&#10;7OnNUH05/FgFhan2spDV53FXjW0+j9v49T1X6nEaNwsQgWL4F9/dHzrNz7M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qi2bDAAAA3QAAAA8AAAAAAAAAAAAA&#10;AAAAoQIAAGRycy9kb3ducmV2LnhtbFBLBQYAAAAABAAEAPkAAACRAwAAAAA=&#10;">
                          <v:stroke endarrow="block"/>
                        </v:line>
                        <v:line id="Line 3122" o:spid="_x0000_s1147" style="position:absolute;visibility:visible;mso-wrap-style:square" from="6692,4453" to="7013,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skysUAAADdAAAADwAAAGRycy9kb3ducmV2LnhtbESPTW/CMAyG70j8h8hIu0EKh2nrSKtp&#10;EhIHtmmAOFuNaTsapyShdP9+PkzazZbfj8frcnSdGijE1rOB5SIDRVx523Jt4HjYzJ9AxYRssfNM&#10;Bn4oQllMJ2vMrb/zFw37VCsJ4ZijgSalPtc6Vg05jAvfE8vt7IPDJGuotQ14l3DX6VWWPWqHLUtD&#10;gz29NVRd9jcnvVW9C9fT92Xcnt93mysPzx+HT2MeZuPrC6hEY/oX/7m3VvCXmeDKNzKC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qskysUAAADdAAAADwAAAAAAAAAA&#10;AAAAAAChAgAAZHJzL2Rvd25yZXYueG1sUEsFBgAAAAAEAAQA+QAAAJMDAAAAAA==&#10;">
                          <v:stroke dashstyle="dash"/>
                        </v:line>
                        <v:line id="Line 3123" o:spid="_x0000_s1148" style="position:absolute;flip:x;visibility:visible;mso-wrap-style:square" from="6333,4465" to="6654,4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b5RcIAAADdAAAADwAAAGRycy9kb3ducmV2LnhtbERP32vCMBB+H/g/hBP2tqYKjlmNIuJk&#10;jL0s2vdrc6bF5lKaTLv/fhkM9nYf389bb0fXiRsNofWsYJblIIhrb1q2Cs6n16cXECEiG+w8k4Jv&#10;CrDdTB7WWBh/50+66WhFCuFQoIImxr6QMtQNOQyZ74kTd/GDw5jgYKUZ8J7CXSfnef4sHbacGhrs&#10;ad9QfdVfTkF12JX2vSoPbs4f5mgXumKplXqcjrsViEhj/Bf/ud9Mmj/Ll/D7TTpB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Wb5RcIAAADdAAAADwAAAAAAAAAAAAAA&#10;AAChAgAAZHJzL2Rvd25yZXYueG1sUEsFBgAAAAAEAAQA+QAAAJADAAAAAA==&#10;">
                          <v:stroke dashstyle="dash"/>
                        </v:line>
                        <v:line id="Line 3124" o:spid="_x0000_s1149" style="position:absolute;flip:y;visibility:visible;mso-wrap-style:square" from="6692,4916" to="7013,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QdfsYAAADdAAAADwAAAGRycy9kb3ducmV2LnhtbESPQUvDQBCF74L/YRnBS7CbtCA1dlu0&#10;tVCQHlo9eByyYxLMzobstI3/3jkUvM1j3vfmzWI1hs6caUhtZAfFJAdDXEXfcu3g82P7MAeTBNlj&#10;F5kc/FKC1fL2ZoGljxc+0PkotdEQTiU6aET60tpUNRQwTWJPrLvvOAQUlUNt/YAXDQ+dneb5ow3Y&#10;sl5osKd1Q9XP8RS0xnbPm9ksew02y57o7UvecyvO3d+NL89ghEb5N1/pnVeuKLS/fqMj2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0HX7GAAAA3QAAAA8AAAAAAAAA&#10;AAAAAAAAoQIAAGRycy9kb3ducmV2LnhtbFBLBQYAAAAABAAEAPkAAACUAwAAAAA=&#10;">
                          <v:stroke endarrow="block"/>
                        </v:line>
                        <v:line id="Line 3125" o:spid="_x0000_s1150" style="position:absolute;flip:x y;visibility:visible;mso-wrap-style:square" from="6345,4607" to="6667,5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0VXcQAAADdAAAADwAAAGRycy9kb3ducmV2LnhtbERPTYvCMBC9L/gfwgje1tQ9iNs1igjC&#10;Hrz4we512oxNtZm0Taz13xtB8J1mePPemzdf9rYSHbW+dKxgMk5AEOdOl1woOB42nzMQPiBrrByT&#10;gjt5WC4GH3NMtbvxjrp9KEQ0YZ+iAhNCnUrpc0MW/djVxJE7udZiiGtbSN3iLZrbSn4lyVRaLDkm&#10;GKxpbSi/7K9WQZddJ+e/7e7is//mO5uZZr1tpkqNhv3qB0SgPryPX+pfHd+PgGebOIJ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zRVdxAAAAN0AAAAPAAAAAAAAAAAA&#10;AAAAAKECAABkcnMvZG93bnJldi54bWxQSwUGAAAAAAQABAD5AAAAkgMAAAAA&#10;">
                          <v:stroke endarrow="block"/>
                        </v:line>
                      </v:group>
                      <v:group id="Group 3126" o:spid="_x0000_s1151" style="position:absolute;left:5849;top:6292;width:1785;height:2095" coordorigin="5864,4192" coordsize="1785,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zLz8QAAADdAAAADwAAAGRycy9kb3ducmV2LnhtbERPTWvCQBC9C/0Pywje&#10;dLNKpUQ3ItKKBymohdLbkB2TkOxsyG6T+O+7hUJv83ifs92NthE9db5yrEEtEhDEuTMVFxo+bm/z&#10;FxA+IBtsHJOGB3nYZU+TLabGDXyh/hoKEUPYp6ihDKFNpfR5SRb9wrXEkbu7zmKIsCuk6XCI4baR&#10;yyRZS4sVx4YSWzqUlNfXb6vhOOCwX6nX/lzfD4+v2/P751mR1rPpuN+ACDSGf/Gf+2TifKWW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zzLz8QAAADdAAAA&#10;DwAAAAAAAAAAAAAAAACqAgAAZHJzL2Rvd25yZXYueG1sUEsFBgAAAAAEAAQA+gAAAJsDAAAAAA==&#10;">
                        <v:shape id="Text Box 3127" o:spid="_x0000_s1152" type="#_x0000_t202" style="position:absolute;left:6459;top:4222;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NgHMIA&#10;AADdAAAADwAAAGRycy9kb3ducmV2LnhtbERPTWvCQBC9C/0PyxR6093YVmrqKqIIPVnUKngbsmMS&#10;mp0N2dXEf+8Kgrd5vM+ZzDpbiQs1vnSsIRkoEMSZMyXnGv52q/4XCB+QDVaOScOVPMymL70Jpsa1&#10;vKHLNuQihrBPUUMRQp1K6bOCLPqBq4kjd3KNxRBhk0vTYBvDbSWHSo2kxZJjQ4E1LQrK/rdnq2G/&#10;Ph0PH+o3X9rPunWdkmzHUuu3127+DSJQF57ih/vHxPlJ8g7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w2AcwgAAAN0AAAAPAAAAAAAAAAAAAAAAAJgCAABkcnMvZG93&#10;bnJldi54bWxQSwUGAAAAAAQABAD1AAAAhwMAAAAA&#10;" filled="f" stroked="f">
                          <v:textbox>
                            <w:txbxContent>
                              <w:p w14:paraId="7369BE4D" w14:textId="77777777" w:rsidR="0053136A" w:rsidRDefault="0053136A" w:rsidP="006A6FD2">
                                <w:r>
                                  <w:t>D</w:t>
                                </w:r>
                              </w:p>
                            </w:txbxContent>
                          </v:textbox>
                        </v:shape>
                        <v:shape id="Text Box 3128" o:spid="_x0000_s1153" type="#_x0000_t202" style="position:absolute;left:5864;top:4192;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4aMIA&#10;AADdAAAADwAAAGRycy9kb3ducmV2LnhtbERPTYvCMBC9C/6HMAt706TiilajiMuCpxV1V/A2NGNb&#10;tpmUJmvrvzeC4G0e73MWq85W4kqNLx1rSIYKBHHmTMm5hp/j12AKwgdkg5Vj0nAjD6tlv7fA1LiW&#10;93Q9hFzEEPYpaihCqFMpfVaQRT90NXHkLq6xGCJscmkabGO4reRIqYm0WHJsKLCmTUHZ3+Hfavj9&#10;vpxPY7XLP+1H3bpOSbYzqfX7W7eegwjUhZf46d6aOD9Jxv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KvhowgAAAN0AAAAPAAAAAAAAAAAAAAAAAJgCAABkcnMvZG93&#10;bnJldi54bWxQSwUGAAAAAAQABAD1AAAAhwMAAAAA&#10;" filled="f" stroked="f">
                          <v:textbox>
                            <w:txbxContent>
                              <w:p w14:paraId="0478FD18" w14:textId="77777777" w:rsidR="0053136A" w:rsidRDefault="0053136A" w:rsidP="006A6FD2">
                                <w:r>
                                  <w:t>M</w:t>
                                </w:r>
                              </w:p>
                            </w:txbxContent>
                          </v:textbox>
                        </v:shape>
                        <v:shape id="Text Box 3129" o:spid="_x0000_s1154" type="#_x0000_t202" style="position:absolute;left:7173;top:4376;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d88IA&#10;AADdAAAADwAAAGRycy9kb3ducmV2LnhtbERPTWvCQBC9C/6HZQrezG6kik1dRSwFT4raFnobsmMS&#10;mp0N2a2J/94VBG/zeJ+zWPW2FhdqfeVYQ5ooEMS5MxUXGr5On+M5CB+QDdaOScOVPKyWw8ECM+M6&#10;PtDlGAoRQ9hnqKEMocmk9HlJFn3iGuLInV1rMUTYFtK02MVwW8uJUjNpseLYUGJDm5Lyv+O/1fC9&#10;O//+vKp98WGnTed6Jdm+Sa1HL/36HUSgPjzFD/fWxPlpOo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Zl3zwgAAAN0AAAAPAAAAAAAAAAAAAAAAAJgCAABkcnMvZG93&#10;bnJldi54bWxQSwUGAAAAAAQABAD1AAAAhwMAAAAA&#10;" filled="f" stroked="f">
                          <v:textbox>
                            <w:txbxContent>
                              <w:p w14:paraId="74A7E9FB" w14:textId="77777777" w:rsidR="0053136A" w:rsidRDefault="0053136A" w:rsidP="006A6FD2">
                                <w:r>
                                  <w:t>N</w:t>
                                </w:r>
                              </w:p>
                            </w:txbxContent>
                          </v:textbox>
                        </v:shape>
                        <v:shape id="Text Box 3130" o:spid="_x0000_s1155" type="#_x0000_t202" style="position:absolute;left:6658;top:5625;width:47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TDhMIA&#10;AADdAAAADwAAAGRycy9kb3ducmV2LnhtbERPTWvCQBC9F/wPyxS8NbuRKhpdRSwFT0q1FbwN2TEJ&#10;zc6G7NbEf+8KBW/zeJ+zWPW2FldqfeVYQ5ooEMS5MxUXGr6Pn29TED4gG6wdk4YbeVgtBy8LzIzr&#10;+Iuuh1CIGMI+Qw1lCE0mpc9LsugT1xBH7uJaiyHCtpCmxS6G21qOlJpIixXHhhIb2pSU/x7+rIaf&#10;3eV8elf74sOOm871SrKdSa2Hr/16DiJQH57if/fWxPlpOoH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tMOEwgAAAN0AAAAPAAAAAAAAAAAAAAAAAJgCAABkcnMvZG93&#10;bnJldi54bWxQSwUGAAAAAAQABAD1AAAAhwMAAAAA&#10;" filled="f" stroked="f">
                          <v:textbox>
                            <w:txbxContent>
                              <w:p w14:paraId="6199F079" w14:textId="77777777" w:rsidR="0053136A" w:rsidRDefault="0053136A" w:rsidP="006A6FD2">
                                <w:r>
                                  <w:t>C</w:t>
                                </w:r>
                              </w:p>
                            </w:txbxContent>
                          </v:textbox>
                        </v:shape>
                        <v:shape id="Text Box 3131" o:spid="_x0000_s1156" type="#_x0000_t202" style="position:absolute;left:6354;top:5062;width:4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hmH8IA&#10;AADdAAAADwAAAGRycy9kb3ducmV2LnhtbERPTWvCQBC9C/0PyxR6091IW2vqKqIIPVnUKngbsmMS&#10;mp0N2dXEf+8Kgrd5vM+ZzDpbiQs1vnSsIRkoEMSZMyXnGv52q/4XCB+QDVaOScOVPMymL70Jpsa1&#10;vKHLNuQihrBPUUMRQp1K6bOCLPqBq4kjd3KNxRBhk0vTYBvDbSWHSn1KiyXHhgJrWhSU/W/PVsN+&#10;fToe3tVvvrQfdes6JdmOpdZvr938G0SgLjzFD/ePifOTZAT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YfwgAAAN0AAAAPAAAAAAAAAAAAAAAAAJgCAABkcnMvZG93&#10;bnJldi54bWxQSwUGAAAAAAQABAD1AAAAhwMAAAAA&#10;" filled="f" stroked="f">
                          <v:textbox>
                            <w:txbxContent>
                              <w:p w14:paraId="677C9A1D" w14:textId="77777777" w:rsidR="0053136A" w:rsidRDefault="0053136A" w:rsidP="006A6FD2">
                                <w:r>
                                  <w:t>O</w:t>
                                </w:r>
                              </w:p>
                            </w:txbxContent>
                          </v:textbox>
                        </v:shape>
                        <v:shape id="Text Box 3132" o:spid="_x0000_s1157" type="#_x0000_t202" style="position:absolute;left:5983;top:4602;width:487;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ybcUA&#10;AADdAAAADwAAAGRycy9kb3ducmV2LnhtbESPQWvCQBCF7wX/wzKCt7obsaVNXUWUgqdKtRW8Ddkx&#10;Cc3OhuzWxH/vHAq9zfDevPfNYjX4Rl2pi3VgC9nUgCIugqu5tPB1fH98ARUTssMmMFm4UYTVcvSw&#10;wNyFnj/pekilkhCOOVqoUmpzrWNRkcc4DS2xaJfQeUyydqV2HfYS7hs9M+ZZe6xZGipsaVNR8XP4&#10;9Ra+Py7n09zsy61/avswGM3+VVs7GQ/rN1CJhvRv/rveOcHPMsGVb2QE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Z/JtxQAAAN0AAAAPAAAAAAAAAAAAAAAAAJgCAABkcnMv&#10;ZG93bnJldi54bWxQSwUGAAAAAAQABAD1AAAAigMAAAAA&#10;" filled="f" stroked="f">
                          <v:textbox>
                            <w:txbxContent>
                              <w:p w14:paraId="26D9742C" w14:textId="77777777" w:rsidR="0053136A" w:rsidRPr="00A20CB7" w:rsidRDefault="0053136A" w:rsidP="006A6FD2">
                                <w:r w:rsidRPr="00A20CB7">
                                  <w:rPr>
                                    <w:position w:val="-10"/>
                                  </w:rPr>
                                  <w:object w:dxaOrig="260" w:dyaOrig="380" w14:anchorId="79562EB1">
                                    <v:shape id="_x0000_i1350" type="#_x0000_t75" style="width:13.5pt;height:19.5pt" o:ole="">
                                      <v:imagedata r:id="rId284" o:title=""/>
                                    </v:shape>
                                    <o:OLEObject Type="Embed" ProgID="Equation.3" ShapeID="_x0000_i1350" DrawAspect="Content" ObjectID="_1692952864" r:id="rId292"/>
                                  </w:object>
                                </w:r>
                              </w:p>
                            </w:txbxContent>
                          </v:textbox>
                        </v:shape>
                        <v:shape id="Text Box 3133" o:spid="_x0000_s1158" type="#_x0000_t202" style="position:absolute;left:6855;top:4934;width:556;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tX9sIA&#10;AADdAAAADwAAAGRycy9kb3ducmV2LnhtbERPS2vCQBC+F/oflil4a3YjWjR1FVEKPSn1Bd6G7JiE&#10;ZmdDdmvSf+8Kgrf5+J4zW/S2FldqfeVYQ5ooEMS5MxUXGg77r/cJCB+QDdaOScM/eVjMX19mmBnX&#10;8Q9dd6EQMYR9hhrKEJpMSp+XZNEnriGO3MW1FkOEbSFNi10Mt7UcKvUhLVYcG0psaFVS/rv7sxqO&#10;m8v5NFLbYm3HTed6JdlOpdaDt375CSJQH57ih/vbxPlpOo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1f2wgAAAN0AAAAPAAAAAAAAAAAAAAAAAJgCAABkcnMvZG93&#10;bnJldi54bWxQSwUGAAAAAAQABAD1AAAAhwMAAAAA&#10;" filled="f" stroked="f">
                          <v:textbox>
                            <w:txbxContent>
                              <w:p w14:paraId="6868D398" w14:textId="77777777" w:rsidR="0053136A" w:rsidRPr="00A20CB7" w:rsidRDefault="0053136A" w:rsidP="006A6FD2">
                                <w:r w:rsidRPr="00A20CB7">
                                  <w:rPr>
                                    <w:position w:val="-10"/>
                                  </w:rPr>
                                  <w:object w:dxaOrig="279" w:dyaOrig="380" w14:anchorId="7A4A2BE7">
                                    <v:shape id="_x0000_i1351" type="#_x0000_t75" style="width:17.25pt;height:23.25pt" o:ole="">
                                      <v:imagedata r:id="rId286" o:title=""/>
                                    </v:shape>
                                    <o:OLEObject Type="Embed" ProgID="Equation.3" ShapeID="_x0000_i1351" DrawAspect="Content" ObjectID="_1692952865" r:id="rId293"/>
                                  </w:object>
                                </w:r>
                              </w:p>
                            </w:txbxContent>
                          </v:textbox>
                        </v:shape>
                        <v:shape id="Text Box 3134" o:spid="_x0000_s1159" type="#_x0000_t202" style="position:absolute;left:6221;top:5510;width:556;height: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14:paraId="0E9BDADD" w14:textId="77777777" w:rsidR="0053136A" w:rsidRPr="00A20CB7" w:rsidRDefault="0053136A" w:rsidP="006A6FD2">
                                <w:r w:rsidRPr="00A20CB7">
                                  <w:rPr>
                                    <w:position w:val="-12"/>
                                  </w:rPr>
                                  <w:object w:dxaOrig="279" w:dyaOrig="400" w14:anchorId="0A833F39">
                                    <v:shape id="_x0000_i1352" type="#_x0000_t75" style="width:17.25pt;height:24.75pt" o:ole="">
                                      <v:imagedata r:id="rId288" o:title=""/>
                                    </v:shape>
                                    <o:OLEObject Type="Embed" ProgID="Equation.3" ShapeID="_x0000_i1352" DrawAspect="Content" ObjectID="_1692952866" r:id="rId294"/>
                                  </w:object>
                                </w:r>
                              </w:p>
                            </w:txbxContent>
                          </v:textbox>
                        </v:shape>
                        <v:shape id="Text Box 3135" o:spid="_x0000_s1160" type="#_x0000_t202" style="position:absolute;left:6623;top:4263;width:556;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14:paraId="754AAB56" w14:textId="77777777" w:rsidR="0053136A" w:rsidRPr="00A20CB7" w:rsidRDefault="0053136A" w:rsidP="006A6FD2">
                                <w:r w:rsidRPr="00A20CB7">
                                  <w:rPr>
                                    <w:position w:val="-14"/>
                                  </w:rPr>
                                  <w:object w:dxaOrig="279" w:dyaOrig="420" w14:anchorId="681D1C63">
                                    <v:shape id="_x0000_i1353" type="#_x0000_t75" style="width:17.25pt;height:27pt" o:ole="">
                                      <v:imagedata r:id="rId290" o:title=""/>
                                    </v:shape>
                                    <o:OLEObject Type="Embed" ProgID="Equation.3" ShapeID="_x0000_i1353" DrawAspect="Content" ObjectID="_1692952867" r:id="rId295"/>
                                  </w:object>
                                </w:r>
                              </w:p>
                            </w:txbxContent>
                          </v:textbox>
                        </v:shape>
                      </v:group>
                    </v:group>
                  </w:pict>
                </mc:Fallback>
              </mc:AlternateContent>
            </w:r>
          </w:p>
          <w:p w14:paraId="5AE278B6" w14:textId="77777777" w:rsidR="00065429" w:rsidRPr="00FB2A49" w:rsidRDefault="00065429" w:rsidP="00FB2A49">
            <w:pPr>
              <w:spacing w:before="120" w:after="120" w:line="360" w:lineRule="auto"/>
              <w:jc w:val="both"/>
              <w:rPr>
                <w:rFonts w:ascii="Times New Roman" w:hAnsi="Times New Roman"/>
                <w:b/>
                <w:bCs/>
                <w:sz w:val="28"/>
                <w:szCs w:val="28"/>
              </w:rPr>
            </w:pPr>
          </w:p>
          <w:p w14:paraId="3D3DC1D9" w14:textId="77777777" w:rsidR="00065429" w:rsidRPr="00FB2A49" w:rsidRDefault="00065429" w:rsidP="00FB2A49">
            <w:pPr>
              <w:spacing w:before="120" w:after="120" w:line="360" w:lineRule="auto"/>
              <w:jc w:val="both"/>
              <w:rPr>
                <w:rFonts w:ascii="Times New Roman" w:hAnsi="Times New Roman"/>
                <w:b/>
                <w:bCs/>
                <w:sz w:val="28"/>
                <w:szCs w:val="28"/>
              </w:rPr>
            </w:pPr>
          </w:p>
          <w:p w14:paraId="0542729C" w14:textId="77777777" w:rsidR="00065429" w:rsidRPr="00FB2A49" w:rsidRDefault="00065429" w:rsidP="00FB2A49">
            <w:pPr>
              <w:spacing w:before="120" w:after="120" w:line="360" w:lineRule="auto"/>
              <w:jc w:val="both"/>
              <w:rPr>
                <w:rFonts w:ascii="Times New Roman" w:hAnsi="Times New Roman"/>
                <w:b/>
                <w:bCs/>
                <w:sz w:val="28"/>
                <w:szCs w:val="28"/>
                <w:lang w:val="en-US"/>
              </w:rPr>
            </w:pPr>
          </w:p>
          <w:p w14:paraId="613376CE" w14:textId="77777777" w:rsidR="00065429" w:rsidRPr="00FB2A49" w:rsidRDefault="00065429"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Định nghĩa</w:t>
            </w:r>
          </w:p>
          <w:p w14:paraId="0E619627"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Tổng hợp lực là thay thế các lực tác dụng đồng thời vào cùng 1 vật bằng 1 lực có tác dụng giống hệt như các lực ấy.                              </w:t>
            </w:r>
          </w:p>
          <w:p w14:paraId="50CA1D6D"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42208" behindDoc="0" locked="0" layoutInCell="1" allowOverlap="1" wp14:anchorId="10991BA7" wp14:editId="5CC6A012">
                      <wp:simplePos x="0" y="0"/>
                      <wp:positionH relativeFrom="column">
                        <wp:posOffset>194310</wp:posOffset>
                      </wp:positionH>
                      <wp:positionV relativeFrom="paragraph">
                        <wp:posOffset>111760</wp:posOffset>
                      </wp:positionV>
                      <wp:extent cx="1264285" cy="459740"/>
                      <wp:effectExtent l="6350" t="53975" r="34290" b="57785"/>
                      <wp:wrapNone/>
                      <wp:docPr id="1095" name="Group 3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4285" cy="459740"/>
                                <a:chOff x="8477" y="5727"/>
                                <a:chExt cx="1991" cy="724"/>
                              </a:xfrm>
                            </wpg:grpSpPr>
                            <wps:wsp>
                              <wps:cNvPr id="1096" name="Line 3137"/>
                              <wps:cNvCnPr/>
                              <wps:spPr bwMode="auto">
                                <a:xfrm>
                                  <a:off x="8477" y="6451"/>
                                  <a:ext cx="14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7" name="Line 3138"/>
                              <wps:cNvCnPr/>
                              <wps:spPr bwMode="auto">
                                <a:xfrm flipV="1">
                                  <a:off x="8477" y="5727"/>
                                  <a:ext cx="543"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8" name="Line 3139"/>
                              <wps:cNvCnPr/>
                              <wps:spPr bwMode="auto">
                                <a:xfrm>
                                  <a:off x="9018" y="5731"/>
                                  <a:ext cx="144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9" name="Line 3140"/>
                              <wps:cNvCnPr/>
                              <wps:spPr bwMode="auto">
                                <a:xfrm flipV="1">
                                  <a:off x="9925" y="5727"/>
                                  <a:ext cx="543" cy="7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0" name="Line 3141"/>
                              <wps:cNvCnPr/>
                              <wps:spPr bwMode="auto">
                                <a:xfrm flipV="1">
                                  <a:off x="8477" y="5727"/>
                                  <a:ext cx="1991"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C2AA677" id="Group 3136" o:spid="_x0000_s1026" style="position:absolute;margin-left:15.3pt;margin-top:8.8pt;width:99.55pt;height:36.2pt;z-index:251742208" coordorigin="8477,5727" coordsize="199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">
                      <v:line id="Line 3137" o:spid="_x0000_s1027" style="position:absolute;visibility:visible;mso-wrap-style:square" from="8477,6451" to="9925,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">
                        <v:stroke endarrow="block"/>
                      </v:line>
                      <v:line id="Line 3138" o:spid="_x0000_s1028" style="position:absolute;flip:y;visibility:visible;mso-wrap-style:square" from="8477,5727" to="9020,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">
                        <v:stroke endarrow="block"/>
                      </v:line>
                      <v:line id="Line 3139" o:spid="_x0000_s1029" style="position:absolute;visibility:visible;mso-wrap-style:square" from="9018,5731" to="10466,5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">
                        <v:stroke dashstyle="dash"/>
                      </v:line>
                      <v:line id="Line 3140" o:spid="_x0000_s1030" style="position:absolute;flip:y;visibility:visible;mso-wrap-style:square" from="9925,5727" to="10468,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">
                        <v:stroke dashstyle="dash"/>
                      </v:line>
                      <v:line id="Line 3141" o:spid="_x0000_s1031" style="position:absolute;flip:y;visibility:visible;mso-wrap-style:square" from="8477,5727" to="10468,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">
                        <v:stroke endarrow="block"/>
                      </v:line>
                    </v:group>
                  </w:pict>
                </mc:Fallback>
              </mc:AlternateContent>
            </w:r>
            <w:r w:rsidRPr="00FB2A49">
              <w:rPr>
                <w:rFonts w:ascii="Times New Roman" w:hAnsi="Times New Roman"/>
                <w:sz w:val="28"/>
                <w:szCs w:val="28"/>
              </w:rPr>
              <w:t xml:space="preserve">   </w:t>
            </w:r>
            <w:r w:rsidRPr="00FB2A49">
              <w:rPr>
                <w:rFonts w:ascii="Times New Roman" w:hAnsi="Times New Roman"/>
                <w:position w:val="-12"/>
                <w:sz w:val="28"/>
                <w:szCs w:val="28"/>
              </w:rPr>
              <w:object w:dxaOrig="240" w:dyaOrig="380" w14:anchorId="4AF7BA8A">
                <v:shape id="_x0000_i1160" type="#_x0000_t75" style="width:12pt;height:19.5pt" o:ole="">
                  <v:imagedata r:id="rId296" o:title=""/>
                </v:shape>
                <o:OLEObject Type="Embed" ProgID="Equation.DSMT4" ShapeID="_x0000_i1160" DrawAspect="Content" ObjectID="_1692952675" r:id="rId297"/>
              </w:object>
            </w: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00" w14:anchorId="1CBC1E78">
                <v:shape id="_x0000_i1161" type="#_x0000_t75" style="width:12pt;height:15pt" o:ole="">
                  <v:imagedata r:id="rId298" o:title=""/>
                </v:shape>
                <o:OLEObject Type="Embed" ProgID="Equation.DSMT4" ShapeID="_x0000_i1161" DrawAspect="Content" ObjectID="_1692952676" r:id="rId299"/>
              </w:object>
            </w:r>
          </w:p>
          <w:p w14:paraId="74D7AE78" w14:textId="77777777" w:rsidR="00065429" w:rsidRPr="00FB2A49" w:rsidRDefault="00065429" w:rsidP="00FB2A49">
            <w:pPr>
              <w:spacing w:before="120" w:after="120" w:line="360" w:lineRule="auto"/>
              <w:jc w:val="both"/>
              <w:rPr>
                <w:rFonts w:ascii="Times New Roman" w:hAnsi="Times New Roman"/>
                <w:sz w:val="28"/>
                <w:szCs w:val="28"/>
              </w:rPr>
            </w:pPr>
          </w:p>
          <w:p w14:paraId="114D2390" w14:textId="77777777" w:rsidR="00065429" w:rsidRPr="00FB2A49" w:rsidRDefault="00065429"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O                              </w:t>
            </w:r>
            <w:r w:rsidRPr="00FB2A49">
              <w:rPr>
                <w:rFonts w:ascii="Times New Roman" w:hAnsi="Times New Roman"/>
                <w:position w:val="-12"/>
                <w:sz w:val="28"/>
                <w:szCs w:val="28"/>
              </w:rPr>
              <w:object w:dxaOrig="279" w:dyaOrig="380" w14:anchorId="77E9AF5E">
                <v:shape id="_x0000_i1162" type="#_x0000_t75" style="width:14.25pt;height:19.5pt" o:ole="">
                  <v:imagedata r:id="rId300" o:title=""/>
                </v:shape>
                <o:OLEObject Type="Embed" ProgID="Equation.DSMT4" ShapeID="_x0000_i1162" DrawAspect="Content" ObjectID="_1692952677" r:id="rId301"/>
              </w:object>
            </w:r>
          </w:p>
        </w:tc>
      </w:tr>
    </w:tbl>
    <w:p w14:paraId="34288AB1" w14:textId="77777777" w:rsidR="00065429" w:rsidRPr="00FB2A49" w:rsidRDefault="0006542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sz w:val="28"/>
          <w:szCs w:val="28"/>
          <w:lang w:val="nl-NL"/>
        </w:rPr>
        <w:lastRenderedPageBreak/>
        <w:t xml:space="preserve">Hoạt động 3: </w:t>
      </w:r>
      <w:r w:rsidRPr="00FB2A49">
        <w:rPr>
          <w:rFonts w:ascii="Times New Roman" w:hAnsi="Times New Roman"/>
          <w:b/>
          <w:bCs/>
          <w:sz w:val="28"/>
          <w:szCs w:val="28"/>
        </w:rPr>
        <w:t>Điều kiện cân bằng của chất điểm</w:t>
      </w:r>
      <w:r w:rsidRPr="00FB2A49">
        <w:rPr>
          <w:rFonts w:ascii="Times New Roman" w:hAnsi="Times New Roman"/>
          <w:b/>
          <w:color w:val="000000" w:themeColor="text1"/>
          <w:sz w:val="28"/>
          <w:szCs w:val="28"/>
        </w:rPr>
        <w:t xml:space="preserve"> </w:t>
      </w:r>
    </w:p>
    <w:p w14:paraId="125D77F4"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lang w:val="en-US"/>
        </w:rPr>
        <w:t>đ</w:t>
      </w:r>
      <w:r w:rsidRPr="00FB2A49">
        <w:rPr>
          <w:rFonts w:ascii="Times New Roman" w:hAnsi="Times New Roman"/>
          <w:bCs/>
          <w:sz w:val="28"/>
          <w:szCs w:val="28"/>
        </w:rPr>
        <w:t>iều kiện cân bằng của chất điểm</w:t>
      </w:r>
    </w:p>
    <w:p w14:paraId="26CF8257" w14:textId="77777777" w:rsidR="00065429" w:rsidRPr="00FB2A49" w:rsidRDefault="0006542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01C80E03" w14:textId="77777777" w:rsidR="00065429" w:rsidRPr="00FB2A49" w:rsidRDefault="0006542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72CE4AB9" w14:textId="77777777" w:rsidR="00065429" w:rsidRPr="00FB2A49" w:rsidRDefault="0006542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gridCol w:w="3866"/>
      </w:tblGrid>
      <w:tr w:rsidR="00065429" w:rsidRPr="00FB2A49" w14:paraId="5DD26120" w14:textId="77777777" w:rsidTr="00065429">
        <w:trPr>
          <w:trHeight w:val="546"/>
        </w:trPr>
        <w:tc>
          <w:tcPr>
            <w:tcW w:w="6204" w:type="dxa"/>
            <w:tcBorders>
              <w:top w:val="single" w:sz="4" w:space="0" w:color="auto"/>
              <w:left w:val="single" w:sz="4" w:space="0" w:color="auto"/>
              <w:bottom w:val="single" w:sz="4" w:space="0" w:color="auto"/>
              <w:right w:val="single" w:sz="4" w:space="0" w:color="auto"/>
            </w:tcBorders>
            <w:vAlign w:val="center"/>
          </w:tcPr>
          <w:p w14:paraId="6F159FE8" w14:textId="77777777" w:rsidR="00065429" w:rsidRPr="00FB2A49" w:rsidRDefault="0006542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66" w:type="dxa"/>
            <w:tcBorders>
              <w:top w:val="single" w:sz="4" w:space="0" w:color="auto"/>
              <w:left w:val="single" w:sz="4" w:space="0" w:color="auto"/>
              <w:bottom w:val="single" w:sz="4" w:space="0" w:color="auto"/>
              <w:right w:val="single" w:sz="4" w:space="0" w:color="auto"/>
            </w:tcBorders>
            <w:vAlign w:val="center"/>
          </w:tcPr>
          <w:p w14:paraId="2BA46C10" w14:textId="77777777" w:rsidR="00065429" w:rsidRPr="00FB2A49" w:rsidRDefault="0006542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65429" w:rsidRPr="00FB2A49" w14:paraId="27ECB3F2" w14:textId="77777777" w:rsidTr="00065429">
        <w:trPr>
          <w:trHeight w:val="1640"/>
        </w:trPr>
        <w:tc>
          <w:tcPr>
            <w:tcW w:w="6204" w:type="dxa"/>
            <w:tcBorders>
              <w:top w:val="single" w:sz="4" w:space="0" w:color="auto"/>
              <w:left w:val="single" w:sz="4" w:space="0" w:color="auto"/>
              <w:bottom w:val="single" w:sz="4" w:space="0" w:color="auto"/>
              <w:right w:val="single" w:sz="4" w:space="0" w:color="auto"/>
            </w:tcBorders>
          </w:tcPr>
          <w:p w14:paraId="6AE4F51E" w14:textId="77777777" w:rsidR="00065429" w:rsidRPr="00FB2A49" w:rsidRDefault="0006542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C9C80B3"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N hình 9.5 vòng nhẫn chịu tác dụng của mấy lực? Là những lực nào?</w:t>
            </w:r>
          </w:p>
          <w:p w14:paraId="4B023628" w14:textId="77777777" w:rsidR="00065429" w:rsidRPr="00FB2A49" w:rsidRDefault="00065429" w:rsidP="00FB2A49">
            <w:pPr>
              <w:spacing w:before="120" w:after="120" w:line="360" w:lineRule="auto"/>
              <w:jc w:val="both"/>
              <w:rPr>
                <w:rFonts w:ascii="Times New Roman" w:hAnsi="Times New Roman"/>
                <w:position w:val="-12"/>
                <w:sz w:val="28"/>
                <w:szCs w:val="28"/>
                <w:lang w:val="en-US"/>
              </w:rPr>
            </w:pPr>
            <w:r w:rsidRPr="00FB2A49">
              <w:rPr>
                <w:rFonts w:ascii="Times New Roman" w:hAnsi="Times New Roman"/>
                <w:sz w:val="28"/>
                <w:szCs w:val="28"/>
              </w:rPr>
              <w:t xml:space="preserve">- Các em hãy tìm hợp lực của 3 lực  </w:t>
            </w:r>
            <w:r w:rsidRPr="00FB2A49">
              <w:rPr>
                <w:rFonts w:ascii="Times New Roman" w:hAnsi="Times New Roman"/>
                <w:position w:val="-12"/>
                <w:sz w:val="28"/>
                <w:szCs w:val="28"/>
              </w:rPr>
              <w:object w:dxaOrig="840" w:dyaOrig="380" w14:anchorId="5AF997D1">
                <v:shape id="_x0000_i1163" type="#_x0000_t75" style="width:42pt;height:19.5pt" o:ole="">
                  <v:imagedata r:id="rId302" o:title=""/>
                </v:shape>
                <o:OLEObject Type="Embed" ProgID="Equation.DSMT4" ShapeID="_x0000_i1163" DrawAspect="Content" ObjectID="_1692952678" r:id="rId303"/>
              </w:object>
            </w:r>
          </w:p>
          <w:p w14:paraId="2EE4825C" w14:textId="77777777" w:rsidR="00065429" w:rsidRPr="00FB2A49" w:rsidRDefault="0006542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0F69D77F"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w:t>
            </w:r>
            <w:r w:rsidRPr="00FB2A49">
              <w:rPr>
                <w:rFonts w:ascii="Times New Roman" w:hAnsi="Times New Roman"/>
                <w:sz w:val="28"/>
                <w:szCs w:val="28"/>
                <w:lang w:val="en-US"/>
              </w:rPr>
              <w:t xml:space="preserve"> đọc sgk</w:t>
            </w:r>
            <w:r w:rsidRPr="00FB2A49">
              <w:rPr>
                <w:rFonts w:ascii="Times New Roman" w:hAnsi="Times New Roman"/>
                <w:sz w:val="28"/>
                <w:szCs w:val="28"/>
              </w:rPr>
              <w:t xml:space="preserve"> </w:t>
            </w:r>
            <w:r w:rsidRPr="00FB2A49">
              <w:rPr>
                <w:rFonts w:ascii="Times New Roman" w:hAnsi="Times New Roman"/>
                <w:sz w:val="28"/>
                <w:szCs w:val="28"/>
                <w:lang w:val="en-US"/>
              </w:rPr>
              <w:t>tìm hiểu câu trả lời</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14:paraId="6A7CCEF8" w14:textId="77777777" w:rsidR="00065429" w:rsidRPr="00FB2A49" w:rsidRDefault="0006542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511CE3E6" w14:textId="77777777" w:rsidR="00065429" w:rsidRPr="00FB2A49" w:rsidRDefault="00065429"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phát biểu, l</w:t>
            </w:r>
            <w:r w:rsidRPr="00FB2A49">
              <w:rPr>
                <w:rFonts w:ascii="Times New Roman" w:hAnsi="Times New Roman"/>
                <w:sz w:val="28"/>
                <w:szCs w:val="28"/>
              </w:rPr>
              <w:t>ắng nghe, ghi chú</w:t>
            </w:r>
            <w:r w:rsidRPr="00FB2A49">
              <w:rPr>
                <w:rFonts w:ascii="Times New Roman" w:hAnsi="Times New Roman"/>
                <w:sz w:val="28"/>
                <w:szCs w:val="28"/>
                <w:lang w:val="en-US"/>
              </w:rPr>
              <w:t>.</w:t>
            </w:r>
            <w:r w:rsidRPr="00FB2A49">
              <w:rPr>
                <w:rFonts w:ascii="Times New Roman" w:hAnsi="Times New Roman"/>
                <w:color w:val="000000" w:themeColor="text1"/>
                <w:sz w:val="28"/>
                <w:szCs w:val="28"/>
              </w:rPr>
              <w:t xml:space="preserve"> </w:t>
            </w:r>
          </w:p>
          <w:p w14:paraId="5C5FC64B" w14:textId="77777777" w:rsidR="00065429" w:rsidRPr="00FB2A49" w:rsidRDefault="0006542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61471FFC"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GV gọi 1 học sinh nhắc lại kiến thức </w:t>
            </w:r>
          </w:p>
          <w:p w14:paraId="00A2E03D"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w:t>
            </w:r>
          </w:p>
        </w:tc>
        <w:tc>
          <w:tcPr>
            <w:tcW w:w="3866" w:type="dxa"/>
            <w:tcBorders>
              <w:top w:val="single" w:sz="4" w:space="0" w:color="auto"/>
              <w:left w:val="single" w:sz="4" w:space="0" w:color="auto"/>
              <w:bottom w:val="single" w:sz="4" w:space="0" w:color="auto"/>
              <w:right w:val="single" w:sz="4" w:space="0" w:color="auto"/>
            </w:tcBorders>
          </w:tcPr>
          <w:p w14:paraId="038147E6" w14:textId="77777777" w:rsidR="00065429" w:rsidRPr="00FB2A49" w:rsidRDefault="00065429"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III. Điều kiện cân bằng của chất điểm</w:t>
            </w:r>
          </w:p>
          <w:p w14:paraId="11AFFDD4"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uốn cho một chất điểm đứng cân bằng thì hợp của các lực tác dụng lên nó phải bằng không.</w:t>
            </w:r>
          </w:p>
          <w:p w14:paraId="27A960A0" w14:textId="77777777" w:rsidR="00065429" w:rsidRPr="00FB2A49" w:rsidRDefault="00065429" w:rsidP="00FB2A49">
            <w:pPr>
              <w:spacing w:before="120" w:after="120" w:line="360" w:lineRule="auto"/>
              <w:jc w:val="center"/>
              <w:rPr>
                <w:rFonts w:ascii="Times New Roman" w:hAnsi="Times New Roman"/>
                <w:sz w:val="28"/>
                <w:szCs w:val="28"/>
              </w:rPr>
            </w:pPr>
            <w:r w:rsidRPr="00FB2A49">
              <w:rPr>
                <w:rFonts w:ascii="Times New Roman" w:hAnsi="Times New Roman"/>
                <w:position w:val="-12"/>
                <w:sz w:val="28"/>
                <w:szCs w:val="28"/>
              </w:rPr>
              <w:object w:dxaOrig="2000" w:dyaOrig="400" w14:anchorId="344211B5">
                <v:shape id="_x0000_i1164" type="#_x0000_t75" style="width:101.25pt;height:20.25pt" o:ole="">
                  <v:imagedata r:id="rId304" o:title=""/>
                </v:shape>
                <o:OLEObject Type="Embed" ProgID="Equation.3" ShapeID="_x0000_i1164" DrawAspect="Content" ObjectID="_1692952679" r:id="rId305"/>
              </w:object>
            </w:r>
            <w:r w:rsidRPr="00FB2A49">
              <w:rPr>
                <w:rFonts w:ascii="Times New Roman" w:hAnsi="Times New Roman"/>
                <w:sz w:val="28"/>
                <w:szCs w:val="28"/>
              </w:rPr>
              <w:t xml:space="preserve">                          </w:t>
            </w:r>
          </w:p>
        </w:tc>
      </w:tr>
    </w:tbl>
    <w:p w14:paraId="3EC02474" w14:textId="77777777" w:rsidR="00065429" w:rsidRPr="00FB2A49" w:rsidRDefault="0006542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sz w:val="28"/>
          <w:szCs w:val="28"/>
          <w:lang w:val="nl-NL"/>
        </w:rPr>
        <w:t xml:space="preserve">Hoạt động 4: </w:t>
      </w:r>
      <w:r w:rsidRPr="00FB2A49">
        <w:rPr>
          <w:rFonts w:ascii="Times New Roman" w:hAnsi="Times New Roman"/>
          <w:b/>
          <w:bCs/>
          <w:sz w:val="28"/>
          <w:szCs w:val="28"/>
        </w:rPr>
        <w:t>Phân tích lực</w:t>
      </w:r>
    </w:p>
    <w:p w14:paraId="6C43524D"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lang w:val="en-US"/>
        </w:rPr>
        <w:t>định nghĩa của phân tích lực</w:t>
      </w:r>
    </w:p>
    <w:p w14:paraId="6DB93DD8" w14:textId="77777777" w:rsidR="00065429" w:rsidRPr="00FB2A49" w:rsidRDefault="0006542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76867AA1" w14:textId="77777777" w:rsidR="00065429" w:rsidRPr="00FB2A49" w:rsidRDefault="0006542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01B79BC" w14:textId="77777777" w:rsidR="00065429" w:rsidRPr="00FB2A49" w:rsidRDefault="0006542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9"/>
        <w:gridCol w:w="4211"/>
      </w:tblGrid>
      <w:tr w:rsidR="00065429" w:rsidRPr="00FB2A49" w14:paraId="607F9E02" w14:textId="77777777" w:rsidTr="00065429">
        <w:trPr>
          <w:trHeight w:val="501"/>
        </w:trPr>
        <w:tc>
          <w:tcPr>
            <w:tcW w:w="5859" w:type="dxa"/>
            <w:tcBorders>
              <w:top w:val="single" w:sz="4" w:space="0" w:color="auto"/>
              <w:left w:val="single" w:sz="4" w:space="0" w:color="auto"/>
              <w:bottom w:val="single" w:sz="4" w:space="0" w:color="auto"/>
              <w:right w:val="single" w:sz="4" w:space="0" w:color="auto"/>
            </w:tcBorders>
            <w:vAlign w:val="center"/>
          </w:tcPr>
          <w:p w14:paraId="5919F5E4" w14:textId="77777777" w:rsidR="00065429" w:rsidRPr="00FB2A49" w:rsidRDefault="0006542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211" w:type="dxa"/>
            <w:tcBorders>
              <w:top w:val="single" w:sz="4" w:space="0" w:color="auto"/>
              <w:left w:val="single" w:sz="4" w:space="0" w:color="auto"/>
              <w:bottom w:val="single" w:sz="4" w:space="0" w:color="auto"/>
              <w:right w:val="single" w:sz="4" w:space="0" w:color="auto"/>
            </w:tcBorders>
            <w:vAlign w:val="center"/>
          </w:tcPr>
          <w:p w14:paraId="53FB0870" w14:textId="77777777" w:rsidR="00065429" w:rsidRPr="00FB2A49" w:rsidRDefault="0006542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65429" w:rsidRPr="00FB2A49" w14:paraId="6E76734B" w14:textId="77777777" w:rsidTr="00DB16FC">
        <w:trPr>
          <w:trHeight w:val="1656"/>
        </w:trPr>
        <w:tc>
          <w:tcPr>
            <w:tcW w:w="5859" w:type="dxa"/>
            <w:tcBorders>
              <w:top w:val="single" w:sz="4" w:space="0" w:color="auto"/>
              <w:left w:val="single" w:sz="4" w:space="0" w:color="auto"/>
              <w:bottom w:val="single" w:sz="4" w:space="0" w:color="auto"/>
              <w:right w:val="single" w:sz="4" w:space="0" w:color="auto"/>
            </w:tcBorders>
          </w:tcPr>
          <w:p w14:paraId="1ADD8D18" w14:textId="77777777" w:rsidR="00065429" w:rsidRPr="00FB2A49" w:rsidRDefault="0006542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407A8771"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Giải thích sự cân bằng của vòng nhẫn trong TN theo một cách khác?</w:t>
            </w:r>
          </w:p>
          <w:p w14:paraId="37AADCF5"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Em nào hãy cho biết định nghĩa của phép phân </w:t>
            </w:r>
            <w:r w:rsidRPr="00FB2A49">
              <w:rPr>
                <w:rFonts w:ascii="Times New Roman" w:hAnsi="Times New Roman"/>
                <w:sz w:val="28"/>
                <w:szCs w:val="28"/>
              </w:rPr>
              <w:lastRenderedPageBreak/>
              <w:t>tích lực?</w:t>
            </w:r>
          </w:p>
          <w:p w14:paraId="30EB73DA"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hìn vào hình vẽ, các em thấy các lực </w:t>
            </w:r>
            <w:r w:rsidRPr="00FB2A49">
              <w:rPr>
                <w:rFonts w:ascii="Times New Roman" w:hAnsi="Times New Roman"/>
                <w:position w:val="-12"/>
                <w:sz w:val="28"/>
                <w:szCs w:val="28"/>
              </w:rPr>
              <w:object w:dxaOrig="940" w:dyaOrig="380" w14:anchorId="65AE0BFE">
                <v:shape id="_x0000_i1165" type="#_x0000_t75" style="width:47.25pt;height:19.5pt" o:ole="">
                  <v:imagedata r:id="rId306" o:title=""/>
                </v:shape>
                <o:OLEObject Type="Embed" ProgID="Equation.DSMT4" ShapeID="_x0000_i1165" DrawAspect="Content" ObjectID="_1692952680" r:id="rId307"/>
              </w:object>
            </w:r>
            <w:r w:rsidRPr="00FB2A49">
              <w:rPr>
                <w:rFonts w:ascii="Times New Roman" w:hAnsi="Times New Roman"/>
                <w:sz w:val="28"/>
                <w:szCs w:val="28"/>
              </w:rPr>
              <w:t>liên hệ với nhau như thế nào?</w:t>
            </w:r>
          </w:p>
          <w:p w14:paraId="53C84BA9"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Vậy muốn phân tích 1 lực thành 2 lực thành phần có phương đã biết thì làm như thế nào?</w:t>
            </w:r>
          </w:p>
          <w:p w14:paraId="460B6797" w14:textId="77777777" w:rsidR="00065429" w:rsidRPr="00FB2A49" w:rsidRDefault="0006542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3E91D37D" w14:textId="77777777" w:rsidR="00DB16FC"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00DB16FC" w:rsidRPr="00FB2A49">
              <w:rPr>
                <w:rFonts w:ascii="Times New Roman" w:hAnsi="Times New Roman"/>
                <w:sz w:val="28"/>
                <w:szCs w:val="28"/>
                <w:lang w:val="en-US"/>
              </w:rPr>
              <w:t>hoạt động thảo luận.</w:t>
            </w:r>
          </w:p>
          <w:p w14:paraId="7B6B2EC2"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w:t>
            </w:r>
            <w:r w:rsidR="00DB16FC" w:rsidRPr="00FB2A49">
              <w:rPr>
                <w:rFonts w:ascii="Times New Roman" w:hAnsi="Times New Roman"/>
                <w:color w:val="000000" w:themeColor="text1"/>
                <w:sz w:val="28"/>
                <w:szCs w:val="28"/>
                <w:lang w:val="en-US"/>
              </w:rPr>
              <w:t xml:space="preserve"> </w:t>
            </w:r>
            <w:r w:rsidRPr="00FB2A49">
              <w:rPr>
                <w:rFonts w:ascii="Times New Roman" w:hAnsi="Times New Roman"/>
                <w:color w:val="000000" w:themeColor="text1"/>
                <w:sz w:val="28"/>
                <w:szCs w:val="28"/>
              </w:rPr>
              <w:t xml:space="preserve">quan sát và trợ giúp. </w:t>
            </w:r>
            <w:r w:rsidRPr="00FB2A49">
              <w:rPr>
                <w:rFonts w:ascii="Times New Roman" w:hAnsi="Times New Roman"/>
                <w:sz w:val="28"/>
                <w:szCs w:val="28"/>
              </w:rPr>
              <w:t xml:space="preserve"> </w:t>
            </w:r>
          </w:p>
          <w:p w14:paraId="59EDCC33" w14:textId="77777777" w:rsidR="00065429" w:rsidRPr="00FB2A49" w:rsidRDefault="0006542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12BFA6F5" w14:textId="77777777" w:rsidR="00065429" w:rsidRPr="00FB2A49" w:rsidRDefault="0006542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00DB16FC" w:rsidRPr="00FB2A49">
              <w:rPr>
                <w:rFonts w:ascii="Times New Roman" w:hAnsi="Times New Roman"/>
                <w:color w:val="000000" w:themeColor="text1"/>
                <w:sz w:val="28"/>
                <w:szCs w:val="28"/>
                <w:lang w:val="en-US"/>
              </w:rPr>
              <w:t xml:space="preserve"> phát biểu ý kiến</w:t>
            </w:r>
          </w:p>
          <w:p w14:paraId="5D74C418" w14:textId="77777777" w:rsidR="00065429" w:rsidRPr="00FB2A49" w:rsidRDefault="0006542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00DB16FC" w:rsidRPr="00FB2A49">
              <w:rPr>
                <w:rFonts w:ascii="Times New Roman" w:hAnsi="Times New Roman"/>
                <w:color w:val="000000" w:themeColor="text1"/>
                <w:sz w:val="28"/>
                <w:szCs w:val="28"/>
                <w:lang w:val="en-US"/>
              </w:rPr>
              <w:t>HS</w:t>
            </w:r>
            <w:r w:rsidR="00DB16FC" w:rsidRPr="00FB2A49">
              <w:rPr>
                <w:rFonts w:ascii="Times New Roman" w:hAnsi="Times New Roman"/>
                <w:color w:val="000000" w:themeColor="text1"/>
                <w:sz w:val="28"/>
                <w:szCs w:val="28"/>
              </w:rPr>
              <w:t xml:space="preserve"> nhận xét, bổ sung cho nhau</w:t>
            </w:r>
          </w:p>
          <w:p w14:paraId="6393A44F" w14:textId="77777777" w:rsidR="00065429" w:rsidRPr="00FB2A49" w:rsidRDefault="0006542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32135181" w14:textId="77777777" w:rsidR="00065429" w:rsidRPr="00FB2A49" w:rsidRDefault="0006542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w:t>
            </w:r>
            <w:r w:rsidR="00DB16FC" w:rsidRPr="00FB2A49">
              <w:rPr>
                <w:rFonts w:ascii="Times New Roman" w:hAnsi="Times New Roman"/>
                <w:color w:val="000000" w:themeColor="text1"/>
                <w:sz w:val="28"/>
                <w:szCs w:val="28"/>
              </w:rPr>
              <w:t>ình làm việc, kết quả hoạt động</w:t>
            </w:r>
            <w:r w:rsidR="00DB16FC" w:rsidRPr="00FB2A49">
              <w:rPr>
                <w:rFonts w:ascii="Times New Roman" w:hAnsi="Times New Roman"/>
                <w:color w:val="000000" w:themeColor="text1"/>
                <w:sz w:val="28"/>
                <w:szCs w:val="28"/>
                <w:lang w:val="en-US"/>
              </w:rPr>
              <w:t>.</w:t>
            </w:r>
          </w:p>
          <w:p w14:paraId="2A2A7D6F" w14:textId="77777777" w:rsidR="00DB16FC" w:rsidRPr="00FB2A49" w:rsidRDefault="00DB16FC" w:rsidP="00FB2A49">
            <w:pPr>
              <w:spacing w:before="120" w:after="120" w:line="36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GV chốt kiến thức buổi học.</w:t>
            </w:r>
          </w:p>
        </w:tc>
        <w:tc>
          <w:tcPr>
            <w:tcW w:w="4211" w:type="dxa"/>
            <w:tcBorders>
              <w:top w:val="single" w:sz="4" w:space="0" w:color="auto"/>
              <w:left w:val="single" w:sz="4" w:space="0" w:color="auto"/>
              <w:bottom w:val="single" w:sz="4" w:space="0" w:color="auto"/>
              <w:right w:val="single" w:sz="4" w:space="0" w:color="auto"/>
            </w:tcBorders>
          </w:tcPr>
          <w:p w14:paraId="3B1ACE50" w14:textId="77777777" w:rsidR="00065429" w:rsidRPr="00FB2A49" w:rsidRDefault="00065429"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V. Phân tích lực</w:t>
            </w:r>
          </w:p>
          <w:p w14:paraId="0E699561" w14:textId="77777777" w:rsidR="00065429" w:rsidRPr="00FB2A49" w:rsidRDefault="00065429"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Định nghĩa</w:t>
            </w:r>
          </w:p>
          <w:p w14:paraId="03945434"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Phân tích lực là thay thế một lực bằng hai hay nhiều lực có tác dụng </w:t>
            </w:r>
            <w:r w:rsidRPr="00FB2A49">
              <w:rPr>
                <w:rFonts w:ascii="Times New Roman" w:hAnsi="Times New Roman"/>
                <w:sz w:val="28"/>
                <w:szCs w:val="28"/>
              </w:rPr>
              <w:lastRenderedPageBreak/>
              <w:t>giống hệt như lực đó.</w:t>
            </w:r>
          </w:p>
          <w:p w14:paraId="6C6EF793"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44256" behindDoc="0" locked="0" layoutInCell="1" allowOverlap="1" wp14:anchorId="610EF4CD" wp14:editId="15D23B09">
                      <wp:simplePos x="0" y="0"/>
                      <wp:positionH relativeFrom="column">
                        <wp:posOffset>643890</wp:posOffset>
                      </wp:positionH>
                      <wp:positionV relativeFrom="paragraph">
                        <wp:posOffset>73025</wp:posOffset>
                      </wp:positionV>
                      <wp:extent cx="574675" cy="689610"/>
                      <wp:effectExtent l="10160" t="11430" r="5715" b="13335"/>
                      <wp:wrapNone/>
                      <wp:docPr id="1089" name="Group 3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75" cy="689610"/>
                                <a:chOff x="9380" y="9894"/>
                                <a:chExt cx="905" cy="1086"/>
                              </a:xfrm>
                            </wpg:grpSpPr>
                            <wps:wsp>
                              <wps:cNvPr id="1090" name="Line 3073"/>
                              <wps:cNvCnPr/>
                              <wps:spPr bwMode="auto">
                                <a:xfrm flipV="1">
                                  <a:off x="9380" y="9898"/>
                                  <a:ext cx="722"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3074"/>
                              <wps:cNvCnPr/>
                              <wps:spPr bwMode="auto">
                                <a:xfrm>
                                  <a:off x="9742" y="9894"/>
                                  <a:ext cx="543"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3075"/>
                              <wps:cNvCnPr/>
                              <wps:spPr bwMode="auto">
                                <a:xfrm>
                                  <a:off x="9883" y="1019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3" name="Line 3076"/>
                              <wps:cNvCnPr/>
                              <wps:spPr bwMode="auto">
                                <a:xfrm flipH="1" flipV="1">
                                  <a:off x="9688" y="10377"/>
                                  <a:ext cx="181" cy="3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4" name="Line 3077"/>
                              <wps:cNvCnPr/>
                              <wps:spPr bwMode="auto">
                                <a:xfrm flipV="1">
                                  <a:off x="9895" y="10534"/>
                                  <a:ext cx="181" cy="1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3879C3" id="Group 3072" o:spid="_x0000_s1026" style="position:absolute;margin-left:50.7pt;margin-top:5.75pt;width:45.25pt;height:54.3pt;z-index:251744256" coordorigin="9380,9894" coordsize="905,1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">
                      <v:line id="Line 3073" o:spid="_x0000_s1027" style="position:absolute;flip:y;visibility:visible;mso-wrap-style:square" from="9380,9898" to="10102,10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"/>
                      <v:line id="Line 3074" o:spid="_x0000_s1028" style="position:absolute;visibility:visible;mso-wrap-style:square" from="9742,9894" to="10285,10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"/>
                      <v:line id="Line 3075" o:spid="_x0000_s1029" style="position:absolute;visibility:visible;mso-wrap-style:square" from="9883,10196" to="9883,10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">
                        <v:stroke endarrow="block"/>
                      </v:line>
                      <v:line id="Line 3076" o:spid="_x0000_s1030" style="position:absolute;flip:x y;visibility:visible;mso-wrap-style:square" from="9688,10377" to="9869,10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">
                        <v:stroke dashstyle="dash"/>
                      </v:line>
                      <v:line id="Line 3077" o:spid="_x0000_s1031" style="position:absolute;flip:y;visibility:visible;mso-wrap-style:square" from="9895,10534" to="10076,10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">
                        <v:stroke dashstyle="dash"/>
                      </v:line>
                    </v:group>
                  </w:pict>
                </mc:Fallback>
              </mc:AlternateContent>
            </w:r>
          </w:p>
          <w:p w14:paraId="781CB471"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O</w:t>
            </w:r>
          </w:p>
          <w:p w14:paraId="00433E94"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320" w:dyaOrig="380" w14:anchorId="3D2F8496">
                <v:shape id="_x0000_i1166" type="#_x0000_t75" style="width:17.25pt;height:19.5pt" o:ole="">
                  <v:imagedata r:id="rId308" o:title=""/>
                </v:shape>
                <o:OLEObject Type="Embed" ProgID="Equation.DSMT4" ShapeID="_x0000_i1166" DrawAspect="Content" ObjectID="_1692952681" r:id="rId309"/>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300" w:dyaOrig="380" w14:anchorId="62FE50CC">
                <v:shape id="_x0000_i1167" type="#_x0000_t75" style="width:15pt;height:19.5pt" o:ole="">
                  <v:imagedata r:id="rId310" o:title=""/>
                </v:shape>
                <o:OLEObject Type="Embed" ProgID="Equation.DSMT4" ShapeID="_x0000_i1167" DrawAspect="Content" ObjectID="_1692952682" r:id="rId311"/>
              </w:object>
            </w:r>
          </w:p>
          <w:p w14:paraId="2EC45A0E" w14:textId="77777777" w:rsidR="00065429" w:rsidRPr="00FB2A49" w:rsidRDefault="00065429" w:rsidP="00FB2A49">
            <w:pPr>
              <w:spacing w:before="120" w:after="120" w:line="360" w:lineRule="auto"/>
              <w:jc w:val="both"/>
              <w:rPr>
                <w:rFonts w:ascii="Times New Roman" w:hAnsi="Times New Roman"/>
                <w:sz w:val="28"/>
                <w:szCs w:val="28"/>
              </w:rPr>
            </w:pPr>
          </w:p>
          <w:p w14:paraId="3DBF9DF5"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380" w14:anchorId="516E87F0">
                <v:shape id="_x0000_i1168" type="#_x0000_t75" style="width:13.5pt;height:19.5pt" o:ole="">
                  <v:imagedata r:id="rId312" o:title=""/>
                </v:shape>
                <o:OLEObject Type="Embed" ProgID="Equation.DSMT4" ShapeID="_x0000_i1168" DrawAspect="Content" ObjectID="_1692952683" r:id="rId313"/>
              </w:object>
            </w:r>
          </w:p>
          <w:p w14:paraId="7B1BA42E" w14:textId="77777777" w:rsidR="00065429" w:rsidRPr="00FB2A49" w:rsidRDefault="00065429"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2. Chú ý:</w:t>
            </w:r>
            <w:r w:rsidRPr="00FB2A49">
              <w:rPr>
                <w:rFonts w:ascii="Times New Roman" w:hAnsi="Times New Roman"/>
                <w:sz w:val="28"/>
                <w:szCs w:val="28"/>
              </w:rPr>
              <w:t xml:space="preserve"> Để phân tích lực chúng ta cũng dùng quy tắc hình bình hành. Nhưng chỉ khi biết một lực có tác dụng cụ thể theo 2 phương nào đó thì ta mới phân tích lực đó theo 2 phương ấy.</w:t>
            </w:r>
          </w:p>
        </w:tc>
      </w:tr>
    </w:tbl>
    <w:p w14:paraId="021338E1" w14:textId="77777777" w:rsidR="00065429" w:rsidRPr="00FB2A49" w:rsidRDefault="00065429" w:rsidP="00FB2A49">
      <w:pPr>
        <w:spacing w:before="120" w:after="120" w:line="360" w:lineRule="auto"/>
        <w:rPr>
          <w:rFonts w:ascii="Times New Roman" w:hAnsi="Times New Roman"/>
          <w:sz w:val="28"/>
          <w:szCs w:val="28"/>
          <w:lang w:val="en-US"/>
        </w:rPr>
      </w:pPr>
    </w:p>
    <w:p w14:paraId="3679C8D6" w14:textId="77777777" w:rsidR="00065429" w:rsidRPr="00FB2A49" w:rsidRDefault="00065429"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791A7CF4" w14:textId="77777777" w:rsidR="00065429" w:rsidRPr="00FB2A49" w:rsidRDefault="0006542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08388ADD" w14:textId="77777777" w:rsidR="00065429" w:rsidRPr="00FB2A49" w:rsidRDefault="00065429"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7C33FB40"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sz w:val="28"/>
          <w:szCs w:val="28"/>
        </w:rPr>
      </w:pPr>
      <w:r w:rsidRPr="00FB2A49">
        <w:rPr>
          <w:b/>
          <w:bCs/>
          <w:sz w:val="28"/>
          <w:szCs w:val="28"/>
        </w:rPr>
        <w:lastRenderedPageBreak/>
        <w:t>Câu 1:</w:t>
      </w:r>
      <w:r w:rsidRPr="00FB2A49">
        <w:rPr>
          <w:sz w:val="28"/>
          <w:szCs w:val="28"/>
        </w:rPr>
        <w:t> Khi nói về phép phân tích lực, phát biểu nào sau đây sai?</w:t>
      </w:r>
    </w:p>
    <w:p w14:paraId="713AC494"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sz w:val="28"/>
          <w:szCs w:val="28"/>
        </w:rPr>
      </w:pPr>
      <w:r w:rsidRPr="00FB2A49">
        <w:rPr>
          <w:sz w:val="28"/>
          <w:szCs w:val="28"/>
        </w:rPr>
        <w:t>    A. Phân tích lực là thay thế một lực bằng hai hay nhiều lực có tác dụng giống hệt như lực đó.</w:t>
      </w:r>
    </w:p>
    <w:p w14:paraId="76944531"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sz w:val="28"/>
          <w:szCs w:val="28"/>
        </w:rPr>
      </w:pPr>
      <w:r w:rsidRPr="00FB2A49">
        <w:rPr>
          <w:sz w:val="28"/>
          <w:szCs w:val="28"/>
        </w:rPr>
        <w:t>    B. Khi phân tích một lực thành hai lực thành phần thì phải tuân theo quy tắc hình bình hành.</w:t>
      </w:r>
    </w:p>
    <w:p w14:paraId="312F6A81"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C. Khi phân tích một lực thành hai lực thành phần thì hai lực thành phần làm thành hai cạnh của hình bình hành.</w:t>
      </w:r>
    </w:p>
    <w:p w14:paraId="03159A87"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D. Phân tích lực là phép thay thế các lực tác dụng đồng thời vào vật bằng một lực như các lực đó.</w:t>
      </w:r>
    </w:p>
    <w:p w14:paraId="6ED5E157"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chất điểm chịu tác dụng đồng thời của hai lực thành phần vuông góc với nhau có độ lớn lần lượt là F</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5 N và F</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 Biết hợp lực trên có độ lớn là 25 N. Giá trị của F</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 là</w:t>
      </w:r>
    </w:p>
    <w:p w14:paraId="1E32BE92"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A. 10 N.</w:t>
      </w:r>
    </w:p>
    <w:p w14:paraId="1BC5AA1A"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B. 20 N.</w:t>
      </w:r>
    </w:p>
    <w:p w14:paraId="091B70BB"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C. 30 N.</w:t>
      </w:r>
    </w:p>
    <w:p w14:paraId="7CC05BC5"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D. 40 N.</w:t>
      </w:r>
    </w:p>
    <w:p w14:paraId="7A8D8A5A"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Hai lực có giá đồng quy có độ lớn là 3 N là 4 N và có phương vuông góc với nhau. Hợp lực của hai lực nàu có độ lớn là</w:t>
      </w:r>
    </w:p>
    <w:p w14:paraId="23018D37"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A. 7 N.</w:t>
      </w:r>
    </w:p>
    <w:p w14:paraId="0D934DD3"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B. 5 N.</w:t>
      </w:r>
    </w:p>
    <w:p w14:paraId="671D5F22"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C. 1 N.</w:t>
      </w:r>
    </w:p>
    <w:p w14:paraId="6CD78021" w14:textId="77777777" w:rsidR="00DB16FC" w:rsidRPr="00FB2A49" w:rsidRDefault="00DB16FC" w:rsidP="00FB2A49">
      <w:pPr>
        <w:framePr w:hSpace="180" w:wrap="around" w:vAnchor="text" w:hAnchor="text" w:x="-68" w:y="1"/>
        <w:spacing w:before="120" w:after="120" w:line="360" w:lineRule="auto"/>
        <w:ind w:left="48" w:right="48"/>
        <w:suppressOverlap/>
        <w:jc w:val="both"/>
        <w:rPr>
          <w:rFonts w:ascii="Times New Roman" w:hAnsi="Times New Roman"/>
          <w:sz w:val="28"/>
          <w:szCs w:val="28"/>
          <w:lang w:val="en-US" w:eastAsia="en-US"/>
        </w:rPr>
      </w:pPr>
      <w:r w:rsidRPr="00FB2A49">
        <w:rPr>
          <w:rFonts w:ascii="Times New Roman" w:hAnsi="Times New Roman"/>
          <w:sz w:val="28"/>
          <w:szCs w:val="28"/>
          <w:lang w:val="en-US" w:eastAsia="en-US"/>
        </w:rPr>
        <w:t>    D. 12 N.</w:t>
      </w:r>
    </w:p>
    <w:p w14:paraId="225B5798"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b/>
          <w:bCs/>
          <w:color w:val="008000"/>
          <w:sz w:val="28"/>
          <w:szCs w:val="28"/>
        </w:rPr>
        <w:t>Câu 4:</w:t>
      </w:r>
      <w:r w:rsidRPr="00FB2A49">
        <w:rPr>
          <w:color w:val="000000"/>
          <w:sz w:val="28"/>
          <w:szCs w:val="28"/>
        </w:rPr>
        <w:t> Trên trục x’Ox có hai ô tô chuyển động với phương trinhg tọa độ lần lượt là x</w:t>
      </w:r>
      <w:r w:rsidRPr="00FB2A49">
        <w:rPr>
          <w:color w:val="000000"/>
          <w:sz w:val="28"/>
          <w:szCs w:val="28"/>
          <w:vertAlign w:val="subscript"/>
        </w:rPr>
        <w:t>1</w:t>
      </w:r>
      <w:r w:rsidRPr="00FB2A49">
        <w:rPr>
          <w:color w:val="000000"/>
          <w:sz w:val="28"/>
          <w:szCs w:val="28"/>
        </w:rPr>
        <w:t>(t) = -20 +100 và x</w:t>
      </w:r>
      <w:r w:rsidRPr="00FB2A49">
        <w:rPr>
          <w:color w:val="000000"/>
          <w:sz w:val="28"/>
          <w:szCs w:val="28"/>
          <w:vertAlign w:val="subscript"/>
        </w:rPr>
        <w:t>2</w:t>
      </w:r>
      <w:r w:rsidRPr="00FB2A49">
        <w:rPr>
          <w:color w:val="000000"/>
          <w:sz w:val="28"/>
          <w:szCs w:val="28"/>
        </w:rPr>
        <w:t>(t) = 10t – 50 (t tính bằng đơn vị giây (t &gt; 0), còn x tính bằng đơn vị mét). Khoảng cách giữa hai ô tô lúc t=2 giây là</w:t>
      </w:r>
    </w:p>
    <w:p w14:paraId="253C2163"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A. 90 m.</w:t>
      </w:r>
    </w:p>
    <w:p w14:paraId="0ED98B2A"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B. 0 m.</w:t>
      </w:r>
    </w:p>
    <w:p w14:paraId="4ABC8693"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C. 60 m.</w:t>
      </w:r>
    </w:p>
    <w:p w14:paraId="3D8397B5"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D. 30 m.</w:t>
      </w:r>
    </w:p>
    <w:p w14:paraId="7C5FE094"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b/>
          <w:bCs/>
          <w:color w:val="008000"/>
          <w:sz w:val="28"/>
          <w:szCs w:val="28"/>
        </w:rPr>
        <w:t>Câu 5:</w:t>
      </w:r>
      <w:r w:rsidRPr="00FB2A49">
        <w:rPr>
          <w:color w:val="000000"/>
          <w:sz w:val="28"/>
          <w:szCs w:val="28"/>
        </w:rPr>
        <w:t> Cho đồ thị tọa độ – thời gian cuả một ô tô chạy từ địa điểm A đến địa điểm B trên một đường thẳng (Hình 2.4). Dựa vào đồ thị, viết được phương trình chuyển động của ô tô là:</w:t>
      </w:r>
    </w:p>
    <w:p w14:paraId="05378834"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A. x = 30t (km ; h).</w:t>
      </w:r>
    </w:p>
    <w:p w14:paraId="3E70DEE0"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B. x = 30 + 5t (km ; h).</w:t>
      </w:r>
    </w:p>
    <w:p w14:paraId="0B2302C2"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C. x = 30 + 25t (km ; h).</w:t>
      </w:r>
    </w:p>
    <w:p w14:paraId="592D759C"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D. x = 30 + 39t (km ; h).</w:t>
      </w:r>
    </w:p>
    <w:p w14:paraId="4005D729"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b/>
          <w:bCs/>
          <w:color w:val="008000"/>
          <w:sz w:val="28"/>
          <w:szCs w:val="28"/>
        </w:rPr>
        <w:t>Câu 6:</w:t>
      </w:r>
      <w:r w:rsidRPr="00FB2A49">
        <w:rPr>
          <w:color w:val="000000"/>
          <w:sz w:val="28"/>
          <w:szCs w:val="28"/>
        </w:rPr>
        <w:t> Một ô tô chạy trên đường thẳng. Ở 1/3 đoạn đầu của đường đi, ô tô chạy với tốc độ 40 km/h, ở 2/3 đoạn sau của đường đi, ô tô chạy với tốc độ 60 km/h. Tốc độ trung bình của ô tô trên cả đoạn đường là</w:t>
      </w:r>
    </w:p>
    <w:p w14:paraId="3B1C128B"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A. 120/7 km/h.</w:t>
      </w:r>
    </w:p>
    <w:p w14:paraId="3F001F62"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B. 360/7 km/h.</w:t>
      </w:r>
    </w:p>
    <w:p w14:paraId="02C0D7FC" w14:textId="77777777" w:rsidR="00DB16FC" w:rsidRPr="00FB2A49" w:rsidRDefault="00DB16FC" w:rsidP="00FB2A49">
      <w:pPr>
        <w:pStyle w:val="NormalWeb"/>
        <w:framePr w:hSpace="180" w:wrap="around" w:vAnchor="text" w:hAnchor="text" w:x="-68" w:y="1"/>
        <w:spacing w:before="120" w:beforeAutospacing="0" w:after="120" w:afterAutospacing="0" w:line="360" w:lineRule="auto"/>
        <w:ind w:left="48" w:right="48"/>
        <w:suppressOverlap/>
        <w:jc w:val="both"/>
        <w:rPr>
          <w:color w:val="000000"/>
          <w:sz w:val="28"/>
          <w:szCs w:val="28"/>
        </w:rPr>
      </w:pPr>
      <w:r w:rsidRPr="00FB2A49">
        <w:rPr>
          <w:color w:val="000000"/>
          <w:sz w:val="28"/>
          <w:szCs w:val="28"/>
        </w:rPr>
        <w:t>    C. 55 km/h.</w:t>
      </w:r>
    </w:p>
    <w:p w14:paraId="3B2A88CF" w14:textId="77777777" w:rsidR="00DB16FC" w:rsidRPr="00FB2A49" w:rsidRDefault="00DB16FC" w:rsidP="00FB2A49">
      <w:pPr>
        <w:spacing w:before="120" w:after="120" w:line="360" w:lineRule="auto"/>
        <w:rPr>
          <w:rFonts w:ascii="Times New Roman" w:hAnsi="Times New Roman"/>
          <w:b/>
          <w:sz w:val="28"/>
          <w:szCs w:val="28"/>
          <w:lang w:val="en-US"/>
        </w:rPr>
      </w:pPr>
      <w:r w:rsidRPr="00FB2A49">
        <w:rPr>
          <w:rFonts w:ascii="Times New Roman" w:hAnsi="Times New Roman"/>
          <w:color w:val="000000"/>
          <w:sz w:val="28"/>
          <w:szCs w:val="28"/>
        </w:rPr>
        <w:lastRenderedPageBreak/>
        <w:t>    D. 50 km/h.</w:t>
      </w:r>
    </w:p>
    <w:p w14:paraId="69CF31C2" w14:textId="77777777" w:rsidR="00065429" w:rsidRPr="00FB2A49" w:rsidRDefault="0006542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4CB4D809" w14:textId="77777777" w:rsidR="00065429" w:rsidRPr="00FB2A49" w:rsidRDefault="00065429"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50D0B513" w14:textId="77777777" w:rsidR="00065429" w:rsidRPr="00FB2A49" w:rsidRDefault="00065429"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71BF71A4" w14:textId="77777777" w:rsidR="00065429" w:rsidRPr="00FB2A49" w:rsidRDefault="00065429"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58779551" w14:textId="77777777" w:rsidR="00DB16FC" w:rsidRPr="00FB2A49" w:rsidRDefault="00DB16FC"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7EA81E43" w14:textId="77777777" w:rsidR="00DB16FC" w:rsidRPr="00FB2A49" w:rsidRDefault="00DB16FC"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129DE861" w14:textId="77777777" w:rsidR="00DB16FC" w:rsidRPr="00FB2A49" w:rsidRDefault="00DB16FC"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4EE8846A" w14:textId="77777777" w:rsidR="00DB16FC" w:rsidRPr="00FB2A49" w:rsidRDefault="00DB16FC"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492CB2AB" w14:textId="77777777" w:rsidR="00DB16FC" w:rsidRPr="00FB2A49" w:rsidRDefault="00DB16FC"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52CF33FE" w14:textId="77777777" w:rsidR="00DB16FC" w:rsidRPr="00FB2A49" w:rsidRDefault="00DB16FC" w:rsidP="00FB2A49">
      <w:pPr>
        <w:spacing w:before="120" w:after="120" w:line="360" w:lineRule="auto"/>
        <w:jc w:val="both"/>
        <w:rPr>
          <w:rFonts w:ascii="Times New Roman" w:hAnsi="Times New Roman"/>
          <w:sz w:val="28"/>
          <w:szCs w:val="28"/>
          <w:lang w:val="en-CA"/>
        </w:rPr>
      </w:pPr>
      <w:r w:rsidRPr="00FB2A49">
        <w:rPr>
          <w:rFonts w:ascii="Times New Roman" w:hAnsi="Times New Roman"/>
          <w:sz w:val="28"/>
          <w:szCs w:val="28"/>
          <w:lang w:val="en-CA"/>
        </w:rPr>
        <w:t>- GV chia lớp thành nhiều nhóm (mỗi nhóm gồm các HS trong 1 bàn) và giao các nhiệm vụ: thảo luận trả lời các câu hỏi sau và ghi chép lại câu trả lời vào vở bài tập</w:t>
      </w:r>
    </w:p>
    <w:p w14:paraId="720A8A5C" w14:textId="77777777" w:rsidR="00DB16FC" w:rsidRPr="00FB2A49" w:rsidRDefault="00DB16FC" w:rsidP="00FB2A49">
      <w:pPr>
        <w:spacing w:before="120" w:after="120" w:line="360" w:lineRule="auto"/>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t>Em hãy đứng vào giữa hai chiếc bàn đặt gần nhau, mỗi tay đặt lên một bàn rồi dùng sức chống tay để nâng người lên khỏi mặt đất. Em hãy làm lại như thế vài lần, mỗi lần đẩy hai bàn tay ra xa nhau một chút. Hãy báo cáo kinh nghiệm mà em thu được.</w:t>
      </w:r>
    </w:p>
    <w:p w14:paraId="196AEBA0" w14:textId="77777777" w:rsidR="00DB16FC" w:rsidRPr="00FB2A49" w:rsidRDefault="00DB16FC"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35DE2ADF" w14:textId="77777777" w:rsidR="00DB16FC" w:rsidRPr="00FB2A49" w:rsidRDefault="00DB16FC"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nộp vở bài tập.</w:t>
      </w:r>
    </w:p>
    <w:p w14:paraId="271F8D5F" w14:textId="77777777" w:rsidR="00DB16FC" w:rsidRPr="00FB2A49" w:rsidRDefault="00DB16FC"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14:paraId="007F3F9F" w14:textId="77777777" w:rsidR="00DB16FC" w:rsidRPr="00FB2A49" w:rsidRDefault="00DB16FC"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2CB85C87" w14:textId="77777777" w:rsidR="00DB16FC" w:rsidRPr="00FB2A49" w:rsidRDefault="00DB16FC"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GV tóm lại nội dung chính của bài.</w:t>
      </w:r>
    </w:p>
    <w:p w14:paraId="37C26F80" w14:textId="77777777" w:rsidR="00DB16FC" w:rsidRPr="00FB2A49" w:rsidRDefault="00DB16FC"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Yêu cầu HS về nhà làm các bài tập.</w:t>
      </w:r>
    </w:p>
    <w:p w14:paraId="393C5947" w14:textId="77777777" w:rsidR="00DB16FC" w:rsidRPr="00FB2A49" w:rsidRDefault="00DB16FC" w:rsidP="00FB2A49">
      <w:pPr>
        <w:spacing w:before="120" w:after="120" w:line="36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Yêu cầu: HS chuẩn bị bài sau.</w:t>
      </w:r>
    </w:p>
    <w:p w14:paraId="5B39DDCC" w14:textId="77777777" w:rsidR="00DB16FC" w:rsidRPr="00FB2A49" w:rsidRDefault="00DB16FC"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55FEAF41" w14:textId="77777777" w:rsidR="00DB16FC" w:rsidRPr="00FB2A49" w:rsidRDefault="00DB16FC" w:rsidP="00FB2A49">
      <w:pPr>
        <w:spacing w:before="120" w:after="120" w:line="360" w:lineRule="auto"/>
        <w:rPr>
          <w:rFonts w:ascii="Times New Roman" w:hAnsi="Times New Roman"/>
          <w:sz w:val="28"/>
          <w:szCs w:val="28"/>
        </w:rPr>
      </w:pPr>
      <w:r w:rsidRPr="00FB2A49">
        <w:rPr>
          <w:rFonts w:ascii="Times New Roman" w:hAnsi="Times New Roman"/>
          <w:sz w:val="28"/>
          <w:szCs w:val="28"/>
        </w:rPr>
        <w:t>..........................................................................................................................................................</w:t>
      </w:r>
    </w:p>
    <w:p w14:paraId="269629C8" w14:textId="77777777" w:rsidR="00DB16FC" w:rsidRPr="00FB2A49" w:rsidRDefault="00DB16FC" w:rsidP="00FB2A49">
      <w:pPr>
        <w:spacing w:before="120" w:after="120" w:line="360" w:lineRule="auto"/>
        <w:rPr>
          <w:rFonts w:ascii="Times New Roman" w:hAnsi="Times New Roman"/>
          <w:b/>
          <w:bCs/>
          <w:caps/>
          <w:sz w:val="28"/>
          <w:szCs w:val="28"/>
        </w:rPr>
      </w:pPr>
      <w:r w:rsidRPr="00FB2A49">
        <w:rPr>
          <w:rFonts w:ascii="Times New Roman" w:hAnsi="Times New Roman"/>
          <w:b/>
          <w:bCs/>
          <w:caps/>
          <w:sz w:val="28"/>
          <w:szCs w:val="28"/>
        </w:rPr>
        <w:br w:type="page"/>
      </w:r>
    </w:p>
    <w:p w14:paraId="69CD96F9" w14:textId="77777777" w:rsidR="00DB16FC" w:rsidRPr="00FB2A49" w:rsidRDefault="00DB16FC"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0F25CCF0" w14:textId="77777777" w:rsidR="00DB16FC" w:rsidRPr="00FB2A49" w:rsidRDefault="00DB16FC"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3833DE0B" w14:textId="77777777" w:rsidR="00DB16FC" w:rsidRPr="00FB2A49" w:rsidRDefault="00DB16FC"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38DA1115" w14:textId="77777777" w:rsidR="00DB16FC" w:rsidRPr="00FB2A49" w:rsidRDefault="00DB16FC" w:rsidP="00FB2A49">
      <w:pPr>
        <w:spacing w:before="120" w:after="120" w:line="360" w:lineRule="auto"/>
        <w:rPr>
          <w:rFonts w:ascii="Times New Roman" w:hAnsi="Times New Roman"/>
          <w:b/>
          <w:bCs/>
          <w:caps/>
          <w:sz w:val="28"/>
          <w:szCs w:val="28"/>
          <w:lang w:val="en-US"/>
        </w:rPr>
      </w:pPr>
    </w:p>
    <w:p w14:paraId="20CE183D" w14:textId="77777777" w:rsidR="006A6FD2" w:rsidRPr="00FB2A49" w:rsidRDefault="006A6FD2" w:rsidP="00FB2A49">
      <w:pPr>
        <w:spacing w:before="120" w:after="120" w:line="360" w:lineRule="auto"/>
        <w:jc w:val="center"/>
        <w:rPr>
          <w:rFonts w:ascii="Times New Roman" w:hAnsi="Times New Roman"/>
          <w:sz w:val="28"/>
          <w:szCs w:val="28"/>
          <w:lang w:val="en-US"/>
        </w:rPr>
      </w:pPr>
      <w:r w:rsidRPr="00FB2A49">
        <w:rPr>
          <w:rFonts w:ascii="Times New Roman" w:hAnsi="Times New Roman"/>
          <w:b/>
          <w:bCs/>
          <w:caps/>
          <w:sz w:val="28"/>
          <w:szCs w:val="28"/>
        </w:rPr>
        <w:t>Bài 10:</w:t>
      </w:r>
      <w:r w:rsidRPr="00FB2A49">
        <w:rPr>
          <w:rFonts w:ascii="Times New Roman" w:hAnsi="Times New Roman"/>
          <w:b/>
          <w:bCs/>
          <w:sz w:val="28"/>
          <w:szCs w:val="28"/>
        </w:rPr>
        <w:t xml:space="preserve"> BA ĐỊNH LUẬT NIU-TƠN</w:t>
      </w:r>
    </w:p>
    <w:p w14:paraId="1D84AC30"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DB16FC" w:rsidRPr="00FB2A49">
        <w:rPr>
          <w:rFonts w:ascii="Times New Roman" w:hAnsi="Times New Roman"/>
          <w:b/>
          <w:bCs/>
          <w:sz w:val="28"/>
          <w:szCs w:val="28"/>
          <w:lang w:val="en-US"/>
        </w:rPr>
        <w:t xml:space="preserve"> BÀI HỌC</w:t>
      </w:r>
    </w:p>
    <w:p w14:paraId="05CE609E" w14:textId="77777777" w:rsidR="00320D0F" w:rsidRPr="00FB2A49" w:rsidRDefault="00320D0F"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1. Kiến thức</w:t>
      </w:r>
    </w:p>
    <w:p w14:paraId="595D4332" w14:textId="77777777" w:rsidR="00320D0F" w:rsidRPr="00FB2A49" w:rsidRDefault="00320D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lang w:val="nl-NL"/>
        </w:rPr>
        <w:t>- Phát biểu được định luật I Niu-tơn</w:t>
      </w:r>
    </w:p>
    <w:p w14:paraId="69E7BF09" w14:textId="77777777" w:rsidR="00320D0F" w:rsidRPr="00FB2A49" w:rsidRDefault="00320D0F" w:rsidP="00FB2A49">
      <w:pPr>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Nêu được quán tính của vật là gì và kể được một số ví dụ về quán tính.</w:t>
      </w:r>
    </w:p>
    <w:p w14:paraId="7A98AF5B" w14:textId="77777777" w:rsidR="00320D0F" w:rsidRPr="00FB2A49" w:rsidRDefault="00320D0F" w:rsidP="00FB2A49">
      <w:pPr>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Nêu được khối lượng là số đo mức quán tính.</w:t>
      </w:r>
    </w:p>
    <w:p w14:paraId="4E8C3643" w14:textId="77777777" w:rsidR="00320D0F" w:rsidRPr="00FB2A49" w:rsidRDefault="00320D0F" w:rsidP="00FB2A49">
      <w:pPr>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Nêu được mối quan hệ giữa lực, khối lượng và gia tốc được thể hiện trong định luật II Niu-tơn và viết được hệ thức của định luật này.</w:t>
      </w:r>
    </w:p>
    <w:p w14:paraId="740A7A15" w14:textId="77777777" w:rsidR="00320D0F" w:rsidRPr="00FB2A49" w:rsidRDefault="00320D0F" w:rsidP="00FB2A49">
      <w:pPr>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êu được gia tốc rơi tự do là do tác dụng của trọng lực và viết được hệ thức </w:t>
      </w:r>
      <w:r w:rsidR="002F30AE" w:rsidRPr="00FB2A49">
        <w:rPr>
          <w:rFonts w:ascii="Times New Roman" w:hAnsi="Times New Roman"/>
          <w:noProof/>
          <w:position w:val="-4"/>
          <w:sz w:val="28"/>
          <w:szCs w:val="28"/>
          <w:lang w:val="en-US" w:eastAsia="en-US"/>
        </w:rPr>
        <w:drawing>
          <wp:inline distT="0" distB="0" distL="0" distR="0" wp14:anchorId="1861D643" wp14:editId="7C65742B">
            <wp:extent cx="135255" cy="222885"/>
            <wp:effectExtent l="0" t="0" r="0" b="571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35255" cy="222885"/>
                    </a:xfrm>
                    <a:prstGeom prst="rect">
                      <a:avLst/>
                    </a:prstGeom>
                    <a:noFill/>
                    <a:ln>
                      <a:noFill/>
                    </a:ln>
                  </pic:spPr>
                </pic:pic>
              </a:graphicData>
            </a:graphic>
          </wp:inline>
        </w:drawing>
      </w:r>
      <w:r w:rsidRPr="00FB2A49">
        <w:rPr>
          <w:rFonts w:ascii="Times New Roman" w:hAnsi="Times New Roman"/>
          <w:sz w:val="28"/>
          <w:szCs w:val="28"/>
          <w:lang w:val="nl-NL"/>
        </w:rPr>
        <w:t>=</w:t>
      </w:r>
      <w:r w:rsidR="002F30AE" w:rsidRPr="00FB2A49">
        <w:rPr>
          <w:rFonts w:ascii="Times New Roman" w:hAnsi="Times New Roman"/>
          <w:noProof/>
          <w:position w:val="-10"/>
          <w:sz w:val="28"/>
          <w:szCs w:val="28"/>
          <w:lang w:val="en-US" w:eastAsia="en-US"/>
        </w:rPr>
        <w:drawing>
          <wp:inline distT="0" distB="0" distL="0" distR="0" wp14:anchorId="5B269FCA" wp14:editId="73CCE01F">
            <wp:extent cx="254635" cy="25463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54635" cy="254635"/>
                    </a:xfrm>
                    <a:prstGeom prst="rect">
                      <a:avLst/>
                    </a:prstGeom>
                    <a:noFill/>
                    <a:ln>
                      <a:noFill/>
                    </a:ln>
                  </pic:spPr>
                </pic:pic>
              </a:graphicData>
            </a:graphic>
          </wp:inline>
        </w:drawing>
      </w:r>
      <w:r w:rsidRPr="00FB2A49">
        <w:rPr>
          <w:rFonts w:ascii="Times New Roman" w:hAnsi="Times New Roman"/>
          <w:sz w:val="28"/>
          <w:szCs w:val="28"/>
          <w:lang w:val="nl-NL"/>
        </w:rPr>
        <w:t>.</w:t>
      </w:r>
    </w:p>
    <w:p w14:paraId="50FA7E59" w14:textId="77777777" w:rsidR="007F273F" w:rsidRPr="00FB2A49" w:rsidRDefault="007F273F"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34CE0CF3" w14:textId="77777777" w:rsidR="007F273F" w:rsidRPr="00FB2A49" w:rsidRDefault="007F273F"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5FD3A057" w14:textId="77777777" w:rsidR="007F273F" w:rsidRPr="00FB2A49" w:rsidRDefault="007F273F"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54BB102E" w14:textId="77777777" w:rsidR="007F273F" w:rsidRPr="00FB2A49" w:rsidRDefault="007F273F"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2768A81A" w14:textId="77777777" w:rsidR="007F273F" w:rsidRPr="00FB2A49" w:rsidRDefault="007F273F"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7505BCCB" w14:textId="77777777" w:rsidR="007F273F" w:rsidRPr="00FB2A49" w:rsidRDefault="007F273F"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78289F4B" w14:textId="77777777" w:rsidR="007F273F" w:rsidRPr="00FB2A49" w:rsidRDefault="007F273F"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497401A6" w14:textId="77777777" w:rsidR="007F273F" w:rsidRPr="00FB2A49" w:rsidRDefault="007F273F"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02700B75" w14:textId="77777777" w:rsidR="007F273F" w:rsidRPr="00FB2A49" w:rsidRDefault="007F273F"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1F744C4A" w14:textId="77777777" w:rsidR="007F273F" w:rsidRPr="00FB2A49" w:rsidRDefault="007F273F"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sz w:val="28"/>
          <w:szCs w:val="28"/>
          <w:lang w:val="nl-NL"/>
        </w:rPr>
        <w:lastRenderedPageBreak/>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sz w:val="28"/>
          <w:szCs w:val="28"/>
          <w:lang w:val="en-US"/>
        </w:rPr>
        <w:t>.</w:t>
      </w:r>
    </w:p>
    <w:p w14:paraId="4B9F82FC" w14:textId="77777777" w:rsidR="007F273F" w:rsidRPr="00FB2A49" w:rsidRDefault="007F273F"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4170CEB2" w14:textId="77777777" w:rsidR="007F273F" w:rsidRPr="00FB2A49" w:rsidRDefault="007F273F"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1FB651A4" w14:textId="77777777" w:rsidR="007F273F" w:rsidRPr="00FB2A49" w:rsidRDefault="007F273F"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Giáo án, sgk, thước kẻ, đồ dùng dạy học,…</w:t>
      </w:r>
    </w:p>
    <w:p w14:paraId="3066C54A" w14:textId="77777777" w:rsidR="007F273F" w:rsidRPr="00FB2A49" w:rsidRDefault="007F273F"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71AB7103" w14:textId="77777777" w:rsidR="007F273F" w:rsidRPr="00FB2A49" w:rsidRDefault="007F273F" w:rsidP="00FB2A49">
      <w:pPr>
        <w:spacing w:before="120" w:after="120" w:line="360" w:lineRule="auto"/>
        <w:rPr>
          <w:rFonts w:ascii="Times New Roman" w:hAnsi="Times New Roman"/>
          <w:sz w:val="28"/>
          <w:szCs w:val="28"/>
          <w:lang w:val="nl-NL"/>
        </w:rPr>
      </w:pPr>
      <w:r w:rsidRPr="00FB2A49">
        <w:rPr>
          <w:rFonts w:ascii="Times New Roman" w:hAnsi="Times New Roman"/>
          <w:sz w:val="28"/>
          <w:szCs w:val="28"/>
          <w:lang w:val="en-US"/>
        </w:rPr>
        <w:t xml:space="preserve">- </w:t>
      </w:r>
      <w:r w:rsidRPr="00FB2A49">
        <w:rPr>
          <w:rFonts w:ascii="Times New Roman" w:hAnsi="Times New Roman"/>
          <w:sz w:val="28"/>
          <w:szCs w:val="28"/>
          <w:lang w:val="nl-NL"/>
        </w:rPr>
        <w:t>Ôn lại các bài cũ</w:t>
      </w:r>
    </w:p>
    <w:p w14:paraId="591B64B8" w14:textId="77777777" w:rsidR="007F273F" w:rsidRPr="00FB2A49" w:rsidRDefault="007F273F" w:rsidP="00FB2A49">
      <w:pPr>
        <w:spacing w:before="120" w:after="120" w:line="360" w:lineRule="auto"/>
        <w:ind w:firstLine="180"/>
        <w:jc w:val="both"/>
        <w:rPr>
          <w:rFonts w:ascii="Times New Roman" w:hAnsi="Times New Roman"/>
          <w:b/>
          <w:bCs/>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bCs/>
          <w:sz w:val="28"/>
          <w:szCs w:val="28"/>
        </w:rPr>
        <w:t xml:space="preserve"> </w:t>
      </w:r>
    </w:p>
    <w:p w14:paraId="0AF3BE97" w14:textId="77777777" w:rsidR="007F273F" w:rsidRPr="00FB2A49" w:rsidRDefault="007F273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43E34EDE" w14:textId="77777777" w:rsidR="007F273F" w:rsidRPr="00FB2A49" w:rsidRDefault="007F273F"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02557457" w14:textId="77777777" w:rsidR="007F273F" w:rsidRPr="00FB2A49" w:rsidRDefault="007F273F"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235CF158" w14:textId="77777777" w:rsidR="007F273F" w:rsidRPr="00FB2A49" w:rsidRDefault="007F273F"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3FA3783D" w14:textId="77777777" w:rsidR="007F273F" w:rsidRPr="00FB2A49" w:rsidRDefault="007F273F"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7D48A0A3" w14:textId="77777777" w:rsidR="006A6FD2" w:rsidRPr="00FB2A49" w:rsidRDefault="007F273F"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Lực có phải là nguyên nhân gây ra chuyển đông hay không ?bài này sẽ cho ta biết câu trả lời.</w:t>
      </w:r>
    </w:p>
    <w:p w14:paraId="66477D4E" w14:textId="77777777" w:rsidR="007F273F" w:rsidRPr="00FB2A49" w:rsidRDefault="007F273F" w:rsidP="00FB2A49">
      <w:pPr>
        <w:spacing w:before="120" w:after="120" w:line="360" w:lineRule="auto"/>
        <w:jc w:val="both"/>
        <w:rPr>
          <w:rFonts w:ascii="Times New Roman" w:hAnsi="Times New Roman"/>
          <w:sz w:val="28"/>
          <w:szCs w:val="28"/>
          <w:lang w:val="pt-BR"/>
        </w:rPr>
      </w:pPr>
      <w:r w:rsidRPr="00FB2A49">
        <w:rPr>
          <w:rFonts w:ascii="Times New Roman" w:hAnsi="Times New Roman"/>
          <w:sz w:val="28"/>
          <w:szCs w:val="28"/>
          <w:lang w:val="pt-BR"/>
        </w:rPr>
        <w:t>- HS định hướng nội dung</w:t>
      </w:r>
    </w:p>
    <w:p w14:paraId="5F9F0F59" w14:textId="77777777" w:rsidR="007F273F" w:rsidRPr="00FB2A49" w:rsidRDefault="007F273F"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741CA664" w14:textId="77777777" w:rsidR="007F273F" w:rsidRPr="00FB2A49" w:rsidRDefault="007F273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Định luật I Niu-tơn</w:t>
      </w:r>
    </w:p>
    <w:p w14:paraId="0A283B19" w14:textId="77777777" w:rsidR="007F273F" w:rsidRPr="00FB2A49" w:rsidRDefault="007F273F"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14:paraId="446FEFCB" w14:textId="77777777" w:rsidR="007F273F" w:rsidRPr="00FB2A49" w:rsidRDefault="007F273F"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 xml:space="preserve">Định luật I, định nghĩa quán tính. </w:t>
      </w:r>
    </w:p>
    <w:p w14:paraId="154F240D" w14:textId="77777777" w:rsidR="007F273F" w:rsidRPr="00FB2A49" w:rsidRDefault="007F273F"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w:t>
      </w:r>
      <w:r w:rsidRPr="00FB2A49">
        <w:rPr>
          <w:rFonts w:ascii="Times New Roman" w:hAnsi="Times New Roman"/>
          <w:sz w:val="28"/>
          <w:szCs w:val="28"/>
        </w:rPr>
        <w:t xml:space="preserve"> Định nghĩa khối lượng và các tính chất của khối lượng.</w:t>
      </w:r>
    </w:p>
    <w:p w14:paraId="1826D061" w14:textId="77777777" w:rsidR="007F273F" w:rsidRPr="00FB2A49" w:rsidRDefault="007F273F" w:rsidP="00FB2A49">
      <w:pPr>
        <w:spacing w:before="120" w:after="120" w:line="360" w:lineRule="auto"/>
        <w:rPr>
          <w:rFonts w:ascii="Times New Roman" w:hAnsi="Times New Roman"/>
          <w:sz w:val="28"/>
          <w:szCs w:val="28"/>
        </w:rPr>
      </w:pPr>
      <w:r w:rsidRPr="00FB2A49">
        <w:rPr>
          <w:rFonts w:ascii="Times New Roman" w:hAnsi="Times New Roman"/>
          <w:sz w:val="28"/>
          <w:szCs w:val="28"/>
        </w:rPr>
        <w:t>+ Định luật II Niu- tơn, viết được công thức của định luật</w:t>
      </w:r>
    </w:p>
    <w:p w14:paraId="2414E1EC" w14:textId="77777777" w:rsidR="007F273F" w:rsidRPr="00FB2A49" w:rsidRDefault="007F273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502BD58D" w14:textId="77777777" w:rsidR="007F273F" w:rsidRPr="00FB2A49" w:rsidRDefault="007F273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3CAC729E" w14:textId="77777777" w:rsidR="007F273F" w:rsidRPr="00FB2A49" w:rsidRDefault="007F273F"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14:paraId="3EB5DC8F" w14:textId="77777777" w:rsidR="00DC5DF6" w:rsidRPr="00FB2A49" w:rsidRDefault="00DC5DF6" w:rsidP="00FB2A49">
      <w:pPr>
        <w:spacing w:before="120" w:after="120" w:line="360" w:lineRule="auto"/>
        <w:rPr>
          <w:rFonts w:ascii="Times New Roman" w:hAnsi="Times New Roman"/>
          <w:vanish/>
          <w:sz w:val="28"/>
          <w:szCs w:val="28"/>
        </w:rPr>
      </w:pPr>
    </w:p>
    <w:tbl>
      <w:tblPr>
        <w:tblW w:w="100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529"/>
      </w:tblGrid>
      <w:tr w:rsidR="007F273F" w:rsidRPr="00FB2A49" w14:paraId="573321D4" w14:textId="77777777" w:rsidTr="004E7E81">
        <w:trPr>
          <w:trHeight w:val="326"/>
        </w:trPr>
        <w:tc>
          <w:tcPr>
            <w:tcW w:w="549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1DB2686" w14:textId="77777777" w:rsidR="007F273F" w:rsidRPr="00FB2A49" w:rsidRDefault="007F273F"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lastRenderedPageBreak/>
              <w:t>Hoạt động của GV và HS</w:t>
            </w:r>
          </w:p>
        </w:tc>
        <w:tc>
          <w:tcPr>
            <w:tcW w:w="4529"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F61D4F2" w14:textId="77777777" w:rsidR="007F273F" w:rsidRPr="00FB2A49" w:rsidRDefault="007F273F"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E7E81" w:rsidRPr="00FB2A49" w14:paraId="65E3292F" w14:textId="77777777" w:rsidTr="004E7E81">
        <w:trPr>
          <w:trHeight w:val="1124"/>
        </w:trPr>
        <w:tc>
          <w:tcPr>
            <w:tcW w:w="5495" w:type="dxa"/>
            <w:tcBorders>
              <w:top w:val="single" w:sz="4" w:space="0" w:color="auto"/>
              <w:left w:val="single" w:sz="4" w:space="0" w:color="auto"/>
              <w:bottom w:val="single" w:sz="4" w:space="0" w:color="auto"/>
              <w:right w:val="single" w:sz="4" w:space="0" w:color="auto"/>
            </w:tcBorders>
          </w:tcPr>
          <w:p w14:paraId="5FA59AA7" w14:textId="77777777" w:rsidR="004E7E81" w:rsidRPr="00FB2A49" w:rsidRDefault="004E7E81"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F2AF44C"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ô tả lại TN lịch sử của Ga-li-lê.</w:t>
            </w:r>
          </w:p>
          <w:p w14:paraId="5DEAFC92"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 sao viên bi không lăn đến độ cao ban đầu?</w:t>
            </w:r>
          </w:p>
          <w:p w14:paraId="1AE85BB6"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i giảm h</w:t>
            </w:r>
            <w:r w:rsidRPr="00FB2A49">
              <w:rPr>
                <w:rFonts w:ascii="Times New Roman" w:hAnsi="Times New Roman"/>
                <w:sz w:val="28"/>
                <w:szCs w:val="28"/>
                <w:vertAlign w:val="subscript"/>
              </w:rPr>
              <w:t>2</w:t>
            </w:r>
            <w:r w:rsidRPr="00FB2A49">
              <w:rPr>
                <w:rFonts w:ascii="Times New Roman" w:hAnsi="Times New Roman"/>
                <w:sz w:val="28"/>
                <w:szCs w:val="28"/>
              </w:rPr>
              <w:t xml:space="preserve"> đoạn đường mà viên bi lăn được sẽ thế nào?</w:t>
            </w:r>
          </w:p>
          <w:p w14:paraId="5F131375"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u đặt máng 2 nằm ngang, quãng đường hòn bi lăn được sẽ thế nào so với lúc đầu?</w:t>
            </w:r>
          </w:p>
          <w:p w14:paraId="79DE4E23"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Làm thí nghiệm theo hình 10.1c SGK.</w:t>
            </w:r>
          </w:p>
          <w:p w14:paraId="60687E5D"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u máng 2 nằm ngang và không có ma sát thì hòn bi sẽ chuyển động như thế nào?</w:t>
            </w:r>
          </w:p>
          <w:p w14:paraId="23C4941F"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ậy có phải lực là nguyên nhân của chuyển động không?</w:t>
            </w:r>
          </w:p>
          <w:p w14:paraId="4773370A"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ảng về sự khái quát hoá của Niu-tơn thành nội dung định luật I Niu-tơn.</w:t>
            </w:r>
          </w:p>
          <w:p w14:paraId="2A1342F1"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Em hãy phát biểu lại định luật như SGK.</w:t>
            </w:r>
          </w:p>
          <w:p w14:paraId="3FFBD5E4"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ái niệm quán tính đã được học ở lớp 8.</w:t>
            </w:r>
          </w:p>
          <w:p w14:paraId="3B496A77"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heo ĐL I thì chuyển động thẳng đều được gọi là chuyển động theo quán tính.</w:t>
            </w:r>
          </w:p>
          <w:p w14:paraId="0A861A85"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Vậy quán tính là gì?</w:t>
            </w:r>
          </w:p>
          <w:p w14:paraId="55B41823"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Trả lời câu C1</w:t>
            </w:r>
          </w:p>
          <w:p w14:paraId="790EDCEA" w14:textId="77777777" w:rsidR="004E7E81" w:rsidRPr="00FB2A49" w:rsidRDefault="004E7E81"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4A3DF3EB"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Quan sát hình vẽ thí nghiệm và rút ra nhận xét.</w:t>
            </w:r>
          </w:p>
          <w:p w14:paraId="45C36266"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đọc sgk để trả lời</w:t>
            </w:r>
          </w:p>
          <w:p w14:paraId="73A2CFB3" w14:textId="77777777" w:rsidR="004E7E81" w:rsidRPr="00FB2A49" w:rsidRDefault="004E7E81"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lastRenderedPageBreak/>
              <w:t xml:space="preserve">* Bước 3: Báo cáo, thảo luận: </w:t>
            </w:r>
          </w:p>
          <w:p w14:paraId="4806EE67"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4CF4C04E" w14:textId="77777777" w:rsidR="004E7E81" w:rsidRPr="00FB2A49" w:rsidRDefault="004E7E81"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14:paraId="648256D6" w14:textId="77777777" w:rsidR="004E7E81" w:rsidRPr="00FB2A49" w:rsidRDefault="004E7E81"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 xml:space="preserve">* Bước 4: Kết luận, nhận định: </w:t>
            </w:r>
            <w:r w:rsidRPr="00FB2A49">
              <w:rPr>
                <w:rFonts w:ascii="Times New Roman" w:hAnsi="Times New Roman"/>
                <w:b/>
                <w:color w:val="000000" w:themeColor="text1"/>
                <w:sz w:val="28"/>
                <w:szCs w:val="28"/>
                <w:lang w:val="en-US"/>
              </w:rPr>
              <w:br/>
            </w:r>
            <w:r w:rsidRPr="00FB2A49">
              <w:rPr>
                <w:rFonts w:ascii="Times New Roman" w:hAnsi="Times New Roman"/>
                <w:sz w:val="28"/>
                <w:szCs w:val="28"/>
              </w:rPr>
              <w:t xml:space="preserve">- </w:t>
            </w:r>
            <w:r w:rsidRPr="00FB2A49">
              <w:rPr>
                <w:rFonts w:ascii="Times New Roman" w:hAnsi="Times New Roman"/>
                <w:sz w:val="28"/>
                <w:szCs w:val="28"/>
                <w:lang w:val="en-US"/>
              </w:rPr>
              <w:t>HS ghi</w:t>
            </w:r>
            <w:r w:rsidRPr="00FB2A49">
              <w:rPr>
                <w:rFonts w:ascii="Times New Roman" w:hAnsi="Times New Roman"/>
                <w:sz w:val="28"/>
                <w:szCs w:val="28"/>
              </w:rPr>
              <w:t xml:space="preserve"> nhận định luật I</w:t>
            </w:r>
          </w:p>
          <w:p w14:paraId="774A3C29"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V chính xác hóa và gọi 1 học sinh nhắc lại kiến thức</w:t>
            </w:r>
          </w:p>
        </w:tc>
        <w:tc>
          <w:tcPr>
            <w:tcW w:w="4529" w:type="dxa"/>
            <w:tcBorders>
              <w:top w:val="single" w:sz="4" w:space="0" w:color="auto"/>
              <w:left w:val="single" w:sz="4" w:space="0" w:color="auto"/>
              <w:bottom w:val="single" w:sz="4" w:space="0" w:color="auto"/>
              <w:right w:val="single" w:sz="4" w:space="0" w:color="auto"/>
            </w:tcBorders>
          </w:tcPr>
          <w:p w14:paraId="75F2EABA"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 Định luật I Niu-tơn</w:t>
            </w:r>
          </w:p>
          <w:p w14:paraId="0323C8E7"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Thí nghiệm lịch sử của Ga-li-lê</w:t>
            </w:r>
          </w:p>
          <w:p w14:paraId="0EDEE59E"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46304" behindDoc="0" locked="0" layoutInCell="1" allowOverlap="1" wp14:anchorId="15BEFA01" wp14:editId="5A89ABD6">
                      <wp:simplePos x="0" y="0"/>
                      <wp:positionH relativeFrom="column">
                        <wp:posOffset>70485</wp:posOffset>
                      </wp:positionH>
                      <wp:positionV relativeFrom="paragraph">
                        <wp:posOffset>3810</wp:posOffset>
                      </wp:positionV>
                      <wp:extent cx="1609090" cy="512445"/>
                      <wp:effectExtent l="38735" t="11430" r="38100" b="38100"/>
                      <wp:wrapNone/>
                      <wp:docPr id="1082" name="Group 2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512445"/>
                                <a:chOff x="8477" y="9166"/>
                                <a:chExt cx="2534" cy="807"/>
                              </a:xfrm>
                            </wpg:grpSpPr>
                            <wps:wsp>
                              <wps:cNvPr id="1083" name="Line 2450"/>
                              <wps:cNvCnPr/>
                              <wps:spPr bwMode="auto">
                                <a:xfrm>
                                  <a:off x="8477" y="9890"/>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451"/>
                              <wps:cNvCnPr/>
                              <wps:spPr bwMode="auto">
                                <a:xfrm>
                                  <a:off x="8656" y="9169"/>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Line 2452"/>
                              <wps:cNvCnPr/>
                              <wps:spPr bwMode="auto">
                                <a:xfrm flipV="1">
                                  <a:off x="9744" y="9166"/>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6" name="Line 2453"/>
                              <wps:cNvCnPr/>
                              <wps:spPr bwMode="auto">
                                <a:xfrm>
                                  <a:off x="8477" y="9973"/>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87" name="Oval 2454"/>
                              <wps:cNvSpPr>
                                <a:spLocks noChangeArrowheads="1"/>
                              </wps:cNvSpPr>
                              <wps:spPr bwMode="auto">
                                <a:xfrm>
                                  <a:off x="8839" y="916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88" name="Oval 2455"/>
                              <wps:cNvSpPr>
                                <a:spLocks noChangeArrowheads="1"/>
                              </wps:cNvSpPr>
                              <wps:spPr bwMode="auto">
                                <a:xfrm>
                                  <a:off x="10104" y="9350"/>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3C5687B" id="Group 2449" o:spid="_x0000_s1026" style="position:absolute;margin-left:5.55pt;margin-top:.3pt;width:126.7pt;height:40.35pt;z-index:251746304" coordorigin="8477,9166" coordsize="2534,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">
                      <v:line id="Line 2450" o:spid="_x0000_s1027" style="position:absolute;visibility:visible;mso-wrap-style:square" from="8477,9890" to="11011,9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"/>
                      <v:line id="Line 2451" o:spid="_x0000_s1028" style="position:absolute;visibility:visible;mso-wrap-style:square" from="8656,9169" to="9742,9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ozCxQAAAN0AAAAPAAAAZHJzL2Rvd25yZXYueG1sRE9Na8JA&#10;EL0L/odlBG+6sZY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ApRozCxQAAAN0AAAAP&#10;AAAAAAAAAAAAAAAAAAcCAABkcnMvZG93bnJldi54bWxQSwUGAAAAAAMAAwC3AAAA+QIAAAAA&#10;"/>
                      <v:line id="Line 2452" o:spid="_x0000_s1029" style="position:absolute;flip:y;visibility:visible;mso-wrap-style:square" from="9744,9166" to="10830,9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"/>
                      <v:line id="Line 2453" o:spid="_x0000_s1030" style="position:absolute;visibility:visible;mso-wrap-style:square" from="8477,9973" to="11011,9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" strokeweight="6pt">
                        <v:stroke r:id="rId316" o:title="" filltype="pattern"/>
                      </v:line>
                      <v:oval id="Oval 2454" o:spid="_x0000_s1031" style="position:absolute;left:8839;top:9166;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" fillcolor="gray"/>
                      <v:oval id="Oval 2455" o:spid="_x0000_s1032" style="position:absolute;left:10104;top:9350;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" fillcolor="gray"/>
                    </v:group>
                  </w:pict>
                </mc:Fallback>
              </mc:AlternateContent>
            </w:r>
          </w:p>
          <w:p w14:paraId="181B8B83"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1)                        (2)</w:t>
            </w:r>
          </w:p>
          <w:p w14:paraId="73C3D20A" w14:textId="77777777" w:rsidR="004E7E81" w:rsidRPr="00FB2A49" w:rsidRDefault="004E7E81" w:rsidP="00FB2A49">
            <w:pPr>
              <w:spacing w:before="120" w:after="120" w:line="360" w:lineRule="auto"/>
              <w:jc w:val="both"/>
              <w:rPr>
                <w:rFonts w:ascii="Times New Roman" w:hAnsi="Times New Roman"/>
                <w:b/>
                <w:bCs/>
                <w:sz w:val="28"/>
                <w:szCs w:val="28"/>
              </w:rPr>
            </w:pPr>
          </w:p>
          <w:p w14:paraId="3A5DC557" w14:textId="77777777" w:rsidR="004E7E81" w:rsidRPr="00FB2A49" w:rsidRDefault="004E7E81" w:rsidP="00FB2A49">
            <w:pPr>
              <w:spacing w:before="120" w:after="120" w:line="360" w:lineRule="auto"/>
              <w:jc w:val="both"/>
              <w:rPr>
                <w:rFonts w:ascii="Times New Roman" w:hAnsi="Times New Roman"/>
                <w:b/>
                <w:bCs/>
                <w:sz w:val="28"/>
                <w:szCs w:val="28"/>
              </w:rPr>
            </w:pPr>
          </w:p>
          <w:p w14:paraId="3A687040"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47328" behindDoc="0" locked="0" layoutInCell="1" allowOverlap="1" wp14:anchorId="6E9228C6" wp14:editId="783333AE">
                      <wp:simplePos x="0" y="0"/>
                      <wp:positionH relativeFrom="column">
                        <wp:posOffset>69215</wp:posOffset>
                      </wp:positionH>
                      <wp:positionV relativeFrom="paragraph">
                        <wp:posOffset>16510</wp:posOffset>
                      </wp:positionV>
                      <wp:extent cx="1724025" cy="512445"/>
                      <wp:effectExtent l="46990" t="12700" r="10160" b="46355"/>
                      <wp:wrapNone/>
                      <wp:docPr id="1075" name="Group 2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512445"/>
                                <a:chOff x="8475" y="10256"/>
                                <a:chExt cx="2715" cy="807"/>
                              </a:xfrm>
                            </wpg:grpSpPr>
                            <wps:wsp>
                              <wps:cNvPr id="1076" name="Line 2457"/>
                              <wps:cNvCnPr/>
                              <wps:spPr bwMode="auto">
                                <a:xfrm>
                                  <a:off x="8475" y="10980"/>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2458"/>
                              <wps:cNvCnPr/>
                              <wps:spPr bwMode="auto">
                                <a:xfrm>
                                  <a:off x="8654" y="10259"/>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2459"/>
                              <wps:cNvCnPr/>
                              <wps:spPr bwMode="auto">
                                <a:xfrm flipV="1">
                                  <a:off x="9736" y="10437"/>
                                  <a:ext cx="1454" cy="5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2460"/>
                              <wps:cNvCnPr/>
                              <wps:spPr bwMode="auto">
                                <a:xfrm>
                                  <a:off x="8475" y="11063"/>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80" name="Oval 2461"/>
                              <wps:cNvSpPr>
                                <a:spLocks noChangeArrowheads="1"/>
                              </wps:cNvSpPr>
                              <wps:spPr bwMode="auto">
                                <a:xfrm>
                                  <a:off x="8837" y="1025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81" name="Oval 2462"/>
                              <wps:cNvSpPr>
                                <a:spLocks noChangeArrowheads="1"/>
                              </wps:cNvSpPr>
                              <wps:spPr bwMode="auto">
                                <a:xfrm>
                                  <a:off x="10898" y="10326"/>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02CC76F" id="Group 2456" o:spid="_x0000_s1026" style="position:absolute;margin-left:5.45pt;margin-top:1.3pt;width:135.75pt;height:40.35pt;z-index:251747328" coordorigin="8475,10256" coordsize="2715,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">
                      <v:line id="Line 2457" o:spid="_x0000_s1027" style="position:absolute;visibility:visible;mso-wrap-style:square" from="8475,10980" to="11009,10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"/>
                      <v:line id="Line 2458" o:spid="_x0000_s1028" style="position:absolute;visibility:visible;mso-wrap-style:square" from="8654,10259" to="9740,10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"/>
                      <v:line id="Line 2459" o:spid="_x0000_s1029" style="position:absolute;flip:y;visibility:visible;mso-wrap-style:square" from="9736,10437" to="11190,10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"/>
                      <v:line id="Line 2460" o:spid="_x0000_s1030" style="position:absolute;visibility:visible;mso-wrap-style:square" from="8475,11063" to="11009,1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" strokeweight="6pt">
                        <v:stroke r:id="rId316" o:title="" filltype="pattern"/>
                      </v:line>
                      <v:oval id="Oval 2461" o:spid="_x0000_s1031" style="position:absolute;left:8837;top:10256;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" fillcolor="gray"/>
                      <v:oval id="Oval 2462" o:spid="_x0000_s1032" style="position:absolute;left:10898;top:10326;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" fillcolor="gray"/>
                    </v:group>
                  </w:pict>
                </mc:Fallback>
              </mc:AlternateContent>
            </w:r>
          </w:p>
          <w:p w14:paraId="53A71254"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1)                                 (2)</w:t>
            </w:r>
          </w:p>
          <w:p w14:paraId="4B76FA81"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 xml:space="preserve">                                                 </w:t>
            </w:r>
          </w:p>
          <w:p w14:paraId="2E750679" w14:textId="77777777" w:rsidR="004E7E81" w:rsidRPr="00FB2A49" w:rsidRDefault="004E7E81" w:rsidP="00FB2A49">
            <w:pPr>
              <w:spacing w:before="120" w:after="120" w:line="360" w:lineRule="auto"/>
              <w:jc w:val="both"/>
              <w:rPr>
                <w:rFonts w:ascii="Times New Roman" w:hAnsi="Times New Roman"/>
                <w:b/>
                <w:bCs/>
                <w:sz w:val="28"/>
                <w:szCs w:val="28"/>
              </w:rPr>
            </w:pPr>
          </w:p>
          <w:p w14:paraId="5A86211A"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48352" behindDoc="0" locked="0" layoutInCell="1" allowOverlap="1" wp14:anchorId="5F528EDF" wp14:editId="7D3FFA2B">
                      <wp:simplePos x="0" y="0"/>
                      <wp:positionH relativeFrom="column">
                        <wp:posOffset>69215</wp:posOffset>
                      </wp:positionH>
                      <wp:positionV relativeFrom="paragraph">
                        <wp:posOffset>26670</wp:posOffset>
                      </wp:positionV>
                      <wp:extent cx="1724025" cy="512445"/>
                      <wp:effectExtent l="46990" t="12065" r="10160" b="46990"/>
                      <wp:wrapNone/>
                      <wp:docPr id="1068" name="Group 2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512445"/>
                                <a:chOff x="8475" y="11342"/>
                                <a:chExt cx="2715" cy="807"/>
                              </a:xfrm>
                            </wpg:grpSpPr>
                            <wps:wsp>
                              <wps:cNvPr id="1069" name="Line 2464"/>
                              <wps:cNvCnPr/>
                              <wps:spPr bwMode="auto">
                                <a:xfrm>
                                  <a:off x="8475" y="12066"/>
                                  <a:ext cx="25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Line 2465"/>
                              <wps:cNvCnPr/>
                              <wps:spPr bwMode="auto">
                                <a:xfrm>
                                  <a:off x="8654" y="11345"/>
                                  <a:ext cx="1086"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2466"/>
                              <wps:cNvCnPr/>
                              <wps:spPr bwMode="auto">
                                <a:xfrm flipV="1">
                                  <a:off x="9738" y="12065"/>
                                  <a:ext cx="1452" cy="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2467"/>
                              <wps:cNvCnPr/>
                              <wps:spPr bwMode="auto">
                                <a:xfrm>
                                  <a:off x="8475" y="12149"/>
                                  <a:ext cx="2534" cy="0"/>
                                </a:xfrm>
                                <a:prstGeom prst="line">
                                  <a:avLst/>
                                </a:prstGeom>
                                <a:noFill/>
                                <a:ln w="7620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73" name="Oval 2468"/>
                              <wps:cNvSpPr>
                                <a:spLocks noChangeArrowheads="1"/>
                              </wps:cNvSpPr>
                              <wps:spPr bwMode="auto">
                                <a:xfrm>
                                  <a:off x="8837" y="11342"/>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74" name="Oval 2469"/>
                              <wps:cNvSpPr>
                                <a:spLocks noChangeArrowheads="1"/>
                              </wps:cNvSpPr>
                              <wps:spPr bwMode="auto">
                                <a:xfrm>
                                  <a:off x="11009" y="11884"/>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38BE844" id="Group 2463" o:spid="_x0000_s1026" style="position:absolute;margin-left:5.45pt;margin-top:2.1pt;width:135.75pt;height:40.35pt;z-index:251748352" coordorigin="8475,11342" coordsize="2715,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">
                      <v:line id="Line 2464" o:spid="_x0000_s1027" style="position:absolute;visibility:visible;mso-wrap-style:square" from="8475,12066" to="11009,12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"/>
                      <v:line id="Line 2465" o:spid="_x0000_s1028" style="position:absolute;visibility:visible;mso-wrap-style:square" from="8654,11345" to="9740,12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rmyAAAAN0AAAAPAAAAZHJzL2Rvd25yZXYueG1sRI9BS8NA&#10;EIXvQv/DMgVvdlOFK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BjqPrmyAAAAN0A&#10;AAAPAAAAAAAAAAAAAAAAAAcCAABkcnMvZG93bnJldi54bWxQSwUGAAAAAAMAAwC3AAAA/AIAAAAA&#10;"/>
                      <v:line id="Line 2466" o:spid="_x0000_s1029" style="position:absolute;flip:y;visibility:visible;mso-wrap-style:square" from="9738,12065" to="11190,12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"/>
                      <v:line id="Line 2467" o:spid="_x0000_s1030" style="position:absolute;visibility:visible;mso-wrap-style:square" from="8475,12149" to="11009,12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" strokeweight="6pt">
                        <v:stroke r:id="rId316" o:title="" filltype="pattern"/>
                      </v:line>
                      <v:oval id="Oval 2468" o:spid="_x0000_s1031" style="position:absolute;left:8837;top:11342;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" fillcolor="gray"/>
                      <v:oval id="Oval 2469" o:spid="_x0000_s1032" style="position:absolute;left:11009;top:11884;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" fillcolor="gray"/>
                    </v:group>
                  </w:pict>
                </mc:Fallback>
              </mc:AlternateContent>
            </w:r>
          </w:p>
          <w:p w14:paraId="66B0D7C8"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1)</w:t>
            </w:r>
          </w:p>
          <w:p w14:paraId="2952FEBB"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 xml:space="preserve">                                    </w:t>
            </w:r>
          </w:p>
          <w:p w14:paraId="70031510"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 xml:space="preserve">                                              </w:t>
            </w:r>
            <w:r w:rsidRPr="00FB2A49">
              <w:rPr>
                <w:rFonts w:ascii="Times New Roman" w:hAnsi="Times New Roman"/>
                <w:sz w:val="28"/>
                <w:szCs w:val="28"/>
              </w:rPr>
              <w:t>(2)</w:t>
            </w:r>
          </w:p>
          <w:p w14:paraId="414BEB71"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u không có ma sát và nếu máng (2) nằm ngang thì hòn bi sẽ lăn với vận tốc không đổi mãi mãi</w:t>
            </w:r>
          </w:p>
          <w:p w14:paraId="189425CB"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Định luật I Niu-tơn</w:t>
            </w:r>
          </w:p>
          <w:p w14:paraId="067AAB20"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ếu một vật không chịu tác dụng của lực nào hoặc chịu tác dụng của các lực có hợp lực bằng không, thì vật đang đứng yên sẽ tiếp tục đứng yên, đang chuyển động sẽ tiếp tục chuyển động thẳng đều.</w:t>
            </w:r>
          </w:p>
          <w:p w14:paraId="2B039DF4" w14:textId="77777777" w:rsidR="004E7E81" w:rsidRPr="00FB2A49" w:rsidRDefault="004E7E81" w:rsidP="00FB2A49">
            <w:pPr>
              <w:spacing w:before="120" w:after="120" w:line="360" w:lineRule="auto"/>
              <w:jc w:val="center"/>
              <w:rPr>
                <w:rFonts w:ascii="Times New Roman" w:hAnsi="Times New Roman"/>
                <w:sz w:val="28"/>
                <w:szCs w:val="28"/>
              </w:rPr>
            </w:pPr>
            <w:r w:rsidRPr="00FB2A49">
              <w:rPr>
                <w:rFonts w:ascii="Times New Roman" w:hAnsi="Times New Roman"/>
                <w:position w:val="-6"/>
                <w:sz w:val="28"/>
                <w:szCs w:val="28"/>
              </w:rPr>
              <w:object w:dxaOrig="600" w:dyaOrig="340" w14:anchorId="1A6D38D0">
                <v:shape id="_x0000_i1169" type="#_x0000_t75" style="width:30pt;height:17.25pt" o:ole="">
                  <v:imagedata r:id="rId317" o:title=""/>
                </v:shape>
                <o:OLEObject Type="Embed" ProgID="Equation.DSMT4" ShapeID="_x0000_i1169" DrawAspect="Content" ObjectID="_1692952684" r:id="rId318"/>
              </w:object>
            </w:r>
            <w:r w:rsidRPr="00FB2A49">
              <w:rPr>
                <w:rFonts w:ascii="Times New Roman" w:hAnsi="Times New Roman"/>
                <w:sz w:val="28"/>
                <w:szCs w:val="28"/>
              </w:rPr>
              <w:t xml:space="preserve">thì </w:t>
            </w:r>
            <w:r w:rsidRPr="00FB2A49">
              <w:rPr>
                <w:rFonts w:ascii="Times New Roman" w:hAnsi="Times New Roman"/>
                <w:position w:val="-6"/>
                <w:sz w:val="28"/>
                <w:szCs w:val="28"/>
              </w:rPr>
              <w:object w:dxaOrig="560" w:dyaOrig="340" w14:anchorId="6B293A55">
                <v:shape id="_x0000_i1170" type="#_x0000_t75" style="width:29.25pt;height:17.25pt" o:ole="">
                  <v:imagedata r:id="rId319" o:title=""/>
                </v:shape>
                <o:OLEObject Type="Embed" ProgID="Equation.DSMT4" ShapeID="_x0000_i1170" DrawAspect="Content" ObjectID="_1692952685" r:id="rId320"/>
              </w:object>
            </w:r>
          </w:p>
          <w:p w14:paraId="44CF5D60"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3. Quán tính</w:t>
            </w:r>
          </w:p>
          <w:p w14:paraId="623E0D81"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Quán tính là tính chất của mọi vật có xu hướng bảo toàn vận tốc cả về hướng và độ lớn.</w:t>
            </w:r>
          </w:p>
          <w:p w14:paraId="019901B5"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 Định luật I gọi là định luật quán tính và chuyển động thẳng đều được gọi là chuyển động theo quán tính.</w:t>
            </w:r>
          </w:p>
        </w:tc>
      </w:tr>
    </w:tbl>
    <w:p w14:paraId="56AFE543" w14:textId="77777777" w:rsidR="004E7E81" w:rsidRPr="00FB2A49" w:rsidRDefault="004E7E81"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Định luật II Niu-tơn</w:t>
      </w:r>
    </w:p>
    <w:p w14:paraId="34FB23F1" w14:textId="77777777" w:rsidR="004E7E81" w:rsidRPr="00FB2A49" w:rsidRDefault="004E7E8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14:paraId="219E9DE8" w14:textId="77777777" w:rsidR="004E7E81" w:rsidRPr="00FB2A49" w:rsidRDefault="004E7E81" w:rsidP="00FB2A49">
      <w:pPr>
        <w:spacing w:before="120" w:after="120" w:line="360" w:lineRule="auto"/>
        <w:rPr>
          <w:rFonts w:ascii="Times New Roman" w:hAnsi="Times New Roman"/>
          <w:sz w:val="28"/>
          <w:szCs w:val="28"/>
        </w:rPr>
      </w:pPr>
      <w:r w:rsidRPr="00FB2A49">
        <w:rPr>
          <w:rFonts w:ascii="Times New Roman" w:hAnsi="Times New Roman"/>
          <w:sz w:val="28"/>
          <w:szCs w:val="28"/>
          <w:lang w:val="en-US"/>
        </w:rPr>
        <w:t>-</w:t>
      </w:r>
      <w:r w:rsidRPr="00FB2A49">
        <w:rPr>
          <w:rFonts w:ascii="Times New Roman" w:hAnsi="Times New Roman"/>
          <w:sz w:val="28"/>
          <w:szCs w:val="28"/>
        </w:rPr>
        <w:t xml:space="preserve"> Định luật II Niu- tơn, viết được công thức của định luật</w:t>
      </w:r>
    </w:p>
    <w:p w14:paraId="5D1CA073" w14:textId="77777777" w:rsidR="004E7E81" w:rsidRPr="00FB2A49" w:rsidRDefault="004E7E81"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2E444D72" w14:textId="77777777" w:rsidR="004E7E81" w:rsidRPr="00FB2A49" w:rsidRDefault="004E7E81"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0D5BD6F3" w14:textId="77777777" w:rsidR="004E7E81" w:rsidRPr="00FB2A49" w:rsidRDefault="004E7E81" w:rsidP="00FB2A49">
      <w:pPr>
        <w:spacing w:before="120" w:after="120" w:line="360" w:lineRule="auto"/>
        <w:rPr>
          <w:rFonts w:ascii="Times New Roman" w:hAnsi="Times New Roman"/>
          <w:sz w:val="28"/>
          <w:szCs w:val="28"/>
        </w:rPr>
      </w:pPr>
      <w:r w:rsidRPr="00FB2A49">
        <w:rPr>
          <w:rFonts w:ascii="Times New Roman" w:hAnsi="Times New Roman"/>
          <w:b/>
          <w:color w:val="000000" w:themeColor="text1"/>
          <w:sz w:val="28"/>
          <w:szCs w:val="28"/>
        </w:rPr>
        <w:t>d) Tổ chức thực hiện:</w:t>
      </w:r>
    </w:p>
    <w:tbl>
      <w:tblPr>
        <w:tblW w:w="100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541"/>
      </w:tblGrid>
      <w:tr w:rsidR="004E7E81" w:rsidRPr="00FB2A49" w14:paraId="66222E07" w14:textId="77777777" w:rsidTr="00F17AFE">
        <w:trPr>
          <w:trHeight w:val="116"/>
        </w:trPr>
        <w:tc>
          <w:tcPr>
            <w:tcW w:w="5495" w:type="dxa"/>
            <w:tcBorders>
              <w:top w:val="single" w:sz="4" w:space="0" w:color="auto"/>
              <w:left w:val="single" w:sz="4" w:space="0" w:color="auto"/>
              <w:bottom w:val="single" w:sz="4" w:space="0" w:color="auto"/>
              <w:right w:val="single" w:sz="4" w:space="0" w:color="auto"/>
            </w:tcBorders>
            <w:vAlign w:val="center"/>
          </w:tcPr>
          <w:p w14:paraId="1751D52A" w14:textId="77777777" w:rsidR="004E7E81" w:rsidRPr="00FB2A49" w:rsidRDefault="004E7E81"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541" w:type="dxa"/>
            <w:tcBorders>
              <w:top w:val="single" w:sz="4" w:space="0" w:color="auto"/>
              <w:left w:val="single" w:sz="4" w:space="0" w:color="auto"/>
              <w:bottom w:val="single" w:sz="4" w:space="0" w:color="auto"/>
              <w:right w:val="single" w:sz="4" w:space="0" w:color="auto"/>
            </w:tcBorders>
            <w:vAlign w:val="center"/>
          </w:tcPr>
          <w:p w14:paraId="396B582B" w14:textId="77777777" w:rsidR="004E7E81" w:rsidRPr="00FB2A49" w:rsidRDefault="004E7E81"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4E7E81" w:rsidRPr="00FB2A49" w14:paraId="0D5C9230" w14:textId="77777777" w:rsidTr="00F17AFE">
        <w:trPr>
          <w:trHeight w:val="116"/>
        </w:trPr>
        <w:tc>
          <w:tcPr>
            <w:tcW w:w="5495" w:type="dxa"/>
            <w:tcBorders>
              <w:top w:val="single" w:sz="4" w:space="0" w:color="auto"/>
              <w:left w:val="single" w:sz="4" w:space="0" w:color="auto"/>
              <w:bottom w:val="single" w:sz="4" w:space="0" w:color="auto"/>
              <w:right w:val="single" w:sz="4" w:space="0" w:color="auto"/>
            </w:tcBorders>
          </w:tcPr>
          <w:p w14:paraId="484CBC87" w14:textId="77777777" w:rsidR="004E7E81" w:rsidRPr="00FB2A49" w:rsidRDefault="004E7E81"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42E955CB"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Muốn gây ra gia tốc cho vật ta phải có lực tác dụng lên vật đó. Nếu ta đẩy một thùng hàng khá nặng trên đường bằng phẳng. Theo em gia tốc của thùng hàng phụ thuộc vào những yếu tố nào?</w:t>
            </w:r>
          </w:p>
          <w:p w14:paraId="0C8D22EB"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ái quát thành câu phát biểu về gia tốc của vật?</w:t>
            </w:r>
          </w:p>
          <w:p w14:paraId="1D814081"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ảng về sự khái quát của Niu- tơn thành nội dung định luật II.</w:t>
            </w:r>
          </w:p>
          <w:p w14:paraId="02945202"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ếu nhiều lực tác dụng lên vật thì ĐL II được áp dụng như thế nào?</w:t>
            </w:r>
          </w:p>
          <w:p w14:paraId="0F1AD299"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 Ở lớp 6  em hiểu khối lượng là gì?</w:t>
            </w:r>
          </w:p>
          <w:p w14:paraId="130DF015"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Qua nội dung ĐL II, khối lượng còn có ý nghĩa gì khác</w:t>
            </w:r>
          </w:p>
          <w:p w14:paraId="18C01E76"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ả lời câu C2 (SGK)?</w:t>
            </w:r>
          </w:p>
          <w:p w14:paraId="1D5D5DA0"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hận xét câu trả lời của hs</w:t>
            </w:r>
          </w:p>
          <w:p w14:paraId="21DD84EA"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hông báo tính chất của khối lượng (2 tính chất)</w:t>
            </w:r>
          </w:p>
          <w:p w14:paraId="4A40CAEA"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rả lời câu C3(SGK)?</w:t>
            </w:r>
          </w:p>
          <w:p w14:paraId="32B55EE8" w14:textId="77777777" w:rsidR="004E7E81" w:rsidRPr="00FB2A49" w:rsidRDefault="004E7E81"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7306B355"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đọc sgk tìm hiểu bài</w:t>
            </w:r>
          </w:p>
          <w:p w14:paraId="631AC7E7"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hảo luận trả lời câu hỏi</w:t>
            </w:r>
          </w:p>
          <w:p w14:paraId="1573C4DC" w14:textId="77777777" w:rsidR="004E7E81" w:rsidRPr="00FB2A49" w:rsidRDefault="004E7E81"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1553DA88" w14:textId="77777777" w:rsidR="004E7E81" w:rsidRPr="00FB2A49" w:rsidRDefault="004E7E81"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phát biểu định nghĩa</w:t>
            </w:r>
          </w:p>
          <w:p w14:paraId="4CF34622" w14:textId="77777777" w:rsidR="004E7E81" w:rsidRPr="00FB2A49" w:rsidRDefault="004E7E81"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câu trả lời</w:t>
            </w:r>
          </w:p>
          <w:p w14:paraId="2BD65F11" w14:textId="77777777" w:rsidR="004E7E81" w:rsidRPr="00FB2A49" w:rsidRDefault="004E7E81"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5A09EB69" w14:textId="77777777" w:rsidR="004E7E81" w:rsidRPr="00FB2A49" w:rsidRDefault="004E7E81"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HS ghi nhận định luật II</w:t>
            </w:r>
          </w:p>
          <w:p w14:paraId="49990BFC" w14:textId="77777777" w:rsidR="004E7E81"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4541" w:type="dxa"/>
            <w:tcBorders>
              <w:top w:val="single" w:sz="4" w:space="0" w:color="auto"/>
              <w:left w:val="single" w:sz="4" w:space="0" w:color="auto"/>
              <w:bottom w:val="single" w:sz="4" w:space="0" w:color="auto"/>
              <w:right w:val="single" w:sz="4" w:space="0" w:color="auto"/>
            </w:tcBorders>
          </w:tcPr>
          <w:p w14:paraId="0F6DB185"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Định luật II Niu-tơn</w:t>
            </w:r>
          </w:p>
          <w:p w14:paraId="7E3FEF2A"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Định luật II Niu-tơn</w:t>
            </w:r>
          </w:p>
          <w:p w14:paraId="75C712C5"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Gia tốc của một vật cùng hướng với lực tác dụng lên vật. Độ lớn của gia tốc tỉ lệ thuận với độ lớn của lực và tỉ lệ nghịch với khối lượng của vật.</w:t>
            </w:r>
          </w:p>
          <w:p w14:paraId="7127FAC9"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24"/>
                <w:sz w:val="28"/>
                <w:szCs w:val="28"/>
              </w:rPr>
              <w:object w:dxaOrig="680" w:dyaOrig="660" w14:anchorId="27AFC69E">
                <v:shape id="_x0000_i1171" type="#_x0000_t75" style="width:35.25pt;height:32.25pt" o:ole="">
                  <v:imagedata r:id="rId321" o:title=""/>
                </v:shape>
                <o:OLEObject Type="Embed" ProgID="Equation.3" ShapeID="_x0000_i1171" DrawAspect="Content" ObjectID="_1692952686" r:id="rId322"/>
              </w:object>
            </w:r>
            <w:r w:rsidRPr="00FB2A49">
              <w:rPr>
                <w:rFonts w:ascii="Times New Roman" w:hAnsi="Times New Roman"/>
                <w:sz w:val="28"/>
                <w:szCs w:val="28"/>
              </w:rPr>
              <w:t xml:space="preserve">   hay  </w:t>
            </w:r>
            <w:r w:rsidRPr="00FB2A49">
              <w:rPr>
                <w:rFonts w:ascii="Times New Roman" w:hAnsi="Times New Roman"/>
                <w:position w:val="-6"/>
                <w:sz w:val="28"/>
                <w:szCs w:val="28"/>
              </w:rPr>
              <w:object w:dxaOrig="820" w:dyaOrig="340" w14:anchorId="1D635911">
                <v:shape id="_x0000_i1172" type="#_x0000_t75" style="width:42pt;height:17.25pt" o:ole="">
                  <v:imagedata r:id="rId323" o:title=""/>
                </v:shape>
                <o:OLEObject Type="Embed" ProgID="Equation.3" ShapeID="_x0000_i1172" DrawAspect="Content" ObjectID="_1692952687" r:id="rId324"/>
              </w:object>
            </w:r>
          </w:p>
          <w:p w14:paraId="25CCEE87"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đó: a: là gia tốc của vật (m/s</w:t>
            </w:r>
            <w:r w:rsidRPr="00FB2A49">
              <w:rPr>
                <w:rFonts w:ascii="Times New Roman" w:hAnsi="Times New Roman"/>
                <w:sz w:val="28"/>
                <w:szCs w:val="28"/>
                <w:vertAlign w:val="superscript"/>
              </w:rPr>
              <w:t>2</w:t>
            </w:r>
            <w:r w:rsidRPr="00FB2A49">
              <w:rPr>
                <w:rFonts w:ascii="Times New Roman" w:hAnsi="Times New Roman"/>
                <w:sz w:val="28"/>
                <w:szCs w:val="28"/>
              </w:rPr>
              <w:t>)</w:t>
            </w:r>
          </w:p>
          <w:p w14:paraId="41E76E1C"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F: là lực tác dụng (N)</w:t>
            </w:r>
          </w:p>
          <w:p w14:paraId="6678036F"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m: khối lượng của vật (kg)</w:t>
            </w:r>
          </w:p>
          <w:p w14:paraId="25289C4E"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Trường hợp vật chịu nhiều lực tác </w:t>
            </w:r>
            <w:r w:rsidRPr="00FB2A49">
              <w:rPr>
                <w:rFonts w:ascii="Times New Roman" w:hAnsi="Times New Roman"/>
                <w:sz w:val="28"/>
                <w:szCs w:val="28"/>
              </w:rPr>
              <w:lastRenderedPageBreak/>
              <w:t xml:space="preserve">dụng </w:t>
            </w:r>
            <w:r w:rsidRPr="00FB2A49">
              <w:rPr>
                <w:rFonts w:ascii="Times New Roman" w:hAnsi="Times New Roman"/>
                <w:position w:val="-12"/>
                <w:sz w:val="28"/>
                <w:szCs w:val="28"/>
              </w:rPr>
              <w:object w:dxaOrig="1040" w:dyaOrig="380" w14:anchorId="075CA776">
                <v:shape id="_x0000_i1173" type="#_x0000_t75" style="width:51.75pt;height:19.5pt" o:ole="">
                  <v:imagedata r:id="rId325" o:title=""/>
                </v:shape>
                <o:OLEObject Type="Embed" ProgID="Equation.DSMT4" ShapeID="_x0000_i1173" DrawAspect="Content" ObjectID="_1692952688" r:id="rId326"/>
              </w:object>
            </w:r>
            <w:r w:rsidRPr="00FB2A49">
              <w:rPr>
                <w:rFonts w:ascii="Times New Roman" w:hAnsi="Times New Roman"/>
                <w:sz w:val="28"/>
                <w:szCs w:val="28"/>
              </w:rPr>
              <w:t xml:space="preserve"> thì </w:t>
            </w:r>
            <w:r w:rsidRPr="00FB2A49">
              <w:rPr>
                <w:rFonts w:ascii="Times New Roman" w:hAnsi="Times New Roman"/>
                <w:position w:val="-4"/>
                <w:sz w:val="28"/>
                <w:szCs w:val="28"/>
              </w:rPr>
              <w:object w:dxaOrig="240" w:dyaOrig="300" w14:anchorId="08911BE2">
                <v:shape id="_x0000_i1174" type="#_x0000_t75" style="width:12pt;height:15pt" o:ole="">
                  <v:imagedata r:id="rId327" o:title=""/>
                </v:shape>
                <o:OLEObject Type="Embed" ProgID="Equation.DSMT4" ShapeID="_x0000_i1174" DrawAspect="Content" ObjectID="_1692952689" r:id="rId328"/>
              </w:object>
            </w:r>
            <w:r w:rsidRPr="00FB2A49">
              <w:rPr>
                <w:rFonts w:ascii="Times New Roman" w:hAnsi="Times New Roman"/>
                <w:sz w:val="28"/>
                <w:szCs w:val="28"/>
              </w:rPr>
              <w:t xml:space="preserve"> là hợp lực của tất cả các lực đó.</w:t>
            </w:r>
          </w:p>
          <w:p w14:paraId="22013427"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240" w:dyaOrig="400" w14:anchorId="41E7618D">
                <v:shape id="_x0000_i1175" type="#_x0000_t75" style="width:111.75pt;height:20.25pt" o:ole="">
                  <v:imagedata r:id="rId329" o:title=""/>
                </v:shape>
                <o:OLEObject Type="Embed" ProgID="Equation.3" ShapeID="_x0000_i1175" DrawAspect="Content" ObjectID="_1692952690" r:id="rId330"/>
              </w:object>
            </w:r>
          </w:p>
          <w:p w14:paraId="233A9183" w14:textId="77777777" w:rsidR="004E7E81" w:rsidRPr="00FB2A49" w:rsidRDefault="004E7E8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Khối lượng và mức quán tính</w:t>
            </w:r>
          </w:p>
          <w:p w14:paraId="18ED2429" w14:textId="77777777" w:rsidR="004E7E81" w:rsidRPr="00FB2A49" w:rsidRDefault="004E7E81" w:rsidP="00FB2A49">
            <w:pPr>
              <w:spacing w:before="120" w:after="120" w:line="360" w:lineRule="auto"/>
              <w:jc w:val="both"/>
              <w:rPr>
                <w:rFonts w:ascii="Times New Roman" w:hAnsi="Times New Roman"/>
                <w:b/>
                <w:bCs/>
                <w:i/>
                <w:iCs/>
                <w:sz w:val="28"/>
                <w:szCs w:val="28"/>
              </w:rPr>
            </w:pPr>
            <w:r w:rsidRPr="00FB2A49">
              <w:rPr>
                <w:rFonts w:ascii="Times New Roman" w:hAnsi="Times New Roman"/>
                <w:b/>
                <w:bCs/>
                <w:i/>
                <w:iCs/>
                <w:sz w:val="28"/>
                <w:szCs w:val="28"/>
              </w:rPr>
              <w:t>a. Định nghĩa</w:t>
            </w:r>
          </w:p>
          <w:p w14:paraId="5C90FD01"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Khối lượng là đại lượng đặc trưng cho mức quán tính của vật.</w:t>
            </w:r>
          </w:p>
          <w:p w14:paraId="4146ED79" w14:textId="77777777" w:rsidR="004E7E81" w:rsidRPr="00FB2A49" w:rsidRDefault="004E7E81" w:rsidP="00FB2A49">
            <w:pPr>
              <w:spacing w:before="120" w:after="120" w:line="360" w:lineRule="auto"/>
              <w:jc w:val="both"/>
              <w:rPr>
                <w:rFonts w:ascii="Times New Roman" w:hAnsi="Times New Roman"/>
                <w:b/>
                <w:bCs/>
                <w:i/>
                <w:iCs/>
                <w:sz w:val="28"/>
                <w:szCs w:val="28"/>
              </w:rPr>
            </w:pPr>
            <w:r w:rsidRPr="00FB2A49">
              <w:rPr>
                <w:rFonts w:ascii="Times New Roman" w:hAnsi="Times New Roman"/>
                <w:b/>
                <w:bCs/>
                <w:i/>
                <w:iCs/>
                <w:sz w:val="28"/>
                <w:szCs w:val="28"/>
              </w:rPr>
              <w:t>b. Tính chất của khối lượng.</w:t>
            </w:r>
          </w:p>
          <w:p w14:paraId="59111A31"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ối lượng là một đại lượng vô hướng, dương và không đổi đối với mọi vật.</w:t>
            </w:r>
          </w:p>
          <w:p w14:paraId="00269E79" w14:textId="77777777" w:rsidR="004E7E81" w:rsidRPr="00FB2A49" w:rsidRDefault="004E7E8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ối lượng có tính chất cộng</w:t>
            </w:r>
          </w:p>
          <w:p w14:paraId="649A452C" w14:textId="77777777" w:rsidR="004E7E81" w:rsidRPr="00FB2A49" w:rsidRDefault="004E7E81" w:rsidP="00FB2A49">
            <w:pPr>
              <w:spacing w:before="120" w:after="120" w:line="360" w:lineRule="auto"/>
              <w:jc w:val="center"/>
              <w:rPr>
                <w:rFonts w:ascii="Times New Roman" w:hAnsi="Times New Roman"/>
                <w:sz w:val="28"/>
                <w:szCs w:val="28"/>
              </w:rPr>
            </w:pPr>
          </w:p>
        </w:tc>
      </w:tr>
    </w:tbl>
    <w:p w14:paraId="3360FE33" w14:textId="77777777" w:rsidR="004E7E81" w:rsidRPr="00FB2A49" w:rsidRDefault="004E7E81" w:rsidP="00FB2A49">
      <w:pPr>
        <w:spacing w:before="120" w:after="120" w:line="360" w:lineRule="auto"/>
        <w:jc w:val="both"/>
        <w:rPr>
          <w:rFonts w:ascii="Times New Roman" w:hAnsi="Times New Roman"/>
          <w:b/>
          <w:sz w:val="28"/>
          <w:szCs w:val="28"/>
          <w:lang w:val="en-US"/>
        </w:rPr>
      </w:pPr>
    </w:p>
    <w:p w14:paraId="2B04BE4C" w14:textId="77777777" w:rsidR="004E7E81" w:rsidRPr="00FB2A49" w:rsidRDefault="004E7E81"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7005464B" w14:textId="77777777" w:rsidR="004E7E81" w:rsidRPr="00FB2A49" w:rsidRDefault="004E7E81"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15669F8A" w14:textId="77777777" w:rsidR="004E7E81" w:rsidRPr="00FB2A49" w:rsidRDefault="004E7E81"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1D032104"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Theo định luật I Niu-tơn thì</w:t>
      </w:r>
    </w:p>
    <w:p w14:paraId="1C164C8E"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với mỗi lực tác dụng luôn có một phản lực trực đối với nó.</w:t>
      </w:r>
    </w:p>
    <w:p w14:paraId="1E839C9C"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B. một vật sẽ giữ nguyên trạng thái đứng yên hoặc chuyển động thẳng đều nếu nó không chịu tác dụng của bất kì lực nào khác</w:t>
      </w:r>
    </w:p>
    <w:p w14:paraId="3A1BC8EA"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C. một vật không thể chuyển động được nếu hợp lực tác dụng lên nó bằng 0.</w:t>
      </w:r>
    </w:p>
    <w:p w14:paraId="56F79458"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mọi vật đang chuyển động đều có xu hướng dừng lại do quán tính.</w:t>
      </w:r>
    </w:p>
    <w:p w14:paraId="7302DDEA"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2:</w:t>
      </w:r>
      <w:r w:rsidRPr="00FB2A49">
        <w:rPr>
          <w:sz w:val="28"/>
          <w:szCs w:val="28"/>
        </w:rPr>
        <w:t> Theo định luật II Niu-tơn thì lực và phản lực</w:t>
      </w:r>
    </w:p>
    <w:p w14:paraId="50085411"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là cặp lực cân bằng.</w:t>
      </w:r>
    </w:p>
    <w:p w14:paraId="6A8DE5F7"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B. là cặp lực có cùng điểm đặt.</w:t>
      </w:r>
    </w:p>
    <w:p w14:paraId="60BC341B"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C. là cặp lực cùng phương, cùng chiều và cùng độ lớn.</w:t>
      </w:r>
    </w:p>
    <w:p w14:paraId="2F27E7EC"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là cặp lực xuất hiện và mất đi đồng thời.</w:t>
      </w:r>
    </w:p>
    <w:p w14:paraId="28F902BB"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3:</w:t>
      </w:r>
      <w:r w:rsidRPr="00FB2A49">
        <w:rPr>
          <w:sz w:val="28"/>
          <w:szCs w:val="28"/>
        </w:rPr>
        <w:t> Vật nào sau đây chuyển động theo quán tính?</w:t>
      </w:r>
    </w:p>
    <w:p w14:paraId="73EA8A09"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Vật chuyển động tròn đều.</w:t>
      </w:r>
    </w:p>
    <w:p w14:paraId="07BE6DC4"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B. Vật chuyển động trên quỹ đạo thẳng.</w:t>
      </w:r>
    </w:p>
    <w:p w14:paraId="2F859A4C"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C. Vật chuyển động thẳng đều.</w:t>
      </w:r>
    </w:p>
    <w:p w14:paraId="337D21E3"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Vật chuyển động rơi tự do.</w:t>
      </w:r>
    </w:p>
    <w:p w14:paraId="6289D7DB"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4:</w:t>
      </w:r>
      <w:r w:rsidRPr="00FB2A49">
        <w:rPr>
          <w:sz w:val="28"/>
          <w:szCs w:val="28"/>
        </w:rPr>
        <w:t> Khi nói về một vật chịu tác dụng của lực, phát biểu nào sau đây đúng?</w:t>
      </w:r>
    </w:p>
    <w:p w14:paraId="5D2AD6F5"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Khi không có lực tác dụng, vật không thể chuyển động.</w:t>
      </w:r>
    </w:p>
    <w:p w14:paraId="4F854C25"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B. Khi ngừng tác dụng lực lên vật, vật này sẽ dừng lại.</w:t>
      </w:r>
    </w:p>
    <w:p w14:paraId="47C70ACC"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C. Gia tốc của vật luôn cùng chiều với chiều của lực tác dụng.</w:t>
      </w:r>
    </w:p>
    <w:p w14:paraId="39F60868"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Khi có tác dụng lực lên vật, vận tốc của vật tăng.</w:t>
      </w:r>
    </w:p>
    <w:p w14:paraId="2EAD3E85"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Một lực có độ lớn 4 N tác dụng lên vật có khối lượng 0,8 kg đang đứng yên. Bỏ qua ma sát và các lực cản. Gia tốc của vật bằng</w:t>
      </w:r>
    </w:p>
    <w:p w14:paraId="47444BC2"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32 m/s</w:t>
      </w:r>
      <w:r w:rsidRPr="00FB2A49">
        <w:rPr>
          <w:sz w:val="28"/>
          <w:szCs w:val="28"/>
          <w:vertAlign w:val="superscript"/>
        </w:rPr>
        <w:t>2</w:t>
      </w:r>
      <w:r w:rsidRPr="00FB2A49">
        <w:rPr>
          <w:sz w:val="28"/>
          <w:szCs w:val="28"/>
        </w:rPr>
        <w:t>.</w:t>
      </w:r>
    </w:p>
    <w:p w14:paraId="221B2A58"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B. 0,005 m/s</w:t>
      </w:r>
      <w:r w:rsidRPr="00FB2A49">
        <w:rPr>
          <w:sz w:val="28"/>
          <w:szCs w:val="28"/>
          <w:vertAlign w:val="superscript"/>
        </w:rPr>
        <w:t>2</w:t>
      </w:r>
      <w:r w:rsidRPr="00FB2A49">
        <w:rPr>
          <w:sz w:val="28"/>
          <w:szCs w:val="28"/>
        </w:rPr>
        <w:t>.</w:t>
      </w:r>
    </w:p>
    <w:p w14:paraId="073435C8"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C. 3,2 m/s</w:t>
      </w:r>
      <w:r w:rsidRPr="00FB2A49">
        <w:rPr>
          <w:sz w:val="28"/>
          <w:szCs w:val="28"/>
          <w:vertAlign w:val="superscript"/>
        </w:rPr>
        <w:t>2</w:t>
      </w:r>
      <w:r w:rsidRPr="00FB2A49">
        <w:rPr>
          <w:sz w:val="28"/>
          <w:szCs w:val="28"/>
        </w:rPr>
        <w:t>.</w:t>
      </w:r>
    </w:p>
    <w:p w14:paraId="78FFFBE4"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5 m/s</w:t>
      </w:r>
      <w:r w:rsidRPr="00FB2A49">
        <w:rPr>
          <w:sz w:val="28"/>
          <w:szCs w:val="28"/>
          <w:vertAlign w:val="superscript"/>
        </w:rPr>
        <w:t>2</w:t>
      </w:r>
      <w:r w:rsidRPr="00FB2A49">
        <w:rPr>
          <w:sz w:val="28"/>
          <w:szCs w:val="28"/>
        </w:rPr>
        <w:t>.</w:t>
      </w:r>
    </w:p>
    <w:p w14:paraId="0F6F498D"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6:</w:t>
      </w:r>
      <w:r w:rsidRPr="00FB2A49">
        <w:rPr>
          <w:sz w:val="28"/>
          <w:szCs w:val="28"/>
        </w:rPr>
        <w:t> Một quả bóng có khối lượng 500 g đang nằm yên trên mặt đất thì bị một cầu thủ đá bằng một lực 250 N. Bỏ qua mọi ma sát. Gia tốc mà quả bóng thu được là</w:t>
      </w:r>
    </w:p>
    <w:p w14:paraId="3B65531B"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2 m/s</w:t>
      </w:r>
      <w:r w:rsidRPr="00FB2A49">
        <w:rPr>
          <w:sz w:val="28"/>
          <w:szCs w:val="28"/>
          <w:vertAlign w:val="superscript"/>
        </w:rPr>
        <w:t>2</w:t>
      </w:r>
      <w:r w:rsidRPr="00FB2A49">
        <w:rPr>
          <w:sz w:val="28"/>
          <w:szCs w:val="28"/>
        </w:rPr>
        <w:t>.</w:t>
      </w:r>
    </w:p>
    <w:p w14:paraId="39320515"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B. 0,002 m/s</w:t>
      </w:r>
      <w:r w:rsidRPr="00FB2A49">
        <w:rPr>
          <w:sz w:val="28"/>
          <w:szCs w:val="28"/>
          <w:vertAlign w:val="superscript"/>
        </w:rPr>
        <w:t>2</w:t>
      </w:r>
      <w:r w:rsidRPr="00FB2A49">
        <w:rPr>
          <w:sz w:val="28"/>
          <w:szCs w:val="28"/>
        </w:rPr>
        <w:t>.</w:t>
      </w:r>
    </w:p>
    <w:p w14:paraId="4EF9BB0A"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C. 0,5 m/s</w:t>
      </w:r>
      <w:r w:rsidRPr="00FB2A49">
        <w:rPr>
          <w:sz w:val="28"/>
          <w:szCs w:val="28"/>
          <w:vertAlign w:val="superscript"/>
        </w:rPr>
        <w:t>2</w:t>
      </w:r>
      <w:r w:rsidRPr="00FB2A49">
        <w:rPr>
          <w:sz w:val="28"/>
          <w:szCs w:val="28"/>
        </w:rPr>
        <w:t>.</w:t>
      </w:r>
    </w:p>
    <w:p w14:paraId="5D894240"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500 m/s</w:t>
      </w:r>
      <w:r w:rsidRPr="00FB2A49">
        <w:rPr>
          <w:sz w:val="28"/>
          <w:szCs w:val="28"/>
          <w:vertAlign w:val="superscript"/>
        </w:rPr>
        <w:t>2</w:t>
      </w:r>
      <w:r w:rsidRPr="00FB2A49">
        <w:rPr>
          <w:sz w:val="28"/>
          <w:szCs w:val="28"/>
        </w:rPr>
        <w:t>.</w:t>
      </w:r>
    </w:p>
    <w:p w14:paraId="75BF865C"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7:</w:t>
      </w:r>
      <w:r w:rsidRPr="00FB2A49">
        <w:rPr>
          <w:sz w:val="28"/>
          <w:szCs w:val="28"/>
        </w:rPr>
        <w:t> Lần lượt tác dụng có độ lớn F1 và F2 lên một vật khối lượng m, vật thu được gia tốc có độ lớn lần lượt là a</w:t>
      </w:r>
      <w:r w:rsidRPr="00FB2A49">
        <w:rPr>
          <w:sz w:val="28"/>
          <w:szCs w:val="28"/>
          <w:vertAlign w:val="subscript"/>
        </w:rPr>
        <w:t>1</w:t>
      </w:r>
      <w:r w:rsidRPr="00FB2A49">
        <w:rPr>
          <w:sz w:val="28"/>
          <w:szCs w:val="28"/>
        </w:rPr>
        <w:t> và a</w:t>
      </w:r>
      <w:r w:rsidRPr="00FB2A49">
        <w:rPr>
          <w:sz w:val="28"/>
          <w:szCs w:val="28"/>
          <w:vertAlign w:val="subscript"/>
        </w:rPr>
        <w:t>2</w:t>
      </w:r>
      <w:r w:rsidRPr="00FB2A49">
        <w:rPr>
          <w:sz w:val="28"/>
          <w:szCs w:val="28"/>
        </w:rPr>
        <w:t>. Biết 3F</w:t>
      </w:r>
      <w:r w:rsidRPr="00FB2A49">
        <w:rPr>
          <w:sz w:val="28"/>
          <w:szCs w:val="28"/>
          <w:vertAlign w:val="subscript"/>
        </w:rPr>
        <w:t>1</w:t>
      </w:r>
      <w:r w:rsidRPr="00FB2A49">
        <w:rPr>
          <w:sz w:val="28"/>
          <w:szCs w:val="28"/>
        </w:rPr>
        <w:t> = 2F</w:t>
      </w:r>
      <w:r w:rsidRPr="00FB2A49">
        <w:rPr>
          <w:sz w:val="28"/>
          <w:szCs w:val="28"/>
          <w:vertAlign w:val="subscript"/>
        </w:rPr>
        <w:t>2</w:t>
      </w:r>
      <w:r w:rsidRPr="00FB2A49">
        <w:rPr>
          <w:sz w:val="28"/>
          <w:szCs w:val="28"/>
        </w:rPr>
        <w:t>. Bỏ qua mọi ma sát. Tỉ số a</w:t>
      </w:r>
      <w:r w:rsidRPr="00FB2A49">
        <w:rPr>
          <w:sz w:val="28"/>
          <w:szCs w:val="28"/>
          <w:vertAlign w:val="subscript"/>
        </w:rPr>
        <w:t>2</w:t>
      </w:r>
      <w:r w:rsidRPr="00FB2A49">
        <w:rPr>
          <w:sz w:val="28"/>
          <w:szCs w:val="28"/>
        </w:rPr>
        <w:t>/a</w:t>
      </w:r>
      <w:r w:rsidRPr="00FB2A49">
        <w:rPr>
          <w:sz w:val="28"/>
          <w:szCs w:val="28"/>
          <w:vertAlign w:val="subscript"/>
        </w:rPr>
        <w:t>1</w:t>
      </w:r>
      <w:r w:rsidRPr="00FB2A49">
        <w:rPr>
          <w:sz w:val="28"/>
          <w:szCs w:val="28"/>
        </w:rPr>
        <w:t> là</w:t>
      </w:r>
    </w:p>
    <w:p w14:paraId="4F9273F4"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3/2.</w:t>
      </w:r>
    </w:p>
    <w:p w14:paraId="40772D49"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B. 2/3.</w:t>
      </w:r>
    </w:p>
    <w:p w14:paraId="37111499"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C. 3.</w:t>
      </w:r>
    </w:p>
    <w:p w14:paraId="25500B93"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1/3.</w:t>
      </w:r>
    </w:p>
    <w:p w14:paraId="0AD8BFA7"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8:</w:t>
      </w:r>
      <w:r w:rsidRPr="00FB2A49">
        <w:rPr>
          <w:sz w:val="28"/>
          <w:szCs w:val="28"/>
        </w:rPr>
        <w:t> Tác dụng vào vật có khối lượng 5kg, đang đứng yên, một lực theo phương ngang thì vật này chuyển động nhanh dần đều với gia tốc 1 m/s</w:t>
      </w:r>
      <w:r w:rsidRPr="00FB2A49">
        <w:rPr>
          <w:sz w:val="28"/>
          <w:szCs w:val="28"/>
          <w:vertAlign w:val="superscript"/>
        </w:rPr>
        <w:t>2</w:t>
      </w:r>
      <w:r w:rsidRPr="00FB2A49">
        <w:rPr>
          <w:sz w:val="28"/>
          <w:szCs w:val="28"/>
        </w:rPr>
        <w:t>. Độ lớn của lực này là</w:t>
      </w:r>
    </w:p>
    <w:p w14:paraId="383D1474"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3 N.</w:t>
      </w:r>
    </w:p>
    <w:p w14:paraId="1A46751E"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B. 4 N.</w:t>
      </w:r>
    </w:p>
    <w:p w14:paraId="1C07C49C"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C. 5 N.</w:t>
      </w:r>
    </w:p>
    <w:p w14:paraId="710E5DCD"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6 N.</w:t>
      </w:r>
    </w:p>
    <w:p w14:paraId="4F31661A"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9:</w:t>
      </w:r>
      <w:r w:rsidRPr="00FB2A49">
        <w:rPr>
          <w:sz w:val="28"/>
          <w:szCs w:val="28"/>
        </w:rPr>
        <w:t> Một lực có độ lớn 2 N tác dụng vào một vật có khối lượng 1 kg lúc đầu đứng yên. Quãng đường mà vật đi được trong khoảng thời gian 2s là</w:t>
      </w:r>
    </w:p>
    <w:p w14:paraId="3526CB30"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2 m.</w:t>
      </w:r>
    </w:p>
    <w:p w14:paraId="2C4DBED0"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B. 0,5 m.</w:t>
      </w:r>
    </w:p>
    <w:p w14:paraId="3D9E0B41"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C. 4 m.</w:t>
      </w:r>
    </w:p>
    <w:p w14:paraId="73228058"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1 m.</w:t>
      </w:r>
    </w:p>
    <w:p w14:paraId="0DA2B7F8"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b/>
          <w:bCs/>
          <w:sz w:val="28"/>
          <w:szCs w:val="28"/>
        </w:rPr>
        <w:t>Câu 10:</w:t>
      </w:r>
      <w:r w:rsidRPr="00FB2A49">
        <w:rPr>
          <w:sz w:val="28"/>
          <w:szCs w:val="28"/>
        </w:rPr>
        <w:t> Một quả bóng khối lượng 200 g bay với vận tốc 90 km/h đến đập vuông góc vào tường rồi bật trở lại theo phương cũ với vận tốc 54 km/h. Thời gian va chạm giữa bóng và tường là 0,05s. Độ lớn lực của tường tác dụng lên quả bóng là</w:t>
      </w:r>
    </w:p>
    <w:p w14:paraId="36784C48"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A. 120 N.</w:t>
      </w:r>
    </w:p>
    <w:p w14:paraId="40133FEC"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B. 210 N.</w:t>
      </w:r>
    </w:p>
    <w:p w14:paraId="3D880B70"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C. 200 N.</w:t>
      </w:r>
    </w:p>
    <w:p w14:paraId="272BA533" w14:textId="77777777" w:rsidR="004E7E81" w:rsidRPr="00FB2A49" w:rsidRDefault="004E7E81" w:rsidP="00FB2A49">
      <w:pPr>
        <w:pStyle w:val="NormalWeb"/>
        <w:spacing w:before="120" w:beforeAutospacing="0" w:after="120" w:afterAutospacing="0" w:line="360" w:lineRule="auto"/>
        <w:ind w:left="48" w:right="48"/>
        <w:jc w:val="both"/>
        <w:rPr>
          <w:sz w:val="28"/>
          <w:szCs w:val="28"/>
        </w:rPr>
      </w:pPr>
      <w:r w:rsidRPr="00FB2A49">
        <w:rPr>
          <w:sz w:val="28"/>
          <w:szCs w:val="28"/>
        </w:rPr>
        <w:t>    D. 160 N.</w:t>
      </w:r>
    </w:p>
    <w:p w14:paraId="506D6361" w14:textId="77777777" w:rsidR="004E7E81" w:rsidRPr="00FB2A49" w:rsidRDefault="004E7E81"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0F8A4F84" w14:textId="77777777" w:rsidR="004E7E81" w:rsidRPr="00FB2A49" w:rsidRDefault="004E7E81" w:rsidP="00FB2A49">
      <w:pPr>
        <w:pStyle w:val="NormalWeb"/>
        <w:spacing w:before="120" w:beforeAutospacing="0" w:after="120" w:afterAutospacing="0" w:line="360" w:lineRule="auto"/>
        <w:ind w:left="48" w:right="48"/>
        <w:jc w:val="center"/>
        <w:rPr>
          <w:sz w:val="28"/>
          <w:szCs w:val="28"/>
        </w:rPr>
      </w:pPr>
      <w:r w:rsidRPr="00FB2A49">
        <w:rPr>
          <w:b/>
          <w:bCs/>
          <w:sz w:val="28"/>
          <w:szCs w:val="28"/>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197"/>
        <w:gridCol w:w="497"/>
        <w:gridCol w:w="513"/>
        <w:gridCol w:w="514"/>
        <w:gridCol w:w="514"/>
        <w:gridCol w:w="514"/>
        <w:gridCol w:w="514"/>
        <w:gridCol w:w="498"/>
        <w:gridCol w:w="514"/>
        <w:gridCol w:w="514"/>
        <w:gridCol w:w="620"/>
      </w:tblGrid>
      <w:tr w:rsidR="004E7E81" w:rsidRPr="00FB2A49" w14:paraId="3E2BC65C" w14:textId="77777777" w:rsidTr="004E7E81">
        <w:trPr>
          <w:jc w:val="center"/>
        </w:trPr>
        <w:tc>
          <w:tcPr>
            <w:tcW w:w="11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819352C"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A19B7FF"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5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7B47167"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06F4600"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7DD2FB6"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B7C3E6D"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8738A5B"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9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38F85B9"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409DAAD"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9172233"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6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787C20A"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r>
      <w:tr w:rsidR="004E7E81" w:rsidRPr="00FB2A49" w14:paraId="73F0F979" w14:textId="77777777" w:rsidTr="004E7E81">
        <w:trPr>
          <w:jc w:val="center"/>
        </w:trPr>
        <w:tc>
          <w:tcPr>
            <w:tcW w:w="11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0659143"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9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3828903"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1CF117C"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FDE69E8"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291DB67"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09ABB0A"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B062016"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9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509C156"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24AE147"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DB11CE3"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2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EADFDDD" w14:textId="77777777" w:rsidR="004E7E81" w:rsidRPr="00FB2A49" w:rsidRDefault="004E7E81"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r>
    </w:tbl>
    <w:p w14:paraId="7E9F9043" w14:textId="77777777" w:rsidR="004E7E81" w:rsidRPr="00FB2A49" w:rsidRDefault="004E7E81"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4A6E5D8A" w14:textId="77777777" w:rsidR="004E7E81" w:rsidRPr="00FB2A49" w:rsidRDefault="004E7E81"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07075313" w14:textId="77777777" w:rsidR="004E7E81" w:rsidRPr="00FB2A49" w:rsidRDefault="004E7E81"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3F0AAE82" w14:textId="77777777" w:rsidR="00DC5DF6" w:rsidRPr="00FB2A49" w:rsidRDefault="004E7E81"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17D58A52" w14:textId="77777777" w:rsidR="004E7E81" w:rsidRPr="00FB2A49" w:rsidRDefault="004E7E81"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76281E23" w14:textId="77777777" w:rsidR="004E7E81" w:rsidRPr="00FB2A49" w:rsidRDefault="004E7E81"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7C192750" w14:textId="77777777" w:rsidR="004E7E81" w:rsidRPr="00FB2A49" w:rsidRDefault="004E7E81"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6C0618FA" w14:textId="77777777" w:rsidR="004E7E81" w:rsidRPr="00FB2A49" w:rsidRDefault="004E7E81" w:rsidP="00FB2A49">
      <w:pPr>
        <w:spacing w:before="120" w:after="120" w:line="360" w:lineRule="auto"/>
        <w:jc w:val="both"/>
        <w:rPr>
          <w:rFonts w:ascii="Times New Roman" w:hAnsi="Times New Roman"/>
          <w:sz w:val="28"/>
          <w:szCs w:val="28"/>
          <w:lang w:val="en-CA"/>
        </w:rPr>
      </w:pPr>
      <w:r w:rsidRPr="00FB2A49">
        <w:rPr>
          <w:rFonts w:ascii="Times New Roman" w:hAnsi="Times New Roman"/>
          <w:sz w:val="28"/>
          <w:szCs w:val="28"/>
          <w:lang w:val="en-CA"/>
        </w:rPr>
        <w:t xml:space="preserve">* GV chia lớp thành nhiều nhóm ( mỗi nhóm gồm các HS trong 1 bàn) và giao các nhiệm vụ: thảo luận trả lời các câu hỏi sau và ghi chép lại câu trả lời vào vở bài tập </w:t>
      </w:r>
    </w:p>
    <w:p w14:paraId="40F924D5" w14:textId="77777777" w:rsidR="004E7E81" w:rsidRPr="00FB2A49" w:rsidRDefault="004E7E81" w:rsidP="00FB2A49">
      <w:pPr>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t>-</w:t>
      </w:r>
      <w:r w:rsidRPr="00FB2A49">
        <w:rPr>
          <w:rFonts w:ascii="Times New Roman" w:hAnsi="Times New Roman"/>
          <w:sz w:val="28"/>
          <w:szCs w:val="28"/>
          <w:shd w:val="clear" w:color="auto" w:fill="FFFFFF"/>
          <w:lang w:val="en-US"/>
        </w:rPr>
        <w:t xml:space="preserve">C1; </w:t>
      </w:r>
      <w:r w:rsidRPr="00FB2A49">
        <w:rPr>
          <w:rFonts w:ascii="Times New Roman" w:hAnsi="Times New Roman"/>
          <w:sz w:val="28"/>
          <w:szCs w:val="28"/>
          <w:shd w:val="clear" w:color="auto" w:fill="FFFFFF"/>
        </w:rPr>
        <w:t>Tại sao ở nhiều nước lại bắt buộc người lái xe và những người ngồi trong xe ô tô khoác một đai bảo hiểm vòng qua ngực, hai đầu móc vào ghế ngồi?</w:t>
      </w:r>
    </w:p>
    <w:p w14:paraId="3106DC84" w14:textId="77777777" w:rsidR="004E7E81" w:rsidRPr="00FB2A49" w:rsidRDefault="004E7E81" w:rsidP="00FB2A49">
      <w:pPr>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lang w:val="en-US"/>
        </w:rPr>
        <w:t>C2:</w:t>
      </w:r>
      <w:r w:rsidRPr="00FB2A49">
        <w:rPr>
          <w:rFonts w:ascii="Times New Roman" w:hAnsi="Times New Roman"/>
          <w:sz w:val="28"/>
          <w:szCs w:val="28"/>
          <w:shd w:val="clear" w:color="auto" w:fill="FFFFFF"/>
        </w:rPr>
        <w:t>Muốn rũ bụi ở quần áo, tra búa vào cán, ta làm động tác như thế nào? Tại sao?</w:t>
      </w:r>
    </w:p>
    <w:p w14:paraId="6F468553" w14:textId="77777777" w:rsidR="004E7E81" w:rsidRPr="00FB2A49" w:rsidRDefault="004E7E81"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7F75A507" w14:textId="77777777" w:rsidR="004E7E81" w:rsidRPr="00FB2A49" w:rsidRDefault="004E7E81" w:rsidP="00FB2A49">
      <w:pPr>
        <w:framePr w:hSpace="180" w:wrap="around" w:vAnchor="text" w:hAnchor="text" w:x="-68" w:y="1"/>
        <w:spacing w:before="120" w:after="120" w:line="360" w:lineRule="auto"/>
        <w:suppressOverlap/>
        <w:jc w:val="both"/>
        <w:rPr>
          <w:rFonts w:ascii="Times New Roman" w:hAnsi="Times New Roman"/>
          <w:sz w:val="28"/>
          <w:szCs w:val="28"/>
          <w:shd w:val="clear" w:color="auto" w:fill="FFFFFF"/>
          <w:lang w:val="en-US"/>
        </w:rPr>
      </w:pPr>
      <w:r w:rsidRPr="00FB2A49">
        <w:rPr>
          <w:rFonts w:ascii="Times New Roman" w:hAnsi="Times New Roman"/>
          <w:sz w:val="28"/>
          <w:szCs w:val="28"/>
          <w:lang w:val="en-US"/>
        </w:rPr>
        <w:t>C1:</w:t>
      </w:r>
      <w:r w:rsidRPr="00FB2A49">
        <w:rPr>
          <w:rFonts w:ascii="Times New Roman" w:hAnsi="Times New Roman"/>
          <w:sz w:val="28"/>
          <w:szCs w:val="28"/>
          <w:shd w:val="clear" w:color="auto" w:fill="FFFFFF"/>
        </w:rPr>
        <w:t>Đai bảo hiểm vòng qua ngực có tác dụng giúp người ngồi trên ô tô tránh được trường hợp: khi ô tô hãm đột ngột do phanh hoặc do đụng vào chướng ngại vật… theo quán tính, người ngồi trên xe ô tô lao đầu về phía trước gây ra chấn thương.</w:t>
      </w:r>
    </w:p>
    <w:p w14:paraId="5F4902B0" w14:textId="77777777" w:rsidR="004E7E81" w:rsidRPr="00FB2A49" w:rsidRDefault="004E7E81" w:rsidP="00FB2A49">
      <w:pPr>
        <w:pStyle w:val="NormalWeb"/>
        <w:framePr w:hSpace="180" w:wrap="around" w:vAnchor="text" w:hAnchor="text" w:x="-68" w:y="1"/>
        <w:spacing w:before="120" w:beforeAutospacing="0" w:after="120" w:afterAutospacing="0" w:line="360" w:lineRule="auto"/>
        <w:ind w:left="48" w:right="48"/>
        <w:suppressOverlap/>
        <w:jc w:val="both"/>
        <w:rPr>
          <w:sz w:val="28"/>
          <w:szCs w:val="28"/>
        </w:rPr>
      </w:pPr>
      <w:r w:rsidRPr="00FB2A49">
        <w:rPr>
          <w:sz w:val="28"/>
          <w:szCs w:val="28"/>
          <w:shd w:val="clear" w:color="auto" w:fill="FFFFFF"/>
        </w:rPr>
        <w:t>C2:</w:t>
      </w:r>
      <w:r w:rsidRPr="00FB2A49">
        <w:rPr>
          <w:sz w:val="28"/>
          <w:szCs w:val="28"/>
        </w:rPr>
        <w:t>* Muốn rũ bụi ở quần áo, người ta cho áo chuyển động thật nhanh rồi dừng lại đột ngột, khi đó bụi tiếp tục chuyển động do quán tính, tức bụi văng ra ngoài.</w:t>
      </w:r>
    </w:p>
    <w:p w14:paraId="0EF9119A" w14:textId="77777777" w:rsidR="004E7E81" w:rsidRPr="00FB2A49" w:rsidRDefault="004E7E81"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lastRenderedPageBreak/>
        <w:t>*Cho búa và cán chuyển động thật nhanh, cán dừng lại đột ngột,theo quán tính búa tiếp tục chuyển động tra vào cán</w:t>
      </w:r>
    </w:p>
    <w:p w14:paraId="0424F77F" w14:textId="77777777" w:rsidR="004E7E81" w:rsidRPr="00FB2A49" w:rsidRDefault="004E7E81"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19377F9B" w14:textId="77777777" w:rsidR="00487465" w:rsidRPr="00FB2A49" w:rsidRDefault="00487465" w:rsidP="00FB2A49">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 HS trả lời.</w:t>
      </w:r>
    </w:p>
    <w:p w14:paraId="01272731" w14:textId="77777777" w:rsidR="00487465" w:rsidRPr="00FB2A49" w:rsidRDefault="00487465" w:rsidP="00FB2A49">
      <w:pPr>
        <w:framePr w:hSpace="180" w:wrap="around" w:vAnchor="text" w:hAnchor="text" w:x="-68"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 HS nộp vở bài tập.</w:t>
      </w:r>
    </w:p>
    <w:p w14:paraId="56173A06" w14:textId="77777777" w:rsidR="00487465" w:rsidRPr="00FB2A49" w:rsidRDefault="00487465"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14:paraId="5419CD00" w14:textId="77777777" w:rsidR="00487465" w:rsidRPr="00FB2A49" w:rsidRDefault="00487465"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7CDA4F9D" w14:textId="77777777" w:rsidR="00487465" w:rsidRPr="00FB2A49" w:rsidRDefault="00487465"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5E2D3956" w14:textId="77777777" w:rsidR="00487465" w:rsidRPr="00FB2A49" w:rsidRDefault="00487465"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07FD8976" w14:textId="77777777" w:rsidR="00487465" w:rsidRPr="00FB2A49" w:rsidRDefault="00487465"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248F38F4" w14:textId="77777777" w:rsidR="00487465" w:rsidRPr="00FB2A49" w:rsidRDefault="00487465"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2588AE40" w14:textId="77777777" w:rsidR="00487465" w:rsidRPr="00FB2A49" w:rsidRDefault="0048746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p>
    <w:p w14:paraId="07919D47" w14:textId="77777777" w:rsidR="00487465" w:rsidRPr="00FB2A49" w:rsidRDefault="0048746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br w:type="page"/>
      </w:r>
    </w:p>
    <w:p w14:paraId="784B5FF7" w14:textId="77777777" w:rsidR="00487465" w:rsidRPr="00FB2A49" w:rsidRDefault="00487465"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7EAD8941" w14:textId="77777777" w:rsidR="00487465" w:rsidRPr="00FB2A49" w:rsidRDefault="00487465"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62776CA3" w14:textId="77777777" w:rsidR="00487465" w:rsidRPr="00FB2A49" w:rsidRDefault="00487465"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1A8F83F5" w14:textId="77777777" w:rsidR="00487465" w:rsidRPr="00FB2A49" w:rsidRDefault="00487465" w:rsidP="00FB2A49">
      <w:pPr>
        <w:spacing w:before="120" w:after="120" w:line="360" w:lineRule="auto"/>
        <w:rPr>
          <w:rFonts w:ascii="Times New Roman" w:hAnsi="Times New Roman"/>
          <w:b/>
          <w:bCs/>
          <w:caps/>
          <w:sz w:val="28"/>
          <w:szCs w:val="28"/>
          <w:lang w:val="en-US"/>
        </w:rPr>
      </w:pPr>
    </w:p>
    <w:p w14:paraId="0EC60036" w14:textId="77777777" w:rsidR="006A6FD2" w:rsidRPr="00FB2A49" w:rsidRDefault="006A6FD2" w:rsidP="00FB2A49">
      <w:pPr>
        <w:spacing w:before="120" w:after="120" w:line="360" w:lineRule="auto"/>
        <w:jc w:val="center"/>
        <w:rPr>
          <w:rFonts w:ascii="Times New Roman" w:hAnsi="Times New Roman"/>
          <w:sz w:val="28"/>
          <w:szCs w:val="28"/>
          <w:lang w:val="en-US"/>
        </w:rPr>
      </w:pPr>
      <w:r w:rsidRPr="00FB2A49">
        <w:rPr>
          <w:rFonts w:ascii="Times New Roman" w:hAnsi="Times New Roman"/>
          <w:b/>
          <w:bCs/>
          <w:caps/>
          <w:sz w:val="28"/>
          <w:szCs w:val="28"/>
        </w:rPr>
        <w:t>Bài 10</w:t>
      </w:r>
      <w:r w:rsidRPr="00FB2A49">
        <w:rPr>
          <w:rFonts w:ascii="Times New Roman" w:hAnsi="Times New Roman"/>
          <w:b/>
          <w:bCs/>
          <w:sz w:val="28"/>
          <w:szCs w:val="28"/>
        </w:rPr>
        <w:t xml:space="preserve">: BA ĐỊNH LUẬT NIU-TƠN </w:t>
      </w:r>
      <w:r w:rsidRPr="00FB2A49">
        <w:rPr>
          <w:rFonts w:ascii="Times New Roman" w:hAnsi="Times New Roman"/>
          <w:bCs/>
          <w:sz w:val="28"/>
          <w:szCs w:val="28"/>
        </w:rPr>
        <w:t>(tiếp)</w:t>
      </w:r>
    </w:p>
    <w:p w14:paraId="5D02BF8D"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487465" w:rsidRPr="00FB2A49">
        <w:rPr>
          <w:rFonts w:ascii="Times New Roman" w:hAnsi="Times New Roman"/>
          <w:b/>
          <w:bCs/>
          <w:sz w:val="28"/>
          <w:szCs w:val="28"/>
          <w:lang w:val="en-US"/>
        </w:rPr>
        <w:t xml:space="preserve"> BÀI HỌC</w:t>
      </w:r>
    </w:p>
    <w:p w14:paraId="4D7B7D4E" w14:textId="77777777" w:rsidR="00320D0F" w:rsidRPr="00FB2A49" w:rsidRDefault="00320D0F"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t>1. Kiến thức</w:t>
      </w:r>
    </w:p>
    <w:p w14:paraId="1583078F" w14:textId="77777777" w:rsidR="00320D0F" w:rsidRPr="00FB2A49" w:rsidRDefault="00320D0F" w:rsidP="00FB2A49">
      <w:pPr>
        <w:tabs>
          <w:tab w:val="left" w:pos="342"/>
        </w:tabs>
        <w:spacing w:before="120" w:after="120" w:line="360" w:lineRule="auto"/>
        <w:rPr>
          <w:rFonts w:ascii="Times New Roman" w:hAnsi="Times New Roman"/>
          <w:sz w:val="28"/>
          <w:szCs w:val="28"/>
          <w:lang w:val="nl-NL"/>
        </w:rPr>
      </w:pPr>
      <w:r w:rsidRPr="00FB2A49">
        <w:rPr>
          <w:rFonts w:ascii="Times New Roman" w:hAnsi="Times New Roman"/>
          <w:sz w:val="28"/>
          <w:szCs w:val="28"/>
          <w:lang w:val="nl-NL"/>
        </w:rPr>
        <w:t>-Phát biểu được định luật III Niu-tơn và viết được hệ thức của định luật này.</w:t>
      </w:r>
    </w:p>
    <w:p w14:paraId="5EC5B3D7" w14:textId="77777777" w:rsidR="00320D0F" w:rsidRPr="00FB2A49" w:rsidRDefault="00320D0F" w:rsidP="00FB2A49">
      <w:pPr>
        <w:pStyle w:val="bang"/>
        <w:spacing w:before="120" w:after="120" w:line="360" w:lineRule="auto"/>
        <w:rPr>
          <w:rFonts w:ascii="Times New Roman" w:hAnsi="Times New Roman"/>
          <w:sz w:val="28"/>
          <w:szCs w:val="28"/>
          <w:lang w:val="nl-NL"/>
        </w:rPr>
      </w:pPr>
      <w:r w:rsidRPr="00FB2A49">
        <w:rPr>
          <w:rFonts w:ascii="Times New Roman" w:hAnsi="Times New Roman"/>
          <w:sz w:val="28"/>
          <w:szCs w:val="28"/>
          <w:lang w:val="nl-NL"/>
        </w:rPr>
        <w:t>-Nêu được các đặc điểm của phản lực và lực tác dụng.</w:t>
      </w:r>
    </w:p>
    <w:p w14:paraId="61913677" w14:textId="77777777" w:rsidR="00320D0F" w:rsidRPr="00FB2A49" w:rsidRDefault="00320D0F" w:rsidP="00FB2A49">
      <w:pPr>
        <w:tabs>
          <w:tab w:val="left" w:pos="342"/>
        </w:tabs>
        <w:spacing w:before="120" w:after="120" w:line="360" w:lineRule="auto"/>
        <w:rPr>
          <w:rFonts w:ascii="Times New Roman" w:hAnsi="Times New Roman"/>
          <w:sz w:val="28"/>
          <w:szCs w:val="28"/>
          <w:lang w:val="nl-NL"/>
        </w:rPr>
      </w:pPr>
      <w:r w:rsidRPr="00FB2A49">
        <w:rPr>
          <w:rFonts w:ascii="Times New Roman" w:hAnsi="Times New Roman"/>
          <w:sz w:val="28"/>
          <w:szCs w:val="28"/>
          <w:lang w:val="nl-NL"/>
        </w:rPr>
        <w:t>-Biểu diễn được các vectơ lực và phản lực trong một số ví dụ cụ thể.</w:t>
      </w:r>
    </w:p>
    <w:p w14:paraId="1AE35AA2" w14:textId="77777777" w:rsidR="00487465" w:rsidRPr="00FB2A49" w:rsidRDefault="00487465"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1F18C5CE" w14:textId="77777777" w:rsidR="00487465" w:rsidRPr="00FB2A49" w:rsidRDefault="00487465"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14693838" w14:textId="77777777" w:rsidR="00487465" w:rsidRPr="00FB2A49" w:rsidRDefault="00487465"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239E81A8" w14:textId="77777777" w:rsidR="00487465" w:rsidRPr="00FB2A49" w:rsidRDefault="00487465"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12E0BE2F" w14:textId="77777777" w:rsidR="00487465" w:rsidRPr="00FB2A49" w:rsidRDefault="00487465"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52ECD4BC" w14:textId="77777777" w:rsidR="00487465" w:rsidRPr="00FB2A49" w:rsidRDefault="00487465"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62AA0AF5" w14:textId="77777777" w:rsidR="00487465" w:rsidRPr="00FB2A49" w:rsidRDefault="00487465"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307350F7" w14:textId="77777777" w:rsidR="00487465" w:rsidRPr="00FB2A49" w:rsidRDefault="00487465"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52F5E627" w14:textId="77777777" w:rsidR="00487465" w:rsidRPr="00FB2A49" w:rsidRDefault="00487465"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3E8B3884" w14:textId="77777777" w:rsidR="00487465" w:rsidRPr="00FB2A49" w:rsidRDefault="00487465"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7E03EB54" w14:textId="77777777" w:rsidR="00487465" w:rsidRPr="00FB2A49" w:rsidRDefault="00487465"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7767EB60" w14:textId="77777777" w:rsidR="00487465" w:rsidRPr="00FB2A49" w:rsidRDefault="006A6FD2"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rPr>
        <w:t>1. Giáo viên:</w:t>
      </w:r>
      <w:r w:rsidRPr="00FB2A49">
        <w:rPr>
          <w:rFonts w:ascii="Times New Roman" w:hAnsi="Times New Roman"/>
          <w:sz w:val="28"/>
          <w:szCs w:val="28"/>
        </w:rPr>
        <w:t xml:space="preserve"> </w:t>
      </w:r>
    </w:p>
    <w:p w14:paraId="68BDB76F" w14:textId="77777777" w:rsidR="006A6FD2" w:rsidRPr="00FB2A49" w:rsidRDefault="00487465" w:rsidP="00FB2A49">
      <w:pPr>
        <w:spacing w:before="120" w:after="120" w:line="360" w:lineRule="auto"/>
        <w:rPr>
          <w:rFonts w:ascii="Times New Roman" w:hAnsi="Times New Roman"/>
          <w:sz w:val="28"/>
          <w:szCs w:val="28"/>
        </w:rPr>
      </w:pPr>
      <w:r w:rsidRPr="00FB2A49">
        <w:rPr>
          <w:rFonts w:ascii="Times New Roman" w:hAnsi="Times New Roman"/>
          <w:sz w:val="28"/>
          <w:szCs w:val="28"/>
          <w:lang w:val="en-US"/>
        </w:rPr>
        <w:lastRenderedPageBreak/>
        <w:t xml:space="preserve">- </w:t>
      </w:r>
      <w:r w:rsidR="006A6FD2" w:rsidRPr="00FB2A49">
        <w:rPr>
          <w:rFonts w:ascii="Times New Roman" w:hAnsi="Times New Roman"/>
          <w:sz w:val="28"/>
          <w:szCs w:val="28"/>
        </w:rPr>
        <w:t>Thí nghiệm về hai xe lăn, một xe có gắn lò xo ở một đầu.</w:t>
      </w:r>
    </w:p>
    <w:p w14:paraId="51331D60" w14:textId="77777777" w:rsidR="006A6FD2" w:rsidRPr="00FB2A49" w:rsidRDefault="00487465" w:rsidP="00FB2A49">
      <w:pPr>
        <w:spacing w:before="120" w:after="120" w:line="360" w:lineRule="auto"/>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Thí nghiệm về hai hòn bi như hình 10.2 SGK.</w:t>
      </w:r>
    </w:p>
    <w:p w14:paraId="30FAD5FA" w14:textId="77777777" w:rsidR="00487465" w:rsidRPr="00FB2A49" w:rsidRDefault="006A6FD2"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rPr>
        <w:t>2. Học sinh:</w:t>
      </w:r>
      <w:r w:rsidRPr="00FB2A49">
        <w:rPr>
          <w:rFonts w:ascii="Times New Roman" w:hAnsi="Times New Roman"/>
          <w:sz w:val="28"/>
          <w:szCs w:val="28"/>
        </w:rPr>
        <w:t xml:space="preserve"> </w:t>
      </w:r>
    </w:p>
    <w:p w14:paraId="21EF9317" w14:textId="77777777" w:rsidR="006A6FD2" w:rsidRPr="00FB2A49" w:rsidRDefault="00487465" w:rsidP="00FB2A49">
      <w:pPr>
        <w:spacing w:before="120" w:after="120" w:line="360" w:lineRule="auto"/>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Ôn tập về trọng lực, trọng lượng, công thức tính trọng lượng.</w:t>
      </w:r>
    </w:p>
    <w:p w14:paraId="7EEAA6D4" w14:textId="77777777" w:rsidR="00487465" w:rsidRPr="00FB2A49" w:rsidRDefault="00487465"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bCs/>
          <w:sz w:val="28"/>
          <w:szCs w:val="28"/>
        </w:rPr>
        <w:t xml:space="preserve"> </w:t>
      </w:r>
    </w:p>
    <w:p w14:paraId="0B0F0C2E" w14:textId="77777777" w:rsidR="006A6FD2" w:rsidRPr="00FB2A49" w:rsidRDefault="005464E8"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Gv: Một hộp phấn đặt trên bàn, làm thế nào để biết bàn tác dụng lực lên hộp phấn? Hay chỉ có hộp phấn tác dụng lực lên bàn. Chúng ta sẽ cùng tim hiểu trong bài học hôm nay.</w:t>
      </w:r>
    </w:p>
    <w:p w14:paraId="5B52E93F" w14:textId="77777777" w:rsidR="005464E8" w:rsidRPr="00FB2A49" w:rsidRDefault="005464E8"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HS định hướng ND</w:t>
      </w:r>
    </w:p>
    <w:p w14:paraId="16CAF9FE" w14:textId="77777777" w:rsidR="005464E8" w:rsidRPr="00FB2A49" w:rsidRDefault="005464E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03E55287" w14:textId="77777777" w:rsidR="005464E8" w:rsidRPr="00FB2A49" w:rsidRDefault="005464E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0F9BC2F0" w14:textId="77777777" w:rsidR="005464E8" w:rsidRPr="00FB2A49" w:rsidRDefault="005464E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65922603" w14:textId="77777777" w:rsidR="005464E8" w:rsidRPr="00FB2A49" w:rsidRDefault="005464E8"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32C91D1A" w14:textId="77777777" w:rsidR="005464E8" w:rsidRPr="00FB2A49" w:rsidRDefault="005464E8"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686E4A61" w14:textId="77777777" w:rsidR="000C708F" w:rsidRPr="00FB2A49" w:rsidRDefault="000C708F"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6A286691" w14:textId="77777777" w:rsidR="000C708F" w:rsidRPr="00FB2A49" w:rsidRDefault="000C708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Trọng lực. Trọng lượng</w:t>
      </w:r>
    </w:p>
    <w:p w14:paraId="2AF3C821" w14:textId="77777777" w:rsidR="000C708F" w:rsidRPr="00FB2A49" w:rsidRDefault="000C708F"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trọng lực và trọng lượng</w:t>
      </w:r>
    </w:p>
    <w:p w14:paraId="655172B4" w14:textId="77777777" w:rsidR="000C708F" w:rsidRPr="00FB2A49" w:rsidRDefault="000C708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00AA3FA2" w14:textId="77777777" w:rsidR="000C708F" w:rsidRPr="00FB2A49" w:rsidRDefault="000C708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E57CDF8" w14:textId="77777777" w:rsidR="000C708F" w:rsidRPr="00FB2A49" w:rsidRDefault="000C708F"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14:paraId="29856BB4" w14:textId="77777777" w:rsidR="00DC5DF6" w:rsidRPr="00FB2A49" w:rsidRDefault="00DC5DF6" w:rsidP="00FB2A49">
      <w:pPr>
        <w:spacing w:before="120" w:after="120" w:line="360" w:lineRule="auto"/>
        <w:rPr>
          <w:rFonts w:ascii="Times New Roman" w:hAnsi="Times New Roman"/>
          <w:vanish/>
          <w:sz w:val="28"/>
          <w:szCs w:val="28"/>
        </w:rPr>
      </w:pPr>
    </w:p>
    <w:tbl>
      <w:tblPr>
        <w:tblW w:w="99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71"/>
        <w:gridCol w:w="3206"/>
      </w:tblGrid>
      <w:tr w:rsidR="000C708F" w:rsidRPr="00FB2A49" w14:paraId="4508D3F6" w14:textId="77777777" w:rsidTr="000C708F">
        <w:trPr>
          <w:trHeight w:val="320"/>
        </w:trPr>
        <w:tc>
          <w:tcPr>
            <w:tcW w:w="6771" w:type="dxa"/>
            <w:tcBorders>
              <w:top w:val="single" w:sz="4" w:space="0" w:color="auto"/>
              <w:left w:val="single" w:sz="4" w:space="0" w:color="auto"/>
              <w:bottom w:val="single" w:sz="4" w:space="0" w:color="auto"/>
              <w:right w:val="single" w:sz="4" w:space="0" w:color="auto"/>
            </w:tcBorders>
            <w:shd w:val="clear" w:color="auto" w:fill="auto"/>
            <w:vAlign w:val="center"/>
          </w:tcPr>
          <w:p w14:paraId="7E8197BD" w14:textId="77777777" w:rsidR="000C708F" w:rsidRPr="00FB2A49" w:rsidRDefault="000C708F"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06" w:type="dxa"/>
            <w:tcBorders>
              <w:top w:val="single" w:sz="4" w:space="0" w:color="auto"/>
              <w:left w:val="single" w:sz="4" w:space="0" w:color="auto"/>
              <w:bottom w:val="single" w:sz="4" w:space="0" w:color="auto"/>
              <w:right w:val="single" w:sz="4" w:space="0" w:color="auto"/>
            </w:tcBorders>
            <w:shd w:val="clear" w:color="auto" w:fill="auto"/>
            <w:vAlign w:val="center"/>
          </w:tcPr>
          <w:p w14:paraId="4CA730D2" w14:textId="77777777" w:rsidR="000C708F" w:rsidRPr="00FB2A49" w:rsidRDefault="000C708F"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C708F" w:rsidRPr="00FB2A49" w14:paraId="66F6BB92" w14:textId="77777777" w:rsidTr="000C708F">
        <w:trPr>
          <w:trHeight w:val="1582"/>
        </w:trPr>
        <w:tc>
          <w:tcPr>
            <w:tcW w:w="6771" w:type="dxa"/>
            <w:tcBorders>
              <w:top w:val="single" w:sz="4" w:space="0" w:color="auto"/>
              <w:left w:val="single" w:sz="4" w:space="0" w:color="auto"/>
              <w:bottom w:val="single" w:sz="4" w:space="0" w:color="auto"/>
              <w:right w:val="single" w:sz="4" w:space="0" w:color="auto"/>
            </w:tcBorders>
          </w:tcPr>
          <w:p w14:paraId="7EB85EE1" w14:textId="77777777" w:rsidR="000C708F" w:rsidRPr="00FB2A49" w:rsidRDefault="000C708F"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021CC7C4" w14:textId="77777777" w:rsidR="000C708F" w:rsidRPr="00FB2A49" w:rsidRDefault="000C708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Ở lớp 6 em đã biết trọng lực. Vậy trọng lực là gì?</w:t>
            </w:r>
          </w:p>
          <w:p w14:paraId="25285E94" w14:textId="77777777" w:rsidR="000C708F" w:rsidRPr="00FB2A49" w:rsidRDefault="000C708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ọng lượng là gì? </w:t>
            </w:r>
          </w:p>
          <w:p w14:paraId="18C12C56" w14:textId="77777777" w:rsidR="000C708F" w:rsidRPr="00FB2A49" w:rsidRDefault="000C708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Chú ý trọng lực gây ra gia tốc rơi tự do.</w:t>
            </w:r>
          </w:p>
          <w:p w14:paraId="45CE9E2F" w14:textId="77777777" w:rsidR="000C708F" w:rsidRPr="00FB2A49" w:rsidRDefault="000C708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u hệ thức liên hệ giữa khối lượng và trọng lượng?</w:t>
            </w:r>
          </w:p>
          <w:p w14:paraId="22973ABB" w14:textId="77777777" w:rsidR="000C708F" w:rsidRPr="00FB2A49" w:rsidRDefault="000C708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o đâu mà có hệ thức đó?</w:t>
            </w:r>
          </w:p>
          <w:p w14:paraId="1EB4E09E" w14:textId="77777777" w:rsidR="000C708F" w:rsidRPr="00FB2A49" w:rsidRDefault="000C708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ãy vận dụng ĐL II vào chuyển động rơi tự do của vật.</w:t>
            </w:r>
          </w:p>
          <w:p w14:paraId="1C19C838" w14:textId="77777777" w:rsidR="000C708F" w:rsidRPr="00FB2A49" w:rsidRDefault="000C708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hận xét: g = 9,8m/s</w:t>
            </w:r>
            <w:r w:rsidRPr="00FB2A49">
              <w:rPr>
                <w:rFonts w:ascii="Times New Roman" w:hAnsi="Times New Roman"/>
                <w:sz w:val="28"/>
                <w:szCs w:val="28"/>
                <w:vertAlign w:val="superscript"/>
              </w:rPr>
              <w:t>2</w:t>
            </w:r>
            <w:r w:rsidRPr="00FB2A49">
              <w:rPr>
                <w:rFonts w:ascii="Times New Roman" w:hAnsi="Times New Roman"/>
                <w:sz w:val="28"/>
                <w:szCs w:val="28"/>
              </w:rPr>
              <w:t xml:space="preserve"> nếu vật có khối lượng m = 1kg thì P = 9,8N.</w:t>
            </w:r>
          </w:p>
          <w:p w14:paraId="2422D660" w14:textId="77777777" w:rsidR="000C708F" w:rsidRPr="00FB2A49" w:rsidRDefault="000C708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Hãy giải thích tại sao ở cùng một nơi trên mặt đất la luôn có: </w:t>
            </w:r>
          </w:p>
          <w:p w14:paraId="6786E608" w14:textId="77777777" w:rsidR="000C708F" w:rsidRPr="00FB2A49" w:rsidRDefault="000C708F" w:rsidP="00FB2A49">
            <w:pPr>
              <w:spacing w:before="120" w:after="120" w:line="360" w:lineRule="auto"/>
              <w:jc w:val="both"/>
              <w:rPr>
                <w:rFonts w:ascii="Times New Roman" w:hAnsi="Times New Roman"/>
                <w:position w:val="-30"/>
                <w:sz w:val="28"/>
                <w:szCs w:val="28"/>
                <w:lang w:val="en-US"/>
              </w:rPr>
            </w:pPr>
            <w:r w:rsidRPr="00FB2A49">
              <w:rPr>
                <w:rFonts w:ascii="Times New Roman" w:hAnsi="Times New Roman"/>
                <w:position w:val="-30"/>
                <w:sz w:val="28"/>
                <w:szCs w:val="28"/>
              </w:rPr>
              <w:object w:dxaOrig="920" w:dyaOrig="700" w14:anchorId="64963DC1">
                <v:shape id="_x0000_i1176" type="#_x0000_t75" style="width:45pt;height:35.25pt" o:ole="">
                  <v:imagedata r:id="rId331" o:title=""/>
                </v:shape>
                <o:OLEObject Type="Embed" ProgID="Equation.3" ShapeID="_x0000_i1176" DrawAspect="Content" ObjectID="_1692952691" r:id="rId332"/>
              </w:object>
            </w:r>
          </w:p>
          <w:p w14:paraId="3D33B3D9" w14:textId="77777777" w:rsidR="000C708F" w:rsidRPr="00FB2A49" w:rsidRDefault="000C708F"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038757BD" w14:textId="77777777" w:rsidR="000C708F" w:rsidRPr="00FB2A49" w:rsidRDefault="000C708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vận dụng kiến thức để chứng minh.</w:t>
            </w:r>
          </w:p>
          <w:p w14:paraId="7A3DA135" w14:textId="77777777" w:rsidR="000C708F" w:rsidRPr="00FB2A49" w:rsidRDefault="000C708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295E6D42" w14:textId="77777777" w:rsidR="000C708F" w:rsidRPr="00FB2A49" w:rsidRDefault="000C708F"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14:paraId="26925252" w14:textId="77777777" w:rsidR="000C708F" w:rsidRPr="00FB2A49" w:rsidRDefault="000C708F"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14:paraId="566CE95B" w14:textId="77777777" w:rsidR="000C708F" w:rsidRPr="00FB2A49" w:rsidRDefault="000C708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2B413289" w14:textId="77777777" w:rsidR="000C708F" w:rsidRPr="00FB2A49" w:rsidRDefault="000C708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206" w:type="dxa"/>
            <w:tcBorders>
              <w:top w:val="single" w:sz="4" w:space="0" w:color="auto"/>
              <w:left w:val="single" w:sz="4" w:space="0" w:color="auto"/>
              <w:bottom w:val="single" w:sz="4" w:space="0" w:color="auto"/>
              <w:right w:val="single" w:sz="4" w:space="0" w:color="auto"/>
            </w:tcBorders>
          </w:tcPr>
          <w:p w14:paraId="7F3C6983" w14:textId="77777777" w:rsidR="000C708F" w:rsidRPr="00FB2A49" w:rsidRDefault="000C708F"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3. Trọng lực. Trọng lượng</w:t>
            </w:r>
          </w:p>
          <w:p w14:paraId="4BA8CC30" w14:textId="77777777" w:rsidR="000C708F" w:rsidRPr="00FB2A49" w:rsidRDefault="000C708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trọng lực(</w:t>
            </w:r>
            <w:r w:rsidRPr="00FB2A49">
              <w:rPr>
                <w:rFonts w:ascii="Times New Roman" w:hAnsi="Times New Roman"/>
                <w:position w:val="-4"/>
                <w:sz w:val="28"/>
                <w:szCs w:val="28"/>
              </w:rPr>
              <w:object w:dxaOrig="240" w:dyaOrig="320" w14:anchorId="72CC05A7">
                <v:shape id="_x0000_i1177" type="#_x0000_t75" style="width:12pt;height:17.25pt" o:ole="">
                  <v:imagedata r:id="rId333" o:title=""/>
                </v:shape>
                <o:OLEObject Type="Embed" ProgID="Equation.3" ShapeID="_x0000_i1177" DrawAspect="Content" ObjectID="_1692952692" r:id="rId334"/>
              </w:object>
            </w:r>
            <w:r w:rsidRPr="00FB2A49">
              <w:rPr>
                <w:rFonts w:ascii="Times New Roman" w:hAnsi="Times New Roman"/>
                <w:sz w:val="28"/>
                <w:szCs w:val="28"/>
              </w:rPr>
              <w:t xml:space="preserve">) là lực của trái đất tác dụng vào các </w:t>
            </w:r>
            <w:r w:rsidRPr="00FB2A49">
              <w:rPr>
                <w:rFonts w:ascii="Times New Roman" w:hAnsi="Times New Roman"/>
                <w:sz w:val="28"/>
                <w:szCs w:val="28"/>
              </w:rPr>
              <w:lastRenderedPageBreak/>
              <w:t xml:space="preserve">vật, gây ra cho chúng gia tốc rơi tự do. </w:t>
            </w:r>
          </w:p>
          <w:p w14:paraId="25AE222F" w14:textId="77777777" w:rsidR="000C708F" w:rsidRPr="00FB2A49" w:rsidRDefault="000C708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b. Độ lớn của trọng lực </w:t>
            </w:r>
            <w:r w:rsidRPr="00FB2A49">
              <w:rPr>
                <w:rFonts w:ascii="Times New Roman" w:hAnsi="Times New Roman"/>
                <w:sz w:val="28"/>
                <w:szCs w:val="28"/>
                <w:lang w:val="en-US"/>
              </w:rPr>
              <w:t xml:space="preserve">tác dụng </w:t>
            </w:r>
            <w:r w:rsidRPr="00FB2A49">
              <w:rPr>
                <w:rFonts w:ascii="Times New Roman" w:hAnsi="Times New Roman"/>
                <w:sz w:val="28"/>
                <w:szCs w:val="28"/>
              </w:rPr>
              <w:t>lên một vật gọi là trọng lượng, kí hiệu P. Trọng lượng được đo bằng lực kế.</w:t>
            </w:r>
          </w:p>
          <w:p w14:paraId="24622943" w14:textId="77777777" w:rsidR="000C708F" w:rsidRPr="00FB2A49" w:rsidRDefault="000C708F"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c. Công thức tính trọng lực</w:t>
            </w:r>
          </w:p>
          <w:p w14:paraId="64D5AE0E" w14:textId="77777777" w:rsidR="000C708F" w:rsidRPr="00FB2A49" w:rsidRDefault="000C708F" w:rsidP="00FB2A49">
            <w:pPr>
              <w:spacing w:before="120" w:after="120" w:line="360" w:lineRule="auto"/>
              <w:jc w:val="center"/>
              <w:rPr>
                <w:rFonts w:ascii="Times New Roman" w:hAnsi="Times New Roman"/>
                <w:sz w:val="28"/>
                <w:szCs w:val="28"/>
              </w:rPr>
            </w:pPr>
            <w:r w:rsidRPr="00FB2A49">
              <w:rPr>
                <w:rFonts w:ascii="Times New Roman" w:hAnsi="Times New Roman"/>
                <w:position w:val="-10"/>
                <w:sz w:val="28"/>
                <w:szCs w:val="28"/>
              </w:rPr>
              <w:object w:dxaOrig="800" w:dyaOrig="380" w14:anchorId="1801D121">
                <v:shape id="_x0000_i1178" type="#_x0000_t75" style="width:39.75pt;height:19.5pt" o:ole="">
                  <v:imagedata r:id="rId335" o:title=""/>
                </v:shape>
                <o:OLEObject Type="Embed" ProgID="Equation.3" ShapeID="_x0000_i1178" DrawAspect="Content" ObjectID="_1692952693" r:id="rId336"/>
              </w:object>
            </w:r>
          </w:p>
          <w:p w14:paraId="74832A32" w14:textId="77777777" w:rsidR="000C708F" w:rsidRPr="00FB2A49" w:rsidRDefault="000C708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rọng lực là lực hút của trái đất đặt vào vật, có phương thẳng đứng có chiều từ trên xuống.</w:t>
            </w:r>
          </w:p>
        </w:tc>
      </w:tr>
    </w:tbl>
    <w:p w14:paraId="2286B02D" w14:textId="77777777" w:rsidR="000C708F" w:rsidRPr="00FB2A49" w:rsidRDefault="000C708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Định luật III Niu-tơn</w:t>
      </w:r>
    </w:p>
    <w:p w14:paraId="2421638C" w14:textId="77777777" w:rsidR="000C708F" w:rsidRPr="00FB2A49" w:rsidRDefault="000C708F"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trọng lực và trọng lượng</w:t>
      </w:r>
    </w:p>
    <w:p w14:paraId="2FF4CA5A" w14:textId="77777777" w:rsidR="000C708F" w:rsidRPr="00FB2A49" w:rsidRDefault="000C708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5D03A607" w14:textId="77777777" w:rsidR="000C708F" w:rsidRPr="00FB2A49" w:rsidRDefault="000C708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70053162" w14:textId="77777777" w:rsidR="000C708F" w:rsidRPr="00FB2A49" w:rsidRDefault="000C708F"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2"/>
        <w:gridCol w:w="3119"/>
      </w:tblGrid>
      <w:tr w:rsidR="002A4ECF" w:rsidRPr="00FB2A49" w14:paraId="18247E94" w14:textId="77777777" w:rsidTr="002A4ECF">
        <w:trPr>
          <w:trHeight w:val="1599"/>
        </w:trPr>
        <w:tc>
          <w:tcPr>
            <w:tcW w:w="6912" w:type="dxa"/>
            <w:tcBorders>
              <w:top w:val="single" w:sz="4" w:space="0" w:color="auto"/>
              <w:left w:val="single" w:sz="4" w:space="0" w:color="auto"/>
              <w:bottom w:val="single" w:sz="4" w:space="0" w:color="auto"/>
              <w:right w:val="single" w:sz="4" w:space="0" w:color="auto"/>
            </w:tcBorders>
          </w:tcPr>
          <w:p w14:paraId="12446A73" w14:textId="77777777" w:rsidR="002A4ECF" w:rsidRPr="00FB2A49" w:rsidRDefault="002A4ECF"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5B47C57" w14:textId="77777777" w:rsidR="002A4ECF" w:rsidRPr="00FB2A49" w:rsidRDefault="002A4EC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o 2 hòn bi va chạm. Em có nhận xét gì về chuyển động của hòn bi A và B</w:t>
            </w:r>
          </w:p>
          <w:p w14:paraId="58130925"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hư vậy qua va chạm cả A và B đều thu được gia tốc. </w:t>
            </w:r>
            <w:r w:rsidRPr="00FB2A49">
              <w:rPr>
                <w:rFonts w:ascii="Times New Roman" w:hAnsi="Times New Roman"/>
                <w:sz w:val="28"/>
                <w:szCs w:val="28"/>
              </w:rPr>
              <w:lastRenderedPageBreak/>
              <w:t>Theo em những lực nào gây ra gia tốc đó?</w:t>
            </w:r>
          </w:p>
          <w:p w14:paraId="6D52ADBA"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ậy khi A va chạm vào B không những A tác dụng lực lên B mà ngược lại, B cũng tác dụng lực lên A</w:t>
            </w:r>
          </w:p>
          <w:p w14:paraId="17DF97E2"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ới thiệu và phân tích các ví dụ (H10.3, 10.4)</w:t>
            </w:r>
          </w:p>
          <w:p w14:paraId="77D26E5F" w14:textId="77777777" w:rsidR="002A4ECF" w:rsidRPr="00FB2A49" w:rsidRDefault="002A4EC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Qua tất cả ví vụ trên, hãy rút ra kết luận khái quát?</w:t>
            </w:r>
          </w:p>
          <w:p w14:paraId="5EE13855"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ai lực này giá, chiều, độ lớn như thế nào?</w:t>
            </w:r>
          </w:p>
          <w:p w14:paraId="013AFE9B" w14:textId="77777777" w:rsidR="002A4ECF" w:rsidRPr="00FB2A49" w:rsidRDefault="002A4EC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ùng giá, ngược chiều, cùng độ lớn.</w:t>
            </w:r>
          </w:p>
          <w:p w14:paraId="4F463F19" w14:textId="77777777" w:rsidR="002A4ECF" w:rsidRPr="00FB2A49" w:rsidRDefault="002A4ECF"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54EF842A" w14:textId="77777777" w:rsidR="002A4ECF" w:rsidRPr="00FB2A49" w:rsidRDefault="002A4EC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quan sát rồi trả lời</w:t>
            </w:r>
            <w:r w:rsidRPr="00FB2A49">
              <w:rPr>
                <w:rFonts w:ascii="Times New Roman" w:hAnsi="Times New Roman"/>
                <w:sz w:val="28"/>
                <w:szCs w:val="28"/>
                <w:lang w:val="en-US"/>
              </w:rPr>
              <w:t xml:space="preserve"> câu hỏi </w:t>
            </w:r>
          </w:p>
          <w:p w14:paraId="03AE1BA6" w14:textId="77777777" w:rsidR="002A4ECF" w:rsidRPr="00FB2A49" w:rsidRDefault="002A4EC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ìm hiểu cho ví dụ</w:t>
            </w:r>
          </w:p>
          <w:p w14:paraId="4967615B" w14:textId="77777777" w:rsidR="002A4ECF" w:rsidRPr="00FB2A49" w:rsidRDefault="002A4EC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1E0EC6CA" w14:textId="77777777" w:rsidR="002A4ECF" w:rsidRPr="00FB2A49" w:rsidRDefault="002A4ECF"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14:paraId="37ECE7FC" w14:textId="77777777" w:rsidR="002A4ECF" w:rsidRPr="00FB2A49" w:rsidRDefault="002A4ECF"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 HS khác nhận xét</w:t>
            </w:r>
            <w:r w:rsidRPr="00FB2A49">
              <w:rPr>
                <w:rFonts w:ascii="Times New Roman" w:hAnsi="Times New Roman"/>
                <w:color w:val="000000" w:themeColor="text1"/>
                <w:sz w:val="28"/>
                <w:szCs w:val="28"/>
              </w:rPr>
              <w:t xml:space="preserve"> </w:t>
            </w:r>
          </w:p>
          <w:p w14:paraId="168C75A8" w14:textId="77777777" w:rsidR="002A4ECF" w:rsidRPr="00FB2A49" w:rsidRDefault="002A4EC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258A6FF8" w14:textId="77777777" w:rsidR="002A4ECF" w:rsidRPr="00FB2A49" w:rsidRDefault="002A4EC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V</w:t>
            </w:r>
            <w:r w:rsidRPr="00FB2A49">
              <w:rPr>
                <w:rFonts w:ascii="Times New Roman" w:hAnsi="Times New Roman"/>
                <w:sz w:val="28"/>
                <w:szCs w:val="28"/>
                <w:lang w:val="en-US"/>
              </w:rPr>
              <w:t xml:space="preserve"> đánh giá, nhận xét</w:t>
            </w:r>
          </w:p>
          <w:p w14:paraId="4AF650F0" w14:textId="77777777" w:rsidR="002A4ECF" w:rsidRPr="00FB2A49" w:rsidRDefault="002A4EC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chốt kiến thức.</w:t>
            </w:r>
          </w:p>
        </w:tc>
        <w:tc>
          <w:tcPr>
            <w:tcW w:w="3119" w:type="dxa"/>
            <w:tcBorders>
              <w:top w:val="single" w:sz="4" w:space="0" w:color="auto"/>
              <w:left w:val="single" w:sz="4" w:space="0" w:color="auto"/>
              <w:bottom w:val="single" w:sz="4" w:space="0" w:color="auto"/>
              <w:right w:val="single" w:sz="4" w:space="0" w:color="auto"/>
            </w:tcBorders>
          </w:tcPr>
          <w:p w14:paraId="668BEAD7" w14:textId="77777777" w:rsidR="002A4ECF" w:rsidRPr="00FB2A49" w:rsidRDefault="002A4ECF"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I. Định luật III Niu-tơn</w:t>
            </w:r>
          </w:p>
          <w:p w14:paraId="20BD2A46" w14:textId="77777777" w:rsidR="002A4ECF" w:rsidRPr="00FB2A49" w:rsidRDefault="002A4ECF" w:rsidP="00FB2A49">
            <w:pPr>
              <w:spacing w:before="120" w:after="120" w:line="36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50400" behindDoc="0" locked="0" layoutInCell="1" allowOverlap="1" wp14:anchorId="18C0A367" wp14:editId="314953AD">
                      <wp:simplePos x="0" y="0"/>
                      <wp:positionH relativeFrom="column">
                        <wp:posOffset>26035</wp:posOffset>
                      </wp:positionH>
                      <wp:positionV relativeFrom="paragraph">
                        <wp:posOffset>245745</wp:posOffset>
                      </wp:positionV>
                      <wp:extent cx="1720215" cy="1076325"/>
                      <wp:effectExtent l="0" t="3175" r="0" b="0"/>
                      <wp:wrapNone/>
                      <wp:docPr id="1060" name="Group 2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215" cy="1076325"/>
                                <a:chOff x="4215" y="854"/>
                                <a:chExt cx="2709" cy="1695"/>
                              </a:xfrm>
                            </wpg:grpSpPr>
                            <wps:wsp>
                              <wps:cNvPr id="1061" name="Arc 2474"/>
                              <wps:cNvSpPr>
                                <a:spLocks/>
                              </wps:cNvSpPr>
                              <wps:spPr bwMode="auto">
                                <a:xfrm>
                                  <a:off x="4452" y="1259"/>
                                  <a:ext cx="2186" cy="360"/>
                                </a:xfrm>
                                <a:custGeom>
                                  <a:avLst/>
                                  <a:gdLst>
                                    <a:gd name="G0" fmla="+- 18622 0 0"/>
                                    <a:gd name="G1" fmla="+- 21600 0 0"/>
                                    <a:gd name="G2" fmla="+- 21600 0 0"/>
                                    <a:gd name="T0" fmla="*/ 0 w 37105"/>
                                    <a:gd name="T1" fmla="*/ 10655 h 21600"/>
                                    <a:gd name="T2" fmla="*/ 37105 w 37105"/>
                                    <a:gd name="T3" fmla="*/ 10423 h 21600"/>
                                    <a:gd name="T4" fmla="*/ 18622 w 37105"/>
                                    <a:gd name="T5" fmla="*/ 21600 h 21600"/>
                                  </a:gdLst>
                                  <a:ahLst/>
                                  <a:cxnLst>
                                    <a:cxn ang="0">
                                      <a:pos x="T0" y="T1"/>
                                    </a:cxn>
                                    <a:cxn ang="0">
                                      <a:pos x="T2" y="T3"/>
                                    </a:cxn>
                                    <a:cxn ang="0">
                                      <a:pos x="T4" y="T5"/>
                                    </a:cxn>
                                  </a:cxnLst>
                                  <a:rect l="0" t="0" r="r" b="b"/>
                                  <a:pathLst>
                                    <a:path w="37105" h="21600" fill="none" extrusionOk="0">
                                      <a:moveTo>
                                        <a:pt x="0" y="10655"/>
                                      </a:moveTo>
                                      <a:cubicBezTo>
                                        <a:pt x="3880" y="4053"/>
                                        <a:pt x="10964" y="-1"/>
                                        <a:pt x="18622" y="0"/>
                                      </a:cubicBezTo>
                                      <a:cubicBezTo>
                                        <a:pt x="26182" y="0"/>
                                        <a:pt x="33192" y="3953"/>
                                        <a:pt x="37105" y="10422"/>
                                      </a:cubicBezTo>
                                    </a:path>
                                    <a:path w="37105" h="21600" stroke="0" extrusionOk="0">
                                      <a:moveTo>
                                        <a:pt x="0" y="10655"/>
                                      </a:moveTo>
                                      <a:cubicBezTo>
                                        <a:pt x="3880" y="4053"/>
                                        <a:pt x="10964" y="-1"/>
                                        <a:pt x="18622" y="0"/>
                                      </a:cubicBezTo>
                                      <a:cubicBezTo>
                                        <a:pt x="26182" y="0"/>
                                        <a:pt x="33192" y="3953"/>
                                        <a:pt x="37105" y="10422"/>
                                      </a:cubicBezTo>
                                      <a:lnTo>
                                        <a:pt x="18622"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2" name="Arc 2475"/>
                              <wps:cNvSpPr>
                                <a:spLocks/>
                              </wps:cNvSpPr>
                              <wps:spPr bwMode="auto">
                                <a:xfrm flipV="1">
                                  <a:off x="4407" y="1754"/>
                                  <a:ext cx="2280" cy="300"/>
                                </a:xfrm>
                                <a:custGeom>
                                  <a:avLst/>
                                  <a:gdLst>
                                    <a:gd name="G0" fmla="+- 18622 0 0"/>
                                    <a:gd name="G1" fmla="+- 21600 0 0"/>
                                    <a:gd name="G2" fmla="+- 21600 0 0"/>
                                    <a:gd name="T0" fmla="*/ 0 w 38699"/>
                                    <a:gd name="T1" fmla="*/ 10655 h 21600"/>
                                    <a:gd name="T2" fmla="*/ 38699 w 38699"/>
                                    <a:gd name="T3" fmla="*/ 13634 h 21600"/>
                                    <a:gd name="T4" fmla="*/ 18622 w 38699"/>
                                    <a:gd name="T5" fmla="*/ 21600 h 21600"/>
                                  </a:gdLst>
                                  <a:ahLst/>
                                  <a:cxnLst>
                                    <a:cxn ang="0">
                                      <a:pos x="T0" y="T1"/>
                                    </a:cxn>
                                    <a:cxn ang="0">
                                      <a:pos x="T2" y="T3"/>
                                    </a:cxn>
                                    <a:cxn ang="0">
                                      <a:pos x="T4" y="T5"/>
                                    </a:cxn>
                                  </a:cxnLst>
                                  <a:rect l="0" t="0" r="r" b="b"/>
                                  <a:pathLst>
                                    <a:path w="38699" h="21600" fill="none" extrusionOk="0">
                                      <a:moveTo>
                                        <a:pt x="0" y="10655"/>
                                      </a:moveTo>
                                      <a:cubicBezTo>
                                        <a:pt x="3880" y="4053"/>
                                        <a:pt x="10964" y="-1"/>
                                        <a:pt x="18622" y="0"/>
                                      </a:cubicBezTo>
                                      <a:cubicBezTo>
                                        <a:pt x="27476" y="0"/>
                                        <a:pt x="35433" y="5403"/>
                                        <a:pt x="38699" y="13633"/>
                                      </a:cubicBezTo>
                                    </a:path>
                                    <a:path w="38699" h="21600" stroke="0" extrusionOk="0">
                                      <a:moveTo>
                                        <a:pt x="0" y="10655"/>
                                      </a:moveTo>
                                      <a:cubicBezTo>
                                        <a:pt x="3880" y="4053"/>
                                        <a:pt x="10964" y="-1"/>
                                        <a:pt x="18622" y="0"/>
                                      </a:cubicBezTo>
                                      <a:cubicBezTo>
                                        <a:pt x="27476" y="0"/>
                                        <a:pt x="35433" y="5403"/>
                                        <a:pt x="38699" y="13633"/>
                                      </a:cubicBezTo>
                                      <a:lnTo>
                                        <a:pt x="18622"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3" name="Text Box 2476"/>
                              <wps:cNvSpPr txBox="1">
                                <a:spLocks noChangeArrowheads="1"/>
                              </wps:cNvSpPr>
                              <wps:spPr bwMode="auto">
                                <a:xfrm>
                                  <a:off x="4215" y="143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6D713" w14:textId="77777777" w:rsidR="0053136A" w:rsidRDefault="0053136A" w:rsidP="006A6FD2">
                                    <w:r>
                                      <w:t>A</w:t>
                                    </w:r>
                                  </w:p>
                                </w:txbxContent>
                              </wps:txbx>
                              <wps:bodyPr rot="0" vert="horz" wrap="square" lIns="91440" tIns="45720" rIns="91440" bIns="45720" anchor="t" anchorCtr="0" upright="1">
                                <a:noAutofit/>
                              </wps:bodyPr>
                            </wps:wsp>
                            <wps:wsp>
                              <wps:cNvPr id="1064" name="Text Box 2477"/>
                              <wps:cNvSpPr txBox="1">
                                <a:spLocks noChangeArrowheads="1"/>
                              </wps:cNvSpPr>
                              <wps:spPr bwMode="auto">
                                <a:xfrm>
                                  <a:off x="6450" y="1394"/>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9F318A" w14:textId="77777777" w:rsidR="0053136A" w:rsidRDefault="0053136A" w:rsidP="006A6FD2">
                                    <w:r>
                                      <w:t>B</w:t>
                                    </w:r>
                                  </w:p>
                                </w:txbxContent>
                              </wps:txbx>
                              <wps:bodyPr rot="0" vert="horz" wrap="square" lIns="91440" tIns="45720" rIns="91440" bIns="45720" anchor="t" anchorCtr="0" upright="1">
                                <a:noAutofit/>
                              </wps:bodyPr>
                            </wps:wsp>
                            <wps:wsp>
                              <wps:cNvPr id="1065" name="Text Box 2478"/>
                              <wps:cNvSpPr txBox="1">
                                <a:spLocks noChangeArrowheads="1"/>
                              </wps:cNvSpPr>
                              <wps:spPr bwMode="auto">
                                <a:xfrm>
                                  <a:off x="4689" y="1439"/>
                                  <a:ext cx="18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B2A9F" w14:textId="77777777" w:rsidR="0053136A" w:rsidRPr="002251D0" w:rsidRDefault="0053136A" w:rsidP="006A6FD2">
                                    <w:r>
                                      <w:t>T</w:t>
                                    </w:r>
                                    <w:r w:rsidRPr="002251D0">
                                      <w:t>ƯƠ</w:t>
                                    </w:r>
                                    <w:r>
                                      <w:t>NG T</w:t>
                                    </w:r>
                                    <w:r w:rsidRPr="002251D0">
                                      <w:t>ÁC</w:t>
                                    </w:r>
                                  </w:p>
                                </w:txbxContent>
                              </wps:txbx>
                              <wps:bodyPr rot="0" vert="horz" wrap="square" lIns="91440" tIns="45720" rIns="91440" bIns="45720" anchor="t" anchorCtr="0" upright="1">
                                <a:noAutofit/>
                              </wps:bodyPr>
                            </wps:wsp>
                            <wps:wsp>
                              <wps:cNvPr id="1066" name="Text Box 2479"/>
                              <wps:cNvSpPr txBox="1">
                                <a:spLocks noChangeArrowheads="1"/>
                              </wps:cNvSpPr>
                              <wps:spPr bwMode="auto">
                                <a:xfrm>
                                  <a:off x="4557" y="2009"/>
                                  <a:ext cx="21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B7737" w14:textId="77777777" w:rsidR="0053136A" w:rsidRPr="002251D0" w:rsidRDefault="0053136A" w:rsidP="006A6FD2">
                                    <w:r>
                                      <w:t>B t</w:t>
                                    </w:r>
                                    <w:r w:rsidRPr="002251D0">
                                      <w:t>ác</w:t>
                                    </w:r>
                                    <w:r>
                                      <w:t xml:space="preserve"> d</w:t>
                                    </w:r>
                                    <w:r w:rsidRPr="002251D0">
                                      <w:t>ụng</w:t>
                                    </w:r>
                                    <w:r>
                                      <w:t xml:space="preserve"> l</w:t>
                                    </w:r>
                                    <w:r w:rsidRPr="002251D0">
                                      <w:t>ê</w:t>
                                    </w:r>
                                    <w:r>
                                      <w:t>n A</w:t>
                                    </w:r>
                                  </w:p>
                                </w:txbxContent>
                              </wps:txbx>
                              <wps:bodyPr rot="0" vert="horz" wrap="square" lIns="91440" tIns="45720" rIns="91440" bIns="45720" anchor="t" anchorCtr="0" upright="1">
                                <a:noAutofit/>
                              </wps:bodyPr>
                            </wps:wsp>
                            <wps:wsp>
                              <wps:cNvPr id="1067" name="Text Box 2480"/>
                              <wps:cNvSpPr txBox="1">
                                <a:spLocks noChangeArrowheads="1"/>
                              </wps:cNvSpPr>
                              <wps:spPr bwMode="auto">
                                <a:xfrm>
                                  <a:off x="4527" y="854"/>
                                  <a:ext cx="21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E9779" w14:textId="77777777" w:rsidR="0053136A" w:rsidRPr="002251D0" w:rsidRDefault="0053136A" w:rsidP="006A6FD2">
                                    <w:r>
                                      <w:t>A t</w:t>
                                    </w:r>
                                    <w:r w:rsidRPr="002251D0">
                                      <w:t>ác</w:t>
                                    </w:r>
                                    <w:r>
                                      <w:t xml:space="preserve"> d</w:t>
                                    </w:r>
                                    <w:r w:rsidRPr="002251D0">
                                      <w:t>ụng</w:t>
                                    </w:r>
                                    <w:r>
                                      <w:t xml:space="preserve"> l</w:t>
                                    </w:r>
                                    <w:r w:rsidRPr="002251D0">
                                      <w:t>ê</w:t>
                                    </w:r>
                                    <w:r>
                                      <w:t>n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3" o:spid="_x0000_s1161" style="position:absolute;left:0;text-align:left;margin-left:2.05pt;margin-top:19.35pt;width:135.45pt;height:84.75pt;z-index:251750400" coordorigin="4215,854" coordsize="2709,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">
                      <v:shape id="Arc 2474" o:spid="_x0000_s1162" style="position:absolute;left:4452;top:1259;width:2186;height:360;visibility:visible;mso-wrap-style:square;v-text-anchor:top" coordsize="3710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6vTsAA&#10;AADdAAAADwAAAGRycy9kb3ducmV2LnhtbERPTYvCMBC9C/6HMII3Te2hLtW0iKDsVd3L3oZmbKvN&#10;JDRRu/56syB4m8f7nHU5mE7cqfetZQWLeQKCuLK65VrBz2k3+wLhA7LGzjIp+CMPZTEerTHX9sEH&#10;uh9DLWII+xwVNCG4XEpfNWTQz60jjtzZ9gZDhH0tdY+PGG46mSZJJg22HBsadLRtqLoeb0bBc5ct&#10;f1O9R12d00vW6drt3Uap6WTYrEAEGsJH/HZ/6zg/yRbw/008QRY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P6vTsAAAADdAAAADwAAAAAAAAAAAAAAAACYAgAAZHJzL2Rvd25y&#10;ZXYueG1sUEsFBgAAAAAEAAQA9QAAAIUDAAAAAA==&#10;" path="m,10655nfc3880,4053,10964,-1,18622,v7560,,14570,3953,18483,10422em,10655nsc3880,4053,10964,-1,18622,v7560,,14570,3953,18483,10422l18622,21600,,10655xe" filled="f">
                        <v:stroke endarrow="block"/>
                        <v:path arrowok="t" o:extrusionok="f" o:connecttype="custom" o:connectlocs="0,178;2186,174;1097,360" o:connectangles="0,0,0"/>
                      </v:shape>
                      <v:shape id="Arc 2475" o:spid="_x0000_s1163" style="position:absolute;left:4407;top:1754;width:2280;height:300;flip:y;visibility:visible;mso-wrap-style:square;v-text-anchor:top" coordsize="3869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l1sEA&#10;AADdAAAADwAAAGRycy9kb3ducmV2LnhtbERPzWoCMRC+F3yHMEJvNasHka1RrGIpXqqrDzAk4+7i&#10;ZrIkqdm+fVMQvM3H9zvL9WA7cScfWscKppMCBLF2puVaweW8f1uACBHZYOeYFPxSgPVq9LLE0rjE&#10;J7pXsRY5hEOJCpoY+1LKoBuyGCauJ87c1XmLMUNfS+Mx5XDbyVlRzKXFlnNDgz1tG9K36scqOGy8&#10;TvUFv/3H8fN604e0O1ZJqdfxsHkHEWmIT/HD/WXy/GI+g/9v8gl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npdbBAAAA3QAAAA8AAAAAAAAAAAAAAAAAmAIAAGRycy9kb3du&#10;cmV2LnhtbFBLBQYAAAAABAAEAPUAAACGAwAAAAA=&#10;" path="m,10655nfc3880,4053,10964,-1,18622,v8854,,16811,5403,20077,13633em,10655nsc3880,4053,10964,-1,18622,v8854,,16811,5403,20077,13633l18622,21600,,10655xe" filled="f">
                        <v:stroke startarrow="block"/>
                        <v:path arrowok="t" o:extrusionok="f" o:connecttype="custom" o:connectlocs="0,148;2280,189;1097,300" o:connectangles="0,0,0"/>
                      </v:shape>
                      <v:shape id="Text Box 2476" o:spid="_x0000_s1164" type="#_x0000_t202" style="position:absolute;left:4215;top:143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c/MIA&#10;AADdAAAADwAAAGRycy9kb3ducmV2LnhtbERPS2vCQBC+C/0PyxR60936oo2uUpRCT4qxCr0N2TEJ&#10;ZmdDdmviv3cFwdt8fM+ZLztbiQs1vnSs4X2gQBBnzpSca/jdf/c/QPiAbLByTBqu5GG5eOnNMTGu&#10;5R1d0pCLGMI+QQ1FCHUipc8KsugHriaO3Mk1FkOETS5Ng20Mt5UcKjWVFkuODQXWtCooO6f/VsNh&#10;c/o7jtU2X9tJ3bpOSbafUuu31+5rBiJQF57ih/vHxPlq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Bz8wgAAAN0AAAAPAAAAAAAAAAAAAAAAAJgCAABkcnMvZG93&#10;bnJldi54bWxQSwUGAAAAAAQABAD1AAAAhwMAAAAA&#10;" filled="f" stroked="f">
                        <v:textbox>
                          <w:txbxContent>
                            <w:p w14:paraId="18F6D713" w14:textId="77777777" w:rsidR="0053136A" w:rsidRDefault="0053136A" w:rsidP="006A6FD2">
                              <w:r>
                                <w:t>A</w:t>
                              </w:r>
                            </w:p>
                          </w:txbxContent>
                        </v:textbox>
                      </v:shape>
                      <v:shape id="Text Box 2477" o:spid="_x0000_s1165" type="#_x0000_t202" style="position:absolute;left:6450;top:1394;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EiMMA&#10;AADdAAAADwAAAGRycy9kb3ducmV2LnhtbERPTWvCQBC9C/6HZQRvZlexoaZZpVQKnlq0rdDbkB2T&#10;YHY2ZLdJ+u+7BcHbPN7n5LvRNqKnzteONSwTBYK4cKbmUsPnx+viEYQPyAYbx6ThlzzsttNJjplx&#10;Ax+pP4VSxBD2GWqoQmgzKX1RkUWfuJY4chfXWQwRdqU0HQ4x3DZypVQqLdYcGyps6aWi4nr6sRq+&#10;3i7f57V6L/f2oR3cqCTbjdR6Phufn0AEGsNdfHMfTJy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EiMMAAADdAAAADwAAAAAAAAAAAAAAAACYAgAAZHJzL2Rv&#10;d25yZXYueG1sUEsFBgAAAAAEAAQA9QAAAIgDAAAAAA==&#10;" filled="f" stroked="f">
                        <v:textbox>
                          <w:txbxContent>
                            <w:p w14:paraId="029F318A" w14:textId="77777777" w:rsidR="0053136A" w:rsidRDefault="0053136A" w:rsidP="006A6FD2">
                              <w:r>
                                <w:t>B</w:t>
                              </w:r>
                            </w:p>
                          </w:txbxContent>
                        </v:textbox>
                      </v:shape>
                      <v:shape id="Text Box 2478" o:spid="_x0000_s1166" type="#_x0000_t202" style="position:absolute;left:4689;top:1439;width:18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hE8MA&#10;AADdAAAADwAAAGRycy9kb3ducmV2LnhtbERPTWvCQBC9C/0PyxS8md0WEzTNKqWl4KmitkJvQ3ZM&#10;QrOzIbs18d93BcHbPN7nFOvRtuJMvW8ca3hKFAji0pmGKw1fh4/ZAoQPyAZbx6ThQh7Wq4dJgblx&#10;A+/ovA+ViCHsc9RQh9DlUvqyJos+cR1x5E6utxgi7CtpehxiuG3ls1KZtNhwbKixo7eayt/9n9Xw&#10;/Xn6Oc7Vtnq3aTe4UUm2S6n19HF8fQERaAx38c29MXG+y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EhE8MAAADdAAAADwAAAAAAAAAAAAAAAACYAgAAZHJzL2Rv&#10;d25yZXYueG1sUEsFBgAAAAAEAAQA9QAAAIgDAAAAAA==&#10;" filled="f" stroked="f">
                        <v:textbox>
                          <w:txbxContent>
                            <w:p w14:paraId="0CDB2A9F" w14:textId="77777777" w:rsidR="0053136A" w:rsidRPr="002251D0" w:rsidRDefault="0053136A" w:rsidP="006A6FD2">
                              <w:r>
                                <w:t>T</w:t>
                              </w:r>
                              <w:r w:rsidRPr="002251D0">
                                <w:t>ƯƠ</w:t>
                              </w:r>
                              <w:r>
                                <w:t>NG T</w:t>
                              </w:r>
                              <w:r w:rsidRPr="002251D0">
                                <w:t>ÁC</w:t>
                              </w:r>
                            </w:p>
                          </w:txbxContent>
                        </v:textbox>
                      </v:shape>
                      <v:shape id="Text Box 2479" o:spid="_x0000_s1167" type="#_x0000_t202" style="position:absolute;left:4557;top:2009;width:21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ZMMA&#10;AADdAAAADwAAAGRycy9kb3ducmV2LnhtbERPTWvCQBC9C/6HZQrezG6LDW3qKlIRPLUYW8HbkB2T&#10;0OxsyK5J+u+7BcHbPN7nLNejbURPna8da3hMFAjiwpmaSw1fx938BYQPyAYbx6ThlzysV9PJEjPj&#10;Bj5Qn4dSxBD2GWqoQmgzKX1RkUWfuJY4chfXWQwRdqU0HQ4x3DbySalUWqw5NlTY0ntFxU9+tRq+&#10;Py7n00J9llv73A5uVJLtq9R69jBu3kAEGsNdfHPvTZyv0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O/ZMMAAADdAAAADwAAAAAAAAAAAAAAAACYAgAAZHJzL2Rv&#10;d25yZXYueG1sUEsFBgAAAAAEAAQA9QAAAIgDAAAAAA==&#10;" filled="f" stroked="f">
                        <v:textbox>
                          <w:txbxContent>
                            <w:p w14:paraId="1FCB7737" w14:textId="77777777" w:rsidR="0053136A" w:rsidRPr="002251D0" w:rsidRDefault="0053136A" w:rsidP="006A6FD2">
                              <w:r>
                                <w:t>B t</w:t>
                              </w:r>
                              <w:r w:rsidRPr="002251D0">
                                <w:t>ác</w:t>
                              </w:r>
                              <w:r>
                                <w:t xml:space="preserve"> d</w:t>
                              </w:r>
                              <w:r w:rsidRPr="002251D0">
                                <w:t>ụng</w:t>
                              </w:r>
                              <w:r>
                                <w:t xml:space="preserve"> l</w:t>
                              </w:r>
                              <w:r w:rsidRPr="002251D0">
                                <w:t>ê</w:t>
                              </w:r>
                              <w:r>
                                <w:t>n A</w:t>
                              </w:r>
                            </w:p>
                          </w:txbxContent>
                        </v:textbox>
                      </v:shape>
                      <v:shape id="Text Box 2480" o:spid="_x0000_s1168" type="#_x0000_t202" style="position:absolute;left:4527;top:854;width:21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8a/8IA&#10;AADdAAAADwAAAGRycy9kb3ducmV2LnhtbERPS2vCQBC+C/0PyxR6092Kjza6SlEKPSnGKvQ2ZMck&#10;mJ0N2a2J/94VBG/z8T1nvuxsJS7U+NKxhveBAkGcOVNyruF3/93/AOEDssHKMWm4kofl4qU3x8S4&#10;lnd0SUMuYgj7BDUUIdSJlD4ryKIfuJo4cifXWAwRNrk0DbYx3FZyqNREWiw5NhRY06qg7Jz+Ww2H&#10;zenvOFLbfG3Hdes6Jdl+Sq3fXruvGYhAXXiKH+4fE+eryR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xr/wgAAAN0AAAAPAAAAAAAAAAAAAAAAAJgCAABkcnMvZG93&#10;bnJldi54bWxQSwUGAAAAAAQABAD1AAAAhwMAAAAA&#10;" filled="f" stroked="f">
                        <v:textbox>
                          <w:txbxContent>
                            <w:p w14:paraId="03FE9779" w14:textId="77777777" w:rsidR="0053136A" w:rsidRPr="002251D0" w:rsidRDefault="0053136A" w:rsidP="006A6FD2">
                              <w:r>
                                <w:t>A t</w:t>
                              </w:r>
                              <w:r w:rsidRPr="002251D0">
                                <w:t>ác</w:t>
                              </w:r>
                              <w:r>
                                <w:t xml:space="preserve"> d</w:t>
                              </w:r>
                              <w:r w:rsidRPr="002251D0">
                                <w:t>ụng</w:t>
                              </w:r>
                              <w:r>
                                <w:t xml:space="preserve"> l</w:t>
                              </w:r>
                              <w:r w:rsidRPr="002251D0">
                                <w:t>ê</w:t>
                              </w:r>
                              <w:r>
                                <w:t>n B</w:t>
                              </w:r>
                            </w:p>
                          </w:txbxContent>
                        </v:textbox>
                      </v:shape>
                    </v:group>
                  </w:pict>
                </mc:Fallback>
              </mc:AlternateContent>
            </w:r>
            <w:r w:rsidRPr="00FB2A49">
              <w:rPr>
                <w:rFonts w:ascii="Times New Roman" w:hAnsi="Times New Roman"/>
                <w:b/>
                <w:bCs/>
                <w:sz w:val="28"/>
                <w:szCs w:val="28"/>
              </w:rPr>
              <w:t>1. Sự tương tác giữa các vật</w:t>
            </w:r>
          </w:p>
          <w:p w14:paraId="140B960D" w14:textId="77777777" w:rsidR="002A4ECF" w:rsidRPr="00FB2A49" w:rsidRDefault="002A4ECF" w:rsidP="00FB2A49">
            <w:pPr>
              <w:spacing w:before="120" w:after="120" w:line="360" w:lineRule="auto"/>
              <w:jc w:val="both"/>
              <w:rPr>
                <w:rFonts w:ascii="Times New Roman" w:hAnsi="Times New Roman"/>
                <w:sz w:val="28"/>
                <w:szCs w:val="28"/>
              </w:rPr>
            </w:pPr>
          </w:p>
          <w:p w14:paraId="1B88234D" w14:textId="77777777" w:rsidR="002A4ECF" w:rsidRPr="00FB2A49" w:rsidRDefault="002A4ECF" w:rsidP="00FB2A49">
            <w:pPr>
              <w:spacing w:before="120" w:after="120" w:line="360" w:lineRule="auto"/>
              <w:jc w:val="both"/>
              <w:rPr>
                <w:rFonts w:ascii="Times New Roman" w:hAnsi="Times New Roman"/>
                <w:b/>
                <w:bCs/>
                <w:sz w:val="28"/>
                <w:szCs w:val="28"/>
              </w:rPr>
            </w:pPr>
          </w:p>
          <w:p w14:paraId="50BF0BC0" w14:textId="77777777" w:rsidR="002A4ECF" w:rsidRPr="00FB2A49" w:rsidRDefault="002A4ECF" w:rsidP="00FB2A49">
            <w:pPr>
              <w:spacing w:before="120" w:after="120" w:line="360" w:lineRule="auto"/>
              <w:jc w:val="both"/>
              <w:rPr>
                <w:rFonts w:ascii="Times New Roman" w:hAnsi="Times New Roman"/>
                <w:b/>
                <w:bCs/>
                <w:sz w:val="28"/>
                <w:szCs w:val="28"/>
              </w:rPr>
            </w:pPr>
          </w:p>
          <w:p w14:paraId="4C32A93A" w14:textId="77777777" w:rsidR="002A4ECF" w:rsidRPr="00FB2A49" w:rsidRDefault="002A4ECF" w:rsidP="00FB2A49">
            <w:pPr>
              <w:spacing w:before="120" w:after="120" w:line="360" w:lineRule="auto"/>
              <w:jc w:val="both"/>
              <w:rPr>
                <w:rFonts w:ascii="Times New Roman" w:hAnsi="Times New Roman"/>
                <w:b/>
                <w:bCs/>
                <w:sz w:val="28"/>
                <w:szCs w:val="28"/>
              </w:rPr>
            </w:pPr>
          </w:p>
          <w:p w14:paraId="4E93062A" w14:textId="77777777" w:rsidR="002A4ECF" w:rsidRPr="00FB2A49" w:rsidRDefault="002A4ECF" w:rsidP="00FB2A49">
            <w:pPr>
              <w:spacing w:before="120" w:after="120" w:line="360" w:lineRule="auto"/>
              <w:jc w:val="both"/>
              <w:rPr>
                <w:rFonts w:ascii="Times New Roman" w:hAnsi="Times New Roman"/>
                <w:b/>
                <w:bCs/>
                <w:sz w:val="28"/>
                <w:szCs w:val="28"/>
              </w:rPr>
            </w:pPr>
          </w:p>
          <w:p w14:paraId="796048E7" w14:textId="77777777" w:rsidR="002A4ECF" w:rsidRPr="00FB2A49" w:rsidRDefault="002A4ECF"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Định luật</w:t>
            </w:r>
          </w:p>
          <w:p w14:paraId="7DD9C957"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rong mọi trường hợp, khi vật A tác dụng lên vật B một lực, thì vật B cũng tác dụng lại vật A một lực. Hai lực này cùng giá, cùng độ lớn, nhưng ngược chiều.</w:t>
            </w:r>
          </w:p>
          <w:p w14:paraId="270DFF86" w14:textId="77777777" w:rsidR="002A4ECF" w:rsidRPr="00FB2A49" w:rsidRDefault="002A4ECF" w:rsidP="00FB2A49">
            <w:pPr>
              <w:spacing w:before="120" w:after="120" w:line="360" w:lineRule="auto"/>
              <w:jc w:val="center"/>
              <w:rPr>
                <w:rFonts w:ascii="Times New Roman" w:hAnsi="Times New Roman"/>
                <w:sz w:val="28"/>
                <w:szCs w:val="28"/>
              </w:rPr>
            </w:pPr>
            <w:r w:rsidRPr="00FB2A49">
              <w:rPr>
                <w:rFonts w:ascii="Times New Roman" w:hAnsi="Times New Roman"/>
                <w:position w:val="-34"/>
                <w:sz w:val="28"/>
                <w:szCs w:val="28"/>
              </w:rPr>
              <w:object w:dxaOrig="1540" w:dyaOrig="800" w14:anchorId="651BE298">
                <v:shape id="_x0000_i1179" type="#_x0000_t75" style="width:77.25pt;height:39.75pt" o:ole="" o:bordertopcolor="this" o:borderleftcolor="this" o:borderbottomcolor="this" o:borderrightcolor="this">
                  <v:imagedata r:id="rId337" o:title=""/>
                </v:shape>
                <o:OLEObject Type="Embed" ProgID="Equation.DSMT4" ShapeID="_x0000_i1179" DrawAspect="Content" ObjectID="_1692952694" r:id="rId338"/>
              </w:object>
            </w:r>
          </w:p>
          <w:p w14:paraId="5F108754" w14:textId="77777777" w:rsidR="002A4ECF" w:rsidRPr="00FB2A49" w:rsidRDefault="002A4ECF" w:rsidP="00FB2A49">
            <w:pPr>
              <w:spacing w:before="120" w:after="120" w:line="360" w:lineRule="auto"/>
              <w:jc w:val="center"/>
              <w:rPr>
                <w:rFonts w:ascii="Times New Roman" w:hAnsi="Times New Roman"/>
                <w:sz w:val="28"/>
                <w:szCs w:val="28"/>
              </w:rPr>
            </w:pPr>
          </w:p>
        </w:tc>
      </w:tr>
    </w:tbl>
    <w:p w14:paraId="4B18BE2B" w14:textId="77777777" w:rsidR="002A4ECF" w:rsidRPr="00FB2A49" w:rsidRDefault="002A4EC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Lực và phản lực</w:t>
      </w:r>
    </w:p>
    <w:p w14:paraId="0F445FA0" w14:textId="77777777" w:rsidR="002A4ECF" w:rsidRPr="00FB2A49" w:rsidRDefault="002A4ECF"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w:t>
      </w:r>
      <w:r w:rsidRPr="00FB2A49">
        <w:rPr>
          <w:rFonts w:ascii="Times New Roman" w:hAnsi="Times New Roman"/>
          <w:bCs/>
          <w:sz w:val="28"/>
          <w:szCs w:val="28"/>
        </w:rPr>
        <w:t xml:space="preserve"> </w:t>
      </w:r>
      <w:r w:rsidRPr="00FB2A49">
        <w:rPr>
          <w:rFonts w:ascii="Times New Roman" w:hAnsi="Times New Roman"/>
          <w:bCs/>
          <w:sz w:val="28"/>
          <w:szCs w:val="28"/>
          <w:lang w:val="en-US"/>
        </w:rPr>
        <w:t>về đặc điểm, ví dụ của l</w:t>
      </w:r>
      <w:r w:rsidRPr="00FB2A49">
        <w:rPr>
          <w:rFonts w:ascii="Times New Roman" w:hAnsi="Times New Roman"/>
          <w:bCs/>
          <w:sz w:val="28"/>
          <w:szCs w:val="28"/>
        </w:rPr>
        <w:t>ực và phản lực</w:t>
      </w:r>
    </w:p>
    <w:p w14:paraId="4D153519" w14:textId="77777777" w:rsidR="002A4ECF" w:rsidRPr="00FB2A49" w:rsidRDefault="002A4EC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1A2CDDC" w14:textId="77777777" w:rsidR="002A4ECF" w:rsidRPr="00FB2A49" w:rsidRDefault="002A4EC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DC0393B" w14:textId="77777777" w:rsidR="002A4ECF" w:rsidRPr="00FB2A49" w:rsidRDefault="002A4ECF"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34"/>
        <w:gridCol w:w="3037"/>
      </w:tblGrid>
      <w:tr w:rsidR="002A4ECF" w:rsidRPr="00FB2A49" w14:paraId="644EBA09" w14:textId="77777777" w:rsidTr="002A4ECF">
        <w:trPr>
          <w:trHeight w:val="64"/>
        </w:trPr>
        <w:tc>
          <w:tcPr>
            <w:tcW w:w="7034" w:type="dxa"/>
            <w:tcBorders>
              <w:top w:val="single" w:sz="4" w:space="0" w:color="auto"/>
              <w:left w:val="single" w:sz="4" w:space="0" w:color="auto"/>
              <w:bottom w:val="single" w:sz="4" w:space="0" w:color="auto"/>
              <w:right w:val="single" w:sz="4" w:space="0" w:color="auto"/>
            </w:tcBorders>
            <w:vAlign w:val="center"/>
          </w:tcPr>
          <w:p w14:paraId="72604AC5" w14:textId="77777777" w:rsidR="002A4ECF" w:rsidRPr="00FB2A49" w:rsidRDefault="002A4ECF"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037" w:type="dxa"/>
            <w:tcBorders>
              <w:top w:val="single" w:sz="4" w:space="0" w:color="auto"/>
              <w:left w:val="single" w:sz="4" w:space="0" w:color="auto"/>
              <w:bottom w:val="single" w:sz="4" w:space="0" w:color="auto"/>
              <w:right w:val="single" w:sz="4" w:space="0" w:color="auto"/>
            </w:tcBorders>
            <w:vAlign w:val="center"/>
          </w:tcPr>
          <w:p w14:paraId="73216C90" w14:textId="77777777" w:rsidR="002A4ECF" w:rsidRPr="00FB2A49" w:rsidRDefault="002A4ECF"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2A4ECF" w:rsidRPr="00FB2A49" w14:paraId="6AAA9C67" w14:textId="77777777" w:rsidTr="00F17AFE">
        <w:trPr>
          <w:trHeight w:val="1653"/>
        </w:trPr>
        <w:tc>
          <w:tcPr>
            <w:tcW w:w="7034" w:type="dxa"/>
            <w:tcBorders>
              <w:top w:val="single" w:sz="4" w:space="0" w:color="auto"/>
              <w:left w:val="single" w:sz="4" w:space="0" w:color="auto"/>
              <w:bottom w:val="single" w:sz="4" w:space="0" w:color="auto"/>
              <w:right w:val="single" w:sz="4" w:space="0" w:color="auto"/>
            </w:tcBorders>
          </w:tcPr>
          <w:p w14:paraId="3B43D080" w14:textId="77777777" w:rsidR="002A4ECF" w:rsidRPr="00FB2A49" w:rsidRDefault="002A4ECF"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33A28130"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em hãy đọc C5.</w:t>
            </w:r>
          </w:p>
          <w:p w14:paraId="7C42DB3C"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Có phải búa tác dụng lực lên đinh còn đinh không tác dụng </w:t>
            </w:r>
            <w:r w:rsidRPr="00FB2A49">
              <w:rPr>
                <w:rFonts w:ascii="Times New Roman" w:hAnsi="Times New Roman"/>
                <w:sz w:val="28"/>
                <w:szCs w:val="28"/>
              </w:rPr>
              <w:lastRenderedPageBreak/>
              <w:t>lực lên búa? Nói cách khác lực có thể xuất hiện đơn lẻ được không?</w:t>
            </w:r>
          </w:p>
          <w:p w14:paraId="2BE193F8"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u đinh tác dụng lên búa 1 lực có độ lớn bằng lực mà búa tác dụng lên đinh thì tại sao búa lại hầu như đứng yên? Nói cách khác cặp lực và phản lực có cân bằng nhau không?</w:t>
            </w:r>
          </w:p>
          <w:p w14:paraId="07F65EA6"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ông. Đinh cũng tác dụng lên búa một lực.</w:t>
            </w:r>
          </w:p>
          <w:p w14:paraId="1199B9B5"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ông. Lực bao giờ cũng xuất hiện từng cặp trực đối.</w:t>
            </w:r>
          </w:p>
          <w:p w14:paraId="51761F75"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 búa có khối lượng lớn.</w:t>
            </w:r>
          </w:p>
          <w:p w14:paraId="3BA1A904"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ông. Đinh cũng tác dụng lên búa một lực.</w:t>
            </w:r>
          </w:p>
          <w:p w14:paraId="43DDCC4E" w14:textId="77777777" w:rsidR="002A4ECF" w:rsidRPr="00FB2A49" w:rsidRDefault="002A4EC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Không. Lực bao giờ cũng xuất hiện từng cặp trực đối.</w:t>
            </w:r>
          </w:p>
          <w:p w14:paraId="2EF39B9D"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nêu ví dụ:</w:t>
            </w:r>
          </w:p>
          <w:p w14:paraId="52A59041"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Muốn bước đi trên mặt đất, chân ta phải làm thế nào?</w:t>
            </w:r>
          </w:p>
          <w:p w14:paraId="349BECA0"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 sao trái đất hầu như đứng yên, còn ta đi được về phía trước?</w:t>
            </w:r>
          </w:p>
          <w:p w14:paraId="5CD175E3" w14:textId="77777777" w:rsidR="002A4ECF" w:rsidRPr="00FB2A49" w:rsidRDefault="002A4EC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VD: Một quả bóng đặp vào tường, lực nào làm cho quả bóng bật ra? Vì sao hầu như tường vẫn đứng yên?</w:t>
            </w:r>
          </w:p>
          <w:p w14:paraId="6AA47568" w14:textId="77777777" w:rsidR="007155AD" w:rsidRPr="00FB2A49" w:rsidRDefault="007155AD"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4238FEDB" w14:textId="77777777" w:rsidR="007155AD" w:rsidRPr="00FB2A49" w:rsidRDefault="007155AD"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đọc sgk, cho ví dụ và tìm hiểu câu trả lời</w:t>
            </w:r>
          </w:p>
          <w:p w14:paraId="1F95FCDD" w14:textId="77777777" w:rsidR="007155AD" w:rsidRPr="00FB2A49" w:rsidRDefault="007155AD"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w:t>
            </w:r>
            <w:r w:rsidRPr="00FB2A49">
              <w:rPr>
                <w:rFonts w:ascii="Times New Roman" w:hAnsi="Times New Roman"/>
                <w:color w:val="000000" w:themeColor="text1"/>
                <w:sz w:val="28"/>
                <w:szCs w:val="28"/>
                <w:lang w:val="en-US"/>
              </w:rPr>
              <w:t xml:space="preserve"> </w:t>
            </w:r>
            <w:r w:rsidRPr="00FB2A49">
              <w:rPr>
                <w:rFonts w:ascii="Times New Roman" w:hAnsi="Times New Roman"/>
                <w:color w:val="000000" w:themeColor="text1"/>
                <w:sz w:val="28"/>
                <w:szCs w:val="28"/>
              </w:rPr>
              <w:t xml:space="preserve">quan sát và trợ </w:t>
            </w:r>
            <w:r w:rsidRPr="00FB2A49">
              <w:rPr>
                <w:rFonts w:ascii="Times New Roman" w:hAnsi="Times New Roman"/>
                <w:color w:val="000000" w:themeColor="text1"/>
                <w:sz w:val="28"/>
                <w:szCs w:val="28"/>
                <w:lang w:val="en-US"/>
              </w:rPr>
              <w:t>giúp.</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14:paraId="581273F0" w14:textId="77777777" w:rsidR="007155AD" w:rsidRPr="00FB2A49" w:rsidRDefault="007155AD"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56F6AD3B" w14:textId="77777777" w:rsidR="007155AD" w:rsidRPr="00FB2A49" w:rsidRDefault="007155AD"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phát biểu câu trả lời.</w:t>
            </w:r>
          </w:p>
          <w:p w14:paraId="5060919D" w14:textId="77777777" w:rsidR="007155AD" w:rsidRPr="00FB2A49" w:rsidRDefault="007155AD"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 khác nêu ý kiến nhận xét</w:t>
            </w:r>
            <w:r w:rsidRPr="00FB2A49">
              <w:rPr>
                <w:rFonts w:ascii="Times New Roman" w:hAnsi="Times New Roman"/>
                <w:color w:val="000000" w:themeColor="text1"/>
                <w:sz w:val="28"/>
                <w:szCs w:val="28"/>
              </w:rPr>
              <w:t xml:space="preserve">. </w:t>
            </w:r>
          </w:p>
          <w:p w14:paraId="23BF246E" w14:textId="77777777" w:rsidR="007155AD" w:rsidRPr="00FB2A49" w:rsidRDefault="007155AD"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76E5551E" w14:textId="77777777" w:rsidR="007155AD" w:rsidRPr="00FB2A49" w:rsidRDefault="007155AD"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GV chính xác hóa và gọi 1 học sinh nhắc lại kiến thức </w:t>
            </w:r>
          </w:p>
          <w:p w14:paraId="56FF52D6" w14:textId="77777777" w:rsidR="002A4ECF" w:rsidRPr="00FB2A49" w:rsidRDefault="007155AD"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037" w:type="dxa"/>
            <w:tcBorders>
              <w:top w:val="single" w:sz="4" w:space="0" w:color="auto"/>
              <w:left w:val="single" w:sz="4" w:space="0" w:color="auto"/>
              <w:bottom w:val="single" w:sz="4" w:space="0" w:color="auto"/>
              <w:right w:val="single" w:sz="4" w:space="0" w:color="auto"/>
            </w:tcBorders>
          </w:tcPr>
          <w:p w14:paraId="1C19CE29" w14:textId="77777777" w:rsidR="002A4ECF" w:rsidRPr="00FB2A49" w:rsidRDefault="002A4ECF"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3. Lực và phản lực</w:t>
            </w:r>
          </w:p>
          <w:p w14:paraId="2506BC62" w14:textId="77777777" w:rsidR="002A4ECF" w:rsidRPr="00FB2A49" w:rsidRDefault="002A4ECF" w:rsidP="00FB2A49">
            <w:pPr>
              <w:spacing w:before="120" w:after="120" w:line="360" w:lineRule="auto"/>
              <w:jc w:val="both"/>
              <w:rPr>
                <w:rFonts w:ascii="Times New Roman" w:hAnsi="Times New Roman"/>
                <w:b/>
                <w:bCs/>
                <w:i/>
                <w:iCs/>
                <w:sz w:val="28"/>
                <w:szCs w:val="28"/>
              </w:rPr>
            </w:pPr>
            <w:r w:rsidRPr="00FB2A49">
              <w:rPr>
                <w:rFonts w:ascii="Times New Roman" w:hAnsi="Times New Roman"/>
                <w:b/>
                <w:bCs/>
                <w:i/>
                <w:iCs/>
                <w:sz w:val="28"/>
                <w:szCs w:val="28"/>
              </w:rPr>
              <w:t>a. Đặc điểm</w:t>
            </w:r>
          </w:p>
          <w:p w14:paraId="0E75CC01"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Lực và phản lực luôn </w:t>
            </w:r>
            <w:r w:rsidRPr="00FB2A49">
              <w:rPr>
                <w:rFonts w:ascii="Times New Roman" w:hAnsi="Times New Roman"/>
                <w:sz w:val="28"/>
                <w:szCs w:val="28"/>
              </w:rPr>
              <w:lastRenderedPageBreak/>
              <w:t>xuất hiện (hoặc mất đi) đồng thời</w:t>
            </w:r>
          </w:p>
          <w:p w14:paraId="581FF204"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ực và phản lực cùng giá, cùng độ lớn, nhưng ngược chiều. Hai lực có đặc điểm như vậy gọi là 2 lực trực đối.</w:t>
            </w:r>
          </w:p>
          <w:p w14:paraId="5C94715F" w14:textId="77777777" w:rsidR="002A4ECF" w:rsidRPr="00FB2A49" w:rsidRDefault="002A4EC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ực và phản lực không cân bằng nhau vì chúng đặt vào 2 vật khác nhau.</w:t>
            </w:r>
          </w:p>
          <w:p w14:paraId="45CE3542" w14:textId="77777777" w:rsidR="002A4ECF" w:rsidRPr="00FB2A49" w:rsidRDefault="002A4ECF" w:rsidP="00FB2A49">
            <w:pPr>
              <w:spacing w:before="120" w:after="120" w:line="360" w:lineRule="auto"/>
              <w:jc w:val="both"/>
              <w:rPr>
                <w:rFonts w:ascii="Times New Roman" w:hAnsi="Times New Roman"/>
                <w:b/>
                <w:bCs/>
                <w:i/>
                <w:iCs/>
                <w:sz w:val="28"/>
                <w:szCs w:val="28"/>
              </w:rPr>
            </w:pPr>
            <w:r w:rsidRPr="00FB2A49">
              <w:rPr>
                <w:rFonts w:ascii="Times New Roman" w:hAnsi="Times New Roman"/>
                <w:b/>
                <w:bCs/>
                <w:i/>
                <w:iCs/>
                <w:sz w:val="28"/>
                <w:szCs w:val="28"/>
              </w:rPr>
              <w:t>b. Ví dụ</w:t>
            </w:r>
          </w:p>
          <w:p w14:paraId="12DE0676" w14:textId="77777777" w:rsidR="002A4ECF" w:rsidRPr="00FB2A49" w:rsidRDefault="002A4ECF" w:rsidP="00FB2A49">
            <w:pPr>
              <w:spacing w:before="120" w:after="120" w:line="360" w:lineRule="auto"/>
              <w:jc w:val="center"/>
              <w:rPr>
                <w:rFonts w:ascii="Times New Roman" w:hAnsi="Times New Roman"/>
                <w:sz w:val="28"/>
                <w:szCs w:val="28"/>
              </w:rPr>
            </w:pPr>
          </w:p>
        </w:tc>
      </w:tr>
    </w:tbl>
    <w:p w14:paraId="2E3F1CD2" w14:textId="77777777" w:rsidR="007155AD" w:rsidRPr="00FB2A49" w:rsidRDefault="007155AD" w:rsidP="00FB2A49">
      <w:pPr>
        <w:spacing w:before="120" w:after="120" w:line="360" w:lineRule="auto"/>
        <w:jc w:val="both"/>
        <w:rPr>
          <w:rFonts w:ascii="Times New Roman" w:hAnsi="Times New Roman"/>
          <w:b/>
          <w:sz w:val="28"/>
          <w:szCs w:val="28"/>
          <w:lang w:val="en-US"/>
        </w:rPr>
      </w:pPr>
    </w:p>
    <w:p w14:paraId="4641725D" w14:textId="77777777" w:rsidR="007155AD" w:rsidRPr="00FB2A49" w:rsidRDefault="007155AD"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57CD3DF7" w14:textId="77777777" w:rsidR="007155AD" w:rsidRPr="00FB2A49" w:rsidRDefault="007155AD"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77CF00F2" w14:textId="77777777" w:rsidR="007155AD" w:rsidRPr="00FB2A49" w:rsidRDefault="007155AD"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5B644A69"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b/>
          <w:bCs/>
          <w:sz w:val="28"/>
          <w:szCs w:val="28"/>
        </w:rPr>
        <w:t>Câu 11:</w:t>
      </w:r>
      <w:r w:rsidRPr="00FB2A49">
        <w:rPr>
          <w:sz w:val="28"/>
          <w:szCs w:val="28"/>
        </w:rPr>
        <w:t> Dưới tác dụng của một lực 20 N thì một vật chuyển động với gia tốc 0,4 m/s</w:t>
      </w:r>
      <w:r w:rsidRPr="00FB2A49">
        <w:rPr>
          <w:sz w:val="28"/>
          <w:szCs w:val="28"/>
          <w:vertAlign w:val="superscript"/>
        </w:rPr>
        <w:t>2</w:t>
      </w:r>
      <w:r w:rsidRPr="00FB2A49">
        <w:rPr>
          <w:sz w:val="28"/>
          <w:szCs w:val="28"/>
        </w:rPr>
        <w:t>. Nếu tác dụng vào vật này một lực 50 N thì vật này chuyển động với gia tốc bằng</w:t>
      </w:r>
    </w:p>
    <w:p w14:paraId="318779C8"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A. 1 m/s</w:t>
      </w:r>
      <w:r w:rsidRPr="00FB2A49">
        <w:rPr>
          <w:sz w:val="28"/>
          <w:szCs w:val="28"/>
          <w:vertAlign w:val="superscript"/>
        </w:rPr>
        <w:t>2</w:t>
      </w:r>
      <w:r w:rsidRPr="00FB2A49">
        <w:rPr>
          <w:sz w:val="28"/>
          <w:szCs w:val="28"/>
        </w:rPr>
        <w:t>.</w:t>
      </w:r>
    </w:p>
    <w:p w14:paraId="3557CD1E"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B. 0,5 m/s</w:t>
      </w:r>
      <w:r w:rsidRPr="00FB2A49">
        <w:rPr>
          <w:sz w:val="28"/>
          <w:szCs w:val="28"/>
          <w:vertAlign w:val="superscript"/>
        </w:rPr>
        <w:t>2</w:t>
      </w:r>
      <w:r w:rsidRPr="00FB2A49">
        <w:rPr>
          <w:sz w:val="28"/>
          <w:szCs w:val="28"/>
        </w:rPr>
        <w:t>.</w:t>
      </w:r>
    </w:p>
    <w:p w14:paraId="0464BB1D"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C. 2 m/s</w:t>
      </w:r>
      <w:r w:rsidRPr="00FB2A49">
        <w:rPr>
          <w:sz w:val="28"/>
          <w:szCs w:val="28"/>
          <w:vertAlign w:val="superscript"/>
        </w:rPr>
        <w:t>2</w:t>
      </w:r>
      <w:r w:rsidRPr="00FB2A49">
        <w:rPr>
          <w:sz w:val="28"/>
          <w:szCs w:val="28"/>
        </w:rPr>
        <w:t>.</w:t>
      </w:r>
    </w:p>
    <w:p w14:paraId="276AF864"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D. 4 m/s</w:t>
      </w:r>
      <w:r w:rsidRPr="00FB2A49">
        <w:rPr>
          <w:sz w:val="28"/>
          <w:szCs w:val="28"/>
          <w:vertAlign w:val="superscript"/>
        </w:rPr>
        <w:t>2</w:t>
      </w:r>
      <w:r w:rsidRPr="00FB2A49">
        <w:rPr>
          <w:sz w:val="28"/>
          <w:szCs w:val="28"/>
        </w:rPr>
        <w:t>.</w:t>
      </w:r>
    </w:p>
    <w:p w14:paraId="4DC7D84A"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b/>
          <w:bCs/>
          <w:sz w:val="28"/>
          <w:szCs w:val="28"/>
        </w:rPr>
        <w:t>Câu 12:</w:t>
      </w:r>
      <w:r w:rsidRPr="00FB2A49">
        <w:rPr>
          <w:sz w:val="28"/>
          <w:szCs w:val="28"/>
        </w:rPr>
        <w:t> Một vật khối lượng 5 kg được ném thẳng đứng hướng xuống với vận tốc ban đầu 2 m/s từ độ cao 30 m. Vật này rơi chạm đất sau 3 s sau khi ném. Cho biết lực cản không khí tác dụng vào vật không đổi trong quá trình chuyển động. Lấy g = 10 m/s</w:t>
      </w:r>
      <w:r w:rsidRPr="00FB2A49">
        <w:rPr>
          <w:sz w:val="28"/>
          <w:szCs w:val="28"/>
          <w:vertAlign w:val="superscript"/>
        </w:rPr>
        <w:t>2</w:t>
      </w:r>
      <w:r w:rsidRPr="00FB2A49">
        <w:rPr>
          <w:sz w:val="28"/>
          <w:szCs w:val="28"/>
        </w:rPr>
        <w:t>. Lực cản của không khí tác dụng vào vật có độ lớn bằng</w:t>
      </w:r>
    </w:p>
    <w:p w14:paraId="06C15F0F"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A. 23,35 N.</w:t>
      </w:r>
    </w:p>
    <w:p w14:paraId="43688390"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B. 20 N.</w:t>
      </w:r>
    </w:p>
    <w:p w14:paraId="1B8BFF3C"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C. 73,34 N.</w:t>
      </w:r>
    </w:p>
    <w:p w14:paraId="64CB650E"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D. 62,5 N.</w:t>
      </w:r>
    </w:p>
    <w:p w14:paraId="69F0B621"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b/>
          <w:bCs/>
          <w:sz w:val="28"/>
          <w:szCs w:val="28"/>
        </w:rPr>
        <w:t>Câu 13:</w:t>
      </w:r>
      <w:r w:rsidRPr="00FB2A49">
        <w:rPr>
          <w:sz w:val="28"/>
          <w:szCs w:val="28"/>
        </w:rPr>
        <w:t> Một viên bi A có khối lượng 300 g đang chuyển động với vận tốc 3 m/s thì va chạm vào viên bi B có khối lượng 600 g đang đứng yên trên mặt bàn nhẵn, nằm ngang. Biết sau thời gian va cham 0,2 s, bi B chuyển động với vận tốc 0,5 m/s cùng chiều chuyển động ban đầu của bi A. Bỏ qua mọi ma sát, tốc đọ chuyển động của bi A ngay sau va chạm là</w:t>
      </w:r>
    </w:p>
    <w:p w14:paraId="52880D58"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A. 1 m/s.</w:t>
      </w:r>
    </w:p>
    <w:p w14:paraId="4874BE63"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B. 3 m/s.</w:t>
      </w:r>
    </w:p>
    <w:p w14:paraId="41B8B880"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C. 4 m/s.</w:t>
      </w:r>
    </w:p>
    <w:p w14:paraId="668AECDA"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D. 2 m/s.</w:t>
      </w:r>
    </w:p>
    <w:p w14:paraId="7AAD45AD"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b/>
          <w:bCs/>
          <w:sz w:val="28"/>
          <w:szCs w:val="28"/>
        </w:rPr>
        <w:t>Câu 14:</w:t>
      </w:r>
      <w:r w:rsidRPr="00FB2A49">
        <w:rPr>
          <w:sz w:val="28"/>
          <w:szCs w:val="28"/>
        </w:rPr>
        <w:t> Hai xe A và B cùng đặt trên mặt phẳng nằm ngang, đầu xe A có gắn mộ lò xo nhẹ. Đặt hai xe sát nhau để lò xo bị nén rồi buông nhẹ để hai xe chuyển động ngược chiều nhau. Tính từ lúc thả tay, xe A và B đi được quãng đường lần lượt là 1 m và 2 m trong cùng một khoảng thời gian. Biết lực cản của môi trường tỉ lệ với khối lượng của xe. Tỉ số khối lương của xe A và xe B là</w:t>
      </w:r>
    </w:p>
    <w:p w14:paraId="6456FFEC"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A. 2.</w:t>
      </w:r>
    </w:p>
    <w:p w14:paraId="78A4E729"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B. 0,5.</w:t>
      </w:r>
    </w:p>
    <w:p w14:paraId="6944F558"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C. 4.</w:t>
      </w:r>
    </w:p>
    <w:p w14:paraId="15852F13"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D. 0,25.</w:t>
      </w:r>
    </w:p>
    <w:p w14:paraId="316BBA47"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b/>
          <w:bCs/>
          <w:sz w:val="28"/>
          <w:szCs w:val="28"/>
        </w:rPr>
        <w:t>Câu 15:</w:t>
      </w:r>
      <w:r w:rsidRPr="00FB2A49">
        <w:rPr>
          <w:sz w:val="28"/>
          <w:szCs w:val="28"/>
        </w:rPr>
        <w:t> Một ô tô có khối lượng 1 tấn đang chuyển động thì chịu tác dụng của lực hãm F và chuyển động thẳng biến đổi đều. Kể từ lúc hãm, ô tô đi được đoạn đường AB = 36 m và tốc độ của ô tô giảm đi 14,4 km/h. Sau khi tiếp tục đi thêmđoạn đường BC = 28 m, tốc độ của ô tô lịa giảm thêm 4 m/s. Độ lớn lực hãm và quãng đường ô tô chuyển động từ C đến khi dừng hẳn lần lượt là</w:t>
      </w:r>
    </w:p>
    <w:p w14:paraId="0CD60F7C"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A. 800 N và 64 m.</w:t>
      </w:r>
    </w:p>
    <w:p w14:paraId="0B1CCBC9"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B. 1000 N và 18 m.</w:t>
      </w:r>
    </w:p>
    <w:p w14:paraId="6AC29949"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C. 1500 N và 100 m.</w:t>
      </w:r>
    </w:p>
    <w:p w14:paraId="467F795C"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D. 2000 N và 36 m.</w:t>
      </w:r>
    </w:p>
    <w:p w14:paraId="235F9138"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b/>
          <w:bCs/>
          <w:sz w:val="28"/>
          <w:szCs w:val="28"/>
        </w:rPr>
        <w:t>Câu 16:</w:t>
      </w:r>
      <w:r w:rsidRPr="00FB2A49">
        <w:rPr>
          <w:sz w:val="28"/>
          <w:szCs w:val="28"/>
        </w:rPr>
        <w:t> Một xe máy đang chuyển động với tốc độ 36 km/h thì hãm phanh, xe máy chuyển động thẳng chậm dần đều và dừng lại sau khi đi được 25 m. Thời gian để xe máy này đi hết đoạn đường 4 m cuối cùng trước khi dừng hẳn là</w:t>
      </w:r>
    </w:p>
    <w:p w14:paraId="2452E02C"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A. 0,5 s.</w:t>
      </w:r>
    </w:p>
    <w:p w14:paraId="1A6EAEC2"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B. 4 s.</w:t>
      </w:r>
    </w:p>
    <w:p w14:paraId="233319DA"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C. 1,0 s.</w:t>
      </w:r>
    </w:p>
    <w:p w14:paraId="7A737DB5" w14:textId="77777777" w:rsidR="007155AD" w:rsidRPr="00FB2A49" w:rsidRDefault="007155AD" w:rsidP="00FB2A49">
      <w:pPr>
        <w:pStyle w:val="NormalWeb"/>
        <w:spacing w:before="120" w:beforeAutospacing="0" w:after="120" w:afterAutospacing="0" w:line="360" w:lineRule="auto"/>
        <w:ind w:left="48" w:right="48"/>
        <w:jc w:val="both"/>
        <w:rPr>
          <w:sz w:val="28"/>
          <w:szCs w:val="28"/>
        </w:rPr>
      </w:pPr>
      <w:r w:rsidRPr="00FB2A49">
        <w:rPr>
          <w:sz w:val="28"/>
          <w:szCs w:val="28"/>
        </w:rPr>
        <w:t>    D. 2 s.</w:t>
      </w:r>
    </w:p>
    <w:p w14:paraId="3BAA8DD4" w14:textId="77777777" w:rsidR="007155AD" w:rsidRPr="00FB2A49" w:rsidRDefault="007155AD"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190FC846" w14:textId="77777777" w:rsidR="007155AD" w:rsidRPr="00FB2A49" w:rsidRDefault="007155AD"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lastRenderedPageBreak/>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561"/>
        <w:gridCol w:w="808"/>
        <w:gridCol w:w="808"/>
        <w:gridCol w:w="808"/>
        <w:gridCol w:w="808"/>
        <w:gridCol w:w="808"/>
        <w:gridCol w:w="808"/>
      </w:tblGrid>
      <w:tr w:rsidR="007155AD" w:rsidRPr="00FB2A49" w14:paraId="53CA9735" w14:textId="77777777" w:rsidTr="007155AD">
        <w:trPr>
          <w:jc w:val="center"/>
        </w:trPr>
        <w:tc>
          <w:tcPr>
            <w:tcW w:w="156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D82D922"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FD0AD90"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1</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39F60B4"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2</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44DA8BE"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3</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24F4236"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4</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5ABEC82"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5</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F9CF75D"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6</w:t>
            </w:r>
          </w:p>
        </w:tc>
      </w:tr>
      <w:tr w:rsidR="007155AD" w:rsidRPr="00FB2A49" w14:paraId="15EDCAEA" w14:textId="77777777" w:rsidTr="007155AD">
        <w:trPr>
          <w:jc w:val="center"/>
        </w:trPr>
        <w:tc>
          <w:tcPr>
            <w:tcW w:w="156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E179FBA"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B576363"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28C8503"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3D798D5"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10F0DEE"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996222E"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0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FA9F375" w14:textId="77777777" w:rsidR="007155AD" w:rsidRPr="00FB2A49" w:rsidRDefault="007155AD"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r>
    </w:tbl>
    <w:p w14:paraId="5E8E2CB3" w14:textId="77777777" w:rsidR="007155AD" w:rsidRPr="00FB2A49" w:rsidRDefault="007155AD"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0F55C9FD" w14:textId="77777777" w:rsidR="007155AD" w:rsidRPr="00FB2A49" w:rsidRDefault="007155AD"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6932A528" w14:textId="77777777" w:rsidR="007155AD" w:rsidRPr="00FB2A49" w:rsidRDefault="007155AD"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56F6DCDA" w14:textId="77777777" w:rsidR="007155AD" w:rsidRPr="00FB2A49" w:rsidRDefault="007155AD"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5783718F" w14:textId="77777777" w:rsidR="007155AD" w:rsidRPr="00FB2A49" w:rsidRDefault="007155AD"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68A85709" w14:textId="77777777" w:rsidR="007155AD" w:rsidRPr="00FB2A49" w:rsidRDefault="007155AD"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1D1FD72D" w14:textId="77777777" w:rsidR="007155AD" w:rsidRPr="00FB2A49" w:rsidRDefault="007155AD"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698EAA31" w14:textId="77777777" w:rsidR="007155AD" w:rsidRPr="00FB2A49" w:rsidRDefault="007155AD"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bCs/>
          <w:color w:val="008000"/>
          <w:sz w:val="28"/>
          <w:szCs w:val="28"/>
          <w:shd w:val="clear" w:color="auto" w:fill="FFFFFF"/>
        </w:rPr>
        <w:t>Bài 10.7 trang 26 Sách bài tập Vật Lí 10:</w:t>
      </w:r>
      <w:r w:rsidRPr="00FB2A49">
        <w:rPr>
          <w:rFonts w:ascii="Times New Roman" w:hAnsi="Times New Roman"/>
          <w:color w:val="000000"/>
          <w:sz w:val="28"/>
          <w:szCs w:val="28"/>
          <w:shd w:val="clear" w:color="auto" w:fill="FFFFFF"/>
        </w:rPr>
        <w:t> Điều gì sẽ xảy ra với người lái xe máy chạy ngay sau một xe tải nếu xe tải đột ngột dừng lại ?</w:t>
      </w:r>
    </w:p>
    <w:p w14:paraId="212419A1" w14:textId="77777777" w:rsidR="007155AD" w:rsidRPr="00FB2A49" w:rsidRDefault="007155AD"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00F80AB0" w14:textId="77777777" w:rsidR="007155AD" w:rsidRPr="00FB2A49" w:rsidRDefault="007155AD" w:rsidP="00FB2A49">
      <w:pPr>
        <w:tabs>
          <w:tab w:val="left" w:pos="567"/>
          <w:tab w:val="left" w:pos="1134"/>
          <w:tab w:val="center" w:pos="4680"/>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Đáp án:</w:t>
      </w:r>
    </w:p>
    <w:p w14:paraId="46BEA335" w14:textId="77777777" w:rsidR="007155AD" w:rsidRPr="00FB2A49" w:rsidRDefault="007155AD" w:rsidP="00FB2A49">
      <w:pPr>
        <w:pStyle w:val="NormalWeb"/>
        <w:spacing w:before="120" w:beforeAutospacing="0" w:after="120" w:afterAutospacing="0" w:line="360" w:lineRule="auto"/>
        <w:ind w:left="48" w:right="48"/>
        <w:jc w:val="both"/>
        <w:rPr>
          <w:color w:val="000000"/>
          <w:sz w:val="28"/>
          <w:szCs w:val="28"/>
        </w:rPr>
      </w:pPr>
      <w:r w:rsidRPr="00FB2A49">
        <w:rPr>
          <w:color w:val="000000"/>
          <w:sz w:val="28"/>
          <w:szCs w:val="28"/>
        </w:rPr>
        <w:t>Xe máy sẽ đâm vào phía sau xe tải</w:t>
      </w:r>
    </w:p>
    <w:p w14:paraId="1A87F49C" w14:textId="77777777" w:rsidR="007155AD" w:rsidRPr="00FB2A49" w:rsidRDefault="007155AD" w:rsidP="00FB2A49">
      <w:pPr>
        <w:pStyle w:val="NormalWeb"/>
        <w:spacing w:before="120" w:beforeAutospacing="0" w:after="120" w:afterAutospacing="0" w:line="360" w:lineRule="auto"/>
        <w:ind w:left="48" w:right="48"/>
        <w:jc w:val="both"/>
        <w:rPr>
          <w:color w:val="000000"/>
          <w:sz w:val="28"/>
          <w:szCs w:val="28"/>
        </w:rPr>
      </w:pPr>
      <w:r w:rsidRPr="00FB2A49">
        <w:rPr>
          <w:color w:val="000000"/>
          <w:sz w:val="28"/>
          <w:szCs w:val="28"/>
        </w:rPr>
        <w:t>- Do phản xạ của người lái xe máy là không tức thời mà cần có một khoảng thời gian dù rất ngắn để nhận ra xe tải đã dừng và ấn chân vào phanh</w:t>
      </w:r>
    </w:p>
    <w:p w14:paraId="6CBFC722" w14:textId="77777777" w:rsidR="007155AD" w:rsidRPr="00FB2A49" w:rsidRDefault="007155AD" w:rsidP="00FB2A49">
      <w:pPr>
        <w:pStyle w:val="NormalWeb"/>
        <w:spacing w:before="120" w:beforeAutospacing="0" w:after="120" w:afterAutospacing="0" w:line="360" w:lineRule="auto"/>
        <w:ind w:left="48" w:right="48"/>
        <w:jc w:val="both"/>
        <w:rPr>
          <w:color w:val="000000"/>
          <w:sz w:val="28"/>
          <w:szCs w:val="28"/>
        </w:rPr>
      </w:pPr>
      <w:r w:rsidRPr="00FB2A49">
        <w:rPr>
          <w:color w:val="000000"/>
          <w:sz w:val="28"/>
          <w:szCs w:val="28"/>
        </w:rPr>
        <w:t>- Do xe có quán tính, nên dù đã chịu lực hãm cũng không thể dừng lại ngay mà cần có thời gian để dừng hẳn.</w:t>
      </w:r>
    </w:p>
    <w:p w14:paraId="1447419D" w14:textId="77777777" w:rsidR="007155AD" w:rsidRPr="00FB2A49" w:rsidRDefault="007155AD"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sz w:val="28"/>
          <w:szCs w:val="28"/>
        </w:rPr>
        <w:t>Trong hai khoảng thời gian nêu trên, xe máy kịp đi hết khoảng cách giữa hai xe và đâm vào xe tải.</w:t>
      </w:r>
    </w:p>
    <w:p w14:paraId="0CACEAFF" w14:textId="77777777" w:rsidR="007155AD" w:rsidRPr="00FB2A49" w:rsidRDefault="007155AD"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60BFECA3" w14:textId="77777777" w:rsidR="007155AD" w:rsidRPr="00FB2A49" w:rsidRDefault="007155AD"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sz w:val="28"/>
          <w:szCs w:val="28"/>
          <w:lang w:val="en-US"/>
        </w:rPr>
        <w:t>- HS thào luận nhóm và làm theo HD của GV</w:t>
      </w:r>
    </w:p>
    <w:p w14:paraId="3DE6054D" w14:textId="77777777" w:rsidR="007155AD" w:rsidRPr="00FB2A49" w:rsidRDefault="007155AD"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3C663DE1" w14:textId="77777777" w:rsidR="007155AD" w:rsidRPr="00FB2A49" w:rsidRDefault="007155AD"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3960B196" w14:textId="77777777" w:rsidR="007155AD" w:rsidRPr="00FB2A49" w:rsidRDefault="007155AD"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lastRenderedPageBreak/>
        <w:t>- Yêu cầu HS về nhà làm các bài tập.</w:t>
      </w:r>
    </w:p>
    <w:p w14:paraId="4D89A0F5" w14:textId="77777777" w:rsidR="007155AD" w:rsidRPr="00FB2A49" w:rsidRDefault="007155AD"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33F0AC33" w14:textId="77777777" w:rsidR="007155AD" w:rsidRPr="00FB2A49" w:rsidRDefault="007155AD"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330AE829" w14:textId="77777777" w:rsidR="007155AD" w:rsidRPr="00FB2A49" w:rsidRDefault="007155AD" w:rsidP="00FB2A49">
      <w:pPr>
        <w:spacing w:before="120" w:after="120" w:line="360" w:lineRule="auto"/>
        <w:rPr>
          <w:rFonts w:ascii="Times New Roman" w:hAnsi="Times New Roman"/>
          <w:bCs/>
          <w:sz w:val="28"/>
          <w:szCs w:val="28"/>
          <w:u w:val="single"/>
        </w:rPr>
      </w:pPr>
      <w:r w:rsidRPr="00FB2A49">
        <w:rPr>
          <w:rFonts w:ascii="Times New Roman" w:hAnsi="Times New Roman"/>
          <w:sz w:val="28"/>
          <w:szCs w:val="28"/>
        </w:rPr>
        <w:t>..........................................................................................................................................................</w:t>
      </w:r>
      <w:r w:rsidRPr="00FB2A49">
        <w:rPr>
          <w:rFonts w:ascii="Times New Roman" w:hAnsi="Times New Roman"/>
          <w:bCs/>
          <w:sz w:val="28"/>
          <w:szCs w:val="28"/>
          <w:u w:val="single"/>
        </w:rPr>
        <w:t xml:space="preserve"> </w:t>
      </w:r>
    </w:p>
    <w:p w14:paraId="4479393F" w14:textId="77777777" w:rsidR="007155AD" w:rsidRPr="00FB2A49" w:rsidRDefault="007155AD" w:rsidP="00FB2A49">
      <w:pPr>
        <w:spacing w:before="120" w:after="120" w:line="360" w:lineRule="auto"/>
        <w:rPr>
          <w:rFonts w:ascii="Times New Roman" w:hAnsi="Times New Roman"/>
          <w:bCs/>
          <w:sz w:val="28"/>
          <w:szCs w:val="28"/>
          <w:u w:val="single"/>
        </w:rPr>
      </w:pPr>
      <w:r w:rsidRPr="00FB2A49">
        <w:rPr>
          <w:rFonts w:ascii="Times New Roman" w:hAnsi="Times New Roman"/>
          <w:bCs/>
          <w:sz w:val="28"/>
          <w:szCs w:val="28"/>
          <w:u w:val="single"/>
        </w:rPr>
        <w:br w:type="page"/>
      </w:r>
    </w:p>
    <w:p w14:paraId="7996033F" w14:textId="77777777" w:rsidR="007155AD" w:rsidRPr="00FB2A49" w:rsidRDefault="007155AD"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0B076E2B" w14:textId="77777777" w:rsidR="007155AD" w:rsidRPr="00FB2A49" w:rsidRDefault="007155AD"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371A18DA" w14:textId="77777777" w:rsidR="007155AD" w:rsidRPr="00FB2A49" w:rsidRDefault="007155AD"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7F3823A1" w14:textId="77777777" w:rsidR="007155AD" w:rsidRPr="00FB2A49" w:rsidRDefault="007155AD" w:rsidP="00FB2A49">
      <w:pPr>
        <w:spacing w:before="120" w:after="120" w:line="360" w:lineRule="auto"/>
        <w:jc w:val="center"/>
        <w:rPr>
          <w:rFonts w:ascii="Times New Roman" w:hAnsi="Times New Roman"/>
          <w:b/>
          <w:bCs/>
          <w:caps/>
          <w:sz w:val="28"/>
          <w:szCs w:val="28"/>
          <w:lang w:val="en-US"/>
        </w:rPr>
      </w:pPr>
    </w:p>
    <w:p w14:paraId="27BBDFC9" w14:textId="77777777" w:rsidR="006A6FD2" w:rsidRPr="00FB2A49" w:rsidRDefault="006A6FD2" w:rsidP="00FB2A49">
      <w:pPr>
        <w:spacing w:before="120" w:after="120" w:line="360" w:lineRule="auto"/>
        <w:jc w:val="center"/>
        <w:rPr>
          <w:rFonts w:ascii="Times New Roman" w:hAnsi="Times New Roman"/>
          <w:b/>
          <w:bCs/>
          <w:caps/>
          <w:sz w:val="28"/>
          <w:szCs w:val="28"/>
          <w:lang w:val="en-US"/>
        </w:rPr>
      </w:pPr>
      <w:r w:rsidRPr="00FB2A49">
        <w:rPr>
          <w:rFonts w:ascii="Times New Roman" w:hAnsi="Times New Roman"/>
          <w:b/>
          <w:bCs/>
          <w:caps/>
          <w:sz w:val="28"/>
          <w:szCs w:val="28"/>
        </w:rPr>
        <w:t>Bài 11: LỰC HẤP DẪN - ĐỊNH LUẬT VẠN VẬT HẤP DẪN</w:t>
      </w:r>
    </w:p>
    <w:p w14:paraId="6D84E514"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b/>
          <w:bCs/>
          <w:sz w:val="28"/>
          <w:szCs w:val="28"/>
        </w:rPr>
        <w:t>I. MỤC TIÊU</w:t>
      </w:r>
    </w:p>
    <w:p w14:paraId="1E551FE9" w14:textId="77777777" w:rsidR="00ED3FA4" w:rsidRPr="00FB2A49" w:rsidRDefault="00ED3FA4"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t>1. Kiến thức</w:t>
      </w:r>
    </w:p>
    <w:p w14:paraId="42B5F9FF" w14:textId="77777777" w:rsidR="00ED3FA4" w:rsidRPr="00FB2A49" w:rsidRDefault="00ED3FA4" w:rsidP="00FB2A49">
      <w:pPr>
        <w:pStyle w:val="bang"/>
        <w:spacing w:before="120" w:after="120" w:line="360" w:lineRule="auto"/>
        <w:ind w:left="720"/>
        <w:rPr>
          <w:rFonts w:ascii="Times New Roman" w:hAnsi="Times New Roman"/>
          <w:sz w:val="28"/>
          <w:szCs w:val="28"/>
          <w:lang w:val="nl-NL"/>
        </w:rPr>
      </w:pPr>
      <w:r w:rsidRPr="00FB2A49">
        <w:rPr>
          <w:rFonts w:ascii="Times New Roman" w:hAnsi="Times New Roman"/>
          <w:b/>
          <w:bCs/>
          <w:iCs/>
          <w:sz w:val="28"/>
          <w:szCs w:val="28"/>
        </w:rPr>
        <w:t>-</w:t>
      </w:r>
      <w:r w:rsidRPr="00FB2A49">
        <w:rPr>
          <w:rFonts w:ascii="Times New Roman" w:hAnsi="Times New Roman"/>
          <w:sz w:val="28"/>
          <w:szCs w:val="28"/>
          <w:lang w:val="nl-NL"/>
        </w:rPr>
        <w:t>Phát biểu được định luật vạn vật hấp dẫn và viết được hệ thức của định luật này.</w:t>
      </w:r>
    </w:p>
    <w:p w14:paraId="5A4488FF" w14:textId="77777777" w:rsidR="0002717B" w:rsidRPr="00FB2A49" w:rsidRDefault="0002717B"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124884EB" w14:textId="77777777" w:rsidR="0002717B" w:rsidRPr="00FB2A49" w:rsidRDefault="0002717B"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031FDC87" w14:textId="77777777" w:rsidR="0002717B" w:rsidRPr="00FB2A49" w:rsidRDefault="0002717B"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785BE083" w14:textId="77777777" w:rsidR="0002717B" w:rsidRPr="00FB2A49" w:rsidRDefault="0002717B"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7C0E7A4" w14:textId="77777777" w:rsidR="0002717B" w:rsidRPr="00FB2A49" w:rsidRDefault="0002717B"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3E837EA2" w14:textId="77777777" w:rsidR="0002717B" w:rsidRPr="00FB2A49" w:rsidRDefault="0002717B"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559DD0A9" w14:textId="77777777" w:rsidR="0002717B" w:rsidRPr="00FB2A49" w:rsidRDefault="0002717B"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225ACBFF" w14:textId="77777777" w:rsidR="0002717B" w:rsidRPr="00FB2A49" w:rsidRDefault="0002717B"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1050BEFF" w14:textId="77777777" w:rsidR="0002717B" w:rsidRPr="00FB2A49" w:rsidRDefault="0002717B"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04BBE973" w14:textId="77777777" w:rsidR="0002717B" w:rsidRPr="00FB2A49" w:rsidRDefault="0002717B"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37F785B8" w14:textId="77777777" w:rsidR="00697005" w:rsidRPr="00FB2A49" w:rsidRDefault="0002717B" w:rsidP="00FB2A49">
      <w:pPr>
        <w:spacing w:before="120" w:after="120" w:line="360" w:lineRule="auto"/>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 THIẾT BỊ DẠY HỌC VÀ HỌC LIỆU</w:t>
      </w:r>
    </w:p>
    <w:p w14:paraId="2DD1AC60" w14:textId="77777777" w:rsidR="0002717B" w:rsidRPr="00FB2A49" w:rsidRDefault="0002717B"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5FCEB21E"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v: Tranh vẽ chuyển động của các hành tinh xung quanh hệ mặt trời</w:t>
      </w:r>
    </w:p>
    <w:p w14:paraId="17942189" w14:textId="77777777" w:rsidR="0002717B" w:rsidRPr="00FB2A49" w:rsidRDefault="0002717B"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lastRenderedPageBreak/>
        <w:t>2. Học sinh</w:t>
      </w:r>
    </w:p>
    <w:p w14:paraId="28D7492E" w14:textId="77777777" w:rsidR="0002717B" w:rsidRPr="00FB2A49" w:rsidRDefault="0002717B"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Ôn lại bài cũ</w:t>
      </w:r>
    </w:p>
    <w:p w14:paraId="661F3D54" w14:textId="77777777" w:rsidR="0002717B" w:rsidRPr="00FB2A49" w:rsidRDefault="0002717B" w:rsidP="00FB2A49">
      <w:pPr>
        <w:spacing w:before="120" w:after="120" w:line="360" w:lineRule="auto"/>
        <w:rPr>
          <w:rFonts w:ascii="Times New Roman" w:hAnsi="Times New Roman"/>
          <w:b/>
          <w:bCs/>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bCs/>
          <w:sz w:val="28"/>
          <w:szCs w:val="28"/>
        </w:rPr>
        <w:t xml:space="preserve"> </w:t>
      </w:r>
    </w:p>
    <w:p w14:paraId="5780B4A1" w14:textId="77777777" w:rsidR="0002717B" w:rsidRPr="00FB2A49" w:rsidRDefault="0002717B"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7F9E5AA7" w14:textId="77777777" w:rsidR="0002717B" w:rsidRPr="00FB2A49" w:rsidRDefault="0002717B"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7908B485" w14:textId="77777777" w:rsidR="0002717B" w:rsidRPr="00FB2A49" w:rsidRDefault="0002717B"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5E025C42" w14:textId="77777777" w:rsidR="0002717B" w:rsidRPr="00FB2A49" w:rsidRDefault="0002717B"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1B9A3941" w14:textId="77777777" w:rsidR="0002717B" w:rsidRPr="00FB2A49" w:rsidRDefault="0002717B"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06932DF6" w14:textId="77777777" w:rsidR="0002717B" w:rsidRPr="00FB2A49" w:rsidRDefault="0002717B"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GV: Lực nào giữ cho mặt trăng chuyển động quanh trái đất. Lực nào giữ cho trái đất và các hành tinh chuyển động quanh mặt trời?</w:t>
      </w:r>
    </w:p>
    <w:p w14:paraId="5756E472" w14:textId="77777777" w:rsidR="0002717B" w:rsidRPr="00FB2A49" w:rsidRDefault="0002717B"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HS trả lời</w:t>
      </w:r>
    </w:p>
    <w:p w14:paraId="3B86DE74" w14:textId="77777777" w:rsidR="006A6FD2" w:rsidRPr="00FB2A49" w:rsidRDefault="0002717B"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GV đi vào bài mới</w:t>
      </w:r>
    </w:p>
    <w:p w14:paraId="4010D757" w14:textId="77777777" w:rsidR="0002717B" w:rsidRPr="00FB2A49" w:rsidRDefault="0002717B"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6121FE38" w14:textId="77777777" w:rsidR="0002717B" w:rsidRPr="00FB2A49" w:rsidRDefault="0002717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Hoạt động 1: Tìm hiểu về lực hấp dẫn</w:t>
      </w:r>
    </w:p>
    <w:p w14:paraId="70228D79" w14:textId="77777777" w:rsidR="0002717B" w:rsidRPr="00FB2A49" w:rsidRDefault="0002717B"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14:paraId="789A40B5" w14:textId="77777777" w:rsidR="0002717B" w:rsidRPr="00FB2A49" w:rsidRDefault="0002717B"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00225D31" w:rsidRPr="00FB2A49">
        <w:rPr>
          <w:rFonts w:ascii="Times New Roman" w:hAnsi="Times New Roman"/>
          <w:sz w:val="28"/>
          <w:szCs w:val="28"/>
          <w:lang w:val="en-US"/>
        </w:rPr>
        <w:t xml:space="preserve">Tìm hiểu </w:t>
      </w:r>
      <w:r w:rsidR="00225D31" w:rsidRPr="00FB2A49">
        <w:rPr>
          <w:rFonts w:ascii="Times New Roman" w:hAnsi="Times New Roman"/>
          <w:sz w:val="28"/>
          <w:szCs w:val="28"/>
        </w:rPr>
        <w:t>luật hấp dẫn</w:t>
      </w:r>
    </w:p>
    <w:p w14:paraId="50B1535E" w14:textId="77777777" w:rsidR="0002717B" w:rsidRPr="00FB2A49" w:rsidRDefault="0002717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3DD8217A" w14:textId="77777777" w:rsidR="0002717B" w:rsidRPr="00FB2A49" w:rsidRDefault="0002717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789277A" w14:textId="77777777" w:rsidR="0002717B" w:rsidRPr="00FB2A49" w:rsidRDefault="0002717B"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14:paraId="53BC4B36" w14:textId="77777777" w:rsidR="00DC5DF6" w:rsidRPr="00FB2A49" w:rsidRDefault="00DC5DF6" w:rsidP="00FB2A49">
      <w:pPr>
        <w:spacing w:before="120" w:after="120" w:line="360" w:lineRule="auto"/>
        <w:rPr>
          <w:rFonts w:ascii="Times New Roman" w:hAnsi="Times New Roman"/>
          <w:vanish/>
          <w:sz w:val="28"/>
          <w:szCs w:val="28"/>
        </w:rPr>
      </w:pPr>
    </w:p>
    <w:tbl>
      <w:tblPr>
        <w:tblW w:w="10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2"/>
        <w:gridCol w:w="3088"/>
      </w:tblGrid>
      <w:tr w:rsidR="0002717B" w:rsidRPr="00FB2A49" w14:paraId="442DA034" w14:textId="77777777" w:rsidTr="003D4AE7">
        <w:trPr>
          <w:trHeight w:val="327"/>
        </w:trPr>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14:paraId="799E32ED" w14:textId="77777777" w:rsidR="0002717B" w:rsidRPr="00FB2A49" w:rsidRDefault="0002717B"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088" w:type="dxa"/>
            <w:tcBorders>
              <w:top w:val="single" w:sz="4" w:space="0" w:color="auto"/>
              <w:left w:val="single" w:sz="4" w:space="0" w:color="auto"/>
              <w:bottom w:val="single" w:sz="4" w:space="0" w:color="auto"/>
              <w:right w:val="single" w:sz="4" w:space="0" w:color="auto"/>
            </w:tcBorders>
            <w:shd w:val="clear" w:color="auto" w:fill="auto"/>
            <w:vAlign w:val="center"/>
          </w:tcPr>
          <w:p w14:paraId="4514A5E8" w14:textId="77777777" w:rsidR="0002717B" w:rsidRPr="00FB2A49" w:rsidRDefault="0002717B"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02717B" w:rsidRPr="00FB2A49" w14:paraId="16D074D1" w14:textId="77777777" w:rsidTr="003D4AE7">
        <w:trPr>
          <w:trHeight w:val="327"/>
        </w:trPr>
        <w:tc>
          <w:tcPr>
            <w:tcW w:w="6912" w:type="dxa"/>
            <w:tcBorders>
              <w:top w:val="single" w:sz="4" w:space="0" w:color="auto"/>
              <w:left w:val="single" w:sz="4" w:space="0" w:color="auto"/>
              <w:bottom w:val="single" w:sz="4" w:space="0" w:color="auto"/>
              <w:right w:val="single" w:sz="4" w:space="0" w:color="auto"/>
            </w:tcBorders>
            <w:shd w:val="clear" w:color="auto" w:fill="auto"/>
          </w:tcPr>
          <w:p w14:paraId="2567CC73" w14:textId="77777777" w:rsidR="0002717B" w:rsidRPr="00FB2A49" w:rsidRDefault="003D4AE7"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1A1B1E4A"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Thả một vật nhỏ (cái hộp) rơi xuống đất.</w:t>
            </w:r>
          </w:p>
          <w:p w14:paraId="1D65AD70"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ực gì đã làm cho vật rơi?</w:t>
            </w:r>
          </w:p>
          <w:p w14:paraId="60BB7023"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ái đất hút cho hộp rơi. Vậy hộp có hút trái đất không?</w:t>
            </w:r>
          </w:p>
          <w:p w14:paraId="11C9CF60"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Cho hs xem tranh hình 11.1</w:t>
            </w:r>
          </w:p>
          <w:p w14:paraId="0625557E"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yển động của trái đất và mặt trăng có phải là chuyển động theo quán tính không?</w:t>
            </w:r>
          </w:p>
          <w:p w14:paraId="614D7E6A"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nhận xét</w:t>
            </w:r>
          </w:p>
          <w:p w14:paraId="74F798D3"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ái quát: mọi vật trong vũ trụ đều hút nhau bằng 1 loại lực gọi là lực hấp dẫn.</w:t>
            </w:r>
          </w:p>
          <w:p w14:paraId="59AEBB34" w14:textId="77777777" w:rsidR="0002717B" w:rsidRPr="00FB2A49" w:rsidRDefault="0002717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Lực này có đặc điểm gì khác với các loại lực đã được biết?</w:t>
            </w:r>
          </w:p>
          <w:p w14:paraId="1F50B11B" w14:textId="77777777" w:rsidR="0002717B" w:rsidRPr="00FB2A49" w:rsidRDefault="003D4AE7"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75A70BE8"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sz w:val="28"/>
                <w:szCs w:val="28"/>
                <w:lang w:val="en-US"/>
              </w:rPr>
              <w:t>HS q</w:t>
            </w:r>
            <w:r w:rsidRPr="00FB2A49">
              <w:rPr>
                <w:rFonts w:ascii="Times New Roman" w:hAnsi="Times New Roman"/>
                <w:sz w:val="28"/>
                <w:szCs w:val="28"/>
              </w:rPr>
              <w:t>uan sát rồi trả lời</w:t>
            </w:r>
          </w:p>
          <w:p w14:paraId="2480BED7"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Suy nghĩ trả lời</w:t>
            </w:r>
          </w:p>
          <w:p w14:paraId="7A2605CF"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an sát tranh</w:t>
            </w:r>
          </w:p>
          <w:p w14:paraId="1FB9CFE3" w14:textId="77777777" w:rsidR="0002717B" w:rsidRPr="00FB2A49" w:rsidRDefault="003D4AE7"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3668EA58" w14:textId="77777777" w:rsidR="003D4AE7" w:rsidRPr="00FB2A49" w:rsidRDefault="003D4AE7"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câu trả lời</w:t>
            </w:r>
          </w:p>
          <w:p w14:paraId="71F2F241" w14:textId="77777777" w:rsidR="0002717B" w:rsidRPr="00FB2A49" w:rsidRDefault="0002717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ghi nhận lực hấp dẫn</w:t>
            </w:r>
          </w:p>
          <w:p w14:paraId="1044A1F9" w14:textId="77777777" w:rsidR="003D4AE7" w:rsidRPr="00FB2A49" w:rsidRDefault="003D4AE7"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340698C3" w14:textId="77777777" w:rsidR="0002717B" w:rsidRPr="00FB2A49" w:rsidRDefault="003D4AE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w:t>
            </w:r>
          </w:p>
        </w:tc>
        <w:tc>
          <w:tcPr>
            <w:tcW w:w="3088" w:type="dxa"/>
            <w:tcBorders>
              <w:top w:val="single" w:sz="4" w:space="0" w:color="auto"/>
              <w:left w:val="single" w:sz="4" w:space="0" w:color="auto"/>
              <w:bottom w:val="single" w:sz="4" w:space="0" w:color="auto"/>
              <w:right w:val="single" w:sz="4" w:space="0" w:color="auto"/>
            </w:tcBorders>
            <w:shd w:val="clear" w:color="auto" w:fill="auto"/>
          </w:tcPr>
          <w:p w14:paraId="7C1F395E" w14:textId="77777777" w:rsidR="0002717B" w:rsidRPr="00FB2A49" w:rsidRDefault="0002717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 Lực hấp dẫn</w:t>
            </w:r>
          </w:p>
          <w:p w14:paraId="54E8C4C2" w14:textId="77777777" w:rsidR="0002717B" w:rsidRPr="00FB2A49" w:rsidRDefault="0002717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Lực hấp dẫn là lực hút của mọi vật trong vũ trụ.</w:t>
            </w:r>
          </w:p>
          <w:p w14:paraId="00D118D4" w14:textId="77777777" w:rsidR="0002717B" w:rsidRPr="00FB2A49" w:rsidRDefault="0002717B" w:rsidP="00FB2A49">
            <w:pPr>
              <w:spacing w:before="120" w:after="120" w:line="360" w:lineRule="auto"/>
              <w:jc w:val="both"/>
              <w:rPr>
                <w:rFonts w:ascii="Times New Roman" w:hAnsi="Times New Roman"/>
                <w:sz w:val="28"/>
                <w:szCs w:val="28"/>
              </w:rPr>
            </w:pPr>
          </w:p>
          <w:p w14:paraId="70B22207" w14:textId="77777777" w:rsidR="0002717B" w:rsidRPr="00FB2A49" w:rsidRDefault="0002717B" w:rsidP="00FB2A49">
            <w:pPr>
              <w:spacing w:before="120" w:after="120" w:line="360" w:lineRule="auto"/>
              <w:jc w:val="both"/>
              <w:rPr>
                <w:rFonts w:ascii="Times New Roman" w:hAnsi="Times New Roman"/>
                <w:sz w:val="28"/>
                <w:szCs w:val="28"/>
              </w:rPr>
            </w:pPr>
          </w:p>
          <w:p w14:paraId="7CD05C67" w14:textId="77777777" w:rsidR="0002717B" w:rsidRPr="00FB2A49" w:rsidRDefault="0002717B" w:rsidP="00FB2A49">
            <w:pPr>
              <w:spacing w:before="120" w:after="120" w:line="360" w:lineRule="auto"/>
              <w:jc w:val="both"/>
              <w:rPr>
                <w:rFonts w:ascii="Times New Roman" w:hAnsi="Times New Roman"/>
                <w:sz w:val="28"/>
                <w:szCs w:val="28"/>
              </w:rPr>
            </w:pPr>
          </w:p>
          <w:p w14:paraId="6075DC85" w14:textId="77777777" w:rsidR="0002717B" w:rsidRPr="00FB2A49" w:rsidRDefault="0002717B" w:rsidP="00FB2A49">
            <w:pPr>
              <w:spacing w:before="120" w:after="120" w:line="360" w:lineRule="auto"/>
              <w:jc w:val="both"/>
              <w:rPr>
                <w:rFonts w:ascii="Times New Roman" w:hAnsi="Times New Roman"/>
                <w:sz w:val="28"/>
                <w:szCs w:val="28"/>
              </w:rPr>
            </w:pPr>
          </w:p>
          <w:p w14:paraId="2499B2F5" w14:textId="77777777" w:rsidR="0002717B" w:rsidRPr="00FB2A49" w:rsidRDefault="0002717B" w:rsidP="00FB2A49">
            <w:pPr>
              <w:spacing w:before="120" w:after="120" w:line="360" w:lineRule="auto"/>
              <w:jc w:val="both"/>
              <w:rPr>
                <w:rFonts w:ascii="Times New Roman" w:hAnsi="Times New Roman"/>
                <w:sz w:val="28"/>
                <w:szCs w:val="28"/>
              </w:rPr>
            </w:pPr>
          </w:p>
          <w:p w14:paraId="37733646" w14:textId="77777777" w:rsidR="0002717B" w:rsidRPr="00FB2A49" w:rsidRDefault="0002717B" w:rsidP="00FB2A49">
            <w:pPr>
              <w:spacing w:before="120" w:after="120" w:line="360" w:lineRule="auto"/>
              <w:jc w:val="both"/>
              <w:rPr>
                <w:rFonts w:ascii="Times New Roman" w:hAnsi="Times New Roman"/>
                <w:sz w:val="28"/>
                <w:szCs w:val="28"/>
              </w:rPr>
            </w:pPr>
          </w:p>
          <w:p w14:paraId="59F5EA07" w14:textId="77777777" w:rsidR="0002717B" w:rsidRPr="00FB2A49" w:rsidRDefault="0002717B" w:rsidP="00FB2A49">
            <w:pPr>
              <w:spacing w:before="120" w:after="120" w:line="360" w:lineRule="auto"/>
              <w:jc w:val="both"/>
              <w:rPr>
                <w:rFonts w:ascii="Times New Roman" w:hAnsi="Times New Roman"/>
                <w:sz w:val="28"/>
                <w:szCs w:val="28"/>
              </w:rPr>
            </w:pPr>
          </w:p>
          <w:p w14:paraId="4A1FFD23" w14:textId="77777777" w:rsidR="0002717B" w:rsidRPr="00FB2A49" w:rsidRDefault="0002717B" w:rsidP="00FB2A49">
            <w:pPr>
              <w:spacing w:before="120" w:after="120" w:line="360" w:lineRule="auto"/>
              <w:jc w:val="both"/>
              <w:rPr>
                <w:rFonts w:ascii="Times New Roman" w:hAnsi="Times New Roman"/>
                <w:sz w:val="28"/>
                <w:szCs w:val="28"/>
              </w:rPr>
            </w:pPr>
          </w:p>
          <w:p w14:paraId="483F0573" w14:textId="77777777" w:rsidR="0002717B" w:rsidRPr="00FB2A49" w:rsidRDefault="0002717B" w:rsidP="00FB2A49">
            <w:pPr>
              <w:spacing w:before="120" w:after="120" w:line="360" w:lineRule="auto"/>
              <w:jc w:val="both"/>
              <w:rPr>
                <w:rFonts w:ascii="Times New Roman" w:hAnsi="Times New Roman"/>
                <w:sz w:val="28"/>
                <w:szCs w:val="28"/>
              </w:rPr>
            </w:pPr>
          </w:p>
          <w:p w14:paraId="34C0EF89" w14:textId="77777777" w:rsidR="0002717B" w:rsidRPr="00FB2A49" w:rsidRDefault="0002717B" w:rsidP="00FB2A49">
            <w:pPr>
              <w:spacing w:before="120" w:after="120" w:line="360" w:lineRule="auto"/>
              <w:jc w:val="both"/>
              <w:rPr>
                <w:rFonts w:ascii="Times New Roman" w:hAnsi="Times New Roman"/>
                <w:sz w:val="28"/>
                <w:szCs w:val="28"/>
              </w:rPr>
            </w:pPr>
          </w:p>
          <w:p w14:paraId="68B21DAE" w14:textId="77777777" w:rsidR="0002717B" w:rsidRPr="00FB2A49" w:rsidRDefault="0002717B" w:rsidP="00FB2A49">
            <w:pPr>
              <w:spacing w:before="120" w:after="120" w:line="360" w:lineRule="auto"/>
              <w:jc w:val="both"/>
              <w:rPr>
                <w:rFonts w:ascii="Times New Roman" w:hAnsi="Times New Roman"/>
                <w:sz w:val="28"/>
                <w:szCs w:val="28"/>
              </w:rPr>
            </w:pPr>
          </w:p>
          <w:p w14:paraId="14297DEC" w14:textId="77777777" w:rsidR="0002717B" w:rsidRPr="00FB2A49" w:rsidRDefault="0002717B" w:rsidP="00FB2A49">
            <w:pPr>
              <w:spacing w:before="120" w:after="120" w:line="360" w:lineRule="auto"/>
              <w:jc w:val="both"/>
              <w:rPr>
                <w:rFonts w:ascii="Times New Roman" w:hAnsi="Times New Roman"/>
                <w:sz w:val="28"/>
                <w:szCs w:val="28"/>
              </w:rPr>
            </w:pPr>
          </w:p>
        </w:tc>
      </w:tr>
    </w:tbl>
    <w:p w14:paraId="561E4499" w14:textId="77777777" w:rsidR="00225D31" w:rsidRPr="00FB2A49" w:rsidRDefault="00225D3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 xml:space="preserve">Hoạt động </w:t>
      </w:r>
      <w:r w:rsidRPr="00FB2A49">
        <w:rPr>
          <w:rFonts w:ascii="Times New Roman" w:hAnsi="Times New Roman"/>
          <w:b/>
          <w:bCs/>
          <w:sz w:val="28"/>
          <w:szCs w:val="28"/>
          <w:lang w:val="en-US"/>
        </w:rPr>
        <w:t>2</w:t>
      </w:r>
      <w:r w:rsidRPr="00FB2A49">
        <w:rPr>
          <w:rFonts w:ascii="Times New Roman" w:hAnsi="Times New Roman"/>
          <w:b/>
          <w:bCs/>
          <w:sz w:val="28"/>
          <w:szCs w:val="28"/>
        </w:rPr>
        <w:t>: Định luật vạn vật hấp dẫn</w:t>
      </w:r>
    </w:p>
    <w:p w14:paraId="623A9725" w14:textId="77777777" w:rsidR="00225D31" w:rsidRPr="00FB2A49" w:rsidRDefault="00225D31"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14:paraId="7CC5400D" w14:textId="77777777" w:rsidR="00225D31" w:rsidRPr="00FB2A49" w:rsidRDefault="00225D31"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Tìm hiểu định luật hấp dẫn </w:t>
      </w:r>
      <w:r w:rsidRPr="00FB2A49">
        <w:rPr>
          <w:rFonts w:ascii="Times New Roman" w:hAnsi="Times New Roman"/>
          <w:sz w:val="28"/>
          <w:szCs w:val="28"/>
        </w:rPr>
        <w:t>và viết được hệ thức liên hệ của lực hấp dẫn (giới hạn áp dụng của công thức đó).</w:t>
      </w:r>
    </w:p>
    <w:p w14:paraId="36373C38" w14:textId="77777777" w:rsidR="00225D31" w:rsidRPr="00FB2A49" w:rsidRDefault="00225D31"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Giải thích được một cách định tính sự rơi tự do và chuyển động của các hành tinh, vệ tinh bằng lực hấp dẫn.</w:t>
      </w:r>
    </w:p>
    <w:p w14:paraId="000DEFD0" w14:textId="77777777" w:rsidR="00225D31" w:rsidRPr="00FB2A49" w:rsidRDefault="00225D31"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Phân biệt lực hấp dẫn với các loại lực khác như: lực điện, lực từ, lực ma sát,…</w:t>
      </w:r>
    </w:p>
    <w:p w14:paraId="31B5AC45" w14:textId="77777777" w:rsidR="00225D31" w:rsidRPr="00FB2A49" w:rsidRDefault="00225D31"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219EA544" w14:textId="77777777" w:rsidR="00225D31" w:rsidRPr="00FB2A49" w:rsidRDefault="00225D31"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5E36ECC8" w14:textId="77777777" w:rsidR="003D4AE7" w:rsidRPr="00FB2A49" w:rsidRDefault="00225D31"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lastRenderedPageBreak/>
        <w:t xml:space="preserve">d) Tổ chức thực hiện: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71"/>
        <w:gridCol w:w="3260"/>
      </w:tblGrid>
      <w:tr w:rsidR="00225D31" w:rsidRPr="00FB2A49" w14:paraId="6F9C055E" w14:textId="77777777" w:rsidTr="00225D31">
        <w:trPr>
          <w:trHeight w:val="524"/>
        </w:trPr>
        <w:tc>
          <w:tcPr>
            <w:tcW w:w="6771" w:type="dxa"/>
            <w:tcBorders>
              <w:top w:val="single" w:sz="4" w:space="0" w:color="auto"/>
              <w:left w:val="single" w:sz="4" w:space="0" w:color="auto"/>
              <w:bottom w:val="single" w:sz="4" w:space="0" w:color="auto"/>
              <w:right w:val="single" w:sz="4" w:space="0" w:color="auto"/>
            </w:tcBorders>
            <w:vAlign w:val="center"/>
          </w:tcPr>
          <w:p w14:paraId="7C268EA4" w14:textId="77777777" w:rsidR="00225D31" w:rsidRPr="00FB2A49" w:rsidRDefault="00225D31"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60" w:type="dxa"/>
            <w:tcBorders>
              <w:top w:val="single" w:sz="4" w:space="0" w:color="auto"/>
              <w:left w:val="single" w:sz="4" w:space="0" w:color="auto"/>
              <w:bottom w:val="single" w:sz="4" w:space="0" w:color="auto"/>
              <w:right w:val="single" w:sz="4" w:space="0" w:color="auto"/>
            </w:tcBorders>
            <w:vAlign w:val="center"/>
          </w:tcPr>
          <w:p w14:paraId="6E3B2F8C" w14:textId="77777777" w:rsidR="00225D31" w:rsidRPr="00FB2A49" w:rsidRDefault="00225D31"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225D31" w:rsidRPr="00FB2A49" w14:paraId="6E16F14B" w14:textId="77777777" w:rsidTr="001B0C96">
        <w:trPr>
          <w:trHeight w:val="706"/>
        </w:trPr>
        <w:tc>
          <w:tcPr>
            <w:tcW w:w="6771" w:type="dxa"/>
            <w:vMerge w:val="restart"/>
            <w:tcBorders>
              <w:top w:val="single" w:sz="4" w:space="0" w:color="auto"/>
              <w:left w:val="single" w:sz="4" w:space="0" w:color="auto"/>
              <w:right w:val="single" w:sz="4" w:space="0" w:color="auto"/>
            </w:tcBorders>
          </w:tcPr>
          <w:p w14:paraId="4F86DC8F" w14:textId="77777777" w:rsidR="00225D31" w:rsidRPr="00FB2A49" w:rsidRDefault="00225D31"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03C84C12" w14:textId="77777777" w:rsidR="00225D31" w:rsidRPr="00FB2A49" w:rsidRDefault="00225D31" w:rsidP="00FB2A49">
            <w:pPr>
              <w:spacing w:before="120" w:after="120" w:line="360" w:lineRule="auto"/>
              <w:rPr>
                <w:rFonts w:ascii="Times New Roman" w:hAnsi="Times New Roman"/>
                <w:sz w:val="28"/>
                <w:szCs w:val="28"/>
              </w:rPr>
            </w:pPr>
            <w:r w:rsidRPr="00FB2A49">
              <w:rPr>
                <w:rFonts w:ascii="Times New Roman" w:hAnsi="Times New Roman"/>
                <w:sz w:val="28"/>
                <w:szCs w:val="28"/>
              </w:rPr>
              <w:t>Cho 2 vật, khối lượng lần lượt là m</w:t>
            </w:r>
            <w:r w:rsidRPr="00FB2A49">
              <w:rPr>
                <w:rFonts w:ascii="Times New Roman" w:hAnsi="Times New Roman"/>
                <w:sz w:val="28"/>
                <w:szCs w:val="28"/>
                <w:vertAlign w:val="subscript"/>
              </w:rPr>
              <w:t>1</w:t>
            </w:r>
            <w:r w:rsidRPr="00FB2A49">
              <w:rPr>
                <w:rFonts w:ascii="Times New Roman" w:hAnsi="Times New Roman"/>
                <w:sz w:val="28"/>
                <w:szCs w:val="28"/>
              </w:rPr>
              <w:t>; m</w:t>
            </w:r>
            <w:r w:rsidRPr="00FB2A49">
              <w:rPr>
                <w:rFonts w:ascii="Times New Roman" w:hAnsi="Times New Roman"/>
                <w:sz w:val="28"/>
                <w:szCs w:val="28"/>
                <w:vertAlign w:val="subscript"/>
              </w:rPr>
              <w:t>2</w:t>
            </w:r>
            <w:r w:rsidRPr="00FB2A49">
              <w:rPr>
                <w:rFonts w:ascii="Times New Roman" w:hAnsi="Times New Roman"/>
                <w:sz w:val="28"/>
                <w:szCs w:val="28"/>
              </w:rPr>
              <w:t>, đặt cách nhau một khoảng r (hình vẽ)</w:t>
            </w:r>
          </w:p>
          <w:p w14:paraId="361AF427" w14:textId="77777777" w:rsidR="00225D31" w:rsidRPr="00FB2A49" w:rsidRDefault="00225D31" w:rsidP="00FB2A49">
            <w:pPr>
              <w:spacing w:before="120" w:after="120" w:line="360" w:lineRule="auto"/>
              <w:rPr>
                <w:rFonts w:ascii="Times New Roman" w:hAnsi="Times New Roman"/>
                <w:i/>
                <w:iCs/>
                <w:sz w:val="28"/>
                <w:szCs w:val="28"/>
              </w:rPr>
            </w:pPr>
            <w:r w:rsidRPr="00FB2A49">
              <w:rPr>
                <w:rFonts w:ascii="Times New Roman" w:hAnsi="Times New Roman"/>
                <w:i/>
                <w:iCs/>
                <w:sz w:val="28"/>
                <w:szCs w:val="28"/>
              </w:rPr>
              <w:t>a. Hãy vẽ các vectơ thể hiện lực hấp dẫn giữa 2 vật.</w:t>
            </w:r>
          </w:p>
          <w:p w14:paraId="43155D0D"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i/>
                <w:iCs/>
                <w:sz w:val="28"/>
                <w:szCs w:val="28"/>
              </w:rPr>
              <w:t>b. Nhận xét về đặc điểm của các vectơ lực vừa vẽ.</w:t>
            </w:r>
          </w:p>
          <w:p w14:paraId="259F903E"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63712" behindDoc="0" locked="0" layoutInCell="1" allowOverlap="1" wp14:anchorId="79D0DDBF" wp14:editId="5CD7E43E">
                      <wp:simplePos x="0" y="0"/>
                      <wp:positionH relativeFrom="column">
                        <wp:posOffset>0</wp:posOffset>
                      </wp:positionH>
                      <wp:positionV relativeFrom="paragraph">
                        <wp:posOffset>-51435</wp:posOffset>
                      </wp:positionV>
                      <wp:extent cx="1759585" cy="723900"/>
                      <wp:effectExtent l="0" t="1905" r="60960" b="0"/>
                      <wp:wrapNone/>
                      <wp:docPr id="1054" name="Group 2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723900"/>
                                <a:chOff x="2319" y="9449"/>
                                <a:chExt cx="2771" cy="1140"/>
                              </a:xfrm>
                            </wpg:grpSpPr>
                            <wpg:grpSp>
                              <wpg:cNvPr id="1055" name="Group 2627"/>
                              <wpg:cNvGrpSpPr>
                                <a:grpSpLocks/>
                              </wpg:cNvGrpSpPr>
                              <wpg:grpSpPr bwMode="auto">
                                <a:xfrm>
                                  <a:off x="2556" y="9899"/>
                                  <a:ext cx="2534" cy="264"/>
                                  <a:chOff x="8115" y="15475"/>
                                  <a:chExt cx="2534" cy="264"/>
                                </a:xfrm>
                              </wpg:grpSpPr>
                              <wps:wsp>
                                <wps:cNvPr id="1056" name="Line 2628"/>
                                <wps:cNvCnPr/>
                                <wps:spPr bwMode="auto">
                                  <a:xfrm>
                                    <a:off x="8115" y="15475"/>
                                    <a:ext cx="2534" cy="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057" name="AutoShape 2629"/>
                                <wps:cNvSpPr>
                                  <a:spLocks/>
                                </wps:cNvSpPr>
                                <wps:spPr bwMode="auto">
                                  <a:xfrm rot="16200000">
                                    <a:off x="9291" y="14382"/>
                                    <a:ext cx="181" cy="2534"/>
                                  </a:xfrm>
                                  <a:prstGeom prst="leftBrace">
                                    <a:avLst>
                                      <a:gd name="adj1" fmla="val 1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8" name="Text Box 2630"/>
                              <wps:cNvSpPr txBox="1">
                                <a:spLocks noChangeArrowheads="1"/>
                              </wps:cNvSpPr>
                              <wps:spPr bwMode="auto">
                                <a:xfrm>
                                  <a:off x="2319" y="9449"/>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A5FDB" w14:textId="77777777" w:rsidR="0053136A" w:rsidRPr="00A00E9C" w:rsidRDefault="0053136A" w:rsidP="006A6FD2">
                                    <w:r>
                                      <w:t>m</w:t>
                                    </w:r>
                                    <w:r>
                                      <w:rPr>
                                        <w:vertAlign w:val="subscript"/>
                                      </w:rPr>
                                      <w:t>1</w:t>
                                    </w:r>
                                  </w:p>
                                </w:txbxContent>
                              </wps:txbx>
                              <wps:bodyPr rot="0" vert="horz" wrap="square" lIns="91440" tIns="45720" rIns="91440" bIns="45720" anchor="t" anchorCtr="0" upright="1">
                                <a:noAutofit/>
                              </wps:bodyPr>
                            </wps:wsp>
                            <wps:wsp>
                              <wps:cNvPr id="1059" name="Text Box 2631"/>
                              <wps:cNvSpPr txBox="1">
                                <a:spLocks noChangeArrowheads="1"/>
                              </wps:cNvSpPr>
                              <wps:spPr bwMode="auto">
                                <a:xfrm>
                                  <a:off x="3654" y="1004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76C43" w14:textId="77777777" w:rsidR="0053136A" w:rsidRPr="00A00E9C" w:rsidRDefault="0053136A" w:rsidP="006A6FD2">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6" o:spid="_x0000_s1169" style="position:absolute;left:0;text-align:left;margin-left:0;margin-top:-4.05pt;width:138.55pt;height:57pt;z-index:251763712" coordorigin="2319,9449" coordsize="2771,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">
                      <v:group id="Group 2627" o:spid="_x0000_s1170" style="position:absolute;left:2556;top:9899;width:2534;height:264" coordorigin="8115,15475" coordsize="2534,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7l5sQAAADdAAAADwAAAGRycy9kb3ducmV2LnhtbERPS2vCQBC+C/6HZYTe&#10;dJOWFImuImJLD6HQRCi9DdkxCWZnQ3abx7/vFgq9zcf3nP1xMq0YqHeNZQXxJgJBXFrdcKXgWrys&#10;tyCcR9bYWiYFMzk4HpaLPabajvxBQ+4rEULYpaig9r5LpXRlTQbdxnbEgbvZ3qAPsK+k7nEM4aaV&#10;j1H0LA02HBpq7OhcU3nPv42C1xHH01N8GbL77Tx/Fcn7ZxaTUg+r6bQD4Wny/+I/95sO86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F7l5sQAAADdAAAA&#10;DwAAAAAAAAAAAAAAAACqAgAAZHJzL2Rvd25yZXYueG1sUEsFBgAAAAAEAAQA+gAAAJsDAAAAAA==&#10;">
                        <v:line id="Line 2628" o:spid="_x0000_s1171" style="position:absolute;visibility:visible;mso-wrap-style:square" from="8115,15475" to="10649,15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ZTmcMAAADdAAAADwAAAGRycy9kb3ducmV2LnhtbERPTWvCQBC9C/0PyxR6MxuFhJJmDSIU&#10;CkKL0YPHITtNYrKzYXfV9N93C0Jv83ifU1azGcWNnO8tK1glKQjixuqeWwWn4/vyFYQPyBpHy6Tg&#10;hzxUm6dFiYW2dz7QrQ6tiCHsC1TQhTAVUvqmI4M+sRNx5L6tMxgidK3UDu8x3Ixynaa5NNhzbOhw&#10;ol1HzVBfjYJ5n+ftyV9W2dfgMvO5P57rcFHq5XnevoEINId/8cP9oeP8NMvh75t4gt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2U5nDAAAA3QAAAA8AAAAAAAAAAAAA&#10;AAAAoQIAAGRycy9kb3ducmV2LnhtbFBLBQYAAAAABAAEAPkAAACRAwAAAAA=&#10;">
                          <v:stroke dashstyle="dash" startarrow="oval" endarrow="oval"/>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629" o:spid="_x0000_s1172" type="#_x0000_t87" style="position:absolute;left:9291;top:14382;width:181;height:253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DD8IA&#10;AADdAAAADwAAAGRycy9kb3ducmV2LnhtbERPTUvDQBC9F/wPywi9tRMtthK7LSKUejSpiMdhd0yi&#10;2dmQ3TTx37tCobd5vM/Z7ifXqjP3ofGi4W6ZgWIx3jZSaXg/HRaPoEIksdR6YQ2/HGC/u5ltKbd+&#10;lILPZaxUCpGQk4Y6xi5HDKZmR2HpO5bEffneUUywr9D2NKZw1+J9lq3RUSOpoaaOX2o2P+XgNKwH&#10;U2D5MZriuz0i+g1/rt4Gree30/MTqMhTvIov7leb5mcPG/j/Jp2A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4QMPwgAAAN0AAAAPAAAAAAAAAAAAAAAAAJgCAABkcnMvZG93&#10;bnJldi54bWxQSwUGAAAAAAQABAD1AAAAhwMAAAAA&#10;"/>
                      </v:group>
                      <v:shape id="Text Box 2630" o:spid="_x0000_s1173" type="#_x0000_t202" style="position:absolute;left:2319;top:9449;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EMMUA&#10;AADdAAAADwAAAGRycy9kb3ducmV2LnhtbESPQWvCQBCF74X+h2UKvdXdikobXaUoQk8VtRW8Ddkx&#10;CWZnQ3Y16b93DoK3Gd6b976ZLXpfqyu1sQps4X1gQBHnwVVcWPjdr98+QMWE7LAOTBb+KcJi/vw0&#10;w8yFjrd03aVCSQjHDC2UKTWZ1jEvyWMchIZYtFNoPSZZ20K7FjsJ97UeGjPRHiuWhhIbWpaUn3cX&#10;b+Hv53Q8jMymWPlx04XeaPaf2trXl/5rCipRnx7m+/W3E3wzFl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7EQwxQAAAN0AAAAPAAAAAAAAAAAAAAAAAJgCAABkcnMv&#10;ZG93bnJldi54bWxQSwUGAAAAAAQABAD1AAAAigMAAAAA&#10;" filled="f" stroked="f">
                        <v:textbox>
                          <w:txbxContent>
                            <w:p w14:paraId="4AAA5FDB" w14:textId="77777777" w:rsidR="0053136A" w:rsidRPr="00A00E9C" w:rsidRDefault="0053136A" w:rsidP="006A6FD2">
                              <w:r>
                                <w:t>m</w:t>
                              </w:r>
                              <w:r>
                                <w:rPr>
                                  <w:vertAlign w:val="subscript"/>
                                </w:rPr>
                                <w:t>1</w:t>
                              </w:r>
                            </w:p>
                          </w:txbxContent>
                        </v:textbox>
                      </v:shape>
                      <v:shape id="Text Box 2631" o:spid="_x0000_s1174" type="#_x0000_t202" style="position:absolute;left:3654;top:1004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hq8MA&#10;AADdAAAADwAAAGRycy9kb3ducmV2LnhtbERPyWrDMBC9F/IPYgK91VJKUmInsgktgZ5amg1yG6yJ&#10;bWKNjKXG7t9XhUJu83jrrIvRtuJGvW8ca5glCgRx6UzDlYbDfvu0BOEDssHWMWn4IQ9FPnlYY2bc&#10;wF9024VKxBD2GWqoQ+gyKX1Zk0WfuI44chfXWwwR9pU0PQ4x3LbyWakXabHh2FBjR681ldfdt9Vw&#10;/LicT3P1Wb3ZRTe4UUm2qdT6cT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Dhq8MAAADdAAAADwAAAAAAAAAAAAAAAACYAgAAZHJzL2Rv&#10;d25yZXYueG1sUEsFBgAAAAAEAAQA9QAAAIgDAAAAAA==&#10;" filled="f" stroked="f">
                        <v:textbox>
                          <w:txbxContent>
                            <w:p w14:paraId="0E276C43" w14:textId="77777777" w:rsidR="0053136A" w:rsidRPr="00A00E9C" w:rsidRDefault="0053136A" w:rsidP="006A6FD2">
                              <w:r>
                                <w:t>r</w:t>
                              </w:r>
                            </w:p>
                          </w:txbxContent>
                        </v:textbox>
                      </v:shape>
                    </v:group>
                  </w:pict>
                </mc:Fallback>
              </mc:AlternateContent>
            </w:r>
          </w:p>
          <w:p w14:paraId="756D702A" w14:textId="77777777" w:rsidR="00225D31" w:rsidRPr="00FB2A49" w:rsidRDefault="00225D31" w:rsidP="00FB2A49">
            <w:pPr>
              <w:spacing w:before="120" w:after="120" w:line="360" w:lineRule="auto"/>
              <w:jc w:val="both"/>
              <w:rPr>
                <w:rFonts w:ascii="Times New Roman" w:hAnsi="Times New Roman"/>
                <w:sz w:val="28"/>
                <w:szCs w:val="28"/>
                <w:lang w:val="en-US"/>
              </w:rPr>
            </w:pPr>
          </w:p>
          <w:p w14:paraId="0274ECB4"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ết công thức của lực hấp dẫn.</w:t>
            </w:r>
          </w:p>
          <w:p w14:paraId="5AA9692A"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ọi 1 hs lên bảng viết</w:t>
            </w:r>
            <w:r w:rsidRPr="00FB2A49">
              <w:rPr>
                <w:rFonts w:ascii="Times New Roman" w:hAnsi="Times New Roman"/>
                <w:sz w:val="28"/>
                <w:szCs w:val="28"/>
              </w:rPr>
              <w:br/>
              <w:t>- Nhận xét về công thức hs vừa viết</w:t>
            </w:r>
          </w:p>
          <w:p w14:paraId="30345DCE"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ong đó: </w:t>
            </w:r>
            <w:r w:rsidRPr="00FB2A49">
              <w:rPr>
                <w:rFonts w:ascii="Times New Roman" w:hAnsi="Times New Roman"/>
                <w:position w:val="-28"/>
                <w:sz w:val="28"/>
                <w:szCs w:val="28"/>
              </w:rPr>
              <w:object w:dxaOrig="2060" w:dyaOrig="700" w14:anchorId="615C021A">
                <v:shape id="_x0000_i1180" type="#_x0000_t75" style="width:86.25pt;height:29.25pt" o:ole="">
                  <v:imagedata r:id="rId339" o:title=""/>
                </v:shape>
                <o:OLEObject Type="Embed" ProgID="Equation.DSMT4" ShapeID="_x0000_i1180" DrawAspect="Content" ObjectID="_1692952695" r:id="rId340"/>
              </w:object>
            </w:r>
            <w:r w:rsidRPr="00FB2A49">
              <w:rPr>
                <w:rFonts w:ascii="Times New Roman" w:hAnsi="Times New Roman"/>
                <w:sz w:val="28"/>
                <w:szCs w:val="28"/>
              </w:rPr>
              <w:t xml:space="preserve"> gọi là hằng số hấp dẫn</w:t>
            </w:r>
          </w:p>
          <w:p w14:paraId="63FF87BE"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Vì sao trong đời sống hàng ngày, ta không cảm thấy được lực hút giữa các vật thể thông thường?</w:t>
            </w:r>
          </w:p>
          <w:p w14:paraId="5D07710B" w14:textId="77777777" w:rsidR="001B0C96" w:rsidRPr="00FB2A49" w:rsidRDefault="001B0C96"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018897DB"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lang w:val="en-US"/>
              </w:rPr>
              <w:t xml:space="preserve">- </w:t>
            </w:r>
            <w:r w:rsidRPr="00FB2A49">
              <w:rPr>
                <w:rFonts w:ascii="Times New Roman" w:hAnsi="Times New Roman"/>
                <w:sz w:val="28"/>
                <w:szCs w:val="28"/>
              </w:rPr>
              <w:t>HS suy nghĩ và trả lờ</w:t>
            </w:r>
            <w:r w:rsidRPr="00FB2A49">
              <w:rPr>
                <w:rFonts w:ascii="Times New Roman" w:hAnsi="Times New Roman"/>
                <w:sz w:val="28"/>
                <w:szCs w:val="28"/>
                <w:lang w:val="en-US"/>
              </w:rPr>
              <w:t>i các câu hỏi của GV</w:t>
            </w:r>
          </w:p>
          <w:p w14:paraId="70364C67"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Dựa vào ĐL, tự viết công thức.</w:t>
            </w:r>
          </w:p>
          <w:p w14:paraId="6E1DECD3" w14:textId="77777777" w:rsidR="00225D31" w:rsidRPr="00FB2A49" w:rsidRDefault="001B0C96"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Bước 3: Báo cáo, thảo luận:</w:t>
            </w:r>
          </w:p>
          <w:p w14:paraId="0D134521" w14:textId="77777777" w:rsidR="001B0C96" w:rsidRPr="00FB2A49" w:rsidRDefault="001B0C96"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kết quả</w:t>
            </w:r>
          </w:p>
          <w:p w14:paraId="374FBAD0" w14:textId="77777777" w:rsidR="00225D31"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GV n</w:t>
            </w:r>
            <w:r w:rsidR="00225D31" w:rsidRPr="00FB2A49">
              <w:rPr>
                <w:rFonts w:ascii="Times New Roman" w:hAnsi="Times New Roman"/>
                <w:sz w:val="28"/>
                <w:szCs w:val="28"/>
              </w:rPr>
              <w:t>hận xét câu trả lời của HS</w:t>
            </w:r>
          </w:p>
          <w:p w14:paraId="08BE7D68"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001B0C96" w:rsidRPr="00FB2A49">
              <w:rPr>
                <w:rFonts w:ascii="Times New Roman" w:hAnsi="Times New Roman"/>
                <w:sz w:val="28"/>
                <w:szCs w:val="28"/>
                <w:lang w:val="en-US"/>
              </w:rPr>
              <w:t>HS đ</w:t>
            </w:r>
            <w:r w:rsidRPr="00FB2A49">
              <w:rPr>
                <w:rFonts w:ascii="Times New Roman" w:hAnsi="Times New Roman"/>
                <w:sz w:val="28"/>
                <w:szCs w:val="28"/>
              </w:rPr>
              <w:t xml:space="preserve">ọc nội dung định luật </w:t>
            </w:r>
          </w:p>
          <w:p w14:paraId="0EDDA8F8" w14:textId="77777777" w:rsidR="001B0C96" w:rsidRPr="00FB2A49" w:rsidRDefault="001B0C96"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68A7EFAF" w14:textId="77777777" w:rsidR="00225D31" w:rsidRPr="00FB2A49" w:rsidRDefault="001B0C96"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w:t>
            </w:r>
            <w:r w:rsidRPr="00FB2A49">
              <w:rPr>
                <w:rFonts w:ascii="Times New Roman" w:hAnsi="Times New Roman"/>
                <w:color w:val="000000" w:themeColor="text1"/>
                <w:sz w:val="28"/>
                <w:szCs w:val="28"/>
                <w:lang w:val="en-US"/>
              </w:rPr>
              <w:t xml:space="preserve"> giá</w:t>
            </w:r>
          </w:p>
          <w:p w14:paraId="0DA2F241" w14:textId="77777777" w:rsidR="001B0C96" w:rsidRPr="00FB2A49" w:rsidRDefault="001B0C96"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GV chốt kiến thức</w:t>
            </w:r>
          </w:p>
          <w:p w14:paraId="3F346DBF" w14:textId="77777777" w:rsidR="00225D31"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 xml:space="preserve">- GV </w:t>
            </w:r>
            <w:r w:rsidRPr="00FB2A49">
              <w:rPr>
                <w:rFonts w:ascii="Times New Roman" w:hAnsi="Times New Roman"/>
                <w:sz w:val="28"/>
                <w:szCs w:val="28"/>
                <w:lang w:val="en-US"/>
              </w:rPr>
              <w:t xml:space="preserve">gọi </w:t>
            </w:r>
            <w:r w:rsidRPr="00FB2A49">
              <w:rPr>
                <w:rFonts w:ascii="Times New Roman" w:hAnsi="Times New Roman"/>
                <w:sz w:val="28"/>
                <w:szCs w:val="28"/>
              </w:rPr>
              <w:t xml:space="preserve">1 học sinh nhắc lại kiến thức </w:t>
            </w:r>
          </w:p>
        </w:tc>
        <w:tc>
          <w:tcPr>
            <w:tcW w:w="3260" w:type="dxa"/>
            <w:tcBorders>
              <w:top w:val="single" w:sz="4" w:space="0" w:color="auto"/>
              <w:left w:val="single" w:sz="4" w:space="0" w:color="auto"/>
              <w:bottom w:val="single" w:sz="4" w:space="0" w:color="auto"/>
              <w:right w:val="single" w:sz="4" w:space="0" w:color="auto"/>
            </w:tcBorders>
          </w:tcPr>
          <w:p w14:paraId="596312D3" w14:textId="77777777" w:rsidR="00225D31" w:rsidRPr="00FB2A49" w:rsidRDefault="00225D3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Định luật vạn vật hấp dẫn</w:t>
            </w:r>
          </w:p>
          <w:p w14:paraId="48D60BB5" w14:textId="77777777" w:rsidR="00225D31" w:rsidRPr="00FB2A49" w:rsidRDefault="00225D3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Định luật</w:t>
            </w:r>
          </w:p>
          <w:p w14:paraId="568BFD8A"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Lực hấp dẫn giữa 2 chất điểm bất kì tỉ lệ thuận với tích 2 khối lượng của chúng và tỉ lệ nghịch với bình phương khoản cách giữa chúng.</w:t>
            </w:r>
          </w:p>
          <w:p w14:paraId="538A685B"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w:t>
            </w:r>
            <w:r w:rsidRPr="00FB2A49">
              <w:rPr>
                <w:rFonts w:ascii="Times New Roman" w:hAnsi="Times New Roman"/>
                <w:sz w:val="28"/>
                <w:szCs w:val="28"/>
                <w:vertAlign w:val="subscript"/>
              </w:rPr>
              <w:t>1</w:t>
            </w:r>
            <w:r w:rsidRPr="00FB2A49">
              <w:rPr>
                <w:rFonts w:ascii="Times New Roman" w:hAnsi="Times New Roman"/>
                <w:sz w:val="28"/>
                <w:szCs w:val="28"/>
              </w:rPr>
              <w:t xml:space="preserve">   </w:t>
            </w:r>
            <w:r w:rsidRPr="00FB2A49">
              <w:rPr>
                <w:rFonts w:ascii="Times New Roman" w:hAnsi="Times New Roman"/>
                <w:position w:val="-12"/>
                <w:sz w:val="28"/>
                <w:szCs w:val="28"/>
              </w:rPr>
              <w:object w:dxaOrig="420" w:dyaOrig="400" w14:anchorId="21C988A6">
                <v:shape id="_x0000_i1181" type="#_x0000_t75" style="width:21pt;height:20.25pt" o:ole="">
                  <v:imagedata r:id="rId341" o:title=""/>
                </v:shape>
                <o:OLEObject Type="Embed" ProgID="Equation.DSMT4" ShapeID="_x0000_i1181" DrawAspect="Content" ObjectID="_1692952696" r:id="rId342"/>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440" w:dyaOrig="400" w14:anchorId="4B8BFCAE">
                <v:shape id="_x0000_i1182" type="#_x0000_t75" style="width:21.75pt;height:20.25pt" o:ole="">
                  <v:imagedata r:id="rId343" o:title=""/>
                </v:shape>
                <o:OLEObject Type="Embed" ProgID="Equation.DSMT4" ShapeID="_x0000_i1182" DrawAspect="Content" ObjectID="_1692952697" r:id="rId344"/>
              </w:object>
            </w:r>
            <w:r w:rsidRPr="00FB2A49">
              <w:rPr>
                <w:rFonts w:ascii="Times New Roman" w:hAnsi="Times New Roman"/>
                <w:sz w:val="28"/>
                <w:szCs w:val="28"/>
              </w:rPr>
              <w:t xml:space="preserve">      m</w:t>
            </w:r>
            <w:r w:rsidRPr="00FB2A49">
              <w:rPr>
                <w:rFonts w:ascii="Times New Roman" w:hAnsi="Times New Roman"/>
                <w:sz w:val="28"/>
                <w:szCs w:val="28"/>
                <w:vertAlign w:val="subscript"/>
              </w:rPr>
              <w:t>2</w:t>
            </w:r>
            <w:r w:rsidRPr="00FB2A49">
              <w:rPr>
                <w:rFonts w:ascii="Times New Roman" w:hAnsi="Times New Roman"/>
                <w:sz w:val="28"/>
                <w:szCs w:val="28"/>
              </w:rPr>
              <w:t xml:space="preserve">         </w:t>
            </w:r>
          </w:p>
          <w:p w14:paraId="7FD240FF"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62688" behindDoc="0" locked="0" layoutInCell="1" allowOverlap="1" wp14:anchorId="546977C6" wp14:editId="6D24DB97">
                      <wp:simplePos x="0" y="0"/>
                      <wp:positionH relativeFrom="column">
                        <wp:posOffset>70485</wp:posOffset>
                      </wp:positionH>
                      <wp:positionV relativeFrom="paragraph">
                        <wp:posOffset>18415</wp:posOffset>
                      </wp:positionV>
                      <wp:extent cx="1724025" cy="158750"/>
                      <wp:effectExtent l="13335" t="81915" r="81915" b="6985"/>
                      <wp:wrapNone/>
                      <wp:docPr id="1050" name="Group 2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58750"/>
                                <a:chOff x="8477" y="10917"/>
                                <a:chExt cx="2715" cy="250"/>
                              </a:xfrm>
                            </wpg:grpSpPr>
                            <wps:wsp>
                              <wps:cNvPr id="1051" name="Line 2618"/>
                              <wps:cNvCnPr/>
                              <wps:spPr bwMode="auto">
                                <a:xfrm flipH="1">
                                  <a:off x="10287" y="10917"/>
                                  <a:ext cx="905" cy="0"/>
                                </a:xfrm>
                                <a:prstGeom prst="line">
                                  <a:avLst/>
                                </a:prstGeom>
                                <a:noFill/>
                                <a:ln w="9525">
                                  <a:solidFill>
                                    <a:srgbClr val="000000"/>
                                  </a:solidFill>
                                  <a:round/>
                                  <a:headEnd type="oval" w="lg" len="lg"/>
                                  <a:tailEnd type="triangle" w="med" len="med"/>
                                </a:ln>
                                <a:extLst>
                                  <a:ext uri="{909E8E84-426E-40DD-AFC4-6F175D3DCCD1}">
                                    <a14:hiddenFill xmlns:a14="http://schemas.microsoft.com/office/drawing/2010/main">
                                      <a:noFill/>
                                    </a14:hiddenFill>
                                  </a:ext>
                                </a:extLst>
                              </wps:spPr>
                              <wps:bodyPr/>
                            </wps:wsp>
                            <wps:wsp>
                              <wps:cNvPr id="1052" name="Line 2619"/>
                              <wps:cNvCnPr/>
                              <wps:spPr bwMode="auto">
                                <a:xfrm>
                                  <a:off x="9382" y="10917"/>
                                  <a:ext cx="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53" name="Line 2620"/>
                              <wps:cNvCnPr/>
                              <wps:spPr bwMode="auto">
                                <a:xfrm>
                                  <a:off x="8477" y="11167"/>
                                  <a:ext cx="2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84DA4F" id="Group 2617" o:spid="_x0000_s1026" style="position:absolute;margin-left:5.55pt;margin-top:1.45pt;width:135.75pt;height:12.5pt;z-index:251762688" coordorigin="8477,10917" coordsize="271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">
                      <v:line id="Line 2618" o:spid="_x0000_s1027" style="position:absolute;flip:x;visibility:visible;mso-wrap-style:square" from="10287,10917" to="11192,10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">
                        <v:stroke startarrow="oval" startarrowwidth="wide" startarrowlength="long" endarrow="block"/>
                      </v:line>
                      <v:line id="Line 2619" o:spid="_x0000_s1028" style="position:absolute;visibility:visible;mso-wrap-style:square" from="9382,10917" to="10287,10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">
                        <v:stroke dashstyle="dash"/>
                      </v:line>
                      <v:line id="Line 2620" o:spid="_x0000_s1029" style="position:absolute;visibility:visible;mso-wrap-style:square" from="8477,11167" to="11192,1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jxxQAAAN0AAAAPAAAAZHJzL2Rvd25yZXYueG1sRE9La8JA&#10;EL4L/odlhN50Y6VB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DYzzjxxQAAAN0AAAAP&#10;AAAAAAAAAAAAAAAAAAcCAABkcnMvZG93bnJldi54bWxQSwUGAAAAAAMAAwC3AAAA+QIAAAAA&#10;"/>
                    </v:group>
                  </w:pict>
                </mc:Fallback>
              </mc:AlternateContent>
            </w:r>
            <w:r w:rsidRPr="00FB2A49">
              <w:rPr>
                <w:rFonts w:ascii="Times New Roman" w:hAnsi="Times New Roman"/>
                <w:noProof/>
                <w:sz w:val="28"/>
                <w:szCs w:val="28"/>
                <w:lang w:val="en-US" w:eastAsia="en-US"/>
              </w:rPr>
              <mc:AlternateContent>
                <mc:Choice Requires="wps">
                  <w:drawing>
                    <wp:anchor distT="0" distB="0" distL="114300" distR="114300" simplePos="0" relativeHeight="251761664" behindDoc="0" locked="0" layoutInCell="1" allowOverlap="1" wp14:anchorId="3A0928F1" wp14:editId="0C746D69">
                      <wp:simplePos x="0" y="0"/>
                      <wp:positionH relativeFrom="column">
                        <wp:posOffset>69215</wp:posOffset>
                      </wp:positionH>
                      <wp:positionV relativeFrom="paragraph">
                        <wp:posOffset>18415</wp:posOffset>
                      </wp:positionV>
                      <wp:extent cx="575945" cy="3810"/>
                      <wp:effectExtent l="78740" t="81915" r="21590" b="85725"/>
                      <wp:wrapNone/>
                      <wp:docPr id="1049" name="Line 2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945" cy="3810"/>
                              </a:xfrm>
                              <a:prstGeom prst="line">
                                <a:avLst/>
                              </a:prstGeom>
                              <a:noFill/>
                              <a:ln w="9525">
                                <a:solidFill>
                                  <a:srgbClr val="000000"/>
                                </a:solidFill>
                                <a:round/>
                                <a:headEnd type="oval" w="lg" len="lg"/>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E3D06BC" id="Line 2616" o:spid="_x0000_s1026" style="position:absolute;flip:y;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45pt" to="50.8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">
                      <v:stroke startarrow="oval" startarrowwidth="wide" startarrowlength="long" endarrow="block"/>
                    </v:line>
                  </w:pict>
                </mc:Fallback>
              </mc:AlternateContent>
            </w:r>
          </w:p>
          <w:p w14:paraId="401483F4"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r</w:t>
            </w:r>
          </w:p>
        </w:tc>
      </w:tr>
      <w:tr w:rsidR="00225D31" w:rsidRPr="00FB2A49" w14:paraId="1FF9AED1" w14:textId="77777777" w:rsidTr="00225D31">
        <w:trPr>
          <w:trHeight w:val="2851"/>
        </w:trPr>
        <w:tc>
          <w:tcPr>
            <w:tcW w:w="6771" w:type="dxa"/>
            <w:vMerge/>
            <w:tcBorders>
              <w:left w:val="single" w:sz="4" w:space="0" w:color="auto"/>
              <w:bottom w:val="single" w:sz="4" w:space="0" w:color="auto"/>
              <w:right w:val="single" w:sz="4" w:space="0" w:color="auto"/>
            </w:tcBorders>
          </w:tcPr>
          <w:p w14:paraId="0133B94B" w14:textId="77777777" w:rsidR="00225D31" w:rsidRPr="00FB2A49" w:rsidRDefault="00225D31" w:rsidP="00FB2A49">
            <w:pPr>
              <w:spacing w:before="120" w:after="120" w:line="360" w:lineRule="auto"/>
              <w:jc w:val="both"/>
              <w:rPr>
                <w:rFonts w:ascii="Times New Roman" w:hAnsi="Times New Roman"/>
                <w:sz w:val="28"/>
                <w:szCs w:val="28"/>
              </w:rPr>
            </w:pPr>
          </w:p>
        </w:tc>
        <w:tc>
          <w:tcPr>
            <w:tcW w:w="3260" w:type="dxa"/>
            <w:tcBorders>
              <w:top w:val="single" w:sz="4" w:space="0" w:color="auto"/>
              <w:left w:val="single" w:sz="4" w:space="0" w:color="auto"/>
              <w:bottom w:val="single" w:sz="4" w:space="0" w:color="auto"/>
              <w:right w:val="single" w:sz="4" w:space="0" w:color="auto"/>
            </w:tcBorders>
          </w:tcPr>
          <w:p w14:paraId="38582D37" w14:textId="77777777" w:rsidR="00225D31" w:rsidRPr="00FB2A49" w:rsidRDefault="00225D31"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Hệ thức</w:t>
            </w:r>
          </w:p>
          <w:p w14:paraId="29CB6EF3" w14:textId="77777777" w:rsidR="00225D31" w:rsidRPr="00FB2A49" w:rsidRDefault="00225D31"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rPr>
              <w:object w:dxaOrig="1359" w:dyaOrig="620" w14:anchorId="69961009">
                <v:shape id="_x0000_i1183" type="#_x0000_t75" style="width:67.5pt;height:30pt" o:ole="" o:bordertopcolor="this" o:borderleftcolor="this" o:borderbottomcolor="this" o:borderrightcolor="this">
                  <v:imagedata r:id="rId345" o:title=""/>
                </v:shape>
                <o:OLEObject Type="Embed" ProgID="Equation.DSMT4" ShapeID="_x0000_i1183" DrawAspect="Content" ObjectID="_1692952698" r:id="rId346"/>
              </w:object>
            </w:r>
          </w:p>
          <w:p w14:paraId="7C6C28A8"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rong đó: m</w:t>
            </w:r>
            <w:r w:rsidRPr="00FB2A49">
              <w:rPr>
                <w:rFonts w:ascii="Times New Roman" w:hAnsi="Times New Roman"/>
                <w:sz w:val="28"/>
                <w:szCs w:val="28"/>
                <w:vertAlign w:val="subscript"/>
              </w:rPr>
              <w:t>1</w:t>
            </w:r>
            <w:r w:rsidRPr="00FB2A49">
              <w:rPr>
                <w:rFonts w:ascii="Times New Roman" w:hAnsi="Times New Roman"/>
                <w:sz w:val="28"/>
                <w:szCs w:val="28"/>
              </w:rPr>
              <w:t>; m</w:t>
            </w:r>
            <w:r w:rsidRPr="00FB2A49">
              <w:rPr>
                <w:rFonts w:ascii="Times New Roman" w:hAnsi="Times New Roman"/>
                <w:sz w:val="28"/>
                <w:szCs w:val="28"/>
                <w:vertAlign w:val="subscript"/>
              </w:rPr>
              <w:t>2</w:t>
            </w:r>
            <w:r w:rsidRPr="00FB2A49">
              <w:rPr>
                <w:rFonts w:ascii="Times New Roman" w:hAnsi="Times New Roman"/>
                <w:sz w:val="28"/>
                <w:szCs w:val="28"/>
              </w:rPr>
              <w:t xml:space="preserve"> là khối lượng của 2 chất điểm. (kg)</w:t>
            </w:r>
          </w:p>
          <w:p w14:paraId="5C60A0B4"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r: khoảng cách giữa chúng (m)</w:t>
            </w:r>
          </w:p>
          <w:p w14:paraId="0201F3FC" w14:textId="77777777" w:rsidR="00225D31" w:rsidRPr="00FB2A49" w:rsidRDefault="00225D31" w:rsidP="00FB2A49">
            <w:pPr>
              <w:spacing w:before="120" w:after="120" w:line="360" w:lineRule="auto"/>
              <w:jc w:val="both"/>
              <w:rPr>
                <w:rFonts w:ascii="Times New Roman" w:hAnsi="Times New Roman"/>
                <w:sz w:val="28"/>
                <w:szCs w:val="28"/>
              </w:rPr>
            </w:pPr>
            <w:r w:rsidRPr="00FB2A49">
              <w:rPr>
                <w:rFonts w:ascii="Times New Roman" w:hAnsi="Times New Roman"/>
                <w:position w:val="-28"/>
                <w:sz w:val="28"/>
                <w:szCs w:val="28"/>
              </w:rPr>
              <w:object w:dxaOrig="2060" w:dyaOrig="700" w14:anchorId="3CF220A1">
                <v:shape id="_x0000_i1184" type="#_x0000_t75" style="width:86.25pt;height:29.25pt" o:ole="">
                  <v:imagedata r:id="rId339" o:title=""/>
                </v:shape>
                <o:OLEObject Type="Embed" ProgID="Equation.DSMT4" ShapeID="_x0000_i1184" DrawAspect="Content" ObjectID="_1692952699" r:id="rId347"/>
              </w:object>
            </w:r>
            <w:r w:rsidRPr="00FB2A49">
              <w:rPr>
                <w:rFonts w:ascii="Times New Roman" w:hAnsi="Times New Roman"/>
                <w:sz w:val="28"/>
                <w:szCs w:val="28"/>
              </w:rPr>
              <w:t>: Gọi là hằng số hấp dẫn</w:t>
            </w:r>
          </w:p>
        </w:tc>
      </w:tr>
    </w:tbl>
    <w:p w14:paraId="48B4381B" w14:textId="77777777" w:rsidR="001B0C96" w:rsidRPr="00FB2A49" w:rsidRDefault="001B0C96"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 xml:space="preserve">Hoạt động </w:t>
      </w:r>
      <w:r w:rsidRPr="00FB2A49">
        <w:rPr>
          <w:rFonts w:ascii="Times New Roman" w:hAnsi="Times New Roman"/>
          <w:b/>
          <w:bCs/>
          <w:sz w:val="28"/>
          <w:szCs w:val="28"/>
          <w:lang w:val="en-US"/>
        </w:rPr>
        <w:t>3</w:t>
      </w:r>
      <w:r w:rsidRPr="00FB2A49">
        <w:rPr>
          <w:rFonts w:ascii="Times New Roman" w:hAnsi="Times New Roman"/>
          <w:b/>
          <w:bCs/>
          <w:sz w:val="28"/>
          <w:szCs w:val="28"/>
        </w:rPr>
        <w:t>: Trọng lực là trường hợp riêng của lực hấp dẫn</w:t>
      </w:r>
    </w:p>
    <w:p w14:paraId="44D94CC8" w14:textId="77777777" w:rsidR="001B0C96" w:rsidRPr="00FB2A49" w:rsidRDefault="001B0C96"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14:paraId="5F6380DA" w14:textId="77777777" w:rsidR="001B0C96" w:rsidRPr="00FB2A49" w:rsidRDefault="001B0C96"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Biết viết b</w:t>
      </w:r>
      <w:r w:rsidRPr="00FB2A49">
        <w:rPr>
          <w:rFonts w:ascii="Times New Roman" w:hAnsi="Times New Roman"/>
          <w:sz w:val="28"/>
          <w:szCs w:val="28"/>
        </w:rPr>
        <w:t>iểu thức của trọng lực theo ĐLVVHD</w:t>
      </w:r>
    </w:p>
    <w:p w14:paraId="07531021" w14:textId="77777777" w:rsidR="001B0C96" w:rsidRPr="00FB2A49" w:rsidRDefault="001B0C96"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189E68CE" w14:textId="77777777" w:rsidR="001B0C96" w:rsidRPr="00FB2A49" w:rsidRDefault="001B0C96"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0275DC3" w14:textId="77777777" w:rsidR="001B0C96" w:rsidRPr="00FB2A49" w:rsidRDefault="001B0C96" w:rsidP="00FB2A49">
      <w:pPr>
        <w:spacing w:before="120" w:after="120" w:line="360" w:lineRule="auto"/>
        <w:rPr>
          <w:rFonts w:ascii="Times New Roman" w:hAnsi="Times New Roman"/>
          <w:sz w:val="28"/>
          <w:szCs w:val="28"/>
        </w:rPr>
      </w:pPr>
      <w:r w:rsidRPr="00FB2A49">
        <w:rPr>
          <w:rFonts w:ascii="Times New Roman" w:hAnsi="Times New Roman"/>
          <w:b/>
          <w:color w:val="000000" w:themeColor="text1"/>
          <w:sz w:val="28"/>
          <w:szCs w:val="28"/>
        </w:rPr>
        <w:t>d) Tổ chức thực hiện:</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71"/>
        <w:gridCol w:w="3260"/>
      </w:tblGrid>
      <w:tr w:rsidR="001B0C96" w:rsidRPr="00FB2A49" w14:paraId="2D26E87E" w14:textId="77777777" w:rsidTr="001B0C96">
        <w:trPr>
          <w:trHeight w:val="374"/>
        </w:trPr>
        <w:tc>
          <w:tcPr>
            <w:tcW w:w="6771" w:type="dxa"/>
            <w:tcBorders>
              <w:top w:val="single" w:sz="4" w:space="0" w:color="auto"/>
              <w:left w:val="single" w:sz="4" w:space="0" w:color="auto"/>
              <w:bottom w:val="single" w:sz="4" w:space="0" w:color="auto"/>
              <w:right w:val="single" w:sz="4" w:space="0" w:color="auto"/>
            </w:tcBorders>
            <w:vAlign w:val="center"/>
          </w:tcPr>
          <w:p w14:paraId="5144BAC9" w14:textId="77777777" w:rsidR="001B0C96" w:rsidRPr="00FB2A49" w:rsidRDefault="001B0C96"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60" w:type="dxa"/>
            <w:tcBorders>
              <w:top w:val="single" w:sz="4" w:space="0" w:color="auto"/>
              <w:left w:val="single" w:sz="4" w:space="0" w:color="auto"/>
              <w:bottom w:val="single" w:sz="4" w:space="0" w:color="auto"/>
              <w:right w:val="single" w:sz="4" w:space="0" w:color="auto"/>
            </w:tcBorders>
            <w:vAlign w:val="center"/>
          </w:tcPr>
          <w:p w14:paraId="54BE8CA8" w14:textId="77777777" w:rsidR="001B0C96" w:rsidRPr="00FB2A49" w:rsidRDefault="001B0C96"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B0C96" w:rsidRPr="00FB2A49" w14:paraId="2DEA379A" w14:textId="77777777" w:rsidTr="00F17AFE">
        <w:trPr>
          <w:trHeight w:val="3258"/>
        </w:trPr>
        <w:tc>
          <w:tcPr>
            <w:tcW w:w="6771" w:type="dxa"/>
            <w:tcBorders>
              <w:top w:val="single" w:sz="4" w:space="0" w:color="auto"/>
              <w:left w:val="single" w:sz="4" w:space="0" w:color="auto"/>
              <w:bottom w:val="single" w:sz="4" w:space="0" w:color="auto"/>
              <w:right w:val="single" w:sz="4" w:space="0" w:color="auto"/>
            </w:tcBorders>
          </w:tcPr>
          <w:p w14:paraId="48B1ECFC" w14:textId="77777777" w:rsidR="001B0C96" w:rsidRPr="00FB2A49" w:rsidRDefault="001B0C96"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CDD56C3"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ó thể hiểu trọng lực chính là gì?</w:t>
            </w:r>
          </w:p>
          <w:p w14:paraId="0256612B"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iểm đặt của trọng lực ở đâu?</w:t>
            </w:r>
          </w:p>
          <w:p w14:paraId="46DA5882"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Vậy trọng tâm của vật là gì? Dán hình 11.3</w:t>
            </w:r>
          </w:p>
          <w:p w14:paraId="41823B4F"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hướng dẫn HS lập công thức tính gia tốc trọng trường.</w:t>
            </w:r>
          </w:p>
          <w:p w14:paraId="3C2A2C80"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ọng lực là lực hấp dẫn.</w:t>
            </w:r>
          </w:p>
          <w:p w14:paraId="38FA0C6F"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ọi hs lên bảng viết công thức. Gv nhận xét.</w:t>
            </w:r>
          </w:p>
          <w:p w14:paraId="6BBBC14F"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ãy viết công thức tính trọng lượng của vật theo ĐL II Niu-tơn</w:t>
            </w:r>
          </w:p>
          <w:p w14:paraId="1CF3DC60"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ừ (1)và (2) chúng ta rút ra công thức tính g.</w:t>
            </w:r>
          </w:p>
          <w:p w14:paraId="525A1F46"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i độ cao h càng lớn thì giá trị của g như thế nào?</w:t>
            </w:r>
          </w:p>
          <w:p w14:paraId="666E9672"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ết công thức tính g ở gần mặt đất?</w:t>
            </w:r>
          </w:p>
          <w:p w14:paraId="3B8E8156"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Vậy tại một điểm nhất định g có giá trị như thế nào?</w:t>
            </w:r>
          </w:p>
          <w:p w14:paraId="650485A0"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ú ý những nhận xét trên đây về trị số của g được rút ra từ ĐLVVHD và định luật II Niu-tơn. Chúng hoàn toàn phù hợp với thực nghiệm. Điều đó nói lên tính đúng đắn của các định luật đó.</w:t>
            </w:r>
          </w:p>
          <w:p w14:paraId="79872C9B" w14:textId="77777777" w:rsidR="001B0C96" w:rsidRPr="00FB2A49" w:rsidRDefault="001B0C96"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51C71C36"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00FE0987" w:rsidRPr="00FB2A49">
              <w:rPr>
                <w:rFonts w:ascii="Times New Roman" w:hAnsi="Times New Roman"/>
                <w:sz w:val="28"/>
                <w:szCs w:val="28"/>
                <w:lang w:val="en-US"/>
              </w:rPr>
              <w:t>đọc sgk</w:t>
            </w:r>
          </w:p>
          <w:p w14:paraId="5E921EA7" w14:textId="77777777" w:rsidR="00FE0987" w:rsidRPr="00FB2A49" w:rsidRDefault="00FE098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hảo luận tìm hiểu câu hỏi</w:t>
            </w:r>
          </w:p>
          <w:p w14:paraId="26AEE11C" w14:textId="77777777" w:rsidR="001B0C96" w:rsidRPr="00FB2A49" w:rsidRDefault="001B0C96"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1DFEACFD" w14:textId="77777777" w:rsidR="00FE0987" w:rsidRPr="00FB2A49" w:rsidRDefault="00FE0987"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trình bày đáp án.</w:t>
            </w:r>
          </w:p>
          <w:p w14:paraId="4E3F3A21"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00FE0987" w:rsidRPr="00FB2A49">
              <w:rPr>
                <w:rFonts w:ascii="Times New Roman" w:hAnsi="Times New Roman"/>
                <w:color w:val="000000" w:themeColor="text1"/>
                <w:sz w:val="28"/>
                <w:szCs w:val="28"/>
              </w:rPr>
              <w:t>HS</w:t>
            </w:r>
            <w:r w:rsidR="00FE0987" w:rsidRPr="00FB2A49">
              <w:rPr>
                <w:rFonts w:ascii="Times New Roman" w:hAnsi="Times New Roman"/>
                <w:sz w:val="28"/>
                <w:szCs w:val="28"/>
              </w:rPr>
              <w:t xml:space="preserve"> Lắng nghe, ghi chú</w:t>
            </w:r>
            <w:r w:rsidR="00FE0987" w:rsidRPr="00FB2A49">
              <w:rPr>
                <w:rFonts w:ascii="Times New Roman" w:hAnsi="Times New Roman"/>
                <w:sz w:val="28"/>
                <w:szCs w:val="28"/>
                <w:lang w:val="en-US"/>
              </w:rPr>
              <w:t>.</w:t>
            </w:r>
          </w:p>
          <w:p w14:paraId="6AA5E41E" w14:textId="77777777" w:rsidR="001B0C96" w:rsidRPr="00FB2A49" w:rsidRDefault="001B0C96"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00FE0987"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w:t>
            </w:r>
            <w:r w:rsidR="00FE0987" w:rsidRPr="00FB2A49">
              <w:rPr>
                <w:rFonts w:ascii="Times New Roman" w:hAnsi="Times New Roman"/>
                <w:color w:val="000000" w:themeColor="text1"/>
                <w:sz w:val="28"/>
                <w:szCs w:val="28"/>
                <w:lang w:val="en-US"/>
              </w:rPr>
              <w:t xml:space="preserve"> hoàn thiện bài</w:t>
            </w:r>
            <w:r w:rsidRPr="00FB2A49">
              <w:rPr>
                <w:rFonts w:ascii="Times New Roman" w:hAnsi="Times New Roman"/>
                <w:color w:val="000000" w:themeColor="text1"/>
                <w:sz w:val="28"/>
                <w:szCs w:val="28"/>
              </w:rPr>
              <w:t xml:space="preserve"> </w:t>
            </w:r>
          </w:p>
          <w:p w14:paraId="792D54D2" w14:textId="77777777" w:rsidR="001B0C96" w:rsidRPr="00FB2A49" w:rsidRDefault="001B0C96"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5B1BFB24"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260" w:type="dxa"/>
            <w:tcBorders>
              <w:top w:val="single" w:sz="4" w:space="0" w:color="auto"/>
              <w:left w:val="single" w:sz="4" w:space="0" w:color="auto"/>
              <w:bottom w:val="single" w:sz="4" w:space="0" w:color="auto"/>
              <w:right w:val="single" w:sz="4" w:space="0" w:color="auto"/>
            </w:tcBorders>
          </w:tcPr>
          <w:p w14:paraId="5B7E81D9" w14:textId="77777777" w:rsidR="001B0C96" w:rsidRPr="00FB2A49" w:rsidRDefault="001B0C96"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I. Trọng lực là trường hợp riêng của lực hấp dẫn</w:t>
            </w:r>
          </w:p>
          <w:p w14:paraId="1F483FA5"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ọng lực của một vật là lực hấp dẫn giữa trái đất và vật đó.</w:t>
            </w:r>
          </w:p>
          <w:p w14:paraId="31BE604E"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ọng tâm của vật là điểm đặt của trọng lực của vật.</w:t>
            </w:r>
          </w:p>
          <w:p w14:paraId="6F814F20"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Biểu thức của trọng lực theo ĐLVVHD: </w:t>
            </w:r>
            <w:r w:rsidRPr="00FB2A49">
              <w:rPr>
                <w:rFonts w:ascii="Times New Roman" w:hAnsi="Times New Roman"/>
                <w:position w:val="-36"/>
                <w:sz w:val="28"/>
                <w:szCs w:val="28"/>
              </w:rPr>
              <w:object w:dxaOrig="1500" w:dyaOrig="740" w14:anchorId="2FDAA7E4">
                <v:shape id="_x0000_i1185" type="#_x0000_t75" style="width:64.5pt;height:34.5pt" o:ole="" o:bordertopcolor="this" o:borderleftcolor="this" o:borderbottomcolor="this" o:borderrightcolor="this">
                  <v:imagedata r:id="rId348" o:title=""/>
                </v:shape>
                <o:OLEObject Type="Embed" ProgID="Equation.DSMT4" ShapeID="_x0000_i1185" DrawAspect="Content" ObjectID="_1692952700" r:id="rId349"/>
              </w:object>
            </w:r>
            <w:r w:rsidRPr="00FB2A49">
              <w:rPr>
                <w:rFonts w:ascii="Times New Roman" w:hAnsi="Times New Roman"/>
                <w:sz w:val="28"/>
                <w:szCs w:val="28"/>
              </w:rPr>
              <w:t xml:space="preserve"> (1)</w:t>
            </w:r>
          </w:p>
          <w:p w14:paraId="4EC560B5"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rong đó: m là khối lượng của vật</w:t>
            </w:r>
          </w:p>
          <w:p w14:paraId="051BD0C1"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h: độ cao của vật so với mặt đất</w:t>
            </w:r>
          </w:p>
          <w:p w14:paraId="17243D27"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 Khối lượng trái đất</w:t>
            </w:r>
          </w:p>
          <w:p w14:paraId="644ACE1E"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R: Bán kính trái đât.</w:t>
            </w:r>
          </w:p>
          <w:p w14:paraId="24D243A5"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heo ĐL II Niu-tơn:P = m.g (2)</w:t>
            </w:r>
          </w:p>
          <w:p w14:paraId="3179D640"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Suy ra: </w:t>
            </w:r>
            <w:r w:rsidRPr="00FB2A49">
              <w:rPr>
                <w:rFonts w:ascii="Times New Roman" w:hAnsi="Times New Roman"/>
                <w:position w:val="-36"/>
                <w:sz w:val="28"/>
                <w:szCs w:val="28"/>
              </w:rPr>
              <w:object w:dxaOrig="1280" w:dyaOrig="740" w14:anchorId="7267A2C7">
                <v:shape id="_x0000_i1186" type="#_x0000_t75" style="width:54.75pt;height:36pt" o:ole="" o:bordertopcolor="this" o:borderleftcolor="this" o:borderbottomcolor="this" o:borderrightcolor="this">
                  <v:imagedata r:id="rId350" o:title=""/>
                </v:shape>
                <o:OLEObject Type="Embed" ProgID="Equation.DSMT4" ShapeID="_x0000_i1186" DrawAspect="Content" ObjectID="_1692952701" r:id="rId351"/>
              </w:object>
            </w:r>
          </w:p>
          <w:p w14:paraId="2A1D2FC4" w14:textId="77777777" w:rsidR="001B0C96" w:rsidRPr="00FB2A49" w:rsidRDefault="001B0C9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Nếu vật ở gần mặt đất </w:t>
            </w:r>
          </w:p>
          <w:p w14:paraId="3CBE35DD" w14:textId="77777777" w:rsidR="001B0C96" w:rsidRPr="00FB2A49" w:rsidRDefault="001B0C96" w:rsidP="00FB2A49">
            <w:pPr>
              <w:spacing w:before="120" w:after="120" w:line="360" w:lineRule="auto"/>
              <w:jc w:val="center"/>
              <w:rPr>
                <w:rFonts w:ascii="Times New Roman" w:hAnsi="Times New Roman"/>
                <w:position w:val="-24"/>
                <w:sz w:val="28"/>
                <w:szCs w:val="28"/>
                <w:lang w:val="en-US"/>
              </w:rPr>
            </w:pPr>
          </w:p>
          <w:p w14:paraId="682539F2" w14:textId="77777777" w:rsidR="001B0C96" w:rsidRPr="00FB2A49" w:rsidRDefault="001B0C96"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rPr>
              <w:object w:dxaOrig="1960" w:dyaOrig="620" w14:anchorId="0CDC9B0A">
                <v:shape id="_x0000_i1187" type="#_x0000_t75" style="width:92.25pt;height:29.25pt" o:ole="">
                  <v:imagedata r:id="rId352" o:title=""/>
                </v:shape>
                <o:OLEObject Type="Embed" ProgID="Equation.DSMT4" ShapeID="_x0000_i1187" DrawAspect="Content" ObjectID="_1692952702" r:id="rId353"/>
              </w:object>
            </w:r>
          </w:p>
          <w:p w14:paraId="772CF0DF" w14:textId="77777777" w:rsidR="001B0C96" w:rsidRPr="00FB2A49" w:rsidRDefault="001B0C96" w:rsidP="00FB2A49">
            <w:pPr>
              <w:spacing w:before="120" w:after="120" w:line="36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65760" behindDoc="0" locked="0" layoutInCell="1" allowOverlap="1" wp14:anchorId="06349418" wp14:editId="2A221ECF">
                      <wp:simplePos x="0" y="0"/>
                      <wp:positionH relativeFrom="column">
                        <wp:posOffset>167005</wp:posOffset>
                      </wp:positionH>
                      <wp:positionV relativeFrom="paragraph">
                        <wp:posOffset>160020</wp:posOffset>
                      </wp:positionV>
                      <wp:extent cx="1052195" cy="1149350"/>
                      <wp:effectExtent l="63500" t="73025" r="8255" b="6350"/>
                      <wp:wrapNone/>
                      <wp:docPr id="1044" name="Group 2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2195" cy="1149350"/>
                                <a:chOff x="8630" y="1564"/>
                                <a:chExt cx="1657" cy="1810"/>
                              </a:xfrm>
                            </wpg:grpSpPr>
                            <wps:wsp>
                              <wps:cNvPr id="1045" name="Oval 2622"/>
                              <wps:cNvSpPr>
                                <a:spLocks noChangeArrowheads="1"/>
                              </wps:cNvSpPr>
                              <wps:spPr bwMode="auto">
                                <a:xfrm>
                                  <a:off x="8839" y="1926"/>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6" name="Line 2623"/>
                              <wps:cNvCnPr/>
                              <wps:spPr bwMode="auto">
                                <a:xfrm>
                                  <a:off x="8658" y="1564"/>
                                  <a:ext cx="905" cy="1086"/>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wps:wsp>
                              <wps:cNvPr id="1047" name="Line 2624"/>
                              <wps:cNvCnPr/>
                              <wps:spPr bwMode="auto">
                                <a:xfrm>
                                  <a:off x="8630" y="1564"/>
                                  <a:ext cx="362"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 name="Text Box 2625"/>
                              <wps:cNvSpPr txBox="1">
                                <a:spLocks noChangeArrowheads="1"/>
                              </wps:cNvSpPr>
                              <wps:spPr bwMode="auto">
                                <a:xfrm>
                                  <a:off x="9382" y="2107"/>
                                  <a:ext cx="362"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6C2CC6" w14:textId="77777777" w:rsidR="0053136A" w:rsidRPr="00FC0426" w:rsidRDefault="0053136A" w:rsidP="006A6FD2">
                                    <w:r w:rsidRPr="00FC0426">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1" o:spid="_x0000_s1175" style="position:absolute;margin-left:13.15pt;margin-top:12.6pt;width:82.85pt;height:90.5pt;z-index:251765760" coordorigin="8630,1564" coordsize="1657,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">
                      <v:oval id="Oval 2622" o:spid="_x0000_s1176" style="position:absolute;left:8839;top:1926;width:1448;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7CDcMA&#10;AADdAAAADwAAAGRycy9kb3ducmV2LnhtbERPTWvCQBC9F/oflin0Vjc2JpTUVaQi2EMPxvY+ZMck&#10;mJ0N2TGm/74rFLzN433Ocj25To00hNazgfksAUVcedtybeD7uHt5AxUE2WLnmQz8UoD16vFhiYX1&#10;Vz7QWEqtYgiHAg00In2hdagachhmvieO3MkPDiXCodZ2wGsMd51+TZJcO2w5NjTY00dD1bm8OAPb&#10;elPmo04lS0/bvWTnn6/PdG7M89O0eQclNMld/O/e2zg/WWRw+yaeo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7CDcMAAADdAAAADwAAAAAAAAAAAAAAAACYAgAAZHJzL2Rv&#10;d25yZXYueG1sUEsFBgAAAAAEAAQA9QAAAIgDAAAAAA==&#10;"/>
                      <v:line id="Line 2623" o:spid="_x0000_s1177" style="position:absolute;visibility:visible;mso-wrap-style:square" from="8658,1564" to="9563,2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RMIAAADdAAAADwAAAGRycy9kb3ducmV2LnhtbERPTYvCMBC9C/sfwgh701RZi3SNIgvC&#10;gqDYevA4NLNttZmUJKv13xtB8DaP9zmLVW9acSXnG8sKJuMEBHFpdcOVgmOxGc1B+ICssbVMCu7k&#10;YbX8GCww0/bGB7rmoRIxhH2GCuoQukxKX9Zk0I9tRxy5P+sMhghdJbXDWww3rZwmSSoNNhwbauzo&#10;p6bykv8bBf02TaujP09m+4ubmd22OOXhrNTnsF9/gwjUh7f45f7VcX7ylcLzm3iC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FRMIAAADdAAAADwAAAAAAAAAAAAAA&#10;AAChAgAAZHJzL2Rvd25yZXYueG1sUEsFBgAAAAAEAAQA+QAAAJADAAAAAA==&#10;">
                        <v:stroke dashstyle="dash" startarrow="oval" endarrow="oval"/>
                      </v:line>
                      <v:line id="Line 2624" o:spid="_x0000_s1178" style="position:absolute;visibility:visible;mso-wrap-style:square" from="8630,1564" to="8992,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9O8MAAADdAAAADwAAAGRycy9kb3ducmV2LnhtbERP32vCMBB+F/Y/hBvsTVNl2NkZRSyD&#10;PcyBOvZ8a86m2FxKE2v23xthsLf7+H7ech1tKwbqfeNYwXSSgSCunG64VvB1fBu/gPABWWPrmBT8&#10;kof16mG0xEK7K+9pOIRapBD2BSowIXSFlL4yZNFPXEecuJPrLYYE+1rqHq8p3LZylmVzabHh1GCw&#10;o62h6ny4WAW5Kfcyl+XH8bMcmuki7uL3z0Kpp8e4eQURKIZ/8Z/7Xaf52XMO92/S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hPTvDAAAA3QAAAA8AAAAAAAAAAAAA&#10;AAAAoQIAAGRycy9kb3ducmV2LnhtbFBLBQYAAAAABAAEAPkAAACRAwAAAAA=&#10;">
                        <v:stroke endarrow="block"/>
                      </v:line>
                      <v:shape id="Text Box 2625" o:spid="_x0000_s1179" type="#_x0000_t202" style="position:absolute;left:9382;top:2107;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f8osUA&#10;AADdAAAADwAAAGRycy9kb3ducmV2LnhtbESPzW7CQAyE75V4h5WReqlgA6L8BBYElYq48vMAJmuS&#10;iKw3yi4kvH19QOrN1oxnPq82navUk5pQejYwGiagiDNvS84NXM6/gzmoEJEtVp7JwIsCbNa9jxWm&#10;1rd8pOcp5kpCOKRooIixTrUOWUEOw9DXxKLdfOMwytrk2jbYSrir9DhJptphydJQYE0/BWX308MZ&#10;uB3ar+9Fe93Hy+w4me6wnF39y5jPfrddgorUxX/z+/pgBT+ZCK58Iy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yixQAAAN0AAAAPAAAAAAAAAAAAAAAAAJgCAABkcnMv&#10;ZG93bnJldi54bWxQSwUGAAAAAAQABAD1AAAAigMAAAAA&#10;" stroked="f">
                        <v:textbox>
                          <w:txbxContent>
                            <w:p w14:paraId="1C6C2CC6" w14:textId="77777777" w:rsidR="0053136A" w:rsidRPr="00FC0426" w:rsidRDefault="0053136A" w:rsidP="006A6FD2">
                              <w:r w:rsidRPr="00FC0426">
                                <w:t>R</w:t>
                              </w:r>
                            </w:p>
                          </w:txbxContent>
                        </v:textbox>
                      </v:shape>
                    </v:group>
                  </w:pict>
                </mc:Fallback>
              </mc:AlternateContent>
            </w:r>
            <w:r w:rsidRPr="00FB2A49">
              <w:rPr>
                <w:rFonts w:ascii="Times New Roman" w:hAnsi="Times New Roman"/>
                <w:sz w:val="28"/>
                <w:szCs w:val="28"/>
              </w:rPr>
              <w:t xml:space="preserve">  m</w:t>
            </w:r>
          </w:p>
          <w:p w14:paraId="122193CD" w14:textId="77777777" w:rsidR="001B0C96" w:rsidRPr="00FB2A49" w:rsidRDefault="001B0C96"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h</w:t>
            </w:r>
          </w:p>
          <w:p w14:paraId="2D2FCB75" w14:textId="77777777" w:rsidR="001B0C96" w:rsidRPr="00FB2A49" w:rsidRDefault="001B0C96"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w14:anchorId="7A04A69D">
                <v:shape id="_x0000_i1188" type="#_x0000_t75" style="width:12pt;height:17.25pt" o:ole="">
                  <v:imagedata r:id="rId354" o:title=""/>
                </v:shape>
                <o:OLEObject Type="Embed" ProgID="Equation.DSMT4" ShapeID="_x0000_i1188" DrawAspect="Content" ObjectID="_1692952703" r:id="rId355"/>
              </w:object>
            </w:r>
          </w:p>
          <w:p w14:paraId="1D9D12E2" w14:textId="77777777" w:rsidR="001B0C96" w:rsidRPr="00FB2A49" w:rsidRDefault="001B0C9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p>
        </w:tc>
      </w:tr>
    </w:tbl>
    <w:p w14:paraId="4B4B2B2F" w14:textId="77777777" w:rsidR="00FE0987" w:rsidRPr="00FB2A49" w:rsidRDefault="00FE0987" w:rsidP="00FB2A49">
      <w:pPr>
        <w:spacing w:before="120" w:after="120" w:line="360" w:lineRule="auto"/>
        <w:rPr>
          <w:rFonts w:ascii="Times New Roman" w:hAnsi="Times New Roman"/>
          <w:sz w:val="28"/>
          <w:szCs w:val="28"/>
          <w:lang w:val="en-US"/>
        </w:rPr>
      </w:pPr>
    </w:p>
    <w:p w14:paraId="1DC49154" w14:textId="77777777" w:rsidR="00FE0987" w:rsidRPr="00FB2A49" w:rsidRDefault="00FE0987" w:rsidP="00FB2A49">
      <w:pPr>
        <w:spacing w:before="120" w:after="120" w:line="360" w:lineRule="auto"/>
        <w:jc w:val="both"/>
        <w:rPr>
          <w:rFonts w:ascii="Times New Roman" w:hAnsi="Times New Roman"/>
          <w:b/>
          <w:sz w:val="28"/>
          <w:szCs w:val="28"/>
          <w:lang w:val="en-US"/>
        </w:rPr>
      </w:pPr>
    </w:p>
    <w:p w14:paraId="19080288" w14:textId="77777777" w:rsidR="00FE0987" w:rsidRPr="00FB2A49" w:rsidRDefault="00FE0987"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6355EC07" w14:textId="77777777" w:rsidR="00FE0987" w:rsidRPr="00FB2A49" w:rsidRDefault="00FE098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724CB377" w14:textId="77777777" w:rsidR="00FE0987" w:rsidRPr="00FB2A49" w:rsidRDefault="00FE0987"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038DBDCB"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Khi nói về lực hấp dẫn giữa hai chất điểm, phát biểu nào sau đây sai?</w:t>
      </w:r>
    </w:p>
    <w:p w14:paraId="6FB6B50A"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A. Lực hấp dẫn có phương trùng với đường thẳng nối hai chất điểm.</w:t>
      </w:r>
    </w:p>
    <w:p w14:paraId="4F4C257C"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B. Lực hấp dẫn có điểm đặt tại mỗi chất điểm.</w:t>
      </w:r>
    </w:p>
    <w:p w14:paraId="3746F2C5"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Lực hấp dẫn của hai chất điểm là cặp lực trực đối.</w:t>
      </w:r>
    </w:p>
    <w:p w14:paraId="37DC388C"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Lực hấp dẫn của hai chất điểm là cặp lực cân bằng.</w:t>
      </w:r>
    </w:p>
    <w:p w14:paraId="1672298E"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lastRenderedPageBreak/>
        <w:t>Câu 2:</w:t>
      </w:r>
      <w:r w:rsidRPr="00FB2A49">
        <w:rPr>
          <w:rFonts w:ascii="Times New Roman" w:hAnsi="Times New Roman"/>
          <w:sz w:val="28"/>
          <w:szCs w:val="28"/>
          <w:lang w:val="en-US" w:eastAsia="en-US"/>
        </w:rPr>
        <w:t> Một vài có khối lượng m đặ ở nơi cso gia tốc trọng trường g. Phát biểu nào sau đây sai?</w:t>
      </w:r>
    </w:p>
    <w:p w14:paraId="34B0E622"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Trọng lực có độ lớn được xác định bởi biểu thức P = mg.</w:t>
      </w:r>
    </w:p>
    <w:p w14:paraId="01796D03"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Điểm đặt của trọng lực là trọng tâm của vật.</w:t>
      </w:r>
    </w:p>
    <w:p w14:paraId="2A57CA95"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Trọng lực tỉ lệ nghịch với khối lượng của vật.</w:t>
      </w:r>
    </w:p>
    <w:p w14:paraId="05037C58"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rọng lực là lực hút của Trái Đất tác dụng lên vật.</w:t>
      </w:r>
    </w:p>
    <w:p w14:paraId="71C5DC26"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Một viên đá đang nằm yên trên mặt đất, lực hấp dẫn do Trái Đất tác dụng vào hòn đá có giá trị</w:t>
      </w:r>
    </w:p>
    <w:p w14:paraId="4E9B8B63"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A. lớn hơn trọng lượng của hòn đá.</w:t>
      </w:r>
    </w:p>
    <w:p w14:paraId="403F34A6"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B. nhỏ hơn trọng lượng của hòn đá.</w:t>
      </w:r>
    </w:p>
    <w:p w14:paraId="53D39C6B"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C. bằng trọng lượng của hòn đá</w:t>
      </w:r>
    </w:p>
    <w:p w14:paraId="7824A616"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D. bằng 0.</w:t>
      </w:r>
    </w:p>
    <w:p w14:paraId="31048571"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b/>
          <w:bCs/>
          <w:sz w:val="28"/>
          <w:szCs w:val="28"/>
        </w:rPr>
        <w:t>Câu 4:</w:t>
      </w:r>
      <w:r w:rsidRPr="00FB2A49">
        <w:rPr>
          <w:sz w:val="28"/>
          <w:szCs w:val="28"/>
        </w:rPr>
        <w:t> Hai quả cầu đồng chất có khối lượng 20 kg, bán kính 10 cm, khoảng cách giữa hia tâm của chúng là 50 cm. Biết rằng số hấp dẫn là G =</w:t>
      </w:r>
    </w:p>
    <w:p w14:paraId="158005D0"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Độ lớn lực tương tác hấp dẫn giữa chúng là</w:t>
      </w:r>
    </w:p>
    <w:p w14:paraId="6B6BB428"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A. 1,0672.10</w:t>
      </w:r>
      <w:r w:rsidRPr="00FB2A49">
        <w:rPr>
          <w:sz w:val="28"/>
          <w:szCs w:val="28"/>
          <w:vertAlign w:val="superscript"/>
        </w:rPr>
        <w:t>-8</w:t>
      </w:r>
      <w:r w:rsidRPr="00FB2A49">
        <w:rPr>
          <w:sz w:val="28"/>
          <w:szCs w:val="28"/>
        </w:rPr>
        <w:t> N.</w:t>
      </w:r>
    </w:p>
    <w:p w14:paraId="1DEB5A32"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B. 1,0672.10</w:t>
      </w:r>
      <w:r w:rsidRPr="00FB2A49">
        <w:rPr>
          <w:sz w:val="28"/>
          <w:szCs w:val="28"/>
          <w:vertAlign w:val="superscript"/>
        </w:rPr>
        <w:t>-6</w:t>
      </w:r>
      <w:r w:rsidRPr="00FB2A49">
        <w:rPr>
          <w:sz w:val="28"/>
          <w:szCs w:val="28"/>
        </w:rPr>
        <w:t> N.</w:t>
      </w:r>
    </w:p>
    <w:p w14:paraId="68EFE6C9"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C. 1,0672.10</w:t>
      </w:r>
      <w:r w:rsidRPr="00FB2A49">
        <w:rPr>
          <w:sz w:val="28"/>
          <w:szCs w:val="28"/>
          <w:vertAlign w:val="superscript"/>
        </w:rPr>
        <w:t>-7</w:t>
      </w:r>
      <w:r w:rsidRPr="00FB2A49">
        <w:rPr>
          <w:sz w:val="28"/>
          <w:szCs w:val="28"/>
        </w:rPr>
        <w:t> N.</w:t>
      </w:r>
    </w:p>
    <w:p w14:paraId="567596D1"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D. 1,0672.10</w:t>
      </w:r>
      <w:r w:rsidRPr="00FB2A49">
        <w:rPr>
          <w:sz w:val="28"/>
          <w:szCs w:val="28"/>
          <w:vertAlign w:val="superscript"/>
        </w:rPr>
        <w:t>-5</w:t>
      </w:r>
      <w:r w:rsidRPr="00FB2A49">
        <w:rPr>
          <w:sz w:val="28"/>
          <w:szCs w:val="28"/>
        </w:rPr>
        <w:t> N.</w:t>
      </w:r>
    </w:p>
    <w:p w14:paraId="7827BC0B"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Hai khối cầu giống nhau được đặt sao cho tâm cách nhau khoảng r thì lực hấp dẫn giữa chúng là F. Nếu thay một trong hai khối cầu trên bằng một khối cầu đồng chất khác nhưng có bán kính lớn gấp hai, vẫn giữ nguyên khoảng cách giữa hai tâm (hai khối cầu không chạm nhau) thì lực hấp dẫn giữa chùng lúc này là</w:t>
      </w:r>
    </w:p>
    <w:p w14:paraId="2765F652"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A. 2F.</w:t>
      </w:r>
    </w:p>
    <w:p w14:paraId="0DA7793D"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B. 16F.</w:t>
      </w:r>
    </w:p>
    <w:p w14:paraId="6CE2DDA4"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C. 8F.</w:t>
      </w:r>
    </w:p>
    <w:p w14:paraId="565DDD87"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D. 4F.</w:t>
      </w:r>
    </w:p>
    <w:p w14:paraId="6A08751C"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b/>
          <w:bCs/>
          <w:sz w:val="28"/>
          <w:szCs w:val="28"/>
        </w:rPr>
        <w:lastRenderedPageBreak/>
        <w:t>Câu 6:</w:t>
      </w:r>
      <w:r w:rsidRPr="00FB2A49">
        <w:rPr>
          <w:sz w:val="28"/>
          <w:szCs w:val="28"/>
        </w:rPr>
        <w:t> Cho biết khoảng cách giữa tâm Mặt Trăng và tâm Trái Đấtlà 38.10</w:t>
      </w:r>
      <w:r w:rsidRPr="00FB2A49">
        <w:rPr>
          <w:sz w:val="28"/>
          <w:szCs w:val="28"/>
          <w:vertAlign w:val="superscript"/>
        </w:rPr>
        <w:t>7</w:t>
      </w:r>
      <w:r w:rsidRPr="00FB2A49">
        <w:rPr>
          <w:sz w:val="28"/>
          <w:szCs w:val="28"/>
        </w:rPr>
        <w:t>m; khối lượng Mặt Trăng và Trái Đất tương ứng là 7,37.10</w:t>
      </w:r>
      <w:r w:rsidRPr="00FB2A49">
        <w:rPr>
          <w:sz w:val="28"/>
          <w:szCs w:val="28"/>
          <w:vertAlign w:val="superscript"/>
        </w:rPr>
        <w:t>22</w:t>
      </w:r>
      <w:r w:rsidRPr="00FB2A49">
        <w:rPr>
          <w:sz w:val="28"/>
          <w:szCs w:val="28"/>
        </w:rPr>
        <w:t> kg và 6.10</w:t>
      </w:r>
      <w:r w:rsidRPr="00FB2A49">
        <w:rPr>
          <w:sz w:val="28"/>
          <w:szCs w:val="28"/>
          <w:vertAlign w:val="superscript"/>
        </w:rPr>
        <w:t>24</w:t>
      </w:r>
      <w:r w:rsidRPr="00FB2A49">
        <w:rPr>
          <w:sz w:val="28"/>
          <w:szCs w:val="28"/>
        </w:rPr>
        <w:t>kg; hằng số hấp dẫn G = 1,0672.10</w:t>
      </w:r>
      <w:r w:rsidRPr="00FB2A49">
        <w:rPr>
          <w:sz w:val="28"/>
          <w:szCs w:val="28"/>
          <w:vertAlign w:val="superscript"/>
        </w:rPr>
        <w:t>-8</w:t>
      </w:r>
      <w:r w:rsidRPr="00FB2A49">
        <w:rPr>
          <w:sz w:val="28"/>
          <w:szCs w:val="28"/>
        </w:rPr>
        <w:t> N. Lực hấp dẫn giữa Trái Đất và Mặt Trăng có độ lớn là</w:t>
      </w:r>
    </w:p>
    <w:p w14:paraId="618190AE"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A. 0,204.10</w:t>
      </w:r>
      <w:r w:rsidRPr="00FB2A49">
        <w:rPr>
          <w:sz w:val="28"/>
          <w:szCs w:val="28"/>
          <w:vertAlign w:val="superscript"/>
        </w:rPr>
        <w:t>21</w:t>
      </w:r>
      <w:r w:rsidRPr="00FB2A49">
        <w:rPr>
          <w:sz w:val="28"/>
          <w:szCs w:val="28"/>
        </w:rPr>
        <w:t> N.</w:t>
      </w:r>
    </w:p>
    <w:p w14:paraId="4298576D"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B. 2,04.10</w:t>
      </w:r>
      <w:r w:rsidRPr="00FB2A49">
        <w:rPr>
          <w:sz w:val="28"/>
          <w:szCs w:val="28"/>
          <w:vertAlign w:val="superscript"/>
        </w:rPr>
        <w:t>21</w:t>
      </w:r>
      <w:r w:rsidRPr="00FB2A49">
        <w:rPr>
          <w:sz w:val="28"/>
          <w:szCs w:val="28"/>
        </w:rPr>
        <w:t> N.</w:t>
      </w:r>
    </w:p>
    <w:p w14:paraId="695EBFDF"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C. 22.10</w:t>
      </w:r>
      <w:r w:rsidRPr="00FB2A49">
        <w:rPr>
          <w:sz w:val="28"/>
          <w:szCs w:val="28"/>
          <w:vertAlign w:val="superscript"/>
        </w:rPr>
        <w:t>25</w:t>
      </w:r>
      <w:r w:rsidRPr="00FB2A49">
        <w:rPr>
          <w:sz w:val="28"/>
          <w:szCs w:val="28"/>
        </w:rPr>
        <w:t> N.</w:t>
      </w:r>
    </w:p>
    <w:p w14:paraId="72F3AE97"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D. 2.10</w:t>
      </w:r>
      <w:r w:rsidRPr="00FB2A49">
        <w:rPr>
          <w:sz w:val="28"/>
          <w:szCs w:val="28"/>
          <w:vertAlign w:val="superscript"/>
        </w:rPr>
        <w:t>27</w:t>
      </w:r>
      <w:r w:rsidRPr="00FB2A49">
        <w:rPr>
          <w:sz w:val="28"/>
          <w:szCs w:val="28"/>
        </w:rPr>
        <w:t> N.</w:t>
      </w:r>
    </w:p>
    <w:p w14:paraId="097DDC3B"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b/>
          <w:bCs/>
          <w:sz w:val="28"/>
          <w:szCs w:val="28"/>
        </w:rPr>
        <w:t>Câu 7:</w:t>
      </w:r>
      <w:r w:rsidRPr="00FB2A49">
        <w:rPr>
          <w:sz w:val="28"/>
          <w:szCs w:val="28"/>
        </w:rPr>
        <w:t> Ở mặt đất, một vật có trọng lượng 10 N. Nếu chuyển vật này ở độ cao cách Trái Đât một khoảng R (R là bán kính Trái Đất) thì trọng lượng của vât bằng</w:t>
      </w:r>
    </w:p>
    <w:p w14:paraId="3C768333"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A. 1 N.</w:t>
      </w:r>
    </w:p>
    <w:p w14:paraId="2994051C"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B. 2,5 N.</w:t>
      </w:r>
    </w:p>
    <w:p w14:paraId="2E94C4E3"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C. 5 N.</w:t>
      </w:r>
    </w:p>
    <w:p w14:paraId="1C51F768"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D. 10 N.</w:t>
      </w:r>
    </w:p>
    <w:p w14:paraId="0F8D1A70"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b/>
          <w:bCs/>
          <w:sz w:val="28"/>
          <w:szCs w:val="28"/>
        </w:rPr>
        <w:t>Câu 8:</w:t>
      </w:r>
      <w:r w:rsidRPr="00FB2A49">
        <w:rPr>
          <w:sz w:val="28"/>
          <w:szCs w:val="28"/>
        </w:rPr>
        <w:t> Biết gia tốc rơi tự do ở đỉnh và chân một ngọn núi lần lượt là 9,809 m/s</w:t>
      </w:r>
      <w:r w:rsidRPr="00FB2A49">
        <w:rPr>
          <w:sz w:val="28"/>
          <w:szCs w:val="28"/>
          <w:vertAlign w:val="superscript"/>
        </w:rPr>
        <w:t>2</w:t>
      </w:r>
      <w:r w:rsidRPr="00FB2A49">
        <w:rPr>
          <w:sz w:val="28"/>
          <w:szCs w:val="28"/>
        </w:rPr>
        <w:t> và 9,810 m/s</w:t>
      </w:r>
      <w:r w:rsidRPr="00FB2A49">
        <w:rPr>
          <w:sz w:val="28"/>
          <w:szCs w:val="28"/>
          <w:vertAlign w:val="superscript"/>
        </w:rPr>
        <w:t>2</w:t>
      </w:r>
      <w:r w:rsidRPr="00FB2A49">
        <w:rPr>
          <w:sz w:val="28"/>
          <w:szCs w:val="28"/>
        </w:rPr>
        <w:t>. Coi Trái Đất là đồng chất và chân núi cách tâm Trái Đất 6370 km. Chiều cao ngọn núi này là</w:t>
      </w:r>
    </w:p>
    <w:p w14:paraId="333C035E"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A. 324,7 m.</w:t>
      </w:r>
    </w:p>
    <w:p w14:paraId="205A0E55"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B. 640 m.</w:t>
      </w:r>
    </w:p>
    <w:p w14:paraId="39E49CE9"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C. 649,4 m.</w:t>
      </w:r>
    </w:p>
    <w:p w14:paraId="12645BCE"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sz w:val="28"/>
          <w:szCs w:val="28"/>
        </w:rPr>
        <w:t>    D. 325 m.</w:t>
      </w:r>
    </w:p>
    <w:p w14:paraId="2F22BA6A"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9:</w:t>
      </w:r>
      <w:r w:rsidRPr="00FB2A49">
        <w:rPr>
          <w:rFonts w:ascii="Times New Roman" w:hAnsi="Times New Roman"/>
          <w:sz w:val="28"/>
          <w:szCs w:val="28"/>
          <w:lang w:val="en-US" w:eastAsia="en-US"/>
        </w:rPr>
        <w:t> Coi khoảng cách trung bình giữa tâm Trái Đất và tâm Mặt Trăng gấp 60 lần bán kính Trái Đất; khối lượng Mặt Trăng nhỏ hơn khối lượng Trái Đất 81 lần. Xét vật M nằm trên đường thẳng nối tâm Trái Đất và tâm Mặt Trăng mà ở đó có lực hấp dẫn của Trái Đất và của Mặt Trăng cân bằng nhau. So với bán kính Trái Đất, khoảng cách tự M đền tâm Trái Đất gấp</w:t>
      </w:r>
    </w:p>
    <w:p w14:paraId="62564069"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56,5 lần.</w:t>
      </w:r>
    </w:p>
    <w:p w14:paraId="21F1D610"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54 lần.</w:t>
      </w:r>
    </w:p>
    <w:p w14:paraId="55ADD617"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C. 48 lần.</w:t>
      </w:r>
    </w:p>
    <w:p w14:paraId="08FB05A1" w14:textId="77777777" w:rsidR="00FE0987" w:rsidRPr="00FB2A49" w:rsidRDefault="00FE0987"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32 lần.</w:t>
      </w:r>
    </w:p>
    <w:p w14:paraId="211399BA" w14:textId="77777777" w:rsidR="00FE0987" w:rsidRPr="00FB2A49" w:rsidRDefault="00FE0987"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07FD3CCE" w14:textId="77777777" w:rsidR="00FE0987" w:rsidRPr="00FB2A49" w:rsidRDefault="00FE0987"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5908"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15"/>
        <w:gridCol w:w="516"/>
        <w:gridCol w:w="516"/>
        <w:gridCol w:w="516"/>
        <w:gridCol w:w="516"/>
        <w:gridCol w:w="501"/>
        <w:gridCol w:w="501"/>
        <w:gridCol w:w="501"/>
        <w:gridCol w:w="623"/>
      </w:tblGrid>
      <w:tr w:rsidR="00FE0987" w:rsidRPr="00FB2A49" w14:paraId="05AFAAE5" w14:textId="77777777" w:rsidTr="00FE0987">
        <w:trPr>
          <w:jc w:val="center"/>
        </w:trPr>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9126236"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14E6E02"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8DF2C00"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4A7DDC8"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6F41D12"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E0C0618"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E52964B"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15C9157"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7408521"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1402A9E"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r>
      <w:tr w:rsidR="00FE0987" w:rsidRPr="00FB2A49" w14:paraId="02E01DFF" w14:textId="77777777" w:rsidTr="00FE0987">
        <w:trPr>
          <w:jc w:val="center"/>
        </w:trPr>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F3BCF36"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w:t>
            </w:r>
            <w:r w:rsidRPr="00FB2A49">
              <w:rPr>
                <w:rFonts w:ascii="Times New Roman" w:hAnsi="Times New Roman"/>
                <w:sz w:val="28"/>
                <w:szCs w:val="28"/>
                <w:lang w:val="en-US" w:eastAsia="en-US"/>
              </w:rPr>
              <w:cr/>
              <w:t>án</w:t>
            </w:r>
          </w:p>
        </w:tc>
        <w:tc>
          <w:tcPr>
            <w:tcW w:w="51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489110C"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95FEFAC"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07A6C22"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393153D"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CA2AA89"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7754C5F"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9FFA311"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F1F92C0"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2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94DA5D9" w14:textId="77777777" w:rsidR="00FE0987" w:rsidRPr="00FB2A49" w:rsidRDefault="00FE0987"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14:paraId="6AEB80E6" w14:textId="77777777" w:rsidR="00FE0987" w:rsidRPr="00FB2A49" w:rsidRDefault="00FE0987"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67BCD969" w14:textId="77777777" w:rsidR="00FE0987" w:rsidRPr="00FB2A49" w:rsidRDefault="00FE0987"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52ED8A9A" w14:textId="77777777" w:rsidR="00FE0987" w:rsidRPr="00FB2A49" w:rsidRDefault="00FE0987"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DEB20A4" w14:textId="77777777" w:rsidR="00FE0987" w:rsidRPr="00FB2A49" w:rsidRDefault="00FE0987"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40502698" w14:textId="77777777" w:rsidR="00FE0987" w:rsidRPr="00FB2A49" w:rsidRDefault="00FE098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5DE5682A" w14:textId="77777777" w:rsidR="00FE0987" w:rsidRPr="00FB2A49" w:rsidRDefault="00FE0987"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44D9F005"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b/>
          <w:sz w:val="28"/>
          <w:szCs w:val="28"/>
        </w:rPr>
        <w:t>1.</w:t>
      </w:r>
      <w:r w:rsidRPr="00FB2A49">
        <w:rPr>
          <w:sz w:val="28"/>
          <w:szCs w:val="28"/>
        </w:rPr>
        <w:t xml:space="preserve"> </w:t>
      </w:r>
      <w:r w:rsidRPr="00FB2A49">
        <w:rPr>
          <w:sz w:val="28"/>
          <w:szCs w:val="28"/>
          <w:shd w:val="clear" w:color="auto" w:fill="FFFFFF"/>
        </w:rPr>
        <w:t xml:space="preserve"> Tại sao hằng ngày ta không cảm nhận được lực hấp dẫn giữa ta với các vật xung quanh như bàn,ghế,tủ,…?</w:t>
      </w:r>
    </w:p>
    <w:p w14:paraId="77D9C4B5" w14:textId="77777777" w:rsidR="00FE0987" w:rsidRPr="00FB2A49" w:rsidRDefault="00FE0987" w:rsidP="00FB2A49">
      <w:pPr>
        <w:pStyle w:val="NormalWeb"/>
        <w:spacing w:before="120" w:beforeAutospacing="0" w:after="120" w:afterAutospacing="0" w:line="360" w:lineRule="auto"/>
        <w:ind w:left="48" w:right="48"/>
        <w:jc w:val="both"/>
        <w:rPr>
          <w:sz w:val="28"/>
          <w:szCs w:val="28"/>
        </w:rPr>
      </w:pPr>
      <w:r w:rsidRPr="00FB2A49">
        <w:rPr>
          <w:b/>
          <w:bCs/>
          <w:sz w:val="28"/>
          <w:szCs w:val="28"/>
        </w:rPr>
        <w:t>2.</w:t>
      </w:r>
      <w:r w:rsidRPr="00FB2A49">
        <w:rPr>
          <w:sz w:val="28"/>
          <w:szCs w:val="28"/>
          <w:shd w:val="clear" w:color="auto" w:fill="FFFFFF"/>
        </w:rPr>
        <w:t xml:space="preserve">   Vì sao chỉ chú ý đến trường hấp dẫn xung quanh những vật thể có khối lượng rất lớn (mặt trời, trái đất,…)?</w:t>
      </w:r>
    </w:p>
    <w:p w14:paraId="785C4C3C" w14:textId="77777777" w:rsidR="00FE0987" w:rsidRPr="00FB2A49" w:rsidRDefault="00FE0987"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làm các bài tập</w:t>
      </w:r>
    </w:p>
    <w:p w14:paraId="07E59D00" w14:textId="77777777" w:rsidR="00FE0987" w:rsidRPr="00FB2A49" w:rsidRDefault="00FE0987" w:rsidP="00FB2A49">
      <w:pPr>
        <w:framePr w:hSpace="180" w:wrap="around" w:vAnchor="text" w:hAnchor="text" w:x="-68" w:y="1"/>
        <w:spacing w:before="120" w:after="120" w:line="360" w:lineRule="auto"/>
        <w:suppressOverlap/>
        <w:jc w:val="center"/>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Hàng ngày ta không cảm nhận được lực hấp dẫn giữa ta với các vật xung quanh là vì lực này vô cùng nhỏ so với lực hút (lực hấp dẫn) của trái đất tác dụng lên chúng ta.</w:t>
      </w:r>
    </w:p>
    <w:p w14:paraId="0EC4BE94" w14:textId="77777777" w:rsidR="00FE0987" w:rsidRPr="00FB2A49" w:rsidRDefault="00FE0987"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shd w:val="clear" w:color="auto" w:fill="FFFFFF"/>
          <w:lang w:val="en-US"/>
        </w:rPr>
        <w:t>2.</w:t>
      </w:r>
      <w:r w:rsidRPr="00FB2A49">
        <w:rPr>
          <w:rFonts w:ascii="Times New Roman" w:hAnsi="Times New Roman"/>
          <w:sz w:val="28"/>
          <w:szCs w:val="28"/>
        </w:rPr>
        <w:t xml:space="preserve"> </w:t>
      </w:r>
      <w:r w:rsidRPr="00FB2A49">
        <w:rPr>
          <w:rFonts w:ascii="Times New Roman" w:hAnsi="Times New Roman"/>
          <w:sz w:val="28"/>
          <w:szCs w:val="28"/>
          <w:shd w:val="clear" w:color="auto" w:fill="FFFFFF"/>
        </w:rPr>
        <w:t>Lực hấp dẫn giữa các vật thông thường trong đời sống hàng ngày là rất nhỏ, không đáng kể. Lực hấp dẫn giữa các vật với trái đất, giữa các hành tinh với nhau…là đáng kể vì khối lượng của chúng rất lớn. trường hấp dẫn xung quanh Trái đất gây ra chuyển động rơi cho mọi vật trên trái đất.</w:t>
      </w:r>
      <w:r w:rsidRPr="00FB2A49">
        <w:rPr>
          <w:rFonts w:ascii="Times New Roman" w:hAnsi="Times New Roman"/>
          <w:color w:val="000000" w:themeColor="text1"/>
          <w:sz w:val="28"/>
          <w:szCs w:val="28"/>
        </w:rPr>
        <w:t xml:space="preserve"> </w:t>
      </w:r>
      <w:r w:rsidRPr="00FB2A49">
        <w:rPr>
          <w:rFonts w:ascii="Times New Roman" w:hAnsi="Times New Roman"/>
          <w:color w:val="000000" w:themeColor="text1"/>
          <w:sz w:val="28"/>
          <w:szCs w:val="28"/>
        </w:rPr>
        <w:tab/>
      </w:r>
    </w:p>
    <w:p w14:paraId="2CCFE25F" w14:textId="77777777" w:rsidR="00FE0987" w:rsidRPr="00FB2A49" w:rsidRDefault="00FE0987"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3E2C2F9A" w14:textId="77777777" w:rsidR="00FE0987" w:rsidRPr="00FB2A49" w:rsidRDefault="00FE098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402AFFA9" w14:textId="77777777" w:rsidR="00FE0987" w:rsidRPr="00FB2A49" w:rsidRDefault="00FE098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HS nộp vở bài tập.</w:t>
      </w:r>
    </w:p>
    <w:p w14:paraId="4C9ED2A1" w14:textId="77777777" w:rsidR="00FE0987" w:rsidRPr="00FB2A49" w:rsidRDefault="00FE0987"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14:paraId="04035B56" w14:textId="77777777" w:rsidR="00FE0987" w:rsidRPr="00FB2A49" w:rsidRDefault="00FE0987"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0FD3947D" w14:textId="77777777" w:rsidR="00FE0987" w:rsidRPr="00FB2A49" w:rsidRDefault="00FE0987"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42F43343" w14:textId="77777777" w:rsidR="00FE0987" w:rsidRPr="00FB2A49" w:rsidRDefault="00FE0987"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2D5F5F7E" w14:textId="77777777" w:rsidR="00FE0987" w:rsidRPr="00FB2A49" w:rsidRDefault="00FE0987"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3EDF298F" w14:textId="77777777" w:rsidR="00FE0987" w:rsidRPr="00FB2A49" w:rsidRDefault="00FE0987"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124A230D" w14:textId="77777777" w:rsidR="00FE0987" w:rsidRPr="00FB2A49" w:rsidRDefault="00FE0987" w:rsidP="00FB2A49">
      <w:pPr>
        <w:spacing w:before="120" w:after="120" w:line="360" w:lineRule="auto"/>
        <w:rPr>
          <w:rFonts w:ascii="Times New Roman" w:hAnsi="Times New Roman"/>
          <w:b/>
          <w:bCs/>
          <w:sz w:val="28"/>
          <w:szCs w:val="28"/>
          <w:lang w:val="en-US"/>
        </w:rPr>
      </w:pPr>
      <w:r w:rsidRPr="00FB2A49">
        <w:rPr>
          <w:rFonts w:ascii="Times New Roman" w:hAnsi="Times New Roman"/>
          <w:sz w:val="28"/>
          <w:szCs w:val="28"/>
        </w:rPr>
        <w:t>..........................................................................................................................................................</w:t>
      </w:r>
      <w:r w:rsidR="00EE74AC" w:rsidRPr="00FB2A49">
        <w:rPr>
          <w:rFonts w:ascii="Times New Roman" w:hAnsi="Times New Roman"/>
          <w:b/>
          <w:bCs/>
          <w:sz w:val="28"/>
          <w:szCs w:val="28"/>
        </w:rPr>
        <w:t xml:space="preserve"> </w:t>
      </w:r>
    </w:p>
    <w:p w14:paraId="412F63DE" w14:textId="77777777" w:rsidR="00FE0987" w:rsidRPr="00FB2A49" w:rsidRDefault="00FE0987" w:rsidP="00FB2A49">
      <w:pPr>
        <w:spacing w:before="120" w:after="120" w:line="36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14:paraId="521713B0" w14:textId="77777777" w:rsidR="00FE0987" w:rsidRPr="00FB2A49" w:rsidRDefault="00FE0987"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5A5B312F" w14:textId="77777777" w:rsidR="00FE0987" w:rsidRPr="00FB2A49" w:rsidRDefault="00FE0987"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777AC7A4" w14:textId="77777777" w:rsidR="00FE0987" w:rsidRPr="00FB2A49" w:rsidRDefault="00FE0987"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3C49CA2D" w14:textId="77777777" w:rsidR="00FE0987" w:rsidRPr="00FB2A49" w:rsidRDefault="00FE0987" w:rsidP="00FB2A49">
      <w:pPr>
        <w:spacing w:before="120" w:after="120" w:line="360" w:lineRule="auto"/>
        <w:rPr>
          <w:rFonts w:ascii="Times New Roman" w:hAnsi="Times New Roman"/>
          <w:b/>
          <w:bCs/>
          <w:caps/>
          <w:sz w:val="28"/>
          <w:szCs w:val="28"/>
          <w:lang w:val="en-US"/>
        </w:rPr>
      </w:pPr>
    </w:p>
    <w:p w14:paraId="75DDF3E4" w14:textId="77777777" w:rsidR="006A6FD2" w:rsidRPr="00FB2A49" w:rsidRDefault="006A6FD2"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caps/>
          <w:sz w:val="28"/>
          <w:szCs w:val="28"/>
        </w:rPr>
        <w:t>Bài 12:</w:t>
      </w:r>
      <w:r w:rsidRPr="00FB2A49">
        <w:rPr>
          <w:rFonts w:ascii="Times New Roman" w:hAnsi="Times New Roman"/>
          <w:b/>
          <w:bCs/>
          <w:sz w:val="28"/>
          <w:szCs w:val="28"/>
        </w:rPr>
        <w:t xml:space="preserve"> LỰC ĐÀN HỒI </w:t>
      </w:r>
      <w:r w:rsidR="00FE0987" w:rsidRPr="00FB2A49">
        <w:rPr>
          <w:rFonts w:ascii="Times New Roman" w:hAnsi="Times New Roman"/>
          <w:b/>
          <w:bCs/>
          <w:sz w:val="28"/>
          <w:szCs w:val="28"/>
        </w:rPr>
        <w:t>CỦA LÒ XO - ĐỊNH LUẬT HÚC</w:t>
      </w:r>
    </w:p>
    <w:p w14:paraId="5EE25FF9"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FE0987" w:rsidRPr="00FB2A49">
        <w:rPr>
          <w:rFonts w:ascii="Times New Roman" w:hAnsi="Times New Roman"/>
          <w:b/>
          <w:bCs/>
          <w:sz w:val="28"/>
          <w:szCs w:val="28"/>
          <w:lang w:val="en-US"/>
        </w:rPr>
        <w:t xml:space="preserve"> BÀI HỌC</w:t>
      </w:r>
      <w:r w:rsidR="00FE0987" w:rsidRPr="00FB2A49">
        <w:rPr>
          <w:rFonts w:ascii="Times New Roman" w:hAnsi="Times New Roman"/>
          <w:b/>
          <w:bCs/>
          <w:sz w:val="28"/>
          <w:szCs w:val="28"/>
          <w:lang w:val="en-US"/>
        </w:rPr>
        <w:tab/>
      </w:r>
    </w:p>
    <w:p w14:paraId="2D88ADE6" w14:textId="77777777" w:rsidR="00ED3FA4" w:rsidRPr="00FB2A49" w:rsidRDefault="00ED3FA4"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t>1. Kiến thức</w:t>
      </w:r>
    </w:p>
    <w:p w14:paraId="6F840D3E" w14:textId="77777777" w:rsidR="00ED3FA4" w:rsidRPr="00FB2A49" w:rsidRDefault="00ED3FA4" w:rsidP="00FB2A49">
      <w:pPr>
        <w:tabs>
          <w:tab w:val="left" w:pos="342"/>
        </w:tabs>
        <w:spacing w:before="120" w:after="120" w:line="360" w:lineRule="auto"/>
        <w:rPr>
          <w:rFonts w:ascii="Times New Roman" w:hAnsi="Times New Roman"/>
          <w:sz w:val="28"/>
          <w:szCs w:val="28"/>
          <w:lang w:val="nl-NL"/>
        </w:rPr>
      </w:pPr>
      <w:r w:rsidRPr="00FB2A49">
        <w:rPr>
          <w:rFonts w:ascii="Times New Roman" w:hAnsi="Times New Roman"/>
          <w:sz w:val="28"/>
          <w:szCs w:val="28"/>
          <w:lang w:val="nl-NL"/>
        </w:rPr>
        <w:t>-</w:t>
      </w:r>
      <w:r w:rsidR="00FE0987" w:rsidRPr="00FB2A49">
        <w:rPr>
          <w:rFonts w:ascii="Times New Roman" w:hAnsi="Times New Roman"/>
          <w:sz w:val="28"/>
          <w:szCs w:val="28"/>
          <w:lang w:val="nl-NL"/>
        </w:rPr>
        <w:t xml:space="preserve"> </w:t>
      </w:r>
      <w:r w:rsidRPr="00FB2A49">
        <w:rPr>
          <w:rFonts w:ascii="Times New Roman" w:hAnsi="Times New Roman"/>
          <w:sz w:val="28"/>
          <w:szCs w:val="28"/>
          <w:lang w:val="nl-NL"/>
        </w:rPr>
        <w:t>Nêu được ví dụ về lực đàn hồi và những đặc điểm của lực đàn hồi của lò xo (điểm đặt, hướng).</w:t>
      </w:r>
    </w:p>
    <w:p w14:paraId="37FD08AC" w14:textId="77777777" w:rsidR="00ED3FA4" w:rsidRPr="00FB2A49" w:rsidRDefault="00ED3FA4" w:rsidP="00FB2A49">
      <w:pPr>
        <w:tabs>
          <w:tab w:val="left" w:pos="342"/>
        </w:tabs>
        <w:spacing w:before="120" w:after="120" w:line="360" w:lineRule="auto"/>
        <w:rPr>
          <w:rFonts w:ascii="Times New Roman" w:hAnsi="Times New Roman"/>
          <w:sz w:val="28"/>
          <w:szCs w:val="28"/>
          <w:lang w:val="nl-NL"/>
        </w:rPr>
      </w:pPr>
      <w:r w:rsidRPr="00FB2A49">
        <w:rPr>
          <w:rFonts w:ascii="Times New Roman" w:hAnsi="Times New Roman"/>
          <w:sz w:val="28"/>
          <w:szCs w:val="28"/>
          <w:lang w:val="nl-NL"/>
        </w:rPr>
        <w:t>-</w:t>
      </w:r>
      <w:r w:rsidR="00FE0987" w:rsidRPr="00FB2A49">
        <w:rPr>
          <w:rFonts w:ascii="Times New Roman" w:hAnsi="Times New Roman"/>
          <w:sz w:val="28"/>
          <w:szCs w:val="28"/>
          <w:lang w:val="nl-NL"/>
        </w:rPr>
        <w:t xml:space="preserve"> </w:t>
      </w:r>
      <w:r w:rsidRPr="00FB2A49">
        <w:rPr>
          <w:rFonts w:ascii="Times New Roman" w:hAnsi="Times New Roman"/>
          <w:sz w:val="28"/>
          <w:szCs w:val="28"/>
          <w:lang w:val="nl-NL"/>
        </w:rPr>
        <w:t>Phát biểu được định luật Húc và viết hệ thức của định luật này đối với độ biến dạng của lò xo</w:t>
      </w:r>
    </w:p>
    <w:p w14:paraId="01427FC9" w14:textId="77777777" w:rsidR="00FE0987" w:rsidRPr="00FB2A49" w:rsidRDefault="00FE0987"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6F2CF891" w14:textId="77777777" w:rsidR="00FE0987" w:rsidRPr="00FB2A49" w:rsidRDefault="00FE0987"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2B48B582" w14:textId="77777777" w:rsidR="00FE0987" w:rsidRPr="00FB2A49" w:rsidRDefault="00FE0987"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1F6811B9" w14:textId="77777777" w:rsidR="00FE0987" w:rsidRPr="00FB2A49" w:rsidRDefault="00FE0987"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67CA358" w14:textId="77777777" w:rsidR="00FE0987" w:rsidRPr="00FB2A49" w:rsidRDefault="00FE0987"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26936F91" w14:textId="77777777" w:rsidR="00FE0987" w:rsidRPr="00FB2A49" w:rsidRDefault="00FE0987"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012BC640" w14:textId="77777777" w:rsidR="00FE0987" w:rsidRPr="00FB2A49" w:rsidRDefault="00FE0987"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07613E0D" w14:textId="77777777" w:rsidR="00FE0987" w:rsidRPr="00FB2A49" w:rsidRDefault="00FE0987"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38962010" w14:textId="77777777" w:rsidR="00FE0987" w:rsidRPr="00FB2A49" w:rsidRDefault="00FE0987"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7258D2A6" w14:textId="77777777" w:rsidR="00ED3FA4" w:rsidRPr="00FB2A49" w:rsidRDefault="00FE0987" w:rsidP="00FB2A49">
      <w:pPr>
        <w:tabs>
          <w:tab w:val="left" w:pos="6300"/>
        </w:tabs>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00ED3FA4" w:rsidRPr="00FB2A49">
        <w:rPr>
          <w:rFonts w:ascii="Times New Roman" w:hAnsi="Times New Roman"/>
          <w:sz w:val="28"/>
          <w:szCs w:val="28"/>
        </w:rPr>
        <w:t xml:space="preserve"> </w:t>
      </w:r>
    </w:p>
    <w:p w14:paraId="549621BD" w14:textId="77777777" w:rsidR="00FE0987" w:rsidRPr="00FB2A49" w:rsidRDefault="00FE0987"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1E993E2F" w14:textId="77777777" w:rsidR="00FE0987" w:rsidRPr="00FB2A49" w:rsidRDefault="00FE0987"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sz w:val="28"/>
          <w:szCs w:val="28"/>
          <w:lang w:val="nl-NL"/>
        </w:rPr>
        <w:t>1. Giáo viên</w:t>
      </w:r>
    </w:p>
    <w:p w14:paraId="77F3417A" w14:textId="77777777" w:rsidR="006A6FD2" w:rsidRPr="00FB2A49" w:rsidRDefault="00FE0987"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lastRenderedPageBreak/>
        <w:t>-</w:t>
      </w:r>
      <w:r w:rsidR="006A6FD2" w:rsidRPr="00FB2A49">
        <w:rPr>
          <w:rFonts w:ascii="Times New Roman" w:hAnsi="Times New Roman"/>
          <w:sz w:val="28"/>
          <w:szCs w:val="28"/>
        </w:rPr>
        <w:t xml:space="preserve"> 3 lò xo giống nhau có giới hạn đàn hội thỏa mãn với yêu cầu của TN; một vài quả nặng; thước thẳng độ chia nhỏ nhất đến mm</w:t>
      </w:r>
    </w:p>
    <w:p w14:paraId="4A23CC32" w14:textId="77777777" w:rsidR="006A6FD2" w:rsidRPr="00FB2A49" w:rsidRDefault="00FE0987"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Một vài lực kế có giới hạn đo khác nhau, kiểu dáng khác nhau.</w:t>
      </w:r>
    </w:p>
    <w:p w14:paraId="5A5D8323" w14:textId="77777777" w:rsidR="00FE0987"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2.</w:t>
      </w:r>
      <w:r w:rsidR="00FE0987" w:rsidRPr="00FB2A49">
        <w:rPr>
          <w:rFonts w:ascii="Times New Roman" w:hAnsi="Times New Roman"/>
          <w:b/>
          <w:sz w:val="28"/>
          <w:szCs w:val="28"/>
          <w:lang w:val="en-US"/>
        </w:rPr>
        <w:t xml:space="preserve"> </w:t>
      </w:r>
      <w:r w:rsidRPr="00FB2A49">
        <w:rPr>
          <w:rFonts w:ascii="Times New Roman" w:hAnsi="Times New Roman"/>
          <w:b/>
          <w:sz w:val="28"/>
          <w:szCs w:val="28"/>
        </w:rPr>
        <w:t>Học sinh</w:t>
      </w:r>
      <w:r w:rsidRPr="00FB2A49">
        <w:rPr>
          <w:rFonts w:ascii="Times New Roman" w:hAnsi="Times New Roman"/>
          <w:sz w:val="28"/>
          <w:szCs w:val="28"/>
        </w:rPr>
        <w:t xml:space="preserve">: </w:t>
      </w:r>
    </w:p>
    <w:p w14:paraId="507CC1E9" w14:textId="77777777" w:rsidR="006A6FD2" w:rsidRPr="00FB2A49" w:rsidRDefault="00FE0987"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Ôn lại những kiến thức về lực đàn hồi của lò xo và lực kế đã học ở lớp 6.</w:t>
      </w:r>
    </w:p>
    <w:p w14:paraId="5D27EC92" w14:textId="77777777" w:rsidR="006A6FD2" w:rsidRPr="00FB2A49" w:rsidRDefault="00FE0987" w:rsidP="00FB2A49">
      <w:pPr>
        <w:spacing w:before="120" w:after="120" w:line="360" w:lineRule="auto"/>
        <w:rPr>
          <w:rFonts w:ascii="Times New Roman" w:hAnsi="Times New Roman"/>
          <w:b/>
          <w:bCs/>
          <w:sz w:val="28"/>
          <w:szCs w:val="28"/>
        </w:rPr>
      </w:pPr>
      <w:r w:rsidRPr="00FB2A49">
        <w:rPr>
          <w:rFonts w:ascii="Times New Roman" w:hAnsi="Times New Roman"/>
          <w:b/>
          <w:color w:val="000000" w:themeColor="text1"/>
          <w:sz w:val="28"/>
          <w:szCs w:val="28"/>
          <w:lang w:val="nl-NL"/>
        </w:rPr>
        <w:t>III. TIẾN TRÌNH DẠY HỌC</w:t>
      </w:r>
    </w:p>
    <w:p w14:paraId="5FAB9094" w14:textId="77777777" w:rsidR="0092560F" w:rsidRPr="00FB2A49" w:rsidRDefault="0092560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53D65B0D" w14:textId="77777777" w:rsidR="0092560F" w:rsidRPr="00FB2A49" w:rsidRDefault="0092560F"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616FE108" w14:textId="77777777" w:rsidR="0092560F" w:rsidRPr="00FB2A49" w:rsidRDefault="0092560F"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1C18CB8C" w14:textId="77777777" w:rsidR="0092560F" w:rsidRPr="00FB2A49" w:rsidRDefault="0092560F"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7E4572F4" w14:textId="77777777" w:rsidR="0092560F" w:rsidRPr="00FB2A49" w:rsidRDefault="0092560F"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4957E437" w14:textId="77777777" w:rsidR="0092560F" w:rsidRPr="00FB2A49" w:rsidRDefault="0092560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GV:</w:t>
      </w:r>
    </w:p>
    <w:p w14:paraId="4BDAE946" w14:textId="77777777" w:rsidR="0092560F" w:rsidRPr="00FB2A49" w:rsidRDefault="009256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ùng hai tay lần lượt kéo dãn và nén lò xo.</w:t>
      </w:r>
    </w:p>
    <w:p w14:paraId="2833ED5C" w14:textId="77777777" w:rsidR="0092560F" w:rsidRPr="00FB2A49" w:rsidRDefault="0092560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ai tay có chịu tác dụng của lò xo không? Đó là lực gì?</w:t>
      </w:r>
    </w:p>
    <w:p w14:paraId="6B25AE79" w14:textId="77777777" w:rsidR="0092560F" w:rsidRPr="00FB2A49" w:rsidRDefault="0092560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định hướng ND</w:t>
      </w:r>
    </w:p>
    <w:p w14:paraId="1FA33FCF" w14:textId="77777777" w:rsidR="006A6FD2" w:rsidRPr="00FB2A49" w:rsidRDefault="0092560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Chúng ta cùng ta cùng tìm hiểu….</w:t>
      </w:r>
    </w:p>
    <w:p w14:paraId="54D3B8BF" w14:textId="77777777" w:rsidR="0092560F" w:rsidRPr="00FB2A49" w:rsidRDefault="0092560F"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59635B57" w14:textId="77777777" w:rsidR="0092560F" w:rsidRPr="00FB2A49" w:rsidRDefault="0092560F"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Hướng và điểm đặt của lực đàn hồi của lò xo.</w:t>
      </w:r>
    </w:p>
    <w:p w14:paraId="53B3FE48" w14:textId="77777777" w:rsidR="0092560F" w:rsidRPr="00FB2A49" w:rsidRDefault="0092560F" w:rsidP="00FB2A49">
      <w:pPr>
        <w:spacing w:before="120" w:after="120" w:line="36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bCs/>
          <w:sz w:val="28"/>
          <w:szCs w:val="28"/>
        </w:rPr>
        <w:t xml:space="preserve"> </w:t>
      </w:r>
      <w:r w:rsidRPr="00FB2A49">
        <w:rPr>
          <w:rFonts w:ascii="Times New Roman" w:hAnsi="Times New Roman"/>
          <w:bCs/>
          <w:sz w:val="28"/>
          <w:szCs w:val="28"/>
          <w:lang w:val="en-US"/>
        </w:rPr>
        <w:t>Tìm hiểu h</w:t>
      </w:r>
      <w:r w:rsidRPr="00FB2A49">
        <w:rPr>
          <w:rFonts w:ascii="Times New Roman" w:hAnsi="Times New Roman"/>
          <w:bCs/>
          <w:sz w:val="28"/>
          <w:szCs w:val="28"/>
        </w:rPr>
        <w:t>ướng và điểm đặt của lực đàn hồi của lò xo.</w:t>
      </w:r>
    </w:p>
    <w:p w14:paraId="3B2EFCA7" w14:textId="77777777" w:rsidR="0092560F" w:rsidRPr="00FB2A49" w:rsidRDefault="0092560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149F6D1C" w14:textId="77777777" w:rsidR="0092560F" w:rsidRPr="00FB2A49" w:rsidRDefault="0092560F"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32987DD" w14:textId="77777777" w:rsidR="0092560F" w:rsidRPr="00FB2A49" w:rsidRDefault="0092560F"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14:paraId="2B4E0812" w14:textId="77777777" w:rsidR="00DC5DF6" w:rsidRPr="00FB2A49" w:rsidRDefault="00DC5DF6" w:rsidP="00FB2A49">
      <w:pPr>
        <w:spacing w:before="120" w:after="120" w:line="360" w:lineRule="auto"/>
        <w:rPr>
          <w:rFonts w:ascii="Times New Roman" w:hAnsi="Times New Roman"/>
          <w:vanish/>
          <w:sz w:val="28"/>
          <w:szCs w:val="28"/>
        </w:rPr>
      </w:pPr>
    </w:p>
    <w:tbl>
      <w:tblPr>
        <w:tblW w:w="10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9"/>
        <w:gridCol w:w="3810"/>
      </w:tblGrid>
      <w:tr w:rsidR="0092560F" w:rsidRPr="00FB2A49" w14:paraId="0E30F8B0" w14:textId="77777777" w:rsidTr="00F17AFE">
        <w:trPr>
          <w:trHeight w:val="325"/>
        </w:trPr>
        <w:tc>
          <w:tcPr>
            <w:tcW w:w="6259" w:type="dxa"/>
            <w:tcBorders>
              <w:top w:val="single" w:sz="4" w:space="0" w:color="auto"/>
              <w:left w:val="single" w:sz="4" w:space="0" w:color="auto"/>
              <w:bottom w:val="single" w:sz="4" w:space="0" w:color="auto"/>
              <w:right w:val="single" w:sz="4" w:space="0" w:color="auto"/>
            </w:tcBorders>
            <w:shd w:val="clear" w:color="auto" w:fill="auto"/>
            <w:vAlign w:val="center"/>
          </w:tcPr>
          <w:p w14:paraId="6B986BC2" w14:textId="77777777" w:rsidR="0092560F" w:rsidRPr="00FB2A49" w:rsidRDefault="0092560F"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10" w:type="dxa"/>
            <w:tcBorders>
              <w:top w:val="single" w:sz="4" w:space="0" w:color="auto"/>
              <w:left w:val="single" w:sz="4" w:space="0" w:color="auto"/>
              <w:bottom w:val="single" w:sz="4" w:space="0" w:color="auto"/>
              <w:right w:val="single" w:sz="4" w:space="0" w:color="auto"/>
            </w:tcBorders>
            <w:shd w:val="clear" w:color="auto" w:fill="auto"/>
            <w:vAlign w:val="center"/>
          </w:tcPr>
          <w:p w14:paraId="516AEDC8" w14:textId="77777777" w:rsidR="0092560F" w:rsidRPr="00FB2A49" w:rsidRDefault="0092560F"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2560F" w:rsidRPr="00FB2A49" w14:paraId="79ABB4C9" w14:textId="77777777" w:rsidTr="00F17AFE">
        <w:trPr>
          <w:trHeight w:val="932"/>
        </w:trPr>
        <w:tc>
          <w:tcPr>
            <w:tcW w:w="6259" w:type="dxa"/>
            <w:tcBorders>
              <w:top w:val="single" w:sz="4" w:space="0" w:color="auto"/>
              <w:left w:val="single" w:sz="4" w:space="0" w:color="auto"/>
              <w:bottom w:val="single" w:sz="4" w:space="0" w:color="auto"/>
              <w:right w:val="single" w:sz="4" w:space="0" w:color="auto"/>
            </w:tcBorders>
          </w:tcPr>
          <w:p w14:paraId="07C1220D" w14:textId="77777777" w:rsidR="0092560F" w:rsidRPr="00FB2A49" w:rsidRDefault="00F17AF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14:paraId="17440359" w14:textId="77777777" w:rsidR="0092560F" w:rsidRPr="00FB2A49" w:rsidRDefault="009256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ùng hai tay lần lượt kéo dãn và nén lò xo.</w:t>
            </w:r>
          </w:p>
          <w:p w14:paraId="274130C5" w14:textId="77777777" w:rsidR="0092560F" w:rsidRPr="00FB2A49" w:rsidRDefault="009256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ai tay có chịu tác dụng của lò xo không? Đó là lực gì?</w:t>
            </w:r>
          </w:p>
          <w:p w14:paraId="0AF8BB54" w14:textId="77777777" w:rsidR="0092560F" w:rsidRPr="00FB2A49" w:rsidRDefault="009256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i tay ta thôi tác dụng, vì sao lò xo lấy lại chiều dài ban đầu?</w:t>
            </w:r>
          </w:p>
          <w:p w14:paraId="03373D1E" w14:textId="77777777" w:rsidR="0092560F" w:rsidRPr="00FB2A49" w:rsidRDefault="009256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Khi một vật đàn hồi bị biến dạng thì ở vật xuất hiện một lực gọi là lực đàn hồi. </w:t>
            </w:r>
          </w:p>
          <w:p w14:paraId="793052D4" w14:textId="77777777" w:rsidR="0092560F" w:rsidRPr="00FB2A49" w:rsidRDefault="0092560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Nhận xét gì về hướng của lực đàn hồi ở 2 đầu lò xo?</w:t>
            </w:r>
          </w:p>
          <w:p w14:paraId="4DE6924B" w14:textId="77777777" w:rsidR="0092560F" w:rsidRPr="00FB2A49" w:rsidRDefault="00F17AFE"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21871ACB" w14:textId="77777777" w:rsidR="0092560F" w:rsidRPr="00FB2A49" w:rsidRDefault="009256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quan sát và nhận xét.</w:t>
            </w:r>
          </w:p>
          <w:p w14:paraId="571BA587" w14:textId="77777777" w:rsidR="0092560F" w:rsidRPr="00FB2A49" w:rsidRDefault="0092560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vận dụng kiến thức trả lời các câu hỏi.</w:t>
            </w:r>
          </w:p>
          <w:p w14:paraId="5AAA0655" w14:textId="77777777" w:rsidR="00F17AFE" w:rsidRPr="00FB2A49" w:rsidRDefault="00F17AF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47C1BFFF" w14:textId="77777777" w:rsidR="00F17AFE" w:rsidRPr="00FB2A49" w:rsidRDefault="00F17AF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14:paraId="6EEF80A9" w14:textId="77777777" w:rsidR="00F17AFE" w:rsidRPr="00FB2A49" w:rsidRDefault="00F17AF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khác bổ sung ý kiến nhận xét</w:t>
            </w:r>
          </w:p>
          <w:p w14:paraId="7527CA3A" w14:textId="77777777" w:rsidR="00F17AFE" w:rsidRPr="00FB2A49" w:rsidRDefault="00F17AF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12861693" w14:textId="77777777" w:rsidR="00F17AFE" w:rsidRPr="00FB2A49" w:rsidRDefault="00F17AF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w:t>
            </w:r>
          </w:p>
          <w:p w14:paraId="3D1CB07D" w14:textId="77777777" w:rsidR="0092560F" w:rsidRPr="00FB2A49" w:rsidRDefault="00F17AF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GV </w:t>
            </w:r>
            <w:r w:rsidRPr="00FB2A49">
              <w:rPr>
                <w:rFonts w:ascii="Times New Roman" w:hAnsi="Times New Roman"/>
                <w:sz w:val="28"/>
                <w:szCs w:val="28"/>
              </w:rPr>
              <w:t xml:space="preserve">gọi 1 học sinh nhắc lại kiến thức </w:t>
            </w:r>
          </w:p>
        </w:tc>
        <w:tc>
          <w:tcPr>
            <w:tcW w:w="3810" w:type="dxa"/>
            <w:tcBorders>
              <w:top w:val="single" w:sz="4" w:space="0" w:color="auto"/>
              <w:left w:val="single" w:sz="4" w:space="0" w:color="auto"/>
              <w:bottom w:val="single" w:sz="4" w:space="0" w:color="auto"/>
              <w:right w:val="single" w:sz="4" w:space="0" w:color="auto"/>
            </w:tcBorders>
          </w:tcPr>
          <w:p w14:paraId="10AB6FE6" w14:textId="77777777" w:rsidR="0092560F" w:rsidRPr="00FB2A49" w:rsidRDefault="0092560F"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I. Hướng và điểm đặt của lực đàn hồi của lò xo.</w:t>
            </w:r>
          </w:p>
          <w:p w14:paraId="1BF07EC8" w14:textId="77777777" w:rsidR="0092560F" w:rsidRPr="00FB2A49" w:rsidRDefault="009256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  Lực đàn hồi của lò xo xuất hiện ở cả 2 đầu của lò xo tác dụng vào các vật tiếp xúc (hay gắn) với nó làm nó biến dạng.</w:t>
            </w:r>
          </w:p>
          <w:p w14:paraId="743C8948" w14:textId="77777777" w:rsidR="0092560F" w:rsidRPr="00FB2A49" w:rsidRDefault="009256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ò xo giãn: lực đàn hồi hướng vào trong.</w:t>
            </w:r>
          </w:p>
          <w:p w14:paraId="516B8C10" w14:textId="77777777" w:rsidR="0092560F" w:rsidRPr="00FB2A49" w:rsidRDefault="0092560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ò xo nén: lực đàn hồi hướng ra ngoài.</w:t>
            </w:r>
          </w:p>
          <w:p w14:paraId="25E913DC" w14:textId="77777777" w:rsidR="0092560F" w:rsidRPr="00FB2A49" w:rsidRDefault="0092560F" w:rsidP="00FB2A49">
            <w:pPr>
              <w:spacing w:before="120" w:after="120" w:line="360" w:lineRule="auto"/>
              <w:jc w:val="both"/>
              <w:rPr>
                <w:rFonts w:ascii="Times New Roman" w:hAnsi="Times New Roman"/>
                <w:sz w:val="28"/>
                <w:szCs w:val="28"/>
              </w:rPr>
            </w:pPr>
          </w:p>
        </w:tc>
      </w:tr>
    </w:tbl>
    <w:p w14:paraId="4B43895E" w14:textId="77777777" w:rsidR="00F17AFE" w:rsidRPr="00FB2A49" w:rsidRDefault="00F17AFE" w:rsidP="00FB2A49">
      <w:pPr>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lang w:val="nl-NL"/>
        </w:rPr>
        <w:t xml:space="preserve">Hoạt động </w:t>
      </w:r>
      <w:r w:rsidR="0032537D" w:rsidRPr="00FB2A49">
        <w:rPr>
          <w:rFonts w:ascii="Times New Roman" w:hAnsi="Times New Roman"/>
          <w:b/>
          <w:sz w:val="28"/>
          <w:szCs w:val="28"/>
          <w:lang w:val="nl-NL"/>
        </w:rPr>
        <w:t>2</w:t>
      </w:r>
      <w:r w:rsidRPr="00FB2A49">
        <w:rPr>
          <w:rFonts w:ascii="Times New Roman" w:hAnsi="Times New Roman"/>
          <w:b/>
          <w:sz w:val="28"/>
          <w:szCs w:val="28"/>
          <w:lang w:val="nl-NL"/>
        </w:rPr>
        <w:t xml:space="preserve">: </w:t>
      </w:r>
      <w:r w:rsidRPr="00FB2A49">
        <w:rPr>
          <w:rFonts w:ascii="Times New Roman" w:hAnsi="Times New Roman"/>
          <w:b/>
          <w:bCs/>
          <w:sz w:val="28"/>
          <w:szCs w:val="28"/>
        </w:rPr>
        <w:t>Độ lớn của lực đàn hồi của lò xo. Định luật Húc</w:t>
      </w:r>
    </w:p>
    <w:p w14:paraId="78F9A8D9" w14:textId="77777777" w:rsidR="00F17AFE" w:rsidRPr="00FB2A49" w:rsidRDefault="00F17AFE" w:rsidP="00FB2A49">
      <w:pPr>
        <w:spacing w:before="120" w:after="120" w:line="360" w:lineRule="auto"/>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w:t>
      </w:r>
      <w:r w:rsidRPr="00FB2A49">
        <w:rPr>
          <w:rFonts w:ascii="Times New Roman" w:hAnsi="Times New Roman"/>
          <w:bCs/>
          <w:sz w:val="28"/>
          <w:szCs w:val="28"/>
        </w:rPr>
        <w:t xml:space="preserve"> </w:t>
      </w:r>
      <w:r w:rsidRPr="00FB2A49">
        <w:rPr>
          <w:rFonts w:ascii="Times New Roman" w:hAnsi="Times New Roman"/>
          <w:bCs/>
          <w:sz w:val="28"/>
          <w:szCs w:val="28"/>
          <w:lang w:val="en-US"/>
        </w:rPr>
        <w:t>Tìm hiểu đ</w:t>
      </w:r>
      <w:r w:rsidRPr="00FB2A49">
        <w:rPr>
          <w:rFonts w:ascii="Times New Roman" w:hAnsi="Times New Roman"/>
          <w:bCs/>
          <w:sz w:val="28"/>
          <w:szCs w:val="28"/>
        </w:rPr>
        <w:t>ộ lớn của lực đàn hồi của lò xo. Định luật Húc.</w:t>
      </w:r>
    </w:p>
    <w:p w14:paraId="1CCF7489" w14:textId="77777777" w:rsidR="00F17AFE" w:rsidRPr="00FB2A49" w:rsidRDefault="00F17AF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5DB66E3B" w14:textId="77777777" w:rsidR="00F17AFE" w:rsidRPr="00FB2A49" w:rsidRDefault="00F17AF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3AAFABB2" w14:textId="77777777" w:rsidR="00F17AFE" w:rsidRPr="00FB2A49" w:rsidRDefault="00F17AFE"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gridCol w:w="3824"/>
        <w:gridCol w:w="30"/>
      </w:tblGrid>
      <w:tr w:rsidR="00F17AFE" w:rsidRPr="00FB2A49" w14:paraId="1F92ABEF" w14:textId="77777777" w:rsidTr="00F17AFE">
        <w:trPr>
          <w:gridAfter w:val="1"/>
          <w:wAfter w:w="30" w:type="dxa"/>
          <w:trHeight w:val="258"/>
        </w:trPr>
        <w:tc>
          <w:tcPr>
            <w:tcW w:w="6204" w:type="dxa"/>
            <w:tcBorders>
              <w:top w:val="single" w:sz="4" w:space="0" w:color="auto"/>
              <w:left w:val="single" w:sz="4" w:space="0" w:color="auto"/>
              <w:bottom w:val="single" w:sz="4" w:space="0" w:color="auto"/>
              <w:right w:val="single" w:sz="4" w:space="0" w:color="auto"/>
            </w:tcBorders>
            <w:vAlign w:val="center"/>
          </w:tcPr>
          <w:p w14:paraId="005A927A" w14:textId="77777777" w:rsidR="00F17AFE" w:rsidRPr="00FB2A49" w:rsidRDefault="00F17AFE"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24" w:type="dxa"/>
            <w:tcBorders>
              <w:top w:val="single" w:sz="4" w:space="0" w:color="auto"/>
              <w:left w:val="single" w:sz="4" w:space="0" w:color="auto"/>
              <w:bottom w:val="single" w:sz="4" w:space="0" w:color="auto"/>
              <w:right w:val="single" w:sz="4" w:space="0" w:color="auto"/>
            </w:tcBorders>
            <w:vAlign w:val="center"/>
          </w:tcPr>
          <w:p w14:paraId="2DB1F863" w14:textId="77777777" w:rsidR="00F17AFE" w:rsidRPr="00FB2A49" w:rsidRDefault="00F17AFE"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F17AFE" w:rsidRPr="00FB2A49" w14:paraId="2F3B5AAE" w14:textId="77777777" w:rsidTr="00F17AFE">
        <w:trPr>
          <w:gridAfter w:val="1"/>
          <w:wAfter w:w="30" w:type="dxa"/>
          <w:trHeight w:val="258"/>
        </w:trPr>
        <w:tc>
          <w:tcPr>
            <w:tcW w:w="6204" w:type="dxa"/>
            <w:vMerge w:val="restart"/>
            <w:tcBorders>
              <w:top w:val="single" w:sz="4" w:space="0" w:color="auto"/>
              <w:left w:val="single" w:sz="4" w:space="0" w:color="auto"/>
              <w:right w:val="single" w:sz="4" w:space="0" w:color="auto"/>
            </w:tcBorders>
          </w:tcPr>
          <w:p w14:paraId="58DABA01" w14:textId="77777777" w:rsidR="0032537D" w:rsidRPr="00FB2A49" w:rsidRDefault="0032537D"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5A1E8B75"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Giới thiệu mục đích của phần thực hành: tìm mối quan hệ định lượng giữa lực đàn hồi của lò xo và độ biến dạng của lò xo.</w:t>
            </w:r>
          </w:p>
          <w:p w14:paraId="60D8F233"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ới thiệu dụng cụ, cách tiến hành thí nghiệm và ghi kết quả.</w:t>
            </w:r>
          </w:p>
          <w:p w14:paraId="7DD0818A"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ả lời câu C2?</w:t>
            </w:r>
          </w:p>
          <w:p w14:paraId="4306845E"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lượng của các quả cân cho biết độ lớn của lực đàn hồi.</w:t>
            </w:r>
          </w:p>
          <w:p w14:paraId="6C10E017"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hia lớp thành các nhóm tiến hành thí nghiệm hình 12.2</w:t>
            </w:r>
          </w:p>
          <w:p w14:paraId="5E71B94E"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hận xét kết quả thí nghiệm.</w:t>
            </w:r>
          </w:p>
          <w:p w14:paraId="4BDED55A"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u treo quá nhiều quả cân thì sao?</w:t>
            </w:r>
          </w:p>
          <w:p w14:paraId="3EABCCBD"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tiến hành TN để kiểm tra nhận xét trên.</w:t>
            </w:r>
          </w:p>
          <w:p w14:paraId="5FDA4FD7"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ó chính là do chúng ta kéo vượt quá GHĐH của lò xo</w:t>
            </w:r>
          </w:p>
          <w:p w14:paraId="5535DB7F" w14:textId="77777777" w:rsidR="00F17AFE" w:rsidRPr="00FB2A49" w:rsidRDefault="00F17AF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hông báo nội dung định luật: trong giới hạn đàn hồi, độ lớn của lực đàn hồi của lò xo tỉ lệ thuận với độ biến dạng của lò xo.</w:t>
            </w:r>
          </w:p>
          <w:p w14:paraId="0E3282AA" w14:textId="77777777" w:rsidR="0032537D" w:rsidRPr="00FB2A49" w:rsidRDefault="0032537D"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o hs quan sát 1 dây cao su và một lò xo.</w:t>
            </w:r>
          </w:p>
          <w:p w14:paraId="42CB59F9" w14:textId="77777777" w:rsidR="0032537D" w:rsidRPr="00FB2A49" w:rsidRDefault="0032537D"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Lực đàn hồi ở dây cao su và ở lò xo xuất hiện trong trường hợp nào?</w:t>
            </w:r>
          </w:p>
          <w:p w14:paraId="0E47715D" w14:textId="77777777" w:rsidR="0032537D" w:rsidRPr="00FB2A49" w:rsidRDefault="0032537D"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 vậy lực đàn hồi của dây gọi là lực căng.</w:t>
            </w:r>
          </w:p>
          <w:p w14:paraId="65D4B055" w14:textId="77777777" w:rsidR="0032537D" w:rsidRPr="00FB2A49" w:rsidRDefault="0032537D"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ọi HS lên bảng vẽ các vectơ lực căng của dây cao su. Nhận xét về điểm đặt và hướng của lực căng?</w:t>
            </w:r>
          </w:p>
          <w:p w14:paraId="2B7DABE2" w14:textId="77777777" w:rsidR="0032537D" w:rsidRPr="00FB2A49" w:rsidRDefault="0032537D"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L: Điểm đặt và hướng của lực căng: giống như lực ĐH của lò xo.</w:t>
            </w:r>
          </w:p>
          <w:p w14:paraId="0F37D260" w14:textId="77777777" w:rsidR="0032537D" w:rsidRPr="00FB2A49" w:rsidRDefault="0032537D"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TH các mặt tiếp xúc ép vào nhau: lực ĐH vuông </w:t>
            </w:r>
            <w:r w:rsidRPr="00FB2A49">
              <w:rPr>
                <w:rFonts w:ascii="Times New Roman" w:hAnsi="Times New Roman"/>
                <w:sz w:val="28"/>
                <w:szCs w:val="28"/>
              </w:rPr>
              <w:lastRenderedPageBreak/>
              <w:t>góc với mặt tiếp xúc.</w:t>
            </w:r>
          </w:p>
          <w:p w14:paraId="6B8E551C" w14:textId="77777777" w:rsidR="00F17AFE" w:rsidRPr="00FB2A49" w:rsidRDefault="0032537D"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4E6401C4"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ả lời câu C2.</w:t>
            </w:r>
          </w:p>
          <w:p w14:paraId="6DA499F0"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làm việc theo nhóm:</w:t>
            </w:r>
          </w:p>
          <w:p w14:paraId="5EB26EF1" w14:textId="77777777" w:rsidR="00F17AFE" w:rsidRPr="00FB2A49" w:rsidRDefault="00F17AF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hi lại kết quả TN để trả lời C3 </w:t>
            </w:r>
          </w:p>
          <w:p w14:paraId="7E56FCF9" w14:textId="77777777" w:rsidR="00F17AFE" w:rsidRPr="00FB2A49" w:rsidRDefault="0032537D"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ìm hiểu trả lời các câu hỏi</w:t>
            </w:r>
          </w:p>
          <w:p w14:paraId="6A33CC19" w14:textId="77777777" w:rsidR="005F4AF9" w:rsidRPr="00FB2A49" w:rsidRDefault="005F4AF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6029CDCC" w14:textId="77777777" w:rsidR="005F4AF9" w:rsidRPr="00FB2A49" w:rsidRDefault="005F4A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3EC8E878" w14:textId="77777777" w:rsidR="005F4AF9" w:rsidRPr="00FB2A49" w:rsidRDefault="005F4AF9"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14:paraId="3C8B29DF" w14:textId="77777777" w:rsidR="005F4AF9" w:rsidRPr="00FB2A49" w:rsidRDefault="005F4AF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41D22787" w14:textId="77777777" w:rsidR="005F4AF9" w:rsidRPr="00FB2A49" w:rsidRDefault="005F4A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w:t>
            </w:r>
          </w:p>
          <w:p w14:paraId="364345E1" w14:textId="77777777" w:rsidR="005F4AF9" w:rsidRPr="00FB2A49" w:rsidRDefault="005F4A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GV</w:t>
            </w:r>
            <w:r w:rsidRPr="00FB2A49">
              <w:rPr>
                <w:rFonts w:ascii="Times New Roman" w:hAnsi="Times New Roman"/>
                <w:sz w:val="28"/>
                <w:szCs w:val="28"/>
              </w:rPr>
              <w:t xml:space="preserve"> gọi 1 học sinh nhắc lại kiến thức </w:t>
            </w:r>
          </w:p>
          <w:p w14:paraId="4DDC886D" w14:textId="77777777" w:rsidR="00F17AFE" w:rsidRPr="00FB2A49" w:rsidRDefault="005F4A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Pr="00FB2A49">
              <w:rPr>
                <w:rFonts w:ascii="Times New Roman" w:hAnsi="Times New Roman"/>
                <w:color w:val="000000" w:themeColor="text1"/>
                <w:sz w:val="28"/>
                <w:szCs w:val="28"/>
                <w:lang w:val="en-US"/>
              </w:rPr>
              <w:t>.</w:t>
            </w:r>
            <w:r w:rsidRPr="00FB2A49">
              <w:rPr>
                <w:rFonts w:ascii="Times New Roman" w:hAnsi="Times New Roman"/>
                <w:sz w:val="28"/>
                <w:szCs w:val="28"/>
              </w:rPr>
              <w:t xml:space="preserve"> </w:t>
            </w:r>
          </w:p>
        </w:tc>
        <w:tc>
          <w:tcPr>
            <w:tcW w:w="3824" w:type="dxa"/>
            <w:tcBorders>
              <w:top w:val="single" w:sz="4" w:space="0" w:color="auto"/>
              <w:left w:val="single" w:sz="4" w:space="0" w:color="auto"/>
              <w:bottom w:val="single" w:sz="4" w:space="0" w:color="auto"/>
              <w:right w:val="single" w:sz="4" w:space="0" w:color="auto"/>
            </w:tcBorders>
          </w:tcPr>
          <w:p w14:paraId="206AA693" w14:textId="77777777" w:rsidR="00F17AFE" w:rsidRPr="00FB2A49" w:rsidRDefault="00F17AF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 xml:space="preserve">II. Độ lớn của lực đàn hồi của </w:t>
            </w:r>
            <w:r w:rsidRPr="00FB2A49">
              <w:rPr>
                <w:rFonts w:ascii="Times New Roman" w:hAnsi="Times New Roman"/>
                <w:b/>
                <w:bCs/>
                <w:sz w:val="28"/>
                <w:szCs w:val="28"/>
              </w:rPr>
              <w:lastRenderedPageBreak/>
              <w:t>lò xo. Định luật Húc.</w:t>
            </w:r>
          </w:p>
          <w:p w14:paraId="36851B3D" w14:textId="77777777" w:rsidR="00F17AFE" w:rsidRPr="00FB2A49" w:rsidRDefault="00F17AF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Thí nghiệm.</w:t>
            </w:r>
          </w:p>
          <w:p w14:paraId="2B72B1BA"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Bố trí</w:t>
            </w:r>
          </w:p>
          <w:p w14:paraId="6A18F9BF"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Kết quả: F ~ Δl</w:t>
            </w:r>
          </w:p>
          <w:p w14:paraId="5B31F1AC"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Δl = l - l</w:t>
            </w:r>
            <w:r w:rsidRPr="00FB2A49">
              <w:rPr>
                <w:rFonts w:ascii="Times New Roman" w:hAnsi="Times New Roman"/>
                <w:sz w:val="28"/>
                <w:szCs w:val="28"/>
                <w:vertAlign w:val="subscript"/>
              </w:rPr>
              <w:t>0</w:t>
            </w:r>
            <w:r w:rsidRPr="00FB2A49">
              <w:rPr>
                <w:rFonts w:ascii="Times New Roman" w:hAnsi="Times New Roman"/>
                <w:sz w:val="28"/>
                <w:szCs w:val="28"/>
              </w:rPr>
              <w:t>)</w:t>
            </w:r>
          </w:p>
          <w:p w14:paraId="261132CC" w14:textId="77777777" w:rsidR="00F17AFE" w:rsidRPr="00FB2A49" w:rsidRDefault="00F17AFE"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2. Giới hạn đàn hồi của lò xo.</w:t>
            </w:r>
          </w:p>
          <w:p w14:paraId="7CD67161" w14:textId="77777777" w:rsidR="00F17AFE" w:rsidRPr="00FB2A49" w:rsidRDefault="00F17AF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3. Định luật Húc</w:t>
            </w:r>
          </w:p>
          <w:p w14:paraId="49C89C0F"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rong giới hạn đàn hồi, độ lớn của lực đàn hồi của lò xo tỉ lệ thuận với độ biến dạng của lò xo.</w:t>
            </w:r>
          </w:p>
          <w:p w14:paraId="3017D52D" w14:textId="77777777" w:rsidR="00F17AFE" w:rsidRPr="00FB2A49" w:rsidRDefault="00F17AFE" w:rsidP="00FB2A49">
            <w:pPr>
              <w:spacing w:before="120" w:after="120" w:line="360" w:lineRule="auto"/>
              <w:jc w:val="center"/>
              <w:rPr>
                <w:rFonts w:ascii="Times New Roman" w:hAnsi="Times New Roman"/>
                <w:sz w:val="28"/>
                <w:szCs w:val="28"/>
              </w:rPr>
            </w:pPr>
            <w:r w:rsidRPr="00FB2A49">
              <w:rPr>
                <w:rFonts w:ascii="Times New Roman" w:hAnsi="Times New Roman"/>
                <w:position w:val="-14"/>
                <w:sz w:val="28"/>
                <w:szCs w:val="28"/>
              </w:rPr>
              <w:object w:dxaOrig="1060" w:dyaOrig="400" w14:anchorId="1F78D6D0">
                <v:shape id="_x0000_i1189" type="#_x0000_t75" style="width:53.25pt;height:20.25pt" o:ole="" o:bordertopcolor="this" o:borderleftcolor="this" o:borderbottomcolor="this" o:borderrightcolor="this">
                  <v:imagedata r:id="rId356" o:title=""/>
                </v:shape>
                <o:OLEObject Type="Embed" ProgID="Equation.DSMT4" ShapeID="_x0000_i1189" DrawAspect="Content" ObjectID="_1692952704" r:id="rId357"/>
              </w:object>
            </w:r>
          </w:p>
          <w:p w14:paraId="1D59DE24"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rong đó: k là hệ số đàn hồi hoặc độ cứng của lò xo (N/m)</w:t>
            </w:r>
          </w:p>
          <w:p w14:paraId="1BABC6CC"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position w:val="-6"/>
                <w:sz w:val="28"/>
                <w:szCs w:val="28"/>
              </w:rPr>
              <w:object w:dxaOrig="300" w:dyaOrig="279" w14:anchorId="79D5B41D">
                <v:shape id="_x0000_i1190" type="#_x0000_t75" style="width:15pt;height:14.25pt" o:ole="">
                  <v:imagedata r:id="rId358" o:title=""/>
                </v:shape>
                <o:OLEObject Type="Embed" ProgID="Equation.DSMT4" ShapeID="_x0000_i1190" DrawAspect="Content" ObjectID="_1692952705" r:id="rId359"/>
              </w:object>
            </w:r>
            <w:r w:rsidRPr="00FB2A49">
              <w:rPr>
                <w:rFonts w:ascii="Times New Roman" w:hAnsi="Times New Roman"/>
                <w:sz w:val="28"/>
                <w:szCs w:val="28"/>
              </w:rPr>
              <w:t>là độ biến dạng của lò xo. (m)</w:t>
            </w:r>
          </w:p>
          <w:p w14:paraId="27F65109"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 ý Δl = l - l</w:t>
            </w:r>
            <w:r w:rsidRPr="00FB2A49">
              <w:rPr>
                <w:rFonts w:ascii="Times New Roman" w:hAnsi="Times New Roman"/>
                <w:sz w:val="28"/>
                <w:szCs w:val="28"/>
                <w:vertAlign w:val="subscript"/>
              </w:rPr>
              <w:t>0</w:t>
            </w:r>
            <w:r w:rsidRPr="00FB2A49">
              <w:rPr>
                <w:rFonts w:ascii="Times New Roman" w:hAnsi="Times New Roman"/>
                <w:sz w:val="28"/>
                <w:szCs w:val="28"/>
              </w:rPr>
              <w:t xml:space="preserve"> đối với TH lò xo bị giãn.</w:t>
            </w:r>
          </w:p>
          <w:p w14:paraId="2F8F8057" w14:textId="77777777" w:rsidR="00F17AFE" w:rsidRPr="00FB2A49" w:rsidRDefault="00F17AF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Δl = l</w:t>
            </w:r>
            <w:r w:rsidRPr="00FB2A49">
              <w:rPr>
                <w:rFonts w:ascii="Times New Roman" w:hAnsi="Times New Roman"/>
                <w:sz w:val="28"/>
                <w:szCs w:val="28"/>
                <w:vertAlign w:val="subscript"/>
              </w:rPr>
              <w:t>0</w:t>
            </w:r>
            <w:r w:rsidRPr="00FB2A49">
              <w:rPr>
                <w:rFonts w:ascii="Times New Roman" w:hAnsi="Times New Roman"/>
                <w:sz w:val="28"/>
                <w:szCs w:val="28"/>
              </w:rPr>
              <w:t xml:space="preserve"> - l </w:t>
            </w:r>
            <w:r w:rsidR="0032537D" w:rsidRPr="00FB2A49">
              <w:rPr>
                <w:rFonts w:ascii="Times New Roman" w:hAnsi="Times New Roman"/>
                <w:sz w:val="28"/>
                <w:szCs w:val="28"/>
              </w:rPr>
              <w:t>TH lò xo bị nén</w:t>
            </w:r>
          </w:p>
        </w:tc>
      </w:tr>
      <w:tr w:rsidR="00F17AFE" w:rsidRPr="00FB2A49" w14:paraId="425F1B6B" w14:textId="77777777" w:rsidTr="00F17AFE">
        <w:trPr>
          <w:trHeight w:val="2859"/>
        </w:trPr>
        <w:tc>
          <w:tcPr>
            <w:tcW w:w="6204" w:type="dxa"/>
            <w:vMerge/>
            <w:tcBorders>
              <w:left w:val="single" w:sz="4" w:space="0" w:color="auto"/>
              <w:bottom w:val="single" w:sz="4" w:space="0" w:color="auto"/>
              <w:right w:val="single" w:sz="4" w:space="0" w:color="auto"/>
            </w:tcBorders>
          </w:tcPr>
          <w:p w14:paraId="13128D38" w14:textId="77777777" w:rsidR="00F17AFE" w:rsidRPr="00FB2A49" w:rsidRDefault="00F17AFE" w:rsidP="00FB2A49">
            <w:pPr>
              <w:spacing w:before="120" w:after="120" w:line="360" w:lineRule="auto"/>
              <w:jc w:val="both"/>
              <w:rPr>
                <w:rFonts w:ascii="Times New Roman" w:hAnsi="Times New Roman"/>
                <w:sz w:val="28"/>
                <w:szCs w:val="28"/>
                <w:lang w:val="en-US"/>
              </w:rPr>
            </w:pPr>
          </w:p>
        </w:tc>
        <w:tc>
          <w:tcPr>
            <w:tcW w:w="3854" w:type="dxa"/>
            <w:gridSpan w:val="2"/>
            <w:tcBorders>
              <w:top w:val="single" w:sz="4" w:space="0" w:color="auto"/>
              <w:left w:val="single" w:sz="4" w:space="0" w:color="auto"/>
              <w:bottom w:val="single" w:sz="4" w:space="0" w:color="auto"/>
              <w:right w:val="single" w:sz="4" w:space="0" w:color="auto"/>
            </w:tcBorders>
          </w:tcPr>
          <w:p w14:paraId="49C0662C" w14:textId="77777777" w:rsidR="00F17AFE" w:rsidRPr="00FB2A49" w:rsidRDefault="00F17AF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 xml:space="preserve">4. Chú ý: </w:t>
            </w:r>
          </w:p>
          <w:p w14:paraId="751C951A"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ực đàn hồi ở sợi dây:</w:t>
            </w:r>
          </w:p>
          <w:p w14:paraId="6490EE98"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ỉ xuất hiện khi dây bị giãn</w:t>
            </w:r>
          </w:p>
          <w:p w14:paraId="271E29A4"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iểm đặt và hướng: như lò xo khi bị giãn.</w:t>
            </w:r>
          </w:p>
          <w:p w14:paraId="4B304C0C"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ường hợp các mặt tiếp xúc ép vào nhau: lực đàn hồi vuông góc với mặt tiếp xúc.</w:t>
            </w:r>
          </w:p>
          <w:p w14:paraId="16E24F8A" w14:textId="77777777" w:rsidR="00F17AFE" w:rsidRPr="00FB2A49" w:rsidRDefault="00F17AFE" w:rsidP="00FB2A49">
            <w:pPr>
              <w:spacing w:before="120" w:after="120" w:line="360" w:lineRule="auto"/>
              <w:jc w:val="both"/>
              <w:rPr>
                <w:rFonts w:ascii="Times New Roman" w:hAnsi="Times New Roman"/>
                <w:sz w:val="28"/>
                <w:szCs w:val="28"/>
              </w:rPr>
            </w:pPr>
          </w:p>
          <w:p w14:paraId="0312192F"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73952" behindDoc="0" locked="0" layoutInCell="1" allowOverlap="1" wp14:anchorId="166BB27A" wp14:editId="3CAAA233">
                      <wp:simplePos x="0" y="0"/>
                      <wp:positionH relativeFrom="column">
                        <wp:posOffset>676910</wp:posOffset>
                      </wp:positionH>
                      <wp:positionV relativeFrom="paragraph">
                        <wp:posOffset>76835</wp:posOffset>
                      </wp:positionV>
                      <wp:extent cx="606425" cy="934720"/>
                      <wp:effectExtent l="11430" t="46990" r="39370" b="18415"/>
                      <wp:wrapNone/>
                      <wp:docPr id="1020" name="Group 2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425" cy="934720"/>
                                <a:chOff x="6258" y="6093"/>
                                <a:chExt cx="955" cy="1472"/>
                              </a:xfrm>
                            </wpg:grpSpPr>
                            <wps:wsp>
                              <wps:cNvPr id="1021" name="Line 2498"/>
                              <wps:cNvCnPr/>
                              <wps:spPr bwMode="auto">
                                <a:xfrm>
                                  <a:off x="6308" y="6093"/>
                                  <a:ext cx="905"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22" name="Line 2499"/>
                              <wps:cNvCnPr/>
                              <wps:spPr bwMode="auto">
                                <a:xfrm>
                                  <a:off x="6258" y="6141"/>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3" name="Group 2500"/>
                              <wpg:cNvGrpSpPr>
                                <a:grpSpLocks/>
                              </wpg:cNvGrpSpPr>
                              <wpg:grpSpPr bwMode="auto">
                                <a:xfrm>
                                  <a:off x="6514" y="6117"/>
                                  <a:ext cx="362" cy="1448"/>
                                  <a:chOff x="6486" y="6089"/>
                                  <a:chExt cx="362" cy="1448"/>
                                </a:xfrm>
                              </wpg:grpSpPr>
                              <wps:wsp>
                                <wps:cNvPr id="1024" name="Line 2501"/>
                                <wps:cNvCnPr/>
                                <wps:spPr bwMode="auto">
                                  <a:xfrm>
                                    <a:off x="6667" y="608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 name="Oval 2502"/>
                                <wps:cNvSpPr>
                                  <a:spLocks noChangeArrowheads="1"/>
                                </wps:cNvSpPr>
                                <wps:spPr bwMode="auto">
                                  <a:xfrm>
                                    <a:off x="6486" y="6813"/>
                                    <a:ext cx="362" cy="362"/>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26" name="Line 2503"/>
                                <wps:cNvCnPr/>
                                <wps:spPr bwMode="auto">
                                  <a:xfrm flipV="1">
                                    <a:off x="6667" y="6451"/>
                                    <a:ext cx="0" cy="543"/>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027" name="Line 2504"/>
                                <wps:cNvCnPr/>
                                <wps:spPr bwMode="auto">
                                  <a:xfrm>
                                    <a:off x="6667" y="6994"/>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8B51BF" id="Group 2497" o:spid="_x0000_s1026" style="position:absolute;margin-left:53.3pt;margin-top:6.05pt;width:47.75pt;height:73.6pt;z-index:251773952" coordorigin="6258,6093" coordsize="955,1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">
                      <v:line id="Line 2498" o:spid="_x0000_s1027" style="position:absolute;visibility:visible;mso-wrap-style:square" from="6308,6093" to="7213,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" strokeweight="6pt">
                        <v:stroke r:id="rId360" o:title="" filltype="pattern"/>
                      </v:line>
                      <v:line id="Line 2499" o:spid="_x0000_s1028" style="position:absolute;visibility:visible;mso-wrap-style:square" from="6258,6141" to="7163,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"/>
                      <v:group id="Group 2500" o:spid="_x0000_s1029" style="position:absolute;left:6514;top:6117;width:362;height:1448" coordorigin="6486,6089" coordsize="362,1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">
                        <v:line id="Line 2501" o:spid="_x0000_s1030" style="position:absolute;visibility:visible;mso-wrap-style:square" from="6667,6089" to="6667,6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"/>
                        <v:oval id="Oval 2502" o:spid="_x0000_s1031" style="position:absolute;left:6486;top:6813;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" fillcolor="silver"/>
                        <v:line id="Line 2503" o:spid="_x0000_s1032" style="position:absolute;flip:y;visibility:visible;mso-wrap-style:square" from="6667,6451" to="6667,6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">
                          <v:stroke startarrow="oval" endarrow="block"/>
                        </v:line>
                        <v:line id="Line 2504" o:spid="_x0000_s1033" style="position:absolute;visibility:visible;mso-wrap-style:square" from="6667,6994" to="6667,7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">
                          <v:stroke endarrow="block"/>
                        </v:line>
                      </v:group>
                    </v:group>
                  </w:pict>
                </mc:Fallback>
              </mc:AlternateContent>
            </w:r>
          </w:p>
          <w:p w14:paraId="685CCE74" w14:textId="77777777" w:rsidR="00F17AFE" w:rsidRPr="00FB2A49" w:rsidRDefault="00F17AFE" w:rsidP="00FB2A49">
            <w:pPr>
              <w:spacing w:before="120" w:after="120" w:line="360" w:lineRule="auto"/>
              <w:jc w:val="both"/>
              <w:rPr>
                <w:rFonts w:ascii="Times New Roman" w:hAnsi="Times New Roman"/>
                <w:sz w:val="28"/>
                <w:szCs w:val="28"/>
              </w:rPr>
            </w:pPr>
          </w:p>
          <w:p w14:paraId="4B6922B1"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20" w:dyaOrig="320" w14:anchorId="791D5AFC">
                <v:shape id="_x0000_i1191" type="#_x0000_t75" style="width:12pt;height:17.25pt" o:ole="">
                  <v:imagedata r:id="rId361" o:title=""/>
                </v:shape>
                <o:OLEObject Type="Embed" ProgID="Equation.DSMT4" ShapeID="_x0000_i1191" DrawAspect="Content" ObjectID="_1692952706" r:id="rId362"/>
              </w:object>
            </w:r>
          </w:p>
          <w:p w14:paraId="1B64B605" w14:textId="77777777" w:rsidR="00F17AFE" w:rsidRPr="00FB2A49" w:rsidRDefault="00F17AFE" w:rsidP="00FB2A49">
            <w:pPr>
              <w:spacing w:before="120" w:after="120" w:line="360" w:lineRule="auto"/>
              <w:jc w:val="both"/>
              <w:rPr>
                <w:rFonts w:ascii="Times New Roman" w:hAnsi="Times New Roman"/>
                <w:sz w:val="28"/>
                <w:szCs w:val="28"/>
              </w:rPr>
            </w:pPr>
          </w:p>
          <w:p w14:paraId="01A7AFDE"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p>
          <w:p w14:paraId="19128728" w14:textId="77777777" w:rsidR="00F17AFE" w:rsidRPr="00FB2A49" w:rsidRDefault="0032537D"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74976" behindDoc="0" locked="0" layoutInCell="1" allowOverlap="1" wp14:anchorId="76387B4A" wp14:editId="6FDECEED">
                      <wp:simplePos x="0" y="0"/>
                      <wp:positionH relativeFrom="column">
                        <wp:posOffset>314684</wp:posOffset>
                      </wp:positionH>
                      <wp:positionV relativeFrom="paragraph">
                        <wp:posOffset>-245745</wp:posOffset>
                      </wp:positionV>
                      <wp:extent cx="1273175" cy="630555"/>
                      <wp:effectExtent l="0" t="38100" r="3175" b="55245"/>
                      <wp:wrapNone/>
                      <wp:docPr id="1013" name="Group 2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3175" cy="630555"/>
                                <a:chOff x="5219" y="7356"/>
                                <a:chExt cx="2005" cy="993"/>
                              </a:xfrm>
                            </wpg:grpSpPr>
                            <wpg:grpSp>
                              <wpg:cNvPr id="1014" name="Group 2506"/>
                              <wpg:cNvGrpSpPr>
                                <a:grpSpLocks/>
                              </wpg:cNvGrpSpPr>
                              <wpg:grpSpPr bwMode="auto">
                                <a:xfrm>
                                  <a:off x="5219" y="7899"/>
                                  <a:ext cx="2005" cy="56"/>
                                  <a:chOff x="5400" y="7843"/>
                                  <a:chExt cx="2005" cy="56"/>
                                </a:xfrm>
                              </wpg:grpSpPr>
                              <wps:wsp>
                                <wps:cNvPr id="1015" name="Line 2507"/>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16" name="Line 2508"/>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7" name="Rectangle 2509"/>
                              <wps:cNvSpPr>
                                <a:spLocks noChangeArrowheads="1"/>
                              </wps:cNvSpPr>
                              <wps:spPr bwMode="auto">
                                <a:xfrm>
                                  <a:off x="5943" y="7718"/>
                                  <a:ext cx="362"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18" name="Line 2510"/>
                              <wps:cNvCnPr/>
                              <wps:spPr bwMode="auto">
                                <a:xfrm>
                                  <a:off x="6126" y="7806"/>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1019" name="Line 2511"/>
                              <wps:cNvCnPr/>
                              <wps:spPr bwMode="auto">
                                <a:xfrm>
                                  <a:off x="6124" y="7356"/>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E804D6D" id="Group 2505" o:spid="_x0000_s1026" style="position:absolute;margin-left:24.8pt;margin-top:-19.35pt;width:100.25pt;height:49.65pt;z-index:251774976" coordorigin="5219,7356" coordsize="2005,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">
                      <v:group id="Group 2506" o:spid="_x0000_s1027" style="position:absolute;left:5219;top:7899;width:2005;height:56" coordorigin="5400,7843" coordsize="200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">
                        <v:line id="Line 2507" o:spid="_x0000_s1028" style="position:absolute;visibility:visible;mso-wrap-style:square" from="5400,7899" to="7391,7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" strokeweight="6pt">
                          <v:stroke r:id="rId360" o:title="" filltype="pattern"/>
                        </v:line>
                        <v:line id="Line 2508" o:spid="_x0000_s1029" style="position:absolute;visibility:visible;mso-wrap-style:square" from="5414,7843" to="7405,7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"/>
                      </v:group>
                      <v:rect id="Rectangle 2509" o:spid="_x0000_s1030" style="position:absolute;left:5943;top:7718;width:362;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" fillcolor="silver"/>
                      <v:line id="Line 2510" o:spid="_x0000_s1031" style="position:absolute;visibility:visible;mso-wrap-style:square" from="6126,7806" to="6126,8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">
                        <v:stroke startarrow="oval" startarrowwidth="narrow" startarrowlength="short" endarrow="block"/>
                      </v:line>
                      <v:line id="Line 2511" o:spid="_x0000_s1032" style="position:absolute;visibility:visible;mso-wrap-style:square" from="6124,7356" to="6124,7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">
                        <v:stroke startarrow="block" endarrow="oval" endarrowwidth="narrow" endarrowlength="short"/>
                      </v:line>
                    </v:group>
                  </w:pict>
                </mc:Fallback>
              </mc:AlternateContent>
            </w:r>
            <w:r w:rsidR="00F17AFE" w:rsidRPr="00FB2A49">
              <w:rPr>
                <w:rFonts w:ascii="Times New Roman" w:hAnsi="Times New Roman"/>
                <w:sz w:val="28"/>
                <w:szCs w:val="28"/>
              </w:rPr>
              <w:t xml:space="preserve">  </w:t>
            </w:r>
            <w:r w:rsidR="00F17AFE" w:rsidRPr="00FB2A49">
              <w:rPr>
                <w:rFonts w:ascii="Times New Roman" w:hAnsi="Times New Roman"/>
                <w:position w:val="-12"/>
                <w:sz w:val="28"/>
                <w:szCs w:val="28"/>
              </w:rPr>
              <w:object w:dxaOrig="800" w:dyaOrig="380" w14:anchorId="51B53C7A">
                <v:shape id="_x0000_i1192" type="#_x0000_t75" style="width:39.75pt;height:19.5pt" o:ole="">
                  <v:imagedata r:id="rId363" o:title=""/>
                </v:shape>
                <o:OLEObject Type="Embed" ProgID="Equation.DSMT4" ShapeID="_x0000_i1192" DrawAspect="Content" ObjectID="_1692952707" r:id="rId364"/>
              </w:object>
            </w:r>
            <w:r w:rsidR="00F17AFE" w:rsidRPr="00FB2A49">
              <w:rPr>
                <w:rFonts w:ascii="Times New Roman" w:hAnsi="Times New Roman"/>
                <w:sz w:val="28"/>
                <w:szCs w:val="28"/>
              </w:rPr>
              <w:t xml:space="preserve">             </w:t>
            </w:r>
            <w:r w:rsidR="00F17AFE" w:rsidRPr="00FB2A49">
              <w:rPr>
                <w:rFonts w:ascii="Times New Roman" w:hAnsi="Times New Roman"/>
                <w:position w:val="-4"/>
                <w:sz w:val="28"/>
                <w:szCs w:val="28"/>
              </w:rPr>
              <w:object w:dxaOrig="240" w:dyaOrig="320" w14:anchorId="30DE0131">
                <v:shape id="_x0000_i1193" type="#_x0000_t75" style="width:12pt;height:17.25pt" o:ole="">
                  <v:imagedata r:id="rId365" o:title=""/>
                </v:shape>
                <o:OLEObject Type="Embed" ProgID="Equation.DSMT4" ShapeID="_x0000_i1193" DrawAspect="Content" ObjectID="_1692952708" r:id="rId366"/>
              </w:object>
            </w:r>
          </w:p>
          <w:p w14:paraId="76D7C326" w14:textId="77777777" w:rsidR="00F17AFE" w:rsidRPr="00FB2A49" w:rsidRDefault="00F17AFE" w:rsidP="00FB2A49">
            <w:pPr>
              <w:spacing w:before="120" w:after="120" w:line="360" w:lineRule="auto"/>
              <w:jc w:val="both"/>
              <w:rPr>
                <w:rFonts w:ascii="Times New Roman" w:hAnsi="Times New Roman"/>
                <w:sz w:val="28"/>
                <w:szCs w:val="28"/>
              </w:rPr>
            </w:pPr>
          </w:p>
          <w:p w14:paraId="4E66884B" w14:textId="77777777" w:rsidR="00F17AFE" w:rsidRPr="00FB2A49" w:rsidRDefault="00F17AFE" w:rsidP="00FB2A49">
            <w:pPr>
              <w:spacing w:before="120" w:after="120" w:line="360" w:lineRule="auto"/>
              <w:jc w:val="both"/>
              <w:rPr>
                <w:rFonts w:ascii="Times New Roman" w:hAnsi="Times New Roman"/>
                <w:sz w:val="28"/>
                <w:szCs w:val="28"/>
              </w:rPr>
            </w:pPr>
          </w:p>
          <w:p w14:paraId="4E8794AA" w14:textId="77777777" w:rsidR="00F17AFE" w:rsidRPr="00FB2A49" w:rsidRDefault="00F17AF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w14:anchorId="4FE08BB8">
                <v:shape id="_x0000_i1194" type="#_x0000_t75" style="width:12pt;height:17.25pt" o:ole="">
                  <v:imagedata r:id="rId367" o:title=""/>
                </v:shape>
                <o:OLEObject Type="Embed" ProgID="Equation.DSMT4" ShapeID="_x0000_i1194" DrawAspect="Content" ObjectID="_1692952709" r:id="rId368"/>
              </w:object>
            </w:r>
          </w:p>
        </w:tc>
      </w:tr>
    </w:tbl>
    <w:p w14:paraId="3718216D" w14:textId="77777777" w:rsidR="005F4AF9" w:rsidRPr="00FB2A49" w:rsidRDefault="005F4AF9" w:rsidP="00FB2A49">
      <w:pPr>
        <w:spacing w:before="120" w:after="120" w:line="360" w:lineRule="auto"/>
        <w:rPr>
          <w:rFonts w:ascii="Times New Roman" w:hAnsi="Times New Roman"/>
          <w:sz w:val="28"/>
          <w:szCs w:val="28"/>
          <w:lang w:val="en-US"/>
        </w:rPr>
      </w:pPr>
    </w:p>
    <w:p w14:paraId="33C733EE" w14:textId="77777777" w:rsidR="005F4AF9" w:rsidRPr="00FB2A49" w:rsidRDefault="005F4AF9" w:rsidP="00FB2A49">
      <w:pPr>
        <w:spacing w:before="120" w:after="120" w:line="360" w:lineRule="auto"/>
        <w:jc w:val="both"/>
        <w:rPr>
          <w:rFonts w:ascii="Times New Roman" w:hAnsi="Times New Roman"/>
          <w:b/>
          <w:sz w:val="28"/>
          <w:szCs w:val="28"/>
          <w:lang w:val="en-US"/>
        </w:rPr>
      </w:pPr>
    </w:p>
    <w:p w14:paraId="7C20096C" w14:textId="77777777" w:rsidR="005F4AF9" w:rsidRPr="00FB2A49" w:rsidRDefault="005F4AF9"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74167DE0" w14:textId="77777777" w:rsidR="005F4AF9" w:rsidRPr="00FB2A49" w:rsidRDefault="005F4AF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1DE7EE24" w14:textId="77777777" w:rsidR="005F4AF9" w:rsidRPr="00FB2A49" w:rsidRDefault="005F4AF9"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65A7A6FA"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Khi nói về lực đàn hồi của lò xo. Phát biểu nào sau đây là sai?</w:t>
      </w:r>
    </w:p>
    <w:p w14:paraId="6BBDC518"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A. Lực đàn hồi luôn có chiều ngược với chiều biến dạng của lò xo.</w:t>
      </w:r>
    </w:p>
    <w:p w14:paraId="6A3F28B8"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B. Trong giới hạn đàn hồi, lực đàn hồi luôn tỉ lệ thuận với độ biến dạng.</w:t>
      </w:r>
    </w:p>
    <w:p w14:paraId="140A168E" w14:textId="77777777" w:rsidR="005F4AF9" w:rsidRPr="00FB2A49" w:rsidRDefault="005F4AF9"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Khi lò xo bị dãn, lực đàn hồi có phương dọc theo trục lò xo.</w:t>
      </w:r>
    </w:p>
    <w:p w14:paraId="620FF4CA" w14:textId="77777777" w:rsidR="005F4AF9" w:rsidRPr="00FB2A49" w:rsidRDefault="005F4AF9"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Lò xo luôn lấy lại được hình dạng ban đầu khi thôi tác dụng lực.</w:t>
      </w:r>
    </w:p>
    <w:p w14:paraId="192ED3DC" w14:textId="77777777" w:rsidR="005F4AF9" w:rsidRPr="00FB2A49" w:rsidRDefault="005F4AF9"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Hai người cầm hai đầu của một lực kế lò xo và kéo ngược chiều những lực bằng nhau, tổng độ lớn hai lực kéo là 100 N. Lực kế chỉ giá trị là</w:t>
      </w:r>
    </w:p>
    <w:p w14:paraId="348256AB" w14:textId="77777777" w:rsidR="005F4AF9" w:rsidRPr="00FB2A49" w:rsidRDefault="005F4AF9"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A. 50 N.</w:t>
      </w:r>
    </w:p>
    <w:p w14:paraId="0743BD5C" w14:textId="77777777" w:rsidR="005F4AF9" w:rsidRPr="00FB2A49" w:rsidRDefault="005F4AF9"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00 N.</w:t>
      </w:r>
    </w:p>
    <w:p w14:paraId="4CC420BA" w14:textId="77777777" w:rsidR="005F4AF9" w:rsidRPr="00FB2A49" w:rsidRDefault="005F4AF9"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0 N.</w:t>
      </w:r>
    </w:p>
    <w:p w14:paraId="1B286327" w14:textId="77777777" w:rsidR="005F4AF9" w:rsidRPr="00FB2A49" w:rsidRDefault="005F4AF9"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25 N.</w:t>
      </w:r>
    </w:p>
    <w:p w14:paraId="77709200" w14:textId="77777777" w:rsidR="005F4AF9" w:rsidRPr="00FB2A49" w:rsidRDefault="005F4AF9"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3:</w:t>
      </w:r>
      <w:r w:rsidRPr="00FB2A49">
        <w:rPr>
          <w:rFonts w:ascii="Times New Roman" w:hAnsi="Times New Roman"/>
          <w:sz w:val="28"/>
          <w:szCs w:val="28"/>
          <w:lang w:val="en-US" w:eastAsia="en-US"/>
        </w:rPr>
        <w:t> Một vật có khối lượng 200 g được treo vào một lò xo theo phương thẳng đứng thì chiều dài của lò xo là 20 cm. Biết khi chưa treo vật thì lò xo dài 18 cm. Lấy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Độ cứng của lò xo này là</w:t>
      </w:r>
    </w:p>
    <w:p w14:paraId="349E0B1A"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A. 200 N/m.</w:t>
      </w:r>
    </w:p>
    <w:p w14:paraId="2E1CBD16"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B. 150 N/m.</w:t>
      </w:r>
    </w:p>
    <w:p w14:paraId="1F8ECA43"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C. 100 N/m.</w:t>
      </w:r>
    </w:p>
    <w:p w14:paraId="43F23AF1"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D. 50 N/m.</w:t>
      </w:r>
    </w:p>
    <w:p w14:paraId="3ECBF7C8"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b/>
          <w:bCs/>
          <w:sz w:val="28"/>
          <w:szCs w:val="28"/>
        </w:rPr>
        <w:t>Câu 4:</w:t>
      </w:r>
      <w:r w:rsidRPr="00FB2A49">
        <w:rPr>
          <w:sz w:val="28"/>
          <w:szCs w:val="28"/>
        </w:rPr>
        <w:t> Một lò xo có một đầu cố định, còn đầu kia chịu một lực kéo băng 5 N thì lò xo dãn 8 cm. Độ cứng của lò xo là</w:t>
      </w:r>
    </w:p>
    <w:p w14:paraId="31ED9165"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A. 1,5 N/m.</w:t>
      </w:r>
    </w:p>
    <w:p w14:paraId="01EF8C16"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B. 120 N/m.</w:t>
      </w:r>
    </w:p>
    <w:p w14:paraId="5DDDEAE7"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C. 62,5 N/m.</w:t>
      </w:r>
    </w:p>
    <w:p w14:paraId="258981A1"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D. 15 N/m.</w:t>
      </w:r>
    </w:p>
    <w:p w14:paraId="273EC293"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Treo một vật vào lực kế thì lực kế chỉ 30 N và lò xo lực kế dãn 3 cm. Độ cứng của lò xo là</w:t>
      </w:r>
    </w:p>
    <w:p w14:paraId="2DBB4703"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A. 10 N/m.</w:t>
      </w:r>
    </w:p>
    <w:p w14:paraId="04A00E1E"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B. 10000 N/m.</w:t>
      </w:r>
    </w:p>
    <w:p w14:paraId="0B4A4814"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C. 100 N/m.</w:t>
      </w:r>
    </w:p>
    <w:p w14:paraId="3BBBDD11"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D. 1000 N/m.</w:t>
      </w:r>
    </w:p>
    <w:p w14:paraId="311C98B0"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b/>
          <w:bCs/>
          <w:sz w:val="28"/>
          <w:szCs w:val="28"/>
        </w:rPr>
        <w:t>Câu 6:</w:t>
      </w:r>
      <w:r w:rsidRPr="00FB2A49">
        <w:rPr>
          <w:sz w:val="28"/>
          <w:szCs w:val="28"/>
        </w:rPr>
        <w:t> Một lò xo có chiều dài tự nhiên là 25 cm. Khi nén lò xo để nó có chiều dài 20 cm thì lực đàn hồi của lò xo bằng 10 N. Nếu lực đàn hồi của lò xo là 8 N thì chiều dài lò xo khi đó là</w:t>
      </w:r>
    </w:p>
    <w:p w14:paraId="311A64AA"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A. 23,0 cm.</w:t>
      </w:r>
    </w:p>
    <w:p w14:paraId="5C94A798"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B. 22,0 cm.</w:t>
      </w:r>
    </w:p>
    <w:p w14:paraId="4DEE6A41"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C. 21,0 cm.</w:t>
      </w:r>
    </w:p>
    <w:p w14:paraId="4E6F1901"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D. 24,0 cm.</w:t>
      </w:r>
    </w:p>
    <w:p w14:paraId="171F0997"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b/>
          <w:bCs/>
          <w:sz w:val="28"/>
          <w:szCs w:val="28"/>
        </w:rPr>
        <w:t>Câu 7:</w:t>
      </w:r>
      <w:r w:rsidRPr="00FB2A49">
        <w:rPr>
          <w:sz w:val="28"/>
          <w:szCs w:val="28"/>
        </w:rPr>
        <w:t> Một vật có khối lượng 200 g được đặt lên đầu một lò xo có độ cứng 100 N/m theo phương thẳng đứng. Biết chiều dài tự nhiên của lò xo là 20 cm. Bỏ qua khối lượng của lò xo, lấy g = 10 m/s</w:t>
      </w:r>
      <w:r w:rsidRPr="00FB2A49">
        <w:rPr>
          <w:sz w:val="28"/>
          <w:szCs w:val="28"/>
          <w:vertAlign w:val="superscript"/>
        </w:rPr>
        <w:t>2</w:t>
      </w:r>
      <w:r w:rsidRPr="00FB2A49">
        <w:rPr>
          <w:sz w:val="28"/>
          <w:szCs w:val="28"/>
        </w:rPr>
        <w:t>. Chiều dài của lò xo lúc này là</w:t>
      </w:r>
    </w:p>
    <w:p w14:paraId="1CBFB19C"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A. 22 cm.</w:t>
      </w:r>
    </w:p>
    <w:p w14:paraId="010D79A7"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B. 2 cm.</w:t>
      </w:r>
    </w:p>
    <w:p w14:paraId="7D00B62F"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C. 18 cm.</w:t>
      </w:r>
    </w:p>
    <w:p w14:paraId="1F5A23F6"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D. 15 cm.</w:t>
      </w:r>
    </w:p>
    <w:p w14:paraId="60224F2F"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b/>
          <w:bCs/>
          <w:sz w:val="28"/>
          <w:szCs w:val="28"/>
        </w:rPr>
        <w:t>Câu 8:</w:t>
      </w:r>
      <w:r w:rsidRPr="00FB2A49">
        <w:rPr>
          <w:sz w:val="28"/>
          <w:szCs w:val="28"/>
        </w:rPr>
        <w:t> Treo một vật khối lượng 200 g vào một lò xo thì lò xo có chiều dài 34 cm. Tiếp tục treo theem vật khối lượng 100 g vào thì lúc này lò xo dài 36 cm. Lấy g = 10 m/s</w:t>
      </w:r>
      <w:r w:rsidRPr="00FB2A49">
        <w:rPr>
          <w:sz w:val="28"/>
          <w:szCs w:val="28"/>
          <w:vertAlign w:val="superscript"/>
        </w:rPr>
        <w:t>2</w:t>
      </w:r>
      <w:r w:rsidRPr="00FB2A49">
        <w:rPr>
          <w:sz w:val="28"/>
          <w:szCs w:val="28"/>
        </w:rPr>
        <w:t>. Chiều dài tự nhiên và độ cứng của lò xo là</w:t>
      </w:r>
    </w:p>
    <w:p w14:paraId="1F44AE78"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A. 33 cm và 50 N/m.</w:t>
      </w:r>
    </w:p>
    <w:p w14:paraId="28E5F6C1"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B. 33 cm và 40 N/m.</w:t>
      </w:r>
    </w:p>
    <w:p w14:paraId="193816B1"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C. 30 cm và 50 N/m.</w:t>
      </w:r>
    </w:p>
    <w:p w14:paraId="17CB5035"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D. 30 cm và 40 N/m.</w:t>
      </w:r>
    </w:p>
    <w:p w14:paraId="6DD0B4CD"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b/>
          <w:bCs/>
          <w:sz w:val="28"/>
          <w:szCs w:val="28"/>
        </w:rPr>
        <w:t>Câu 9:</w:t>
      </w:r>
      <w:r w:rsidRPr="00FB2A49">
        <w:rPr>
          <w:sz w:val="28"/>
          <w:szCs w:val="28"/>
        </w:rPr>
        <w:t> Một lò xo khối lượng không đáng kể, độ cứng 100 N/m và có chiều dài tự nhiên l40 cm. Giữ đầu trên của lò xo cố định và buộc vào đầu dưới của lò xo một vật nặng khối lượng 500 g, sau đó lại buộc thêm vào điểm chính giữa của lò xo đã bị dãn một vật thứ hai khối lượng 500 g. Lấy g = 10 m/s</w:t>
      </w:r>
      <w:r w:rsidRPr="00FB2A49">
        <w:rPr>
          <w:sz w:val="28"/>
          <w:szCs w:val="28"/>
          <w:vertAlign w:val="superscript"/>
        </w:rPr>
        <w:t>2</w:t>
      </w:r>
      <w:r w:rsidRPr="00FB2A49">
        <w:rPr>
          <w:sz w:val="28"/>
          <w:szCs w:val="28"/>
        </w:rPr>
        <w:t>. Chiều dài của lò xo khi đó là</w:t>
      </w:r>
    </w:p>
    <w:p w14:paraId="7AB51B79"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A. 46 cm.</w:t>
      </w:r>
    </w:p>
    <w:p w14:paraId="10EBECAB"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B. 45,5 cm.</w:t>
      </w:r>
    </w:p>
    <w:p w14:paraId="45E30B67"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C. 47,5 cm.</w:t>
      </w:r>
    </w:p>
    <w:p w14:paraId="3239397F"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D. 48 cm.</w:t>
      </w:r>
    </w:p>
    <w:p w14:paraId="585F9720"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b/>
          <w:bCs/>
          <w:sz w:val="28"/>
          <w:szCs w:val="28"/>
        </w:rPr>
        <w:t>Câu 10:</w:t>
      </w:r>
      <w:r w:rsidRPr="00FB2A49">
        <w:rPr>
          <w:sz w:val="28"/>
          <w:szCs w:val="28"/>
        </w:rPr>
        <w:t xml:space="preserve"> Một lò xo có độ cứng 100 N/m được treo thẳng đứng vào một điểm cố định, đầu dưới gắn với vật có khối lượng 1 kg. Vật được đặt trên một giá đỡ D. Ban đầu giá </w:t>
      </w:r>
      <w:r w:rsidRPr="00FB2A49">
        <w:rPr>
          <w:sz w:val="28"/>
          <w:szCs w:val="28"/>
        </w:rPr>
        <w:lastRenderedPageBreak/>
        <w:t>đỡ D đứng yên và lò xo giãn 1 cm. Cho D chuyển động nhanh dần đều thẳng đứng xuống dưới với gia tốc 1 m/s</w:t>
      </w:r>
      <w:r w:rsidRPr="00FB2A49">
        <w:rPr>
          <w:sz w:val="28"/>
          <w:szCs w:val="28"/>
          <w:vertAlign w:val="superscript"/>
        </w:rPr>
        <w:t>2</w:t>
      </w:r>
      <w:r w:rsidRPr="00FB2A49">
        <w:rPr>
          <w:sz w:val="28"/>
          <w:szCs w:val="28"/>
        </w:rPr>
        <w:t>. Bỏ qua mọi ma sát và sức cản. Lấy g = 10 m/s</w:t>
      </w:r>
      <w:r w:rsidRPr="00FB2A49">
        <w:rPr>
          <w:sz w:val="28"/>
          <w:szCs w:val="28"/>
          <w:vertAlign w:val="superscript"/>
        </w:rPr>
        <w:t>2</w:t>
      </w:r>
      <w:r w:rsidRPr="00FB2A49">
        <w:rPr>
          <w:sz w:val="28"/>
          <w:szCs w:val="28"/>
        </w:rPr>
        <w:t>. Quãng đường mà giá đỡ đi được kể từ khi bắt đầu chuyển động đến thời điểm vật rời khỏi giá đỡ và tốc độ của vật khi đó là</w:t>
      </w:r>
    </w:p>
    <w:p w14:paraId="6635863B"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A. 6 cm ; 32 cm/s.</w:t>
      </w:r>
    </w:p>
    <w:p w14:paraId="2E6B7CF2"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B. 8 cm ; 42 cm/s.</w:t>
      </w:r>
    </w:p>
    <w:p w14:paraId="6CA51EE3"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C. 10 cm ; 36 cm/s.</w:t>
      </w:r>
    </w:p>
    <w:p w14:paraId="159ED58A"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    D. 8 cm ; 30 cm/s.</w:t>
      </w:r>
    </w:p>
    <w:p w14:paraId="0972D857" w14:textId="77777777" w:rsidR="005F4AF9" w:rsidRPr="00FB2A49" w:rsidRDefault="005F4AF9"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15E246D8" w14:textId="77777777" w:rsidR="005F4AF9" w:rsidRPr="00FB2A49" w:rsidRDefault="005F4AF9" w:rsidP="00FB2A49">
      <w:pPr>
        <w:pStyle w:val="NormalWeb"/>
        <w:spacing w:before="120" w:beforeAutospacing="0" w:after="120" w:afterAutospacing="0" w:line="360" w:lineRule="auto"/>
        <w:ind w:left="48" w:right="48"/>
        <w:jc w:val="center"/>
        <w:rPr>
          <w:sz w:val="28"/>
          <w:szCs w:val="28"/>
        </w:rPr>
      </w:pPr>
      <w:r w:rsidRPr="00FB2A49">
        <w:rPr>
          <w:b/>
          <w:bCs/>
          <w:sz w:val="28"/>
          <w:szCs w:val="28"/>
        </w:rPr>
        <w:t>Hướng dẫn giải và đáp án</w:t>
      </w:r>
    </w:p>
    <w:tbl>
      <w:tblPr>
        <w:tblW w:w="5472"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05"/>
        <w:gridCol w:w="431"/>
        <w:gridCol w:w="418"/>
        <w:gridCol w:w="430"/>
        <w:gridCol w:w="430"/>
        <w:gridCol w:w="430"/>
        <w:gridCol w:w="430"/>
        <w:gridCol w:w="430"/>
        <w:gridCol w:w="430"/>
        <w:gridCol w:w="519"/>
        <w:gridCol w:w="519"/>
      </w:tblGrid>
      <w:tr w:rsidR="005F4AF9" w:rsidRPr="00FB2A49" w14:paraId="06F178AE" w14:textId="77777777" w:rsidTr="005F4AF9">
        <w:trPr>
          <w:jc w:val="center"/>
        </w:trPr>
        <w:tc>
          <w:tcPr>
            <w:tcW w:w="100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4C479A7"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07BC374"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705ED11"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9647A4B"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EB47646"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C2A2BE7"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8E319E7"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B659CB8"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43A049B"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0CF65E7"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F854695"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r>
      <w:tr w:rsidR="005F4AF9" w:rsidRPr="00FB2A49" w14:paraId="5D402F9C" w14:textId="77777777" w:rsidTr="005F4AF9">
        <w:trPr>
          <w:jc w:val="center"/>
        </w:trPr>
        <w:tc>
          <w:tcPr>
            <w:tcW w:w="100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8AF67AD"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C294816"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6BF7817"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A6EED31"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C8E1451"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1AE4503"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59A58E9"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D51ADCD"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3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1854C11"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1C403A9"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19"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7CD6248" w14:textId="77777777" w:rsidR="005F4AF9" w:rsidRPr="00FB2A49" w:rsidRDefault="005F4AF9"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r>
    </w:tbl>
    <w:p w14:paraId="026F4A25" w14:textId="77777777" w:rsidR="005F4AF9" w:rsidRPr="00FB2A49" w:rsidRDefault="005F4AF9" w:rsidP="00FB2A49">
      <w:pPr>
        <w:tabs>
          <w:tab w:val="left" w:pos="567"/>
          <w:tab w:val="left" w:pos="1134"/>
          <w:tab w:val="left" w:pos="3160"/>
          <w:tab w:val="left" w:pos="5284"/>
        </w:tabs>
        <w:spacing w:before="120" w:after="120" w:line="360" w:lineRule="auto"/>
        <w:jc w:val="both"/>
        <w:rPr>
          <w:rFonts w:ascii="Times New Roman" w:hAnsi="Times New Roman"/>
          <w:color w:val="000000" w:themeColor="text1"/>
          <w:sz w:val="28"/>
          <w:szCs w:val="28"/>
          <w:lang w:val="en-US"/>
        </w:rPr>
      </w:pPr>
    </w:p>
    <w:p w14:paraId="027C1216" w14:textId="77777777" w:rsidR="005F4AF9" w:rsidRPr="00FB2A49" w:rsidRDefault="005F4AF9"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6CCE82A6" w14:textId="77777777" w:rsidR="005F4AF9" w:rsidRPr="00FB2A49" w:rsidRDefault="005F4AF9"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49771508" w14:textId="77777777" w:rsidR="005F4AF9" w:rsidRPr="00FB2A49" w:rsidRDefault="005F4AF9"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86EBA7B" w14:textId="77777777" w:rsidR="005F4AF9" w:rsidRPr="00FB2A49" w:rsidRDefault="005F4AF9"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4AF4F413" w14:textId="77777777" w:rsidR="005F4AF9" w:rsidRPr="00FB2A49" w:rsidRDefault="005F4AF9"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32444C41" w14:textId="77777777" w:rsidR="005F4AF9" w:rsidRPr="00FB2A49" w:rsidRDefault="005F4AF9"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012E1ACE" w14:textId="77777777" w:rsidR="005F4AF9" w:rsidRPr="00FB2A49" w:rsidRDefault="005F4AF9"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Vì sao mỗi lực kế đều có một GHĐ nhất định? Hãy cho biết GHĐ của mỗi lực kế trên hình 19.8.</w:t>
      </w:r>
    </w:p>
    <w:p w14:paraId="60C7055C" w14:textId="77777777" w:rsidR="005F4AF9" w:rsidRPr="00FB2A49" w:rsidRDefault="005F4AF9"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noProof/>
          <w:sz w:val="28"/>
          <w:szCs w:val="28"/>
          <w:lang w:val="en-US" w:eastAsia="en-US"/>
        </w:rPr>
        <w:drawing>
          <wp:inline distT="0" distB="0" distL="0" distR="0" wp14:anchorId="745CE04A" wp14:editId="2A157DE8">
            <wp:extent cx="1955800" cy="1320165"/>
            <wp:effectExtent l="0" t="0" r="6350" b="0"/>
            <wp:docPr id="354" name="Picture 550"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Để học tốt Vật Lý 10 nâng cao | Giải bài tập Vật Lý 10 nâng cao"/>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955800" cy="1320165"/>
                    </a:xfrm>
                    <a:prstGeom prst="rect">
                      <a:avLst/>
                    </a:prstGeom>
                    <a:noFill/>
                    <a:ln>
                      <a:noFill/>
                    </a:ln>
                  </pic:spPr>
                </pic:pic>
              </a:graphicData>
            </a:graphic>
          </wp:inline>
        </w:drawing>
      </w:r>
    </w:p>
    <w:p w14:paraId="4E2580ED" w14:textId="77777777" w:rsidR="005F4AF9" w:rsidRPr="00FB2A49" w:rsidRDefault="005F4AF9"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xml:space="preserve">c) Sản phẩm: </w:t>
      </w:r>
      <w:r w:rsidRPr="00FB2A49">
        <w:rPr>
          <w:rFonts w:ascii="Times New Roman" w:hAnsi="Times New Roman"/>
          <w:color w:val="000000" w:themeColor="text1"/>
          <w:sz w:val="28"/>
          <w:szCs w:val="28"/>
        </w:rPr>
        <w:t xml:space="preserve">HS làm các bài tập </w:t>
      </w:r>
    </w:p>
    <w:p w14:paraId="0FCFD59F"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b/>
          <w:sz w:val="28"/>
          <w:szCs w:val="28"/>
        </w:rPr>
        <w:t>Đáp án:</w:t>
      </w:r>
      <w:r w:rsidRPr="00FB2A49">
        <w:rPr>
          <w:sz w:val="28"/>
          <w:szCs w:val="28"/>
        </w:rPr>
        <w:t xml:space="preserve"> Khi kim lực kế ổn định, lực tác dụng có độ lớn bằng lực đàn hồi của lò xo (của lực kế). Lực đàn hồi của lò xo tỉ lệ với độ biến dạng của lò xo. Khi vượt qua giới hạn đo (cũng tương ứng giới hạn đàn hồi) lực đàn hồi không còn tỉ lệ với độ biến dạng nữa. Giá trị lực kế đo không chính xác.</w:t>
      </w:r>
    </w:p>
    <w:p w14:paraId="33430037" w14:textId="77777777" w:rsidR="005F4AF9" w:rsidRPr="00FB2A49" w:rsidRDefault="005F4AF9" w:rsidP="00FB2A49">
      <w:pPr>
        <w:pStyle w:val="NormalWeb"/>
        <w:spacing w:before="120" w:beforeAutospacing="0" w:after="120" w:afterAutospacing="0" w:line="360" w:lineRule="auto"/>
        <w:ind w:left="48" w:right="48"/>
        <w:jc w:val="both"/>
        <w:rPr>
          <w:sz w:val="28"/>
          <w:szCs w:val="28"/>
        </w:rPr>
      </w:pPr>
      <w:r w:rsidRPr="00FB2A49">
        <w:rPr>
          <w:sz w:val="28"/>
          <w:szCs w:val="28"/>
        </w:rPr>
        <w:t>Giới hạn thang đo của lực kế ở hình trên lần lượt là: 5N, 3N, 14N</w:t>
      </w:r>
    </w:p>
    <w:p w14:paraId="2C6C1473" w14:textId="77777777" w:rsidR="005F4AF9" w:rsidRPr="00FB2A49" w:rsidRDefault="005F4AF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49594AC8" w14:textId="77777777" w:rsidR="005F4AF9" w:rsidRPr="00FB2A49" w:rsidRDefault="005F4A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0196ADAE" w14:textId="77777777" w:rsidR="005F4AF9" w:rsidRPr="00FB2A49" w:rsidRDefault="005F4A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ộp vở bài tập.</w:t>
      </w:r>
    </w:p>
    <w:p w14:paraId="0C91A995" w14:textId="77777777" w:rsidR="006A6FD2" w:rsidRPr="00FB2A49" w:rsidRDefault="005F4AF9"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14:paraId="4B23638A" w14:textId="77777777" w:rsidR="005F4AF9" w:rsidRPr="00FB2A49" w:rsidRDefault="005F4AF9"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27AE8322" w14:textId="77777777" w:rsidR="005F4AF9" w:rsidRPr="00FB2A49" w:rsidRDefault="005F4AF9"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6CE970FD" w14:textId="77777777" w:rsidR="005F4AF9" w:rsidRPr="00FB2A49" w:rsidRDefault="005F4AF9"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52A0783E" w14:textId="77777777" w:rsidR="005F4AF9" w:rsidRPr="00FB2A49" w:rsidRDefault="005F4AF9"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7131D6BC" w14:textId="77777777" w:rsidR="005F4AF9" w:rsidRPr="00FB2A49" w:rsidRDefault="005F4AF9"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2007DFF0" w14:textId="77777777" w:rsidR="005F4AF9" w:rsidRPr="00FB2A49" w:rsidRDefault="005F4AF9" w:rsidP="00FB2A49">
      <w:pPr>
        <w:spacing w:before="120" w:after="120" w:line="360" w:lineRule="auto"/>
        <w:rPr>
          <w:rFonts w:ascii="Times New Roman" w:hAnsi="Times New Roman"/>
          <w:b/>
          <w:bCs/>
          <w:sz w:val="28"/>
          <w:szCs w:val="28"/>
          <w:lang w:val="en-US"/>
        </w:rPr>
      </w:pPr>
      <w:r w:rsidRPr="00FB2A49">
        <w:rPr>
          <w:rFonts w:ascii="Times New Roman" w:hAnsi="Times New Roman"/>
          <w:sz w:val="28"/>
          <w:szCs w:val="28"/>
        </w:rPr>
        <w:t>..........................................................................................................................................................</w:t>
      </w:r>
    </w:p>
    <w:p w14:paraId="6926B48E" w14:textId="77777777" w:rsidR="005F4AF9" w:rsidRPr="00FB2A49" w:rsidRDefault="005F4AF9" w:rsidP="00FB2A49">
      <w:pPr>
        <w:spacing w:before="120" w:after="120" w:line="36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14:paraId="0CE99889" w14:textId="77777777" w:rsidR="005F4AF9" w:rsidRPr="00FB2A49" w:rsidRDefault="005F4AF9"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788D774A" w14:textId="77777777" w:rsidR="005F4AF9" w:rsidRPr="00FB2A49" w:rsidRDefault="005F4AF9"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66264293" w14:textId="77777777" w:rsidR="005F4AF9" w:rsidRPr="00FB2A49" w:rsidRDefault="005F4AF9"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64D4E26F" w14:textId="77777777" w:rsidR="005F4AF9" w:rsidRPr="00FB2A49" w:rsidRDefault="005F4AF9" w:rsidP="00FB2A49">
      <w:pPr>
        <w:spacing w:before="120" w:after="120" w:line="360" w:lineRule="auto"/>
        <w:rPr>
          <w:rFonts w:ascii="Times New Roman" w:hAnsi="Times New Roman"/>
          <w:b/>
          <w:bCs/>
          <w:caps/>
          <w:sz w:val="28"/>
          <w:szCs w:val="28"/>
          <w:lang w:val="en-US"/>
        </w:rPr>
      </w:pPr>
    </w:p>
    <w:p w14:paraId="55FF9EC7" w14:textId="77777777" w:rsidR="006A6FD2" w:rsidRPr="00FB2A49" w:rsidRDefault="006A6FD2" w:rsidP="00FB2A49">
      <w:pPr>
        <w:spacing w:before="120" w:after="120" w:line="360" w:lineRule="auto"/>
        <w:jc w:val="center"/>
        <w:rPr>
          <w:rFonts w:ascii="Times New Roman" w:hAnsi="Times New Roman"/>
          <w:b/>
          <w:bCs/>
          <w:caps/>
          <w:sz w:val="28"/>
          <w:szCs w:val="28"/>
          <w:lang w:val="en-US"/>
        </w:rPr>
      </w:pPr>
      <w:r w:rsidRPr="00FB2A49">
        <w:rPr>
          <w:rFonts w:ascii="Times New Roman" w:hAnsi="Times New Roman"/>
          <w:b/>
          <w:bCs/>
          <w:caps/>
          <w:sz w:val="28"/>
          <w:szCs w:val="28"/>
        </w:rPr>
        <w:t>Bài 13: LỰC MA SÁT</w:t>
      </w:r>
    </w:p>
    <w:p w14:paraId="4A7B2C0F"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5F4AF9" w:rsidRPr="00FB2A49">
        <w:rPr>
          <w:rFonts w:ascii="Times New Roman" w:hAnsi="Times New Roman"/>
          <w:b/>
          <w:bCs/>
          <w:sz w:val="28"/>
          <w:szCs w:val="28"/>
          <w:lang w:val="en-US"/>
        </w:rPr>
        <w:t xml:space="preserve"> BÀI HỌC</w:t>
      </w:r>
    </w:p>
    <w:p w14:paraId="72560746" w14:textId="77777777" w:rsidR="00ED3FA4" w:rsidRPr="00FB2A49" w:rsidRDefault="00ED3FA4"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t>1. Kiến thức</w:t>
      </w:r>
    </w:p>
    <w:p w14:paraId="696201BD" w14:textId="77777777" w:rsidR="00ED3FA4" w:rsidRPr="00FB2A49" w:rsidRDefault="005F4AF9"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ED3FA4" w:rsidRPr="00FB2A49">
        <w:rPr>
          <w:rFonts w:ascii="Times New Roman" w:hAnsi="Times New Roman"/>
          <w:sz w:val="28"/>
          <w:szCs w:val="28"/>
        </w:rPr>
        <w:t>Nêu được những đặc điểm của lực ma sát (trượt, nghỉ, lăn)</w:t>
      </w:r>
    </w:p>
    <w:p w14:paraId="6FE98C7E" w14:textId="77777777" w:rsidR="00ED3FA4" w:rsidRPr="00FB2A49" w:rsidRDefault="005F4AF9"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ED3FA4" w:rsidRPr="00FB2A49">
        <w:rPr>
          <w:rFonts w:ascii="Times New Roman" w:hAnsi="Times New Roman"/>
          <w:sz w:val="28"/>
          <w:szCs w:val="28"/>
        </w:rPr>
        <w:t>Viết được công thức của lực ma sát trượt.</w:t>
      </w:r>
    </w:p>
    <w:p w14:paraId="6DBFBFFF" w14:textId="77777777" w:rsidR="00ED3FA4" w:rsidRPr="00FB2A49" w:rsidRDefault="005F4AF9"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ED3FA4" w:rsidRPr="00FB2A49">
        <w:rPr>
          <w:rFonts w:ascii="Times New Roman" w:hAnsi="Times New Roman"/>
          <w:sz w:val="28"/>
          <w:szCs w:val="28"/>
        </w:rPr>
        <w:t>Nêu được một số cách làm giảm hoặc tăng ma sát</w:t>
      </w:r>
    </w:p>
    <w:p w14:paraId="70358E26" w14:textId="77777777" w:rsidR="005F4AF9" w:rsidRPr="00FB2A49" w:rsidRDefault="005F4AF9"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519B3307" w14:textId="77777777" w:rsidR="005F4AF9" w:rsidRPr="00FB2A49" w:rsidRDefault="005F4AF9"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4A016AAF" w14:textId="77777777" w:rsidR="005F4AF9" w:rsidRPr="00FB2A49" w:rsidRDefault="005F4AF9"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3669EEE" w14:textId="77777777" w:rsidR="005F4AF9" w:rsidRPr="00FB2A49" w:rsidRDefault="005F4AF9"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02EBE4C2" w14:textId="77777777" w:rsidR="005F4AF9" w:rsidRPr="00FB2A49" w:rsidRDefault="005F4AF9"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2EB3A737" w14:textId="77777777" w:rsidR="005F4AF9" w:rsidRPr="00FB2A49" w:rsidRDefault="005F4AF9"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3D22C06D" w14:textId="77777777" w:rsidR="005F4AF9" w:rsidRPr="00FB2A49" w:rsidRDefault="005F4AF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793CDF19" w14:textId="77777777" w:rsidR="005F4AF9" w:rsidRPr="00FB2A49" w:rsidRDefault="005F4AF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2F47C98E" w14:textId="77777777" w:rsidR="005F4AF9" w:rsidRPr="00FB2A49" w:rsidRDefault="005F4AF9"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700C0FA5" w14:textId="77777777" w:rsidR="005F4AF9" w:rsidRPr="00FB2A49" w:rsidRDefault="005F4AF9"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19C11C96" w14:textId="77777777" w:rsidR="00CA45A6" w:rsidRPr="00FB2A49" w:rsidRDefault="00CA45A6" w:rsidP="00FB2A49">
      <w:pPr>
        <w:widowControl w:val="0"/>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207272D9"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b/>
          <w:sz w:val="28"/>
          <w:szCs w:val="28"/>
        </w:rPr>
      </w:pPr>
      <w:r w:rsidRPr="00FB2A49">
        <w:rPr>
          <w:rFonts w:ascii="Times New Roman" w:hAnsi="Times New Roman"/>
          <w:b/>
          <w:sz w:val="28"/>
          <w:szCs w:val="28"/>
        </w:rPr>
        <w:t xml:space="preserve">1.Giáo viên </w:t>
      </w:r>
    </w:p>
    <w:p w14:paraId="61ACA5D4" w14:textId="77777777" w:rsidR="006A6FD2" w:rsidRPr="00FB2A49" w:rsidRDefault="00CA45A6"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lastRenderedPageBreak/>
        <w:t xml:space="preserve">- </w:t>
      </w:r>
      <w:r w:rsidR="006A6FD2" w:rsidRPr="00FB2A49">
        <w:rPr>
          <w:rFonts w:ascii="Times New Roman" w:hAnsi="Times New Roman"/>
          <w:sz w:val="28"/>
          <w:szCs w:val="28"/>
        </w:rPr>
        <w:t>Chuẩn bị dụng cụ TN cho hình 13.1 (khối vật bằng gỗ, lực kế, máng trượt, một số quả cân); vài hòn bi và con lăn.</w:t>
      </w:r>
    </w:p>
    <w:p w14:paraId="37629C4B"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b/>
          <w:sz w:val="28"/>
          <w:szCs w:val="28"/>
        </w:rPr>
      </w:pPr>
      <w:r w:rsidRPr="00FB2A49">
        <w:rPr>
          <w:rFonts w:ascii="Times New Roman" w:hAnsi="Times New Roman"/>
          <w:b/>
          <w:sz w:val="28"/>
          <w:szCs w:val="28"/>
        </w:rPr>
        <w:t xml:space="preserve">2. Học sinh: </w:t>
      </w:r>
    </w:p>
    <w:p w14:paraId="5D12C0C3" w14:textId="77777777" w:rsidR="006A6FD2" w:rsidRPr="00FB2A49" w:rsidRDefault="00CA45A6"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Ôn lại kiến thức về lực ma sát đã được học ở lớp 8</w:t>
      </w:r>
    </w:p>
    <w:p w14:paraId="3379D8AD" w14:textId="77777777" w:rsidR="00CA45A6" w:rsidRPr="00FB2A49" w:rsidRDefault="00CA45A6"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color w:val="000000" w:themeColor="text1"/>
          <w:sz w:val="28"/>
          <w:szCs w:val="28"/>
          <w:lang w:val="nl-NL"/>
        </w:rPr>
        <w:t>III. TIẾN TRÌNH DẠY HỌC</w:t>
      </w:r>
    </w:p>
    <w:p w14:paraId="647A2489" w14:textId="77777777" w:rsidR="00CA45A6" w:rsidRPr="00FB2A49" w:rsidRDefault="00CA45A6"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3CD884BF" w14:textId="77777777" w:rsidR="00CA45A6" w:rsidRPr="00FB2A49" w:rsidRDefault="00CA45A6"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59695938" w14:textId="77777777" w:rsidR="00CA45A6" w:rsidRPr="00FB2A49" w:rsidRDefault="00CA45A6"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39909E46" w14:textId="77777777" w:rsidR="00CA45A6" w:rsidRPr="00FB2A49" w:rsidRDefault="00CA45A6"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7C14B09A" w14:textId="77777777" w:rsidR="00CA45A6" w:rsidRPr="00FB2A49" w:rsidRDefault="00CA45A6"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40C80798" w14:textId="77777777" w:rsidR="006A6FD2" w:rsidRPr="00FB2A49" w:rsidRDefault="00CA45A6"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GV: Ta có thể đi lại dễ dàng trên mặt đất là nhờ vai trò của lực ma sát nào? GV vào bài</w:t>
      </w:r>
    </w:p>
    <w:p w14:paraId="54D8319A" w14:textId="77777777" w:rsidR="00CA45A6" w:rsidRPr="00FB2A49" w:rsidRDefault="00CA45A6"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HS định hướng ND</w:t>
      </w:r>
    </w:p>
    <w:p w14:paraId="04F3C38E" w14:textId="77777777" w:rsidR="00CA45A6" w:rsidRPr="00FB2A49" w:rsidRDefault="00CA45A6"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16A1D390" w14:textId="77777777" w:rsidR="00CA45A6" w:rsidRPr="00FB2A49" w:rsidRDefault="00CA45A6"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w:t>
      </w:r>
      <w:r w:rsidRPr="00FB2A49">
        <w:rPr>
          <w:rFonts w:ascii="Times New Roman" w:hAnsi="Times New Roman"/>
          <w:b/>
          <w:sz w:val="28"/>
          <w:szCs w:val="28"/>
        </w:rPr>
        <w:t>Lực ma sát trượt</w:t>
      </w:r>
    </w:p>
    <w:p w14:paraId="593DFEE6" w14:textId="77777777" w:rsidR="00CA45A6" w:rsidRPr="00FB2A49" w:rsidRDefault="00CA45A6" w:rsidP="00FB2A49">
      <w:pPr>
        <w:spacing w:before="120" w:after="120" w:line="360" w:lineRule="auto"/>
        <w:rPr>
          <w:rFonts w:ascii="Times New Roman" w:hAnsi="Times New Roman"/>
          <w:b/>
          <w:bCs/>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bCs/>
          <w:sz w:val="28"/>
          <w:szCs w:val="28"/>
        </w:rPr>
        <w:t xml:space="preserve"> </w:t>
      </w:r>
    </w:p>
    <w:p w14:paraId="3A689140" w14:textId="77777777" w:rsidR="00CA45A6" w:rsidRPr="00FB2A49" w:rsidRDefault="00CA45A6" w:rsidP="00FB2A49">
      <w:pPr>
        <w:spacing w:before="120" w:after="120" w:line="360" w:lineRule="auto"/>
        <w:rPr>
          <w:rFonts w:ascii="Times New Roman" w:hAnsi="Times New Roman"/>
          <w:bCs/>
          <w:sz w:val="28"/>
          <w:szCs w:val="28"/>
          <w:lang w:val="en-US"/>
        </w:rPr>
      </w:pPr>
      <w:r w:rsidRPr="00FB2A49">
        <w:rPr>
          <w:rFonts w:ascii="Times New Roman" w:hAnsi="Times New Roman"/>
          <w:sz w:val="28"/>
          <w:szCs w:val="28"/>
          <w:lang w:val="en-US"/>
        </w:rPr>
        <w:t xml:space="preserve">- </w:t>
      </w:r>
      <w:r w:rsidRPr="00FB2A49">
        <w:rPr>
          <w:rFonts w:ascii="Times New Roman" w:hAnsi="Times New Roman"/>
          <w:bCs/>
          <w:sz w:val="28"/>
          <w:szCs w:val="28"/>
        </w:rPr>
        <w:t>Tìm hiểu đo độ lớn của lực ma sát trượt như thế nào?</w:t>
      </w:r>
    </w:p>
    <w:p w14:paraId="589919F7" w14:textId="77777777" w:rsidR="00CA45A6" w:rsidRPr="00FB2A49" w:rsidRDefault="00CA45A6" w:rsidP="00FB2A49">
      <w:pPr>
        <w:spacing w:before="120" w:after="120" w:line="360" w:lineRule="auto"/>
        <w:rPr>
          <w:rFonts w:ascii="Times New Roman" w:hAnsi="Times New Roman"/>
          <w:bCs/>
          <w:sz w:val="28"/>
          <w:szCs w:val="28"/>
          <w:lang w:val="en-US"/>
        </w:rPr>
      </w:pPr>
      <w:r w:rsidRPr="00FB2A49">
        <w:rPr>
          <w:rFonts w:ascii="Times New Roman" w:hAnsi="Times New Roman"/>
          <w:sz w:val="28"/>
          <w:szCs w:val="28"/>
          <w:lang w:val="en-US"/>
        </w:rPr>
        <w:t xml:space="preserve">- Tìm hiểu </w:t>
      </w:r>
      <w:r w:rsidRPr="00FB2A49">
        <w:rPr>
          <w:rFonts w:ascii="Times New Roman" w:hAnsi="Times New Roman"/>
          <w:bCs/>
          <w:sz w:val="28"/>
          <w:szCs w:val="28"/>
          <w:lang w:val="en-US"/>
        </w:rPr>
        <w:t>hệ</w:t>
      </w:r>
      <w:r w:rsidRPr="00FB2A49">
        <w:rPr>
          <w:rFonts w:ascii="Times New Roman" w:hAnsi="Times New Roman"/>
          <w:bCs/>
          <w:sz w:val="28"/>
          <w:szCs w:val="28"/>
        </w:rPr>
        <w:t xml:space="preserve"> số ma sát trượt</w:t>
      </w:r>
    </w:p>
    <w:p w14:paraId="04861125" w14:textId="77777777" w:rsidR="00CA45A6" w:rsidRPr="00FB2A49" w:rsidRDefault="00CA45A6"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xml:space="preserve">- Tìm hiểu </w:t>
      </w:r>
      <w:r w:rsidRPr="00FB2A49">
        <w:rPr>
          <w:rFonts w:ascii="Times New Roman" w:hAnsi="Times New Roman"/>
          <w:bCs/>
          <w:sz w:val="28"/>
          <w:szCs w:val="28"/>
          <w:lang w:val="en-US"/>
        </w:rPr>
        <w:t>cô</w:t>
      </w:r>
      <w:r w:rsidRPr="00FB2A49">
        <w:rPr>
          <w:rFonts w:ascii="Times New Roman" w:hAnsi="Times New Roman"/>
          <w:bCs/>
          <w:sz w:val="28"/>
          <w:szCs w:val="28"/>
        </w:rPr>
        <w:t>ng thức của lực ma sát</w:t>
      </w:r>
    </w:p>
    <w:p w14:paraId="264C67F3" w14:textId="77777777" w:rsidR="00CA45A6" w:rsidRPr="00FB2A49" w:rsidRDefault="00CA45A6"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5C3C8EE5" w14:textId="77777777" w:rsidR="00CA45A6" w:rsidRPr="00FB2A49" w:rsidRDefault="00CA45A6"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A42DB2F" w14:textId="77777777" w:rsidR="00CA45A6" w:rsidRPr="00FB2A49" w:rsidRDefault="00CA45A6"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14:paraId="11DF5472" w14:textId="77777777" w:rsidR="00DC5DF6" w:rsidRPr="00FB2A49" w:rsidRDefault="00DC5DF6" w:rsidP="00FB2A49">
      <w:pPr>
        <w:spacing w:before="120" w:after="120" w:line="360" w:lineRule="auto"/>
        <w:rPr>
          <w:rFonts w:ascii="Times New Roman" w:hAnsi="Times New Roman"/>
          <w:vanish/>
          <w:sz w:val="28"/>
          <w:szCs w:val="28"/>
        </w:rPr>
      </w:pPr>
    </w:p>
    <w:tbl>
      <w:tblPr>
        <w:tblW w:w="10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985"/>
      </w:tblGrid>
      <w:tr w:rsidR="00CA45A6" w:rsidRPr="00FB2A49" w14:paraId="5AC3BA02" w14:textId="77777777" w:rsidTr="00CA45A6">
        <w:trPr>
          <w:trHeight w:val="327"/>
        </w:trPr>
        <w:tc>
          <w:tcPr>
            <w:tcW w:w="6062" w:type="dxa"/>
            <w:tcBorders>
              <w:top w:val="single" w:sz="4" w:space="0" w:color="auto"/>
              <w:left w:val="single" w:sz="4" w:space="0" w:color="auto"/>
              <w:bottom w:val="single" w:sz="4" w:space="0" w:color="auto"/>
              <w:right w:val="single" w:sz="4" w:space="0" w:color="auto"/>
            </w:tcBorders>
            <w:shd w:val="clear" w:color="auto" w:fill="auto"/>
            <w:vAlign w:val="center"/>
          </w:tcPr>
          <w:p w14:paraId="3FB75FFF" w14:textId="77777777" w:rsidR="00CA45A6" w:rsidRPr="00FB2A49" w:rsidRDefault="00CA45A6"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985" w:type="dxa"/>
            <w:tcBorders>
              <w:top w:val="single" w:sz="4" w:space="0" w:color="auto"/>
              <w:left w:val="single" w:sz="4" w:space="0" w:color="auto"/>
              <w:bottom w:val="single" w:sz="4" w:space="0" w:color="auto"/>
              <w:right w:val="single" w:sz="4" w:space="0" w:color="auto"/>
            </w:tcBorders>
            <w:shd w:val="clear" w:color="auto" w:fill="auto"/>
            <w:vAlign w:val="center"/>
          </w:tcPr>
          <w:p w14:paraId="78EA9785" w14:textId="77777777" w:rsidR="00CA45A6" w:rsidRPr="00FB2A49" w:rsidRDefault="00CA45A6"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A45A6" w:rsidRPr="00FB2A49" w14:paraId="2226FED4" w14:textId="77777777" w:rsidTr="00CA45A6">
        <w:trPr>
          <w:trHeight w:val="937"/>
        </w:trPr>
        <w:tc>
          <w:tcPr>
            <w:tcW w:w="6062" w:type="dxa"/>
            <w:tcBorders>
              <w:top w:val="single" w:sz="4" w:space="0" w:color="auto"/>
              <w:left w:val="single" w:sz="4" w:space="0" w:color="auto"/>
              <w:bottom w:val="single" w:sz="4" w:space="0" w:color="auto"/>
              <w:right w:val="single" w:sz="4" w:space="0" w:color="auto"/>
            </w:tcBorders>
          </w:tcPr>
          <w:p w14:paraId="21C3BFC3" w14:textId="77777777" w:rsidR="00CA45A6" w:rsidRPr="00FB2A49" w:rsidRDefault="00CA45A6"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DA057EE" w14:textId="77777777" w:rsidR="00CA45A6" w:rsidRPr="00FB2A49" w:rsidRDefault="00CA45A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Tác dụng cho một mẫu gỗ trượt trên bàn, một lát sau mẫu gỗ dừng lại. Lực nào đã làm cho vật dừng lại?</w:t>
            </w:r>
          </w:p>
          <w:p w14:paraId="3B5A393A"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rình bày các TN ở hình 13.1, giải thích về các đo độ lớn của lực ma sát trượt.</w:t>
            </w:r>
          </w:p>
          <w:p w14:paraId="0F5231FA"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Quan sát thí nghiệm và nhận xét</w:t>
            </w:r>
          </w:p>
          <w:p w14:paraId="5F53F75F" w14:textId="77777777" w:rsidR="00E11274" w:rsidRPr="00FB2A49" w:rsidRDefault="00E1127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hảo luận trả lời C1.</w:t>
            </w:r>
          </w:p>
          <w:p w14:paraId="3345D027" w14:textId="77777777" w:rsidR="00E11274" w:rsidRPr="00FB2A49" w:rsidRDefault="00E1127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an sát thiết bị và tìm hiểu về cách đo độ lớn của lực ma sát trượt.</w:t>
            </w:r>
          </w:p>
          <w:p w14:paraId="184F3D70"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Làm một số thí nghiệm (về áp diện tích tiếp xúc, áp lực, tốc độ, bản chất và điều kiện của bề mặt tiếp xúc)</w:t>
            </w:r>
          </w:p>
          <w:p w14:paraId="32F4C04A" w14:textId="77777777" w:rsidR="00E11274" w:rsidRPr="00FB2A49" w:rsidRDefault="00E1127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 F</w:t>
            </w:r>
            <w:r w:rsidRPr="00FB2A49">
              <w:rPr>
                <w:rFonts w:ascii="Times New Roman" w:hAnsi="Times New Roman"/>
                <w:sz w:val="28"/>
                <w:szCs w:val="28"/>
                <w:vertAlign w:val="subscript"/>
              </w:rPr>
              <w:t>mst</w:t>
            </w:r>
            <w:r w:rsidRPr="00FB2A49">
              <w:rPr>
                <w:rFonts w:ascii="Times New Roman" w:hAnsi="Times New Roman"/>
                <w:sz w:val="28"/>
                <w:szCs w:val="28"/>
              </w:rPr>
              <w:t xml:space="preserve"> ~ N ta hãy lập hệ số tỉ lệ giữa chúng: </w:t>
            </w:r>
            <w:r w:rsidRPr="00FB2A49">
              <w:rPr>
                <w:rFonts w:ascii="Times New Roman" w:hAnsi="Times New Roman"/>
                <w:position w:val="-24"/>
                <w:sz w:val="28"/>
                <w:szCs w:val="28"/>
              </w:rPr>
              <w:object w:dxaOrig="880" w:dyaOrig="620" w14:anchorId="158BED0C">
                <v:shape id="_x0000_i1195" type="#_x0000_t75" style="width:44.25pt;height:30pt" o:ole="">
                  <v:imagedata r:id="rId370" o:title=""/>
                </v:shape>
                <o:OLEObject Type="Embed" ProgID="Equation.DSMT4" ShapeID="_x0000_i1195" DrawAspect="Content" ObjectID="_1692952710" r:id="rId371"/>
              </w:object>
            </w:r>
            <w:r w:rsidRPr="00FB2A49">
              <w:rPr>
                <w:rFonts w:ascii="Times New Roman" w:hAnsi="Times New Roman"/>
                <w:sz w:val="28"/>
                <w:szCs w:val="28"/>
              </w:rPr>
              <w:t xml:space="preserve">hay </w:t>
            </w:r>
            <w:r w:rsidRPr="00FB2A49">
              <w:rPr>
                <w:rFonts w:ascii="Times New Roman" w:hAnsi="Times New Roman"/>
                <w:position w:val="-12"/>
                <w:sz w:val="28"/>
                <w:szCs w:val="28"/>
              </w:rPr>
              <w:object w:dxaOrig="1020" w:dyaOrig="360" w14:anchorId="3411AEF1">
                <v:shape id="_x0000_i1196" type="#_x0000_t75" style="width:51pt;height:17.25pt" o:ole="">
                  <v:imagedata r:id="rId372" o:title=""/>
                </v:shape>
                <o:OLEObject Type="Embed" ProgID="Equation.DSMT4" ShapeID="_x0000_i1196" DrawAspect="Content" ObjectID="_1692952711" r:id="rId373"/>
              </w:object>
            </w:r>
          </w:p>
          <w:p w14:paraId="72819F1C"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Ghi hai công thức</w:t>
            </w:r>
          </w:p>
          <w:p w14:paraId="71C1F945"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Vậy </w:t>
            </w:r>
            <w:r w:rsidRPr="00FB2A49">
              <w:rPr>
                <w:rFonts w:ascii="Times New Roman" w:hAnsi="Times New Roman"/>
                <w:position w:val="-12"/>
                <w:sz w:val="28"/>
                <w:szCs w:val="28"/>
              </w:rPr>
              <w:object w:dxaOrig="279" w:dyaOrig="360" w14:anchorId="25711544">
                <v:shape id="_x0000_i1197" type="#_x0000_t75" style="width:14.25pt;height:17.25pt" o:ole="">
                  <v:imagedata r:id="rId374" o:title=""/>
                </v:shape>
                <o:OLEObject Type="Embed" ProgID="Equation.DSMT4" ShapeID="_x0000_i1197" DrawAspect="Content" ObjectID="_1692952712" r:id="rId375"/>
              </w:object>
            </w:r>
            <w:r w:rsidRPr="00FB2A49">
              <w:rPr>
                <w:rFonts w:ascii="Times New Roman" w:hAnsi="Times New Roman"/>
                <w:sz w:val="28"/>
                <w:szCs w:val="28"/>
              </w:rPr>
              <w:t xml:space="preserve"> có đơn vị là gì?</w:t>
            </w:r>
          </w:p>
          <w:p w14:paraId="3984AEE6"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79" w:dyaOrig="360" w14:anchorId="7E4990A4">
                <v:shape id="_x0000_i1198" type="#_x0000_t75" style="width:14.25pt;height:17.25pt" o:ole="">
                  <v:imagedata r:id="rId374" o:title=""/>
                </v:shape>
                <o:OLEObject Type="Embed" ProgID="Equation.DSMT4" ShapeID="_x0000_i1198" DrawAspect="Content" ObjectID="_1692952713" r:id="rId376"/>
              </w:object>
            </w:r>
            <w:r w:rsidRPr="00FB2A49">
              <w:rPr>
                <w:rFonts w:ascii="Times New Roman" w:hAnsi="Times New Roman"/>
                <w:sz w:val="28"/>
                <w:szCs w:val="28"/>
              </w:rPr>
              <w:t xml:space="preserve"> không có đơn vị</w:t>
            </w:r>
          </w:p>
          <w:p w14:paraId="32367783" w14:textId="77777777" w:rsidR="00CA45A6" w:rsidRPr="00FB2A49" w:rsidRDefault="00CA45A6"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6E939AC7" w14:textId="77777777" w:rsidR="00CA45A6" w:rsidRPr="00FB2A49" w:rsidRDefault="00CA45A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sz w:val="28"/>
                <w:szCs w:val="28"/>
                <w:lang w:val="en-US"/>
              </w:rPr>
              <w:t>HS q</w:t>
            </w:r>
            <w:r w:rsidRPr="00FB2A49">
              <w:rPr>
                <w:rFonts w:ascii="Times New Roman" w:hAnsi="Times New Roman"/>
                <w:sz w:val="28"/>
                <w:szCs w:val="28"/>
              </w:rPr>
              <w:t>uan sát thí nghiệm.</w:t>
            </w:r>
          </w:p>
          <w:p w14:paraId="2FA5BB5B" w14:textId="77777777" w:rsidR="00CA45A6" w:rsidRPr="00FB2A49" w:rsidRDefault="00CA45A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w:t>
            </w:r>
            <w:r w:rsidRPr="00FB2A49">
              <w:rPr>
                <w:rFonts w:ascii="Times New Roman" w:hAnsi="Times New Roman"/>
                <w:sz w:val="28"/>
                <w:szCs w:val="28"/>
                <w:lang w:val="en-US"/>
              </w:rPr>
              <w:t xml:space="preserve"> tìm hiểu,</w:t>
            </w:r>
            <w:r w:rsidRPr="00FB2A49">
              <w:rPr>
                <w:rFonts w:ascii="Times New Roman" w:hAnsi="Times New Roman"/>
                <w:sz w:val="28"/>
                <w:szCs w:val="28"/>
              </w:rPr>
              <w:t xml:space="preserve"> trả lời (lực ma sát trượt làm cho vật dừng lại)</w:t>
            </w:r>
          </w:p>
          <w:p w14:paraId="04115DAA"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thảo luận ở nhóm rồi trình bày trước lớp các yếu tố ảnh hưởng đến độ lớn của lực ma sát trượt</w:t>
            </w:r>
            <w:r w:rsidRPr="00FB2A49">
              <w:rPr>
                <w:rFonts w:ascii="Times New Roman" w:hAnsi="Times New Roman"/>
                <w:sz w:val="28"/>
                <w:szCs w:val="28"/>
                <w:lang w:val="en-US"/>
              </w:rPr>
              <w:t>.</w:t>
            </w:r>
          </w:p>
          <w:p w14:paraId="294300CD" w14:textId="77777777" w:rsidR="00CA45A6" w:rsidRPr="00FB2A49" w:rsidRDefault="00CA45A6"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0A827B3D" w14:textId="77777777" w:rsidR="00CA45A6" w:rsidRPr="00FB2A49" w:rsidRDefault="00CA45A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ọi HS lên bảng vẽ các vectơ </w:t>
            </w:r>
            <w:r w:rsidRPr="00FB2A49">
              <w:rPr>
                <w:rFonts w:ascii="Times New Roman" w:hAnsi="Times New Roman"/>
                <w:position w:val="-12"/>
                <w:sz w:val="28"/>
                <w:szCs w:val="28"/>
              </w:rPr>
              <w:object w:dxaOrig="660" w:dyaOrig="380" w14:anchorId="673ED398">
                <v:shape id="_x0000_i1199" type="#_x0000_t75" style="width:32.25pt;height:19.5pt" o:ole="">
                  <v:imagedata r:id="rId377" o:title=""/>
                </v:shape>
                <o:OLEObject Type="Embed" ProgID="Equation.DSMT4" ShapeID="_x0000_i1199" DrawAspect="Content" ObjectID="_1692952714" r:id="rId378"/>
              </w:object>
            </w:r>
            <w:r w:rsidRPr="00FB2A49">
              <w:rPr>
                <w:rFonts w:ascii="Times New Roman" w:hAnsi="Times New Roman"/>
                <w:sz w:val="28"/>
                <w:szCs w:val="28"/>
              </w:rPr>
              <w:t xml:space="preserve"> </w:t>
            </w:r>
          </w:p>
          <w:p w14:paraId="4ABE8091" w14:textId="77777777" w:rsidR="00CA45A6" w:rsidRPr="00FB2A49" w:rsidRDefault="00CA45A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rả lời câu hỏi</w:t>
            </w:r>
          </w:p>
          <w:p w14:paraId="0957175E"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lastRenderedPageBreak/>
              <w:t>- Các nhóm khác nhận xét</w:t>
            </w:r>
          </w:p>
          <w:p w14:paraId="6D2818B5" w14:textId="77777777" w:rsidR="00CA45A6" w:rsidRPr="00FB2A49" w:rsidRDefault="00CA45A6"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3648D45C" w14:textId="77777777" w:rsidR="00CA45A6" w:rsidRPr="00FB2A49" w:rsidRDefault="00CA45A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V</w:t>
            </w:r>
            <w:r w:rsidRPr="00FB2A49">
              <w:rPr>
                <w:rFonts w:ascii="Times New Roman" w:hAnsi="Times New Roman"/>
                <w:sz w:val="28"/>
                <w:szCs w:val="28"/>
                <w:lang w:val="en-US"/>
              </w:rPr>
              <w:t xml:space="preserve"> </w:t>
            </w:r>
            <w:r w:rsidRPr="00FB2A49">
              <w:rPr>
                <w:rFonts w:ascii="Times New Roman" w:hAnsi="Times New Roman"/>
                <w:sz w:val="28"/>
                <w:szCs w:val="28"/>
              </w:rPr>
              <w:t>nhận xét</w:t>
            </w:r>
            <w:r w:rsidRPr="00FB2A49">
              <w:rPr>
                <w:rFonts w:ascii="Times New Roman" w:hAnsi="Times New Roman"/>
                <w:sz w:val="28"/>
                <w:szCs w:val="28"/>
                <w:lang w:val="en-US"/>
              </w:rPr>
              <w:t>, bổ sung</w:t>
            </w:r>
          </w:p>
          <w:p w14:paraId="2307A9F6" w14:textId="77777777" w:rsidR="00CA45A6" w:rsidRPr="00FB2A49" w:rsidRDefault="00CA45A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 GV</w:t>
            </w:r>
            <w:r w:rsidRPr="00FB2A49">
              <w:rPr>
                <w:rFonts w:ascii="Times New Roman" w:hAnsi="Times New Roman"/>
                <w:sz w:val="28"/>
                <w:szCs w:val="28"/>
                <w:lang w:val="en-US"/>
              </w:rPr>
              <w:t xml:space="preserve"> </w:t>
            </w:r>
            <w:r w:rsidRPr="00FB2A49">
              <w:rPr>
                <w:rFonts w:ascii="Times New Roman" w:hAnsi="Times New Roman"/>
                <w:sz w:val="28"/>
                <w:szCs w:val="28"/>
              </w:rPr>
              <w:t xml:space="preserve">chính xác hóa và gọi 1 học sinh nhắc lại kiến thức </w:t>
            </w:r>
          </w:p>
        </w:tc>
        <w:tc>
          <w:tcPr>
            <w:tcW w:w="3985" w:type="dxa"/>
            <w:tcBorders>
              <w:top w:val="single" w:sz="4" w:space="0" w:color="auto"/>
              <w:left w:val="single" w:sz="4" w:space="0" w:color="auto"/>
              <w:bottom w:val="single" w:sz="4" w:space="0" w:color="auto"/>
              <w:right w:val="single" w:sz="4" w:space="0" w:color="auto"/>
            </w:tcBorders>
          </w:tcPr>
          <w:p w14:paraId="7810025A" w14:textId="77777777" w:rsidR="00CA45A6" w:rsidRPr="00FB2A49" w:rsidRDefault="00CA45A6"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I. Lực ma sát trượt</w:t>
            </w:r>
          </w:p>
          <w:p w14:paraId="19373B8C" w14:textId="77777777" w:rsidR="00CA45A6" w:rsidRPr="00FB2A49" w:rsidRDefault="00CA45A6" w:rsidP="00FB2A49">
            <w:pPr>
              <w:spacing w:before="120" w:after="120" w:line="360" w:lineRule="auto"/>
              <w:ind w:firstLine="111"/>
              <w:jc w:val="both"/>
              <w:rPr>
                <w:rFonts w:ascii="Times New Roman" w:hAnsi="Times New Roman"/>
                <w:sz w:val="28"/>
                <w:szCs w:val="28"/>
              </w:rPr>
            </w:pPr>
            <w:r w:rsidRPr="00FB2A49">
              <w:rPr>
                <w:rFonts w:ascii="Times New Roman" w:hAnsi="Times New Roman"/>
                <w:sz w:val="28"/>
                <w:szCs w:val="28"/>
              </w:rPr>
              <w:lastRenderedPageBreak/>
              <w:t>Xuất hiện ở mặt tiếp xúc của vật đang trượt trên một bề mặt, có hướng ngược với hướng của vận tốc.</w:t>
            </w:r>
          </w:p>
          <w:p w14:paraId="76F41F48" w14:textId="77777777" w:rsidR="00CA45A6" w:rsidRPr="00FB2A49" w:rsidRDefault="00CA45A6" w:rsidP="00FB2A49">
            <w:pPr>
              <w:spacing w:before="120" w:after="120" w:line="360" w:lineRule="auto"/>
              <w:ind w:firstLine="111"/>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77024" behindDoc="0" locked="0" layoutInCell="1" allowOverlap="1" wp14:anchorId="70485D56" wp14:editId="23319465">
                      <wp:simplePos x="0" y="0"/>
                      <wp:positionH relativeFrom="column">
                        <wp:posOffset>438150</wp:posOffset>
                      </wp:positionH>
                      <wp:positionV relativeFrom="paragraph">
                        <wp:posOffset>55245</wp:posOffset>
                      </wp:positionV>
                      <wp:extent cx="1444625" cy="847725"/>
                      <wp:effectExtent l="0" t="0" r="0" b="9525"/>
                      <wp:wrapNone/>
                      <wp:docPr id="1002" name="Group 2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4625" cy="847725"/>
                                <a:chOff x="2187" y="5039"/>
                                <a:chExt cx="2275" cy="1335"/>
                              </a:xfrm>
                            </wpg:grpSpPr>
                            <wpg:grpSp>
                              <wpg:cNvPr id="1003" name="Group 2529"/>
                              <wpg:cNvGrpSpPr>
                                <a:grpSpLocks/>
                              </wpg:cNvGrpSpPr>
                              <wpg:grpSpPr bwMode="auto">
                                <a:xfrm>
                                  <a:off x="2322" y="5779"/>
                                  <a:ext cx="2005" cy="56"/>
                                  <a:chOff x="5400" y="7843"/>
                                  <a:chExt cx="2005" cy="56"/>
                                </a:xfrm>
                              </wpg:grpSpPr>
                              <wps:wsp>
                                <wps:cNvPr id="1004" name="Line 2530"/>
                                <wps:cNvCnPr/>
                                <wps:spPr bwMode="auto">
                                  <a:xfrm>
                                    <a:off x="5400" y="7899"/>
                                    <a:ext cx="1991"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05" name="Line 2531"/>
                                <wps:cNvCnPr/>
                                <wps:spPr bwMode="auto">
                                  <a:xfrm>
                                    <a:off x="5414" y="784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06" name="Rectangle 2532"/>
                              <wps:cNvSpPr>
                                <a:spLocks noChangeArrowheads="1"/>
                              </wps:cNvSpPr>
                              <wps:spPr bwMode="auto">
                                <a:xfrm>
                                  <a:off x="2862" y="5219"/>
                                  <a:ext cx="905" cy="543"/>
                                </a:xfrm>
                                <a:prstGeom prst="rect">
                                  <a:avLst/>
                                </a:prstGeom>
                                <a:solidFill>
                                  <a:srgbClr val="DDDDDD"/>
                                </a:solidFill>
                                <a:ln w="9525">
                                  <a:solidFill>
                                    <a:srgbClr val="000000"/>
                                  </a:solidFill>
                                  <a:miter lim="800000"/>
                                  <a:headEnd/>
                                  <a:tailEnd/>
                                </a:ln>
                              </wps:spPr>
                              <wps:bodyPr rot="0" vert="horz" wrap="square" lIns="91440" tIns="45720" rIns="91440" bIns="45720" anchor="t" anchorCtr="0" upright="1">
                                <a:noAutofit/>
                              </wps:bodyPr>
                            </wps:wsp>
                            <wps:wsp>
                              <wps:cNvPr id="1007" name="Line 2533"/>
                              <wps:cNvCnPr/>
                              <wps:spPr bwMode="auto">
                                <a:xfrm flipH="1">
                                  <a:off x="2319" y="5780"/>
                                  <a:ext cx="90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8" name="Line 2534"/>
                              <wps:cNvCnPr/>
                              <wps:spPr bwMode="auto">
                                <a:xfrm>
                                  <a:off x="3767" y="5461"/>
                                  <a:ext cx="54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9" name="Text Box 2535"/>
                              <wps:cNvSpPr txBox="1">
                                <a:spLocks noChangeArrowheads="1"/>
                              </wps:cNvSpPr>
                              <wps:spPr bwMode="auto">
                                <a:xfrm>
                                  <a:off x="2187" y="5234"/>
                                  <a:ext cx="709"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4F850D" w14:textId="77777777" w:rsidR="0053136A" w:rsidRDefault="0053136A" w:rsidP="006A6FD2">
                                    <w:r w:rsidRPr="007723DD">
                                      <w:rPr>
                                        <w:position w:val="-12"/>
                                      </w:rPr>
                                      <w:object w:dxaOrig="420" w:dyaOrig="400" w14:anchorId="3FD6E206">
                                        <v:shape id="_x0000_i1354" type="#_x0000_t75" style="width:21pt;height:20.25pt" o:ole="">
                                          <v:imagedata r:id="rId379" o:title=""/>
                                        </v:shape>
                                        <o:OLEObject Type="Embed" ProgID="Equation.3" ShapeID="_x0000_i1354" DrawAspect="Content" ObjectID="_1692952868" r:id="rId380"/>
                                      </w:object>
                                    </w:r>
                                  </w:p>
                                </w:txbxContent>
                              </wps:txbx>
                              <wps:bodyPr rot="0" vert="horz" wrap="none" lIns="91440" tIns="45720" rIns="91440" bIns="45720" anchor="t" anchorCtr="0" upright="1">
                                <a:spAutoFit/>
                              </wps:bodyPr>
                            </wps:wsp>
                            <wps:wsp>
                              <wps:cNvPr id="1010" name="Text Box 2536"/>
                              <wps:cNvSpPr txBox="1">
                                <a:spLocks noChangeArrowheads="1"/>
                              </wps:cNvSpPr>
                              <wps:spPr bwMode="auto">
                                <a:xfrm>
                                  <a:off x="3978" y="5039"/>
                                  <a:ext cx="48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5F217" w14:textId="77777777" w:rsidR="0053136A" w:rsidRDefault="0053136A" w:rsidP="006A6FD2">
                                    <w:r w:rsidRPr="007723DD">
                                      <w:rPr>
                                        <w:position w:val="-6"/>
                                      </w:rPr>
                                      <w:object w:dxaOrig="200" w:dyaOrig="279" w14:anchorId="31A9D4C6">
                                        <v:shape id="_x0000_i1355" type="#_x0000_t75" style="width:9.75pt;height:14.25pt" o:ole="">
                                          <v:imagedata r:id="rId381" o:title=""/>
                                        </v:shape>
                                        <o:OLEObject Type="Embed" ProgID="Equation.3" ShapeID="_x0000_i1355" DrawAspect="Content" ObjectID="_1692952869" r:id="rId382"/>
                                      </w:object>
                                    </w:r>
                                  </w:p>
                                </w:txbxContent>
                              </wps:txbx>
                              <wps:bodyPr rot="0" vert="horz" wrap="none" lIns="91440" tIns="45720" rIns="91440" bIns="45720" anchor="t" anchorCtr="0" upright="1">
                                <a:spAutoFit/>
                              </wps:bodyPr>
                            </wps:wsp>
                            <wps:wsp>
                              <wps:cNvPr id="1011" name="Text Box 2537"/>
                              <wps:cNvSpPr txBox="1">
                                <a:spLocks noChangeArrowheads="1"/>
                              </wps:cNvSpPr>
                              <wps:spPr bwMode="auto">
                                <a:xfrm>
                                  <a:off x="3015" y="5834"/>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ECA8B" w14:textId="77777777" w:rsidR="0053136A" w:rsidRDefault="0053136A" w:rsidP="006A6FD2">
                                    <w:r>
                                      <w:t>B</w:t>
                                    </w:r>
                                  </w:p>
                                </w:txbxContent>
                              </wps:txbx>
                              <wps:bodyPr rot="0" vert="horz" wrap="square" lIns="91440" tIns="45720" rIns="91440" bIns="45720" anchor="t" anchorCtr="0" upright="1">
                                <a:noAutofit/>
                              </wps:bodyPr>
                            </wps:wsp>
                            <wps:wsp>
                              <wps:cNvPr id="1012" name="Text Box 2538"/>
                              <wps:cNvSpPr txBox="1">
                                <a:spLocks noChangeArrowheads="1"/>
                              </wps:cNvSpPr>
                              <wps:spPr bwMode="auto">
                                <a:xfrm>
                                  <a:off x="3030" y="5294"/>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6CDA2" w14:textId="77777777" w:rsidR="0053136A" w:rsidRDefault="0053136A" w:rsidP="006A6FD2">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8" o:spid="_x0000_s1180" style="position:absolute;left:0;text-align:left;margin-left:34.5pt;margin-top:4.35pt;width:113.75pt;height:66.75pt;z-index:251777024" coordorigin="2187,5039" coordsize="2275,1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">
                      <v:group id="Group 2529" o:spid="_x0000_s1181" style="position:absolute;left:2322;top:5779;width:2005;height:56" coordorigin="5400,7843" coordsize="200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line id="Line 2530" o:spid="_x0000_s1182" style="position:absolute;visibility:visible;mso-wrap-style:square" from="5400,7899" to="7391,7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kQ7sIAAADdAAAADwAAAGRycy9kb3ducmV2LnhtbERPS4vCMBC+C/sfwizsRdbEB+JWoyzC&#10;4l6rRXscmrEt20xKE7X++40geJuP7zmrTW8bcaXO1441jEcKBHHhTM2lhuzw87kA4QOywcYxabiT&#10;h836bbDCxLgbp3Tdh1LEEPYJaqhCaBMpfVGRRT9yLXHkzq6zGCLsSmk6vMVw28iJUnNpsebYUGFL&#10;24qKv/3Fahiejuk4z75yg9kkz3fqNE3nU60/3vvvJYhAfXiJn+5fE+crNYPHN/EE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kQ7sIAAADdAAAADwAAAAAAAAAAAAAA&#10;AAChAgAAZHJzL2Rvd25yZXYueG1sUEsFBgAAAAAEAAQA+QAAAJADAAAAAA==&#10;" strokeweight="6pt">
                          <v:stroke r:id="rId383" o:title="" filltype="pattern"/>
                        </v:line>
                        <v:line id="Line 2531" o:spid="_x0000_s1183" style="position:absolute;visibility:visible;mso-wrap-style:square" from="5414,7843" to="7405,7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kqA8UAAADdAAAADwAAAGRycy9kb3ducmV2LnhtbERPS0sDMRC+C/6HMAVvNqniU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kqA8UAAADdAAAADwAAAAAAAAAA&#10;AAAAAAChAgAAZHJzL2Rvd25yZXYueG1sUEsFBgAAAAAEAAQA+QAAAJMDAAAAAA==&#10;"/>
                      </v:group>
                      <v:rect id="Rectangle 2532" o:spid="_x0000_s1184" style="position:absolute;left:2862;top:5219;width:90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8ocUA&#10;AADdAAAADwAAAGRycy9kb3ducmV2LnhtbESPQYvCMBCF74L/IYzgRdZUD7p0jSKKIAaFVS97G5rZ&#10;tthMahO1/vvNguBthvfeN29mi9ZW4k6NLx0rGA0TEMSZMyXnCs6nzccnCB+QDVaOScGTPCzm3c4M&#10;U+Me/E33Y8hFhLBPUUERQp1K6bOCLPqhq4mj9usaiyGuTS5Ng48It5UcJ8lEWiw5XiiwplVB2eV4&#10;swp0XQ603q8Hbq932+v0eZD656BUv9cuv0AEasPb/EpvTawfifD/TRxB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ryhxQAAAN0AAAAPAAAAAAAAAAAAAAAAAJgCAABkcnMv&#10;ZG93bnJldi54bWxQSwUGAAAAAAQABAD1AAAAigMAAAAA&#10;" fillcolor="#ddd"/>
                      <v:line id="Line 2533" o:spid="_x0000_s1185" style="position:absolute;flip:x;visibility:visible;mso-wrap-style:square" from="2319,5780" to="3224,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pkI8MAAADdAAAADwAAAGRycy9kb3ducmV2LnhtbERPS2sCMRC+C/6HMEJvmljYPrZGqVKL&#10;11qRHqebcXc1mSyb6K7/3hQK3ubje85s0TsrLtSG2rOG6USBIC68qbnUsPtej19AhIhs0HomDVcK&#10;sJgPBzPMje/4iy7bWIoUwiFHDVWMTS5lKCpyGCa+IU7cwbcOY4JtKU2LXQp3Vj4q9SQd1pwaKmxo&#10;VVFx2p6dhk+1WXbH10ytjtnvPlv29vTxY7V+GPXvbyAi9fEu/ndvTJqv1DP8fZNO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aZCPDAAAA3QAAAA8AAAAAAAAAAAAA&#10;AAAAoQIAAGRycy9kb3ducmV2LnhtbFBLBQYAAAAABAAEAPkAAACRAwAAAAA=&#10;" strokeweight="1.5pt">
                        <v:stroke endarrow="block"/>
                      </v:line>
                      <v:line id="Line 2534" o:spid="_x0000_s1186" style="position:absolute;visibility:visible;mso-wrap-style:square" from="3767,5461" to="4310,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QQicUAAADdAAAADwAAAGRycy9kb3ducmV2LnhtbESPQU/DMAyF70j7D5EncWPJODBWlk3T&#10;KiQOgLQNcTaNaSoap2pCF/49PiBxs/We3/u82ZXQq4nG1EW2sFwYUMRNdB23Ft7Ojzf3oFJGdthH&#10;Jgs/lGC3nV1tsHLxwkeaTrlVEsKpQgs+56HSOjWeAqZFHIhF+4xjwCzr2Go34kXCQ69vjbnTATuW&#10;Bo8DHTw1X6fvYGHl66Ne6fr5/FpP3XJdXsr7x9ra63nZP4DKVPK/+e/6yQm+MYIr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QQicUAAADdAAAADwAAAAAAAAAA&#10;AAAAAAChAgAAZHJzL2Rvd25yZXYueG1sUEsFBgAAAAAEAAQA+QAAAJMDAAAAAA==&#10;">
                        <v:stroke endarrow="block"/>
                      </v:line>
                      <v:shape id="Text Box 2535" o:spid="_x0000_s1187" type="#_x0000_t202" style="position:absolute;left:2187;top:5234;width:709;height:7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C/IsIA&#10;AADdAAAADwAAAGRycy9kb3ducmV2LnhtbERP3WrCMBS+F/YO4Qi706SyiVZTGbrB7nRuD3Bojk1t&#10;c1KaqN2e3gwGuzsf3+9ZbwbXiiv1ofasIZsqEMSlNzVXGr4+3yYLECEiG2w9k4ZvCrApHkZrzI2/&#10;8Qddj7ESKYRDjhpsjF0uZSgtOQxT3xEn7uR7hzHBvpKmx1sKd62cKTWXDmtODRY72loqm+PFaVgo&#10;t2+a5ewQ3NNP9my3O//anbV+HA8vKxCRhvgv/nO/mzRfqSX8fpNO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0L8iwgAAAN0AAAAPAAAAAAAAAAAAAAAAAJgCAABkcnMvZG93&#10;bnJldi54bWxQSwUGAAAAAAQABAD1AAAAhwMAAAAA&#10;" filled="f" stroked="f">
                        <v:textbox style="mso-fit-shape-to-text:t">
                          <w:txbxContent>
                            <w:p w14:paraId="494F850D" w14:textId="77777777" w:rsidR="0053136A" w:rsidRDefault="0053136A" w:rsidP="006A6FD2">
                              <w:r w:rsidRPr="007723DD">
                                <w:rPr>
                                  <w:position w:val="-12"/>
                                </w:rPr>
                                <w:object w:dxaOrig="420" w:dyaOrig="400" w14:anchorId="3FD6E206">
                                  <v:shape id="_x0000_i1354" type="#_x0000_t75" style="width:21pt;height:20.25pt" o:ole="">
                                    <v:imagedata r:id="rId379" o:title=""/>
                                  </v:shape>
                                  <o:OLEObject Type="Embed" ProgID="Equation.3" ShapeID="_x0000_i1354" DrawAspect="Content" ObjectID="_1692952868" r:id="rId384"/>
                                </w:object>
                              </w:r>
                            </w:p>
                          </w:txbxContent>
                        </v:textbox>
                      </v:shape>
                      <v:shape id="Text Box 2536" o:spid="_x0000_s1188" type="#_x0000_t202" style="position:absolute;left:3978;top:5039;width:484;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OAYsUA&#10;AADdAAAADwAAAGRycy9kb3ducmV2LnhtbESPQU/DMAyF70j8h8hI3FjSiU2jLJvQAGm3jcEPsBrT&#10;lDZO1YSt8Ovnw6TdbL3n9z4v12Po1JGG1ES2UEwMKOIquoZrC1+f7w8LUCkjO+wik4U/SrBe3d4s&#10;sXTxxB90PORaSQinEi34nPtS61R5CpgmsScW7TsOAbOsQ63dgCcJD52eGjPXARuWBo89bTxV7eE3&#10;WFiYsGvbp+k+hcf/YuY3r/Gt/7H2/m58eQaVacxX8+V66wTfFMIv38gIenU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4BixQAAAN0AAAAPAAAAAAAAAAAAAAAAAJgCAABkcnMv&#10;ZG93bnJldi54bWxQSwUGAAAAAAQABAD1AAAAigMAAAAA&#10;" filled="f" stroked="f">
                        <v:textbox style="mso-fit-shape-to-text:t">
                          <w:txbxContent>
                            <w:p w14:paraId="2125F217" w14:textId="77777777" w:rsidR="0053136A" w:rsidRDefault="0053136A" w:rsidP="006A6FD2">
                              <w:r w:rsidRPr="007723DD">
                                <w:rPr>
                                  <w:position w:val="-6"/>
                                </w:rPr>
                                <w:object w:dxaOrig="200" w:dyaOrig="279" w14:anchorId="31A9D4C6">
                                  <v:shape id="_x0000_i1355" type="#_x0000_t75" style="width:9.75pt;height:14.25pt" o:ole="">
                                    <v:imagedata r:id="rId381" o:title=""/>
                                  </v:shape>
                                  <o:OLEObject Type="Embed" ProgID="Equation.3" ShapeID="_x0000_i1355" DrawAspect="Content" ObjectID="_1692952869" r:id="rId385"/>
                                </w:object>
                              </w:r>
                            </w:p>
                          </w:txbxContent>
                        </v:textbox>
                      </v:shape>
                      <v:shape id="Text Box 2537" o:spid="_x0000_s1189" type="#_x0000_t202" style="position:absolute;left:3015;top:5834;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UbcMA&#10;AADdAAAADwAAAGRycy9kb3ducmV2LnhtbERPTWvCQBC9F/oflin01uxGWmlTN0EUoaeK2grehuyY&#10;hGZnQ3Y16b93BcHbPN7nzIrRtuJMvW8ca0gTBYK4dKbhSsPPbvXyDsIHZIOtY9LwTx6K/PFhhplx&#10;A2/ovA2ViCHsM9RQh9BlUvqyJos+cR1x5I6utxgi7CtpehxiuG3lRKmptNhwbKixo0VN5d/2ZDX8&#10;fh8P+1e1rpb2rRvcqCTbD6n189M4/wQRaAx38c39ZeJ8laZ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xUbcMAAADdAAAADwAAAAAAAAAAAAAAAACYAgAAZHJzL2Rv&#10;d25yZXYueG1sUEsFBgAAAAAEAAQA9QAAAIgDAAAAAA==&#10;" filled="f" stroked="f">
                        <v:textbox>
                          <w:txbxContent>
                            <w:p w14:paraId="713ECA8B" w14:textId="77777777" w:rsidR="0053136A" w:rsidRDefault="0053136A" w:rsidP="006A6FD2">
                              <w:r>
                                <w:t>B</w:t>
                              </w:r>
                            </w:p>
                          </w:txbxContent>
                        </v:textbox>
                      </v:shape>
                      <v:shape id="Text Box 2538" o:spid="_x0000_s1190" type="#_x0000_t202" style="position:absolute;left:3030;top:5294;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KGsMA&#10;AADdAAAADwAAAGRycy9kb3ducmV2LnhtbERPTWvCQBC9C/0Pywi9md1IFU2zhqIUerKordDbkB2T&#10;YHY2ZLcm/ffdQsHbPN7n5MVoW3Gj3jeONaSJAkFcOtNwpeHj9DpbgfAB2WDrmDT8kIdi8zDJMTNu&#10;4APdjqESMYR9hhrqELpMSl/WZNEnriOO3MX1FkOEfSVNj0MMt62cK7WUFhuODTV2tK2pvB6/rYbP&#10;/eXr/KTeq51ddIMblWS7llo/TseXZxCBxnAX/7vfTJyv0j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7KGsMAAADdAAAADwAAAAAAAAAAAAAAAACYAgAAZHJzL2Rv&#10;d25yZXYueG1sUEsFBgAAAAAEAAQA9QAAAIgDAAAAAA==&#10;" filled="f" stroked="f">
                        <v:textbox>
                          <w:txbxContent>
                            <w:p w14:paraId="7666CDA2" w14:textId="77777777" w:rsidR="0053136A" w:rsidRDefault="0053136A" w:rsidP="006A6FD2">
                              <w:r>
                                <w:t>A</w:t>
                              </w:r>
                            </w:p>
                          </w:txbxContent>
                        </v:textbox>
                      </v:shape>
                    </v:group>
                  </w:pict>
                </mc:Fallback>
              </mc:AlternateContent>
            </w:r>
          </w:p>
          <w:p w14:paraId="0E60FA8E" w14:textId="77777777" w:rsidR="00CA45A6" w:rsidRPr="00FB2A49" w:rsidRDefault="00CA45A6" w:rsidP="00FB2A49">
            <w:pPr>
              <w:spacing w:before="120" w:after="120" w:line="360" w:lineRule="auto"/>
              <w:jc w:val="both"/>
              <w:rPr>
                <w:rFonts w:ascii="Times New Roman" w:hAnsi="Times New Roman"/>
                <w:sz w:val="28"/>
                <w:szCs w:val="28"/>
              </w:rPr>
            </w:pPr>
          </w:p>
          <w:p w14:paraId="3978D48E" w14:textId="77777777" w:rsidR="00CA45A6" w:rsidRPr="00FB2A49" w:rsidRDefault="00CA45A6" w:rsidP="00FB2A49">
            <w:pPr>
              <w:spacing w:before="120" w:after="120" w:line="360" w:lineRule="auto"/>
              <w:jc w:val="both"/>
              <w:rPr>
                <w:rFonts w:ascii="Times New Roman" w:hAnsi="Times New Roman"/>
                <w:sz w:val="28"/>
                <w:szCs w:val="28"/>
              </w:rPr>
            </w:pPr>
          </w:p>
          <w:p w14:paraId="6B7F238D" w14:textId="77777777" w:rsidR="00E11274" w:rsidRPr="00FB2A49" w:rsidRDefault="00E11274"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Đo độ lớn của lực ma sát trượt như thế nào?</w:t>
            </w:r>
          </w:p>
          <w:p w14:paraId="0783BB82" w14:textId="77777777" w:rsidR="00E11274" w:rsidRPr="00FB2A49" w:rsidRDefault="00E11274" w:rsidP="00FB2A49">
            <w:pPr>
              <w:spacing w:before="120" w:after="120" w:line="360" w:lineRule="auto"/>
              <w:ind w:firstLine="111"/>
              <w:jc w:val="both"/>
              <w:rPr>
                <w:rFonts w:ascii="Times New Roman" w:hAnsi="Times New Roman"/>
                <w:sz w:val="28"/>
                <w:szCs w:val="28"/>
              </w:rPr>
            </w:pPr>
            <w:r w:rsidRPr="00FB2A49">
              <w:rPr>
                <w:rFonts w:ascii="Times New Roman" w:hAnsi="Times New Roman"/>
                <w:sz w:val="28"/>
                <w:szCs w:val="28"/>
              </w:rPr>
              <w:t>Thí nghiệm (hình 13.1)</w:t>
            </w:r>
          </w:p>
          <w:p w14:paraId="63BD1143" w14:textId="77777777" w:rsidR="00E11274" w:rsidRPr="00FB2A49" w:rsidRDefault="00E11274"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Độ lớn của lực ma sát trượt phụ thuộc những yếu tố nào?</w:t>
            </w:r>
          </w:p>
          <w:p w14:paraId="674C2987" w14:textId="77777777" w:rsidR="00E11274" w:rsidRPr="00FB2A49" w:rsidRDefault="00E1127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ộ lớn của lực ma sát trượt không phụ thuộc vào diện tích tiếp xúc và tốc độ của vật.</w:t>
            </w:r>
          </w:p>
          <w:p w14:paraId="6FE21959" w14:textId="77777777" w:rsidR="00E11274" w:rsidRPr="00FB2A49" w:rsidRDefault="00E1127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ỉ lệ với độ lớn của áp lực</w:t>
            </w:r>
          </w:p>
          <w:p w14:paraId="4FF36E75" w14:textId="77777777" w:rsidR="00E11274" w:rsidRPr="00FB2A49" w:rsidRDefault="00E1127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Phụ thuộc vào vật liệu và tình trạng của 2 mặt tiếp xúc.</w:t>
            </w:r>
          </w:p>
          <w:p w14:paraId="48E1538C" w14:textId="77777777" w:rsidR="00E11274" w:rsidRPr="00FB2A49" w:rsidRDefault="00E11274"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3. Hệ số ma sát trượt</w:t>
            </w:r>
          </w:p>
          <w:p w14:paraId="074F01EC" w14:textId="77777777" w:rsidR="00E11274" w:rsidRPr="00FB2A49" w:rsidRDefault="00E11274" w:rsidP="00FB2A49">
            <w:pPr>
              <w:spacing w:before="120" w:after="120" w:line="360" w:lineRule="auto"/>
              <w:jc w:val="both"/>
              <w:rPr>
                <w:rFonts w:ascii="Times New Roman" w:hAnsi="Times New Roman"/>
                <w:sz w:val="28"/>
                <w:szCs w:val="28"/>
              </w:rPr>
            </w:pPr>
            <w:r w:rsidRPr="00FB2A49">
              <w:rPr>
                <w:rFonts w:ascii="Times New Roman" w:hAnsi="Times New Roman"/>
                <w:position w:val="-24"/>
                <w:sz w:val="28"/>
                <w:szCs w:val="28"/>
              </w:rPr>
              <w:object w:dxaOrig="880" w:dyaOrig="620" w14:anchorId="4016ACC0">
                <v:shape id="_x0000_i1200" type="#_x0000_t75" style="width:44.25pt;height:30pt" o:ole="">
                  <v:imagedata r:id="rId370" o:title=""/>
                </v:shape>
                <o:OLEObject Type="Embed" ProgID="Equation.DSMT4" ShapeID="_x0000_i1200" DrawAspect="Content" ObjectID="_1692952715" r:id="rId386"/>
              </w:object>
            </w:r>
            <w:r w:rsidRPr="00FB2A49">
              <w:rPr>
                <w:rFonts w:ascii="Times New Roman" w:hAnsi="Times New Roman"/>
                <w:sz w:val="28"/>
                <w:szCs w:val="28"/>
              </w:rPr>
              <w:t xml:space="preserve"> (không có đơn vị)</w:t>
            </w:r>
          </w:p>
          <w:p w14:paraId="7D0968F6" w14:textId="77777777" w:rsidR="00E11274" w:rsidRPr="00FB2A49" w:rsidRDefault="00E11274" w:rsidP="00FB2A49">
            <w:pPr>
              <w:spacing w:before="120" w:after="120" w:line="360" w:lineRule="auto"/>
              <w:ind w:firstLine="111"/>
              <w:jc w:val="both"/>
              <w:rPr>
                <w:rFonts w:ascii="Times New Roman" w:hAnsi="Times New Roman"/>
                <w:sz w:val="28"/>
                <w:szCs w:val="28"/>
              </w:rPr>
            </w:pPr>
            <w:r w:rsidRPr="00FB2A49">
              <w:rPr>
                <w:rFonts w:ascii="Times New Roman" w:hAnsi="Times New Roman"/>
                <w:sz w:val="28"/>
                <w:szCs w:val="28"/>
              </w:rPr>
              <w:t xml:space="preserve">Hệ số ma sát trư phụ thuộc vào vật liệu và tình trạng của 2 mặt tiếp xúc </w:t>
            </w:r>
          </w:p>
          <w:p w14:paraId="6D0CA857" w14:textId="77777777" w:rsidR="00E11274" w:rsidRPr="00FB2A49" w:rsidRDefault="00E11274"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4. Công thức của lực ma sát trượt</w:t>
            </w:r>
          </w:p>
          <w:p w14:paraId="19A2FEEE" w14:textId="77777777" w:rsidR="00CA45A6" w:rsidRPr="00FB2A49" w:rsidRDefault="00E11274"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rPr>
              <w:object w:dxaOrig="1020" w:dyaOrig="360" w14:anchorId="40EE1538">
                <v:shape id="_x0000_i1201" type="#_x0000_t75" style="width:51pt;height:17.25pt" o:ole="" o:bordertopcolor="this" o:borderleftcolor="this" o:borderbottomcolor="this" o:borderrightcolor="this">
                  <v:imagedata r:id="rId372" o:title=""/>
                </v:shape>
                <o:OLEObject Type="Embed" ProgID="Equation.DSMT4" ShapeID="_x0000_i1201" DrawAspect="Content" ObjectID="_1692952716" r:id="rId387"/>
              </w:object>
            </w:r>
          </w:p>
          <w:p w14:paraId="1D1AA48A" w14:textId="77777777" w:rsidR="00CA45A6" w:rsidRPr="00FB2A49" w:rsidRDefault="00CA45A6" w:rsidP="00FB2A49">
            <w:pPr>
              <w:spacing w:before="120" w:after="120" w:line="360" w:lineRule="auto"/>
              <w:jc w:val="both"/>
              <w:rPr>
                <w:rFonts w:ascii="Times New Roman" w:hAnsi="Times New Roman"/>
                <w:sz w:val="28"/>
                <w:szCs w:val="28"/>
              </w:rPr>
            </w:pPr>
          </w:p>
        </w:tc>
      </w:tr>
    </w:tbl>
    <w:p w14:paraId="30F870E9" w14:textId="77777777" w:rsidR="00E11274" w:rsidRPr="00FB2A49" w:rsidRDefault="00E11274" w:rsidP="00FB2A49">
      <w:pPr>
        <w:spacing w:before="120" w:after="120" w:line="360" w:lineRule="auto"/>
        <w:rPr>
          <w:rFonts w:ascii="Times New Roman" w:hAnsi="Times New Roman"/>
          <w:sz w:val="28"/>
          <w:szCs w:val="28"/>
          <w:lang w:val="en-US"/>
        </w:rPr>
      </w:pPr>
    </w:p>
    <w:p w14:paraId="46107096" w14:textId="77777777" w:rsidR="00E11274" w:rsidRPr="00FB2A49" w:rsidRDefault="00E1127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7FBC1171" w14:textId="77777777" w:rsidR="00E11274" w:rsidRPr="00FB2A49" w:rsidRDefault="00E1127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6CF60BEB" w14:textId="77777777" w:rsidR="00E11274" w:rsidRPr="00FB2A49" w:rsidRDefault="00E11274"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3634178E"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Một vật trượt trên một mặt phẳng, khi tốc độ của vật tăng thì hệ số ma sát giữa vật và mặt phẳng</w:t>
      </w:r>
    </w:p>
    <w:p w14:paraId="07786CB2"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A. không đổi.</w:t>
      </w:r>
    </w:p>
    <w:p w14:paraId="31EE8E6E"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B. giảm xuống.</w:t>
      </w:r>
    </w:p>
    <w:p w14:paraId="27DADA6B"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C. tăng tỉ lệ với tôc độ của vật.</w:t>
      </w:r>
    </w:p>
    <w:p w14:paraId="11FA0727"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ăng tỉ lệ bình phương tốc độ của vật.</w:t>
      </w:r>
    </w:p>
    <w:p w14:paraId="3FF11333"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Lực ma sát trượt</w:t>
      </w:r>
    </w:p>
    <w:p w14:paraId="1E7A4F91"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hỉ xuất hiện khi vật đang chuyển động chậm dần.</w:t>
      </w:r>
    </w:p>
    <w:p w14:paraId="554B1E74"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phụ thuộc vào độ lớn của áp lực</w:t>
      </w:r>
    </w:p>
    <w:p w14:paraId="3DDC2B7F"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tỉ lệ thuận với vận tốc của vật.</w:t>
      </w:r>
    </w:p>
    <w:p w14:paraId="427D7B6E"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phụ thuộc vào diện tích mặt tiếp xúc</w:t>
      </w:r>
    </w:p>
    <w:p w14:paraId="62F5120F"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Một người kéo một thùng hàng chuyển động, lực tác dụng vào người làm người đó chuyển động về phía trước là</w:t>
      </w:r>
    </w:p>
    <w:p w14:paraId="6EC2C740"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A. lực của người kéo tác dụng vào mặt đất.</w:t>
      </w:r>
    </w:p>
    <w:p w14:paraId="4162E17A"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B. lực của mà thùng hàng tác dụng vào người kéo.</w:t>
      </w:r>
    </w:p>
    <w:p w14:paraId="0970EFA6"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C. lực của người kéo tác dụng vào thùng hàng.</w:t>
      </w:r>
    </w:p>
    <w:p w14:paraId="4CA65D1D"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D. lực mặt đất tác dụng vào bàn chân người kéo.</w:t>
      </w:r>
    </w:p>
    <w:p w14:paraId="254F0903"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b/>
          <w:bCs/>
          <w:sz w:val="28"/>
          <w:szCs w:val="28"/>
        </w:rPr>
        <w:lastRenderedPageBreak/>
        <w:t>Câu 4:</w:t>
      </w:r>
      <w:r w:rsidRPr="00FB2A49">
        <w:rPr>
          <w:sz w:val="28"/>
          <w:szCs w:val="28"/>
        </w:rPr>
        <w:t> Một toa tàu có khối lượng 80 tấn chuyển động thẳng đều dưới tác dụng của lực kéo nằm ngang F = 6.10</w:t>
      </w:r>
      <w:r w:rsidRPr="00FB2A49">
        <w:rPr>
          <w:sz w:val="28"/>
          <w:szCs w:val="28"/>
          <w:vertAlign w:val="superscript"/>
        </w:rPr>
        <w:t>4</w:t>
      </w:r>
      <w:r w:rsidRPr="00FB2A49">
        <w:rPr>
          <w:sz w:val="28"/>
          <w:szCs w:val="28"/>
        </w:rPr>
        <w:t> N. Lấy g = 10 m/s</w:t>
      </w:r>
      <w:r w:rsidRPr="00FB2A49">
        <w:rPr>
          <w:sz w:val="28"/>
          <w:szCs w:val="28"/>
          <w:vertAlign w:val="superscript"/>
        </w:rPr>
        <w:t>2</w:t>
      </w:r>
      <w:r w:rsidRPr="00FB2A49">
        <w:rPr>
          <w:sz w:val="28"/>
          <w:szCs w:val="28"/>
        </w:rPr>
        <w:t>. Hệ số ma sát giữa tàu và đường ray là</w:t>
      </w:r>
    </w:p>
    <w:p w14:paraId="64198C02"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A. 0,075.</w:t>
      </w:r>
    </w:p>
    <w:p w14:paraId="431D135A"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B. 0,06.</w:t>
      </w:r>
    </w:p>
    <w:p w14:paraId="4D7C2961"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C. 0,02.</w:t>
      </w:r>
    </w:p>
    <w:p w14:paraId="2F4C453B"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D. 0,08.</w:t>
      </w:r>
    </w:p>
    <w:p w14:paraId="1C08BDDB"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Một vật có khối lượng 5 tấn đang chuyển động trên đường nằm ngang có hệ số ma sát của xe là 0,2. Lấy g = 10 m/s</w:t>
      </w:r>
      <w:r w:rsidRPr="00FB2A49">
        <w:rPr>
          <w:sz w:val="28"/>
          <w:szCs w:val="28"/>
          <w:vertAlign w:val="superscript"/>
        </w:rPr>
        <w:t>2</w:t>
      </w:r>
      <w:r w:rsidRPr="00FB2A49">
        <w:rPr>
          <w:sz w:val="28"/>
          <w:szCs w:val="28"/>
        </w:rPr>
        <w:t>. Độ lớn của lực ma sát là</w:t>
      </w:r>
    </w:p>
    <w:p w14:paraId="166830BC"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A. 1000 N.</w:t>
      </w:r>
    </w:p>
    <w:p w14:paraId="36225C49"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B. 10000 N.</w:t>
      </w:r>
    </w:p>
    <w:p w14:paraId="5F3B3B01"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C. 100 N.</w:t>
      </w:r>
    </w:p>
    <w:p w14:paraId="7E537112"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D. 10 N.</w:t>
      </w:r>
    </w:p>
    <w:p w14:paraId="6225CC54"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b/>
          <w:bCs/>
          <w:sz w:val="28"/>
          <w:szCs w:val="28"/>
        </w:rPr>
        <w:t>Câu 6:</w:t>
      </w:r>
      <w:r w:rsidRPr="00FB2A49">
        <w:rPr>
          <w:sz w:val="28"/>
          <w:szCs w:val="28"/>
        </w:rPr>
        <w:t> Một đầu mát tạo ra lực kéo để kéo một toa xe có khối lượng 5 tấn, chuyển động với gia tốc 0,3 m/s</w:t>
      </w:r>
      <w:r w:rsidRPr="00FB2A49">
        <w:rPr>
          <w:sz w:val="28"/>
          <w:szCs w:val="28"/>
          <w:vertAlign w:val="superscript"/>
        </w:rPr>
        <w:t>2</w:t>
      </w:r>
      <w:r w:rsidRPr="00FB2A49">
        <w:rPr>
          <w:sz w:val="28"/>
          <w:szCs w:val="28"/>
        </w:rPr>
        <w:t>. Biết lực kéo của động cơ song song với mặt đường và hệ số ma sát giữa tao xe và mặt đường là 0,02. Lấy g = 10 m/s</w:t>
      </w:r>
      <w:r w:rsidRPr="00FB2A49">
        <w:rPr>
          <w:sz w:val="28"/>
          <w:szCs w:val="28"/>
          <w:vertAlign w:val="superscript"/>
        </w:rPr>
        <w:t>2</w:t>
      </w:r>
      <w:r w:rsidRPr="00FB2A49">
        <w:rPr>
          <w:sz w:val="28"/>
          <w:szCs w:val="28"/>
        </w:rPr>
        <w:t>. Lực kéo của đầu máy tạo ra là</w:t>
      </w:r>
    </w:p>
    <w:p w14:paraId="5F1C980B"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A. 4000 N.</w:t>
      </w:r>
    </w:p>
    <w:p w14:paraId="6701BC8E"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B. 3200 N.</w:t>
      </w:r>
    </w:p>
    <w:p w14:paraId="48AB7644"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C. 2500 N.</w:t>
      </w:r>
    </w:p>
    <w:p w14:paraId="74E4F102" w14:textId="77777777" w:rsidR="00E11274" w:rsidRPr="00FB2A49" w:rsidRDefault="00E11274" w:rsidP="00FB2A49">
      <w:pPr>
        <w:pStyle w:val="NormalWeb"/>
        <w:spacing w:before="120" w:beforeAutospacing="0" w:after="120" w:afterAutospacing="0" w:line="360" w:lineRule="auto"/>
        <w:ind w:left="48" w:right="48"/>
        <w:jc w:val="both"/>
        <w:rPr>
          <w:sz w:val="28"/>
          <w:szCs w:val="28"/>
        </w:rPr>
      </w:pPr>
      <w:r w:rsidRPr="00FB2A49">
        <w:rPr>
          <w:sz w:val="28"/>
          <w:szCs w:val="28"/>
        </w:rPr>
        <w:t>    D. 5000 N.</w:t>
      </w:r>
    </w:p>
    <w:p w14:paraId="0DFEBF8F"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7:</w:t>
      </w:r>
      <w:r w:rsidRPr="00FB2A49">
        <w:rPr>
          <w:rFonts w:ascii="Times New Roman" w:hAnsi="Times New Roman"/>
          <w:sz w:val="28"/>
          <w:szCs w:val="28"/>
          <w:lang w:val="en-US" w:eastAsia="en-US"/>
        </w:rPr>
        <w:t> Một ô tô có khối lượng 1,5 tấn, chuyển động trên đường nằm ngang. Hệ số ma sát của xe là 0,01. Biết lực kéo của động cơ song song với mặt đường. Lấy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Để ô tô chuyển động nhanh dần đều với gia tốc 0,2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thì động cơ phải tạo ra lực kéo là</w:t>
      </w:r>
    </w:p>
    <w:p w14:paraId="01077EBC"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50 N.</w:t>
      </w:r>
    </w:p>
    <w:p w14:paraId="1795A51A"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450 N.</w:t>
      </w:r>
    </w:p>
    <w:p w14:paraId="62EB8FC4"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C. 500 N.</w:t>
      </w:r>
    </w:p>
    <w:p w14:paraId="01F735D3" w14:textId="77777777" w:rsidR="00E11274" w:rsidRPr="00FB2A49" w:rsidRDefault="00E1127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400 N.</w:t>
      </w:r>
    </w:p>
    <w:p w14:paraId="03D892C2" w14:textId="77777777" w:rsidR="00E11274" w:rsidRPr="00FB2A49" w:rsidRDefault="00E1127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2682CB50" w14:textId="77777777" w:rsidR="00E11274" w:rsidRPr="00FB2A49" w:rsidRDefault="00E11274"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5797"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74"/>
        <w:gridCol w:w="613"/>
        <w:gridCol w:w="612"/>
        <w:gridCol w:w="631"/>
        <w:gridCol w:w="612"/>
        <w:gridCol w:w="612"/>
        <w:gridCol w:w="631"/>
        <w:gridCol w:w="612"/>
      </w:tblGrid>
      <w:tr w:rsidR="00E11274" w:rsidRPr="00FB2A49" w14:paraId="6EE440FD" w14:textId="77777777" w:rsidTr="00E11274">
        <w:trPr>
          <w:jc w:val="center"/>
        </w:trPr>
        <w:tc>
          <w:tcPr>
            <w:tcW w:w="147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2BE7454"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F816E8D"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37B09FB"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23AA073"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E2A3372"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40463D1"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7764D19"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078A1CE"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r>
      <w:tr w:rsidR="00E11274" w:rsidRPr="00FB2A49" w14:paraId="5A4F8AEF" w14:textId="77777777" w:rsidTr="00E11274">
        <w:trPr>
          <w:jc w:val="center"/>
        </w:trPr>
        <w:tc>
          <w:tcPr>
            <w:tcW w:w="147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59E0BFE"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1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B3EE045"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62E9E78"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5822E8C"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E40793E"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A7804D5"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3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95E39E4"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12"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EDFC9DA" w14:textId="77777777" w:rsidR="00E11274" w:rsidRPr="00FB2A49" w:rsidRDefault="00E1127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14:paraId="3891CB64" w14:textId="77777777" w:rsidR="00E11274" w:rsidRPr="00FB2A49" w:rsidRDefault="00E1127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4C3489A1" w14:textId="77777777" w:rsidR="00E11274" w:rsidRPr="00FB2A49" w:rsidRDefault="00E11274"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1690B836" w14:textId="77777777" w:rsidR="00E11274" w:rsidRPr="00FB2A49" w:rsidRDefault="00E11274"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48F7B779"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62467E36" w14:textId="77777777" w:rsidR="00E11274" w:rsidRPr="00FB2A49" w:rsidRDefault="00E1127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4564D4FA" w14:textId="77777777" w:rsidR="00E11274" w:rsidRPr="00FB2A49" w:rsidRDefault="00E1127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484B6239" w14:textId="77777777" w:rsidR="00E11274" w:rsidRPr="00FB2A49" w:rsidRDefault="00E1127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0F03F1A9" w14:textId="77777777" w:rsidR="00E11274" w:rsidRPr="00FB2A49" w:rsidRDefault="00E11274" w:rsidP="00FB2A49">
      <w:pPr>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Vì sao bôi dầu mỡ lại giảm được ma sát?</w:t>
      </w:r>
    </w:p>
    <w:p w14:paraId="255AA8C7" w14:textId="77777777" w:rsidR="00E11274" w:rsidRPr="00FB2A49" w:rsidRDefault="00E1127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sz w:val="28"/>
          <w:szCs w:val="28"/>
          <w:shd w:val="clear" w:color="auto" w:fill="FFFFFF"/>
          <w:lang w:val="en-US"/>
        </w:rPr>
        <w:t>2.</w:t>
      </w:r>
      <w:r w:rsidRPr="00FB2A49">
        <w:rPr>
          <w:rFonts w:ascii="Times New Roman" w:hAnsi="Times New Roman"/>
          <w:sz w:val="28"/>
          <w:szCs w:val="28"/>
          <w:shd w:val="clear" w:color="auto" w:fill="FFFFFF"/>
        </w:rPr>
        <w:t xml:space="preserve"> Tại sao muốn xách một quả mít nặng phải nắm chặt tay vào cuống quả mít?</w:t>
      </w:r>
    </w:p>
    <w:p w14:paraId="22099F9B" w14:textId="77777777" w:rsidR="00E11274" w:rsidRPr="00FB2A49" w:rsidRDefault="00E11274"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663CB175" w14:textId="77777777" w:rsidR="00E11274" w:rsidRPr="00FB2A49" w:rsidRDefault="00E11274" w:rsidP="00FB2A49">
      <w:pPr>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Khi bôi dầu mỡ lên mặt tiếp xúc giữa hai vật sẽ làm cho tính chất mặt tiếp xúc thay đổi, hai vật không còn cọ sát trực tiếp nhau. Vì hệ số ma sát của vật liệu nhớt là rất nhỏ nên lực ma sát được giảm đi đáng kể so với không bôi dầu mỡ nhớt</w:t>
      </w:r>
      <w:r w:rsidRPr="00FB2A49">
        <w:rPr>
          <w:rFonts w:ascii="Times New Roman" w:hAnsi="Times New Roman"/>
          <w:sz w:val="28"/>
          <w:szCs w:val="28"/>
          <w:shd w:val="clear" w:color="auto" w:fill="FFFFFF"/>
          <w:lang w:val="en-US"/>
        </w:rPr>
        <w:t>.</w:t>
      </w:r>
    </w:p>
    <w:p w14:paraId="4170BF87" w14:textId="77777777" w:rsidR="00E11274" w:rsidRPr="00FB2A49" w:rsidRDefault="00E11274"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shd w:val="clear" w:color="auto" w:fill="FFFFFF"/>
          <w:lang w:val="en-US"/>
        </w:rPr>
        <w:t>2.</w:t>
      </w:r>
      <w:r w:rsidRPr="00FB2A49">
        <w:rPr>
          <w:rFonts w:ascii="Times New Roman" w:hAnsi="Times New Roman"/>
          <w:sz w:val="28"/>
          <w:szCs w:val="28"/>
          <w:shd w:val="clear" w:color="auto" w:fill="FFFFFF"/>
        </w:rPr>
        <w:t xml:space="preserve"> Muốn quả mít không bị tụt khi xách thì lực mà sát nghỉ giữa bàn tay và cuống quả mít phải đủ lớn để cân bằng với trọng lượng quả mít. Nắm chặt tay vào cuống là để tăng áp lực lên chỗ tiếp xúc nhằm tăng lực ma sát nghỉ thỏa mãn điều kiện nói trên</w:t>
      </w:r>
    </w:p>
    <w:p w14:paraId="1D7078B5" w14:textId="77777777" w:rsidR="00E11274" w:rsidRPr="00FB2A49" w:rsidRDefault="00E11274"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7ED38959" w14:textId="77777777" w:rsidR="00E11274" w:rsidRPr="00FB2A49" w:rsidRDefault="00E1127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1449141F" w14:textId="77777777" w:rsidR="00E11274" w:rsidRPr="00FB2A49" w:rsidRDefault="00E1127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S nộp vở bài tập.</w:t>
      </w:r>
    </w:p>
    <w:p w14:paraId="5295953E" w14:textId="77777777" w:rsidR="00E11274" w:rsidRPr="00FB2A49" w:rsidRDefault="00E11274"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lastRenderedPageBreak/>
        <w:t>- HS tự ghi nhớ nội dung trả lời đã hoàn thiện.</w:t>
      </w:r>
    </w:p>
    <w:p w14:paraId="4F8B5D44" w14:textId="77777777" w:rsidR="00E11274" w:rsidRPr="00FB2A49" w:rsidRDefault="00E11274"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3085C934" w14:textId="77777777" w:rsidR="00E11274" w:rsidRPr="00FB2A49" w:rsidRDefault="00E11274"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17849F05" w14:textId="77777777" w:rsidR="00E11274" w:rsidRPr="00FB2A49" w:rsidRDefault="00E11274"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55D52F19" w14:textId="77777777" w:rsidR="00E11274" w:rsidRPr="00FB2A49" w:rsidRDefault="00E11274"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6E7CB955" w14:textId="77777777" w:rsidR="00E11274" w:rsidRPr="00FB2A49" w:rsidRDefault="00E11274"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41DED742" w14:textId="77777777" w:rsidR="00E11274" w:rsidRPr="00FB2A49" w:rsidRDefault="00E11274" w:rsidP="00FB2A49">
      <w:pPr>
        <w:spacing w:before="120" w:after="120" w:line="360" w:lineRule="auto"/>
        <w:rPr>
          <w:rFonts w:ascii="Times New Roman" w:hAnsi="Times New Roman"/>
          <w:b/>
          <w:bCs/>
          <w:sz w:val="28"/>
          <w:szCs w:val="28"/>
        </w:rPr>
      </w:pPr>
      <w:r w:rsidRPr="00FB2A49">
        <w:rPr>
          <w:rFonts w:ascii="Times New Roman" w:hAnsi="Times New Roman"/>
          <w:sz w:val="28"/>
          <w:szCs w:val="28"/>
        </w:rPr>
        <w:t>..........................................................................................................................................................</w:t>
      </w:r>
    </w:p>
    <w:p w14:paraId="1CF4CFAD" w14:textId="77777777" w:rsidR="00E11274" w:rsidRPr="00FB2A49" w:rsidRDefault="00E11274"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br w:type="page"/>
      </w:r>
    </w:p>
    <w:p w14:paraId="76CFEB5F" w14:textId="77777777" w:rsidR="00E11274" w:rsidRPr="00FB2A49" w:rsidRDefault="00E11274"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21859F50" w14:textId="77777777" w:rsidR="00E11274" w:rsidRPr="00FB2A49" w:rsidRDefault="00E1127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1E3D8706" w14:textId="77777777" w:rsidR="00E11274" w:rsidRPr="00FB2A49" w:rsidRDefault="00E11274"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3971A52E" w14:textId="77777777" w:rsidR="00E11274" w:rsidRPr="00FB2A49" w:rsidRDefault="00E11274" w:rsidP="00FB2A49">
      <w:pPr>
        <w:spacing w:before="120" w:after="120" w:line="360" w:lineRule="auto"/>
        <w:rPr>
          <w:rFonts w:ascii="Times New Roman" w:hAnsi="Times New Roman"/>
          <w:b/>
          <w:bCs/>
          <w:caps/>
          <w:sz w:val="28"/>
          <w:szCs w:val="28"/>
          <w:lang w:val="en-US"/>
        </w:rPr>
      </w:pPr>
    </w:p>
    <w:p w14:paraId="57DAB1CC" w14:textId="77777777" w:rsidR="006A6FD2" w:rsidRPr="00FB2A49" w:rsidRDefault="006A6FD2"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caps/>
          <w:sz w:val="28"/>
          <w:szCs w:val="28"/>
        </w:rPr>
        <w:t>Bài 14:</w:t>
      </w:r>
      <w:r w:rsidRPr="00FB2A49">
        <w:rPr>
          <w:rFonts w:ascii="Times New Roman" w:hAnsi="Times New Roman"/>
          <w:b/>
          <w:bCs/>
          <w:sz w:val="28"/>
          <w:szCs w:val="28"/>
        </w:rPr>
        <w:t xml:space="preserve"> LỰC HƯ</w:t>
      </w:r>
      <w:r w:rsidRPr="00FB2A49">
        <w:rPr>
          <w:rFonts w:ascii="Times New Roman" w:hAnsi="Times New Roman"/>
          <w:b/>
          <w:sz w:val="28"/>
          <w:szCs w:val="28"/>
        </w:rPr>
        <w:t>ỚNG TÂM</w:t>
      </w:r>
    </w:p>
    <w:p w14:paraId="7BE3C203"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E11274" w:rsidRPr="00FB2A49">
        <w:rPr>
          <w:rFonts w:ascii="Times New Roman" w:hAnsi="Times New Roman"/>
          <w:b/>
          <w:bCs/>
          <w:sz w:val="28"/>
          <w:szCs w:val="28"/>
          <w:lang w:val="en-US"/>
        </w:rPr>
        <w:t xml:space="preserve"> BÀI HỌC</w:t>
      </w:r>
    </w:p>
    <w:p w14:paraId="6B96E44C" w14:textId="77777777" w:rsidR="00ED3FA4" w:rsidRPr="00FB2A49" w:rsidRDefault="00ED3FA4"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t>1. Kiến thức</w:t>
      </w:r>
    </w:p>
    <w:p w14:paraId="16C13784" w14:textId="77777777" w:rsidR="00ED3FA4" w:rsidRPr="00FB2A49" w:rsidRDefault="00ED3FA4" w:rsidP="00FB2A49">
      <w:pPr>
        <w:tabs>
          <w:tab w:val="left" w:pos="342"/>
        </w:tabs>
        <w:spacing w:before="120" w:after="120" w:line="360" w:lineRule="auto"/>
        <w:rPr>
          <w:rFonts w:ascii="Times New Roman" w:hAnsi="Times New Roman"/>
          <w:sz w:val="28"/>
          <w:szCs w:val="28"/>
          <w:lang w:val="nl-NL"/>
        </w:rPr>
      </w:pPr>
      <w:r w:rsidRPr="00FB2A49">
        <w:rPr>
          <w:rFonts w:ascii="Times New Roman" w:hAnsi="Times New Roman"/>
          <w:sz w:val="28"/>
          <w:szCs w:val="28"/>
          <w:lang w:val="nl-NL"/>
        </w:rPr>
        <w:t>Nêu được lực hướng tâm trong chuyển động tròn đều là hợp lực  tác dụng lên vật và viết được công thức          F</w:t>
      </w:r>
      <w:r w:rsidRPr="00FB2A49">
        <w:rPr>
          <w:rFonts w:ascii="Times New Roman" w:hAnsi="Times New Roman"/>
          <w:position w:val="-12"/>
          <w:sz w:val="28"/>
          <w:szCs w:val="28"/>
          <w:lang w:val="nl-NL"/>
        </w:rPr>
        <w:object w:dxaOrig="220" w:dyaOrig="360" w14:anchorId="08B0EC86">
          <v:shape id="_x0000_i1202" type="#_x0000_t75" style="width:11.25pt;height:17.25pt" o:ole="">
            <v:imagedata r:id="rId388" o:title=""/>
          </v:shape>
          <o:OLEObject Type="Embed" ProgID="Equation.DSMT4" ShapeID="_x0000_i1202" DrawAspect="Content" ObjectID="_1692952717" r:id="rId389"/>
        </w:object>
      </w:r>
      <w:r w:rsidRPr="00FB2A49">
        <w:rPr>
          <w:rFonts w:ascii="Times New Roman" w:hAnsi="Times New Roman"/>
          <w:sz w:val="28"/>
          <w:szCs w:val="28"/>
          <w:lang w:val="nl-NL"/>
        </w:rPr>
        <w:t xml:space="preserve">= </w:t>
      </w:r>
      <w:r w:rsidRPr="00FB2A49">
        <w:rPr>
          <w:rFonts w:ascii="Times New Roman" w:hAnsi="Times New Roman"/>
          <w:position w:val="-20"/>
          <w:sz w:val="28"/>
          <w:szCs w:val="28"/>
          <w:lang w:val="nl-NL"/>
        </w:rPr>
        <w:object w:dxaOrig="540" w:dyaOrig="639" w14:anchorId="066E88BB">
          <v:shape id="_x0000_i1203" type="#_x0000_t75" style="width:27pt;height:32.25pt" o:ole="">
            <v:imagedata r:id="rId390" o:title=""/>
          </v:shape>
          <o:OLEObject Type="Embed" ProgID="Equation.DSMT4" ShapeID="_x0000_i1203" DrawAspect="Content" ObjectID="_1692952718" r:id="rId391"/>
        </w:object>
      </w:r>
      <w:r w:rsidRPr="00FB2A49">
        <w:rPr>
          <w:rFonts w:ascii="Times New Roman" w:hAnsi="Times New Roman"/>
          <w:sz w:val="28"/>
          <w:szCs w:val="28"/>
          <w:lang w:val="nl-NL"/>
        </w:rPr>
        <w:t xml:space="preserve"> = m</w:t>
      </w:r>
      <w:r w:rsidRPr="00FB2A49">
        <w:rPr>
          <w:rFonts w:ascii="Times New Roman" w:hAnsi="Times New Roman"/>
          <w:sz w:val="28"/>
          <w:szCs w:val="28"/>
          <w:lang w:val="nl-NL"/>
        </w:rPr>
        <w:sym w:font="Symbol" w:char="F077"/>
      </w:r>
      <w:r w:rsidRPr="00FB2A49">
        <w:rPr>
          <w:rFonts w:ascii="Times New Roman" w:hAnsi="Times New Roman"/>
          <w:sz w:val="28"/>
          <w:szCs w:val="28"/>
          <w:vertAlign w:val="superscript"/>
          <w:lang w:val="nl-NL"/>
        </w:rPr>
        <w:t>2</w:t>
      </w:r>
      <w:r w:rsidRPr="00FB2A49">
        <w:rPr>
          <w:rFonts w:ascii="Times New Roman" w:hAnsi="Times New Roman"/>
          <w:sz w:val="28"/>
          <w:szCs w:val="28"/>
          <w:lang w:val="nl-NL"/>
        </w:rPr>
        <w:t>r</w:t>
      </w:r>
    </w:p>
    <w:p w14:paraId="0D7B78D4" w14:textId="77777777" w:rsidR="00E11274" w:rsidRPr="00FB2A49" w:rsidRDefault="00E11274"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54D7277E" w14:textId="77777777" w:rsidR="00E11274" w:rsidRPr="00FB2A49" w:rsidRDefault="00E11274"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5D12FBBE" w14:textId="77777777" w:rsidR="00E11274" w:rsidRPr="00FB2A49" w:rsidRDefault="00E11274"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C50823D" w14:textId="77777777" w:rsidR="00E11274" w:rsidRPr="00FB2A49" w:rsidRDefault="00E11274"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7A12C4F" w14:textId="77777777" w:rsidR="00E11274" w:rsidRPr="00FB2A49" w:rsidRDefault="00E11274"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7D2DBDD8" w14:textId="77777777" w:rsidR="00E11274" w:rsidRPr="00FB2A49" w:rsidRDefault="00E11274"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5ED8FE14" w14:textId="77777777" w:rsidR="00E11274" w:rsidRPr="00FB2A49" w:rsidRDefault="00E11274"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459833C9" w14:textId="77777777" w:rsidR="00E11274" w:rsidRPr="00FB2A49" w:rsidRDefault="00E11274"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7B077CC9" w14:textId="77777777" w:rsidR="00E11274" w:rsidRPr="00FB2A49" w:rsidRDefault="00E11274"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694B11E5" w14:textId="77777777" w:rsidR="00E11274" w:rsidRPr="00FB2A49" w:rsidRDefault="00E11274"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7FFA672A" w14:textId="77777777" w:rsidR="00966FCD" w:rsidRPr="00FB2A49" w:rsidRDefault="00966FCD" w:rsidP="00FB2A49">
      <w:pPr>
        <w:widowControl w:val="0"/>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4454A274" w14:textId="77777777" w:rsidR="00966FCD" w:rsidRPr="00FB2A49" w:rsidRDefault="00966FCD"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7DE92111" w14:textId="77777777" w:rsidR="006A6FD2" w:rsidRPr="00FB2A49" w:rsidRDefault="00966FCD"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Hình vẽ mô tả lực hướng tâm</w:t>
      </w:r>
    </w:p>
    <w:p w14:paraId="73A67CB6" w14:textId="77777777" w:rsidR="00966FCD" w:rsidRPr="00FB2A49" w:rsidRDefault="00966FCD"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lastRenderedPageBreak/>
        <w:t>2. Học sinh</w:t>
      </w:r>
    </w:p>
    <w:p w14:paraId="550B55EA" w14:textId="77777777" w:rsidR="006A6FD2" w:rsidRPr="00FB2A49" w:rsidRDefault="00966FCD"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Ôn lại kiến thức trong bài chuyển động tròn đều</w:t>
      </w:r>
    </w:p>
    <w:p w14:paraId="2EEBDF54" w14:textId="77777777" w:rsidR="00966FCD" w:rsidRPr="00FB2A49" w:rsidRDefault="00966FCD"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29E373E1" w14:textId="77777777" w:rsidR="00966FCD" w:rsidRPr="00FB2A49" w:rsidRDefault="00966FCD"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15E15AD4" w14:textId="77777777" w:rsidR="00966FCD" w:rsidRPr="00FB2A49" w:rsidRDefault="00966FCD"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01663390" w14:textId="77777777" w:rsidR="00966FCD" w:rsidRPr="00FB2A49" w:rsidRDefault="00966FCD"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48D4C5CC" w14:textId="77777777" w:rsidR="00966FCD" w:rsidRPr="00FB2A49" w:rsidRDefault="00966FCD"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25B4FC94" w14:textId="77777777" w:rsidR="00966FCD" w:rsidRPr="00FB2A49" w:rsidRDefault="00966FCD"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b/>
          <w:color w:val="000000" w:themeColor="text1"/>
          <w:sz w:val="28"/>
          <w:szCs w:val="28"/>
          <w:lang w:val="nl-NL"/>
        </w:rPr>
        <w:t>d) Tổ chức thực hiện:</w:t>
      </w:r>
      <w:r w:rsidRPr="00FB2A49">
        <w:rPr>
          <w:rFonts w:ascii="Times New Roman" w:hAnsi="Times New Roman"/>
          <w:sz w:val="28"/>
          <w:szCs w:val="28"/>
          <w:lang w:val="pt-BR" w:eastAsia="en-US"/>
        </w:rPr>
        <w:t xml:space="preserve"> </w:t>
      </w:r>
    </w:p>
    <w:p w14:paraId="2B4A7410" w14:textId="77777777" w:rsidR="006A6FD2" w:rsidRPr="00FB2A49" w:rsidRDefault="00966FCD" w:rsidP="00FB2A49">
      <w:pPr>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sz w:val="28"/>
          <w:szCs w:val="28"/>
          <w:lang w:val="pt-BR" w:eastAsia="en-US"/>
        </w:rPr>
        <w:t>- GV: Tại sao ở những chỗ đường cong người ta phải là mặt đường hơi nghiêng?</w:t>
      </w:r>
    </w:p>
    <w:p w14:paraId="6253496D" w14:textId="77777777" w:rsidR="00966FCD" w:rsidRPr="00FB2A49" w:rsidRDefault="00966FCD"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Chúng ta cùng tìm hiểu bài hôm nay để trả lời cho câu hỏi</w:t>
      </w:r>
    </w:p>
    <w:p w14:paraId="3034BC9B" w14:textId="77777777" w:rsidR="00966FCD" w:rsidRPr="00FB2A49" w:rsidRDefault="00966FCD"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pt-BR" w:eastAsia="en-US"/>
        </w:rPr>
        <w:t xml:space="preserve">- </w:t>
      </w:r>
      <w:r w:rsidRPr="00FB2A49">
        <w:rPr>
          <w:rFonts w:ascii="Times New Roman" w:hAnsi="Times New Roman"/>
          <w:sz w:val="28"/>
          <w:szCs w:val="28"/>
          <w:lang w:val="en-US"/>
        </w:rPr>
        <w:t>HS trả lời</w:t>
      </w:r>
    </w:p>
    <w:p w14:paraId="72345043" w14:textId="77777777" w:rsidR="00966FCD" w:rsidRPr="00FB2A49" w:rsidRDefault="00966FCD"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5BF7FEE4" w14:textId="77777777" w:rsidR="00966FCD" w:rsidRPr="00FB2A49" w:rsidRDefault="00966FCD"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Hoạt động 1: Khí thực và khí lí tưởng</w:t>
      </w:r>
    </w:p>
    <w:p w14:paraId="53FA680A" w14:textId="77777777" w:rsidR="00966FCD" w:rsidRPr="00FB2A49" w:rsidRDefault="00966FCD"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Đ</w:t>
      </w:r>
      <w:r w:rsidRPr="00FB2A49">
        <w:rPr>
          <w:rFonts w:ascii="Times New Roman" w:hAnsi="Times New Roman"/>
          <w:sz w:val="28"/>
          <w:szCs w:val="28"/>
        </w:rPr>
        <w:t>ịnh nghĩa và viết được biểu thức tính lực hướng tâm.</w:t>
      </w:r>
    </w:p>
    <w:p w14:paraId="48762119" w14:textId="77777777" w:rsidR="00966FCD" w:rsidRPr="00FB2A49" w:rsidRDefault="00966FCD"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76E09146" w14:textId="77777777" w:rsidR="00966FCD" w:rsidRPr="00FB2A49" w:rsidRDefault="00966FCD"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032186D" w14:textId="77777777" w:rsidR="00966FCD" w:rsidRPr="00FB2A49" w:rsidRDefault="00966FCD"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14:paraId="3CDFD9F3" w14:textId="77777777" w:rsidR="00DC5DF6" w:rsidRPr="00FB2A49" w:rsidRDefault="00DC5DF6" w:rsidP="00FB2A49">
      <w:pPr>
        <w:spacing w:before="120" w:after="120" w:line="360" w:lineRule="auto"/>
        <w:rPr>
          <w:rFonts w:ascii="Times New Roman" w:hAnsi="Times New Roman"/>
          <w:vanish/>
          <w:sz w:val="28"/>
          <w:szCs w:val="28"/>
        </w:rPr>
      </w:pP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12"/>
        <w:gridCol w:w="3192"/>
      </w:tblGrid>
      <w:tr w:rsidR="00966FCD" w:rsidRPr="00FB2A49" w14:paraId="2303DC5E" w14:textId="77777777" w:rsidTr="00966FCD">
        <w:trPr>
          <w:trHeight w:val="325"/>
        </w:trPr>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14:paraId="72B91CA3" w14:textId="77777777" w:rsidR="00966FCD" w:rsidRPr="00FB2A49" w:rsidRDefault="00966FCD"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192" w:type="dxa"/>
            <w:tcBorders>
              <w:top w:val="single" w:sz="4" w:space="0" w:color="auto"/>
              <w:left w:val="single" w:sz="4" w:space="0" w:color="auto"/>
              <w:bottom w:val="single" w:sz="4" w:space="0" w:color="auto"/>
              <w:right w:val="single" w:sz="4" w:space="0" w:color="auto"/>
            </w:tcBorders>
            <w:shd w:val="clear" w:color="auto" w:fill="auto"/>
            <w:vAlign w:val="center"/>
          </w:tcPr>
          <w:p w14:paraId="428C7F7E" w14:textId="77777777" w:rsidR="00966FCD" w:rsidRPr="00FB2A49" w:rsidRDefault="00966FCD"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C5252" w:rsidRPr="00FB2A49" w14:paraId="7CCE8746" w14:textId="77777777" w:rsidTr="00B2357D">
        <w:trPr>
          <w:trHeight w:val="499"/>
        </w:trPr>
        <w:tc>
          <w:tcPr>
            <w:tcW w:w="6912" w:type="dxa"/>
            <w:tcBorders>
              <w:top w:val="single" w:sz="4" w:space="0" w:color="auto"/>
              <w:left w:val="single" w:sz="4" w:space="0" w:color="auto"/>
              <w:bottom w:val="single" w:sz="4" w:space="0" w:color="auto"/>
              <w:right w:val="single" w:sz="4" w:space="0" w:color="auto"/>
            </w:tcBorders>
          </w:tcPr>
          <w:p w14:paraId="6629C296"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cầm một đầu dâu có buộc quả nặng quay nhanh trong mặt phẳng nằm ngang.</w:t>
            </w:r>
          </w:p>
          <w:p w14:paraId="6B1AD66C"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i gì đã giữ cho quả nặng chuyển động tròn?</w:t>
            </w:r>
          </w:p>
          <w:p w14:paraId="7FA0D694"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u coi quả nặng chuyển động tròn đều thì gia tốc của nó có chiều và độ lớn như thế nào?</w:t>
            </w:r>
          </w:p>
          <w:p w14:paraId="5854FAF4"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Gọi HS lên bảng vẽ </w:t>
            </w:r>
            <w:r w:rsidRPr="00FB2A49">
              <w:rPr>
                <w:rFonts w:ascii="Times New Roman" w:hAnsi="Times New Roman"/>
                <w:position w:val="-12"/>
                <w:sz w:val="28"/>
                <w:szCs w:val="28"/>
              </w:rPr>
              <w:object w:dxaOrig="320" w:dyaOrig="360" w14:anchorId="59801C50">
                <v:shape id="_x0000_i1204" type="#_x0000_t75" style="width:17.25pt;height:17.25pt" o:ole="">
                  <v:imagedata r:id="rId392" o:title=""/>
                </v:shape>
                <o:OLEObject Type="Embed" ProgID="Equation.DSMT4" ShapeID="_x0000_i1204" DrawAspect="Content" ObjectID="_1692952719" r:id="rId393"/>
              </w:object>
            </w:r>
          </w:p>
          <w:p w14:paraId="4F2C40FA"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Vậy lực hướng tâm có chiều như thế nào?</w:t>
            </w:r>
          </w:p>
          <w:p w14:paraId="6FC58498"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heo ĐL II thì phải có lực tác dụng lên vật  để gây ra gia tốc cho vật. Vậy công thức tính độ lớn của lực hướng tâm như thế nào?</w:t>
            </w:r>
          </w:p>
          <w:p w14:paraId="077CA9E4" w14:textId="77777777" w:rsidR="009C5252" w:rsidRPr="00FB2A49" w:rsidRDefault="009C52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ừ đó phát biểu định nghĩa lực hướng tâm?</w:t>
            </w:r>
          </w:p>
          <w:p w14:paraId="548E4E3E"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chuyển động của quả nặng vừa quan sát, lực gì đóng vai trò lực hướng tâm?</w:t>
            </w:r>
          </w:p>
          <w:p w14:paraId="725C8620" w14:textId="77777777" w:rsidR="009C5252" w:rsidRPr="00FB2A49" w:rsidRDefault="009C52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NX: Trong trường hợp này, đó cũng coi như là câu trả lời gần đúng. Vì trọng lượng của quả nặng còn khá nhỏ nếu chúng ta quay trong mặt phẳng nằm ngang thì có thể coi lực căng của dây là lực hướng tâm.</w:t>
            </w:r>
          </w:p>
          <w:p w14:paraId="62925F27"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treo tranh và nói rõ về những hiện tượng:</w:t>
            </w:r>
          </w:p>
          <w:p w14:paraId="245939CE"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 Vệ tinh nhân tạo quay quanh trái đất.</w:t>
            </w:r>
          </w:p>
          <w:p w14:paraId="0E0B5720"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Bao diêm đặt trên bàn quay (có thể làm TN cho hs quan sát)</w:t>
            </w:r>
          </w:p>
          <w:p w14:paraId="641A1E72"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Một quả nặng buộc vào đầu dây.</w:t>
            </w:r>
          </w:p>
          <w:p w14:paraId="590EE19D"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mỗi hiện tượng trên lực nào là lực hướng tâm? Vẽ hình biểu diễn.</w:t>
            </w:r>
          </w:p>
          <w:p w14:paraId="2AF23AF3"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ia lớp thành 3 nhóm, mỗi nhóm làm một trường hợp.</w:t>
            </w:r>
          </w:p>
          <w:p w14:paraId="29CC39DF"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Sau đó gọi 3 HS lên bảng vẽ lại lực hướng tâm của 3 trường hợp đó.</w:t>
            </w:r>
          </w:p>
          <w:p w14:paraId="1AD4DF54"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hận xét.</w:t>
            </w:r>
          </w:p>
          <w:p w14:paraId="73885FA5"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Chú ý: Lực hướng tâm là hợp lực của trọng lực </w:t>
            </w:r>
            <w:r w:rsidRPr="00FB2A49">
              <w:rPr>
                <w:rFonts w:ascii="Times New Roman" w:hAnsi="Times New Roman"/>
                <w:position w:val="-4"/>
                <w:sz w:val="28"/>
                <w:szCs w:val="28"/>
              </w:rPr>
              <w:object w:dxaOrig="240" w:dyaOrig="320" w14:anchorId="22CB139D">
                <v:shape id="_x0000_i1205" type="#_x0000_t75" style="width:12pt;height:17.25pt" o:ole="">
                  <v:imagedata r:id="rId394" o:title=""/>
                </v:shape>
                <o:OLEObject Type="Embed" ProgID="Equation.DSMT4" ShapeID="_x0000_i1205" DrawAspect="Content" ObjectID="_1692952720" r:id="rId395"/>
              </w:object>
            </w:r>
            <w:r w:rsidRPr="00FB2A49">
              <w:rPr>
                <w:rFonts w:ascii="Times New Roman" w:hAnsi="Times New Roman"/>
                <w:sz w:val="28"/>
                <w:szCs w:val="28"/>
              </w:rPr>
              <w:t xml:space="preserve"> và lực căng </w:t>
            </w:r>
            <w:r w:rsidRPr="00FB2A49">
              <w:rPr>
                <w:rFonts w:ascii="Times New Roman" w:hAnsi="Times New Roman"/>
                <w:position w:val="-4"/>
                <w:sz w:val="28"/>
                <w:szCs w:val="28"/>
              </w:rPr>
              <w:object w:dxaOrig="220" w:dyaOrig="320" w14:anchorId="63BC2CC0">
                <v:shape id="_x0000_i1206" type="#_x0000_t75" style="width:12pt;height:17.25pt" o:ole="">
                  <v:imagedata r:id="rId396" o:title=""/>
                </v:shape>
                <o:OLEObject Type="Embed" ProgID="Equation.DSMT4" ShapeID="_x0000_i1206" DrawAspect="Content" ObjectID="_1692952721" r:id="rId397"/>
              </w:object>
            </w:r>
            <w:r w:rsidRPr="00FB2A49">
              <w:rPr>
                <w:rFonts w:ascii="Times New Roman" w:hAnsi="Times New Roman"/>
                <w:sz w:val="28"/>
                <w:szCs w:val="28"/>
              </w:rPr>
              <w:t xml:space="preserve"> của dây. Lực hướng tâm không do một vật cụ thể tác vào vật theo phương nằm ngang, mà là kết quả của sự tổng hợp 2 lực </w:t>
            </w:r>
            <w:r w:rsidRPr="00FB2A49">
              <w:rPr>
                <w:rFonts w:ascii="Times New Roman" w:hAnsi="Times New Roman"/>
                <w:position w:val="-4"/>
                <w:sz w:val="28"/>
                <w:szCs w:val="28"/>
              </w:rPr>
              <w:object w:dxaOrig="240" w:dyaOrig="320" w14:anchorId="450D9CDD">
                <v:shape id="_x0000_i1207" type="#_x0000_t75" style="width:12pt;height:17.25pt" o:ole="">
                  <v:imagedata r:id="rId394" o:title=""/>
                </v:shape>
                <o:OLEObject Type="Embed" ProgID="Equation.DSMT4" ShapeID="_x0000_i1207" DrawAspect="Content" ObjectID="_1692952722" r:id="rId398"/>
              </w:object>
            </w:r>
            <w:r w:rsidRPr="00FB2A49">
              <w:rPr>
                <w:rFonts w:ascii="Times New Roman" w:hAnsi="Times New Roman"/>
                <w:sz w:val="28"/>
                <w:szCs w:val="28"/>
              </w:rPr>
              <w:t>và</w:t>
            </w:r>
            <w:r w:rsidRPr="00FB2A49">
              <w:rPr>
                <w:rFonts w:ascii="Times New Roman" w:hAnsi="Times New Roman"/>
                <w:position w:val="-4"/>
                <w:sz w:val="28"/>
                <w:szCs w:val="28"/>
              </w:rPr>
              <w:object w:dxaOrig="220" w:dyaOrig="320" w14:anchorId="36479F54">
                <v:shape id="_x0000_i1208" type="#_x0000_t75" style="width:12pt;height:17.25pt" o:ole="">
                  <v:imagedata r:id="rId399" o:title=""/>
                </v:shape>
                <o:OLEObject Type="Embed" ProgID="Equation.DSMT4" ShapeID="_x0000_i1208" DrawAspect="Content" ObjectID="_1692952723" r:id="rId400"/>
              </w:object>
            </w:r>
            <w:r w:rsidRPr="00FB2A49">
              <w:rPr>
                <w:rFonts w:ascii="Times New Roman" w:hAnsi="Times New Roman"/>
                <w:sz w:val="28"/>
                <w:szCs w:val="28"/>
              </w:rPr>
              <w:t>.</w:t>
            </w:r>
          </w:p>
          <w:p w14:paraId="51CA3DBE"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Không được hiểu lực hướng tâm là một loại lực cơ học mới, mà phải hiểu đó chính là một lực cơ học đã học (hoặc </w:t>
            </w:r>
            <w:r w:rsidRPr="00FB2A49">
              <w:rPr>
                <w:rFonts w:ascii="Times New Roman" w:hAnsi="Times New Roman"/>
                <w:sz w:val="28"/>
                <w:szCs w:val="28"/>
              </w:rPr>
              <w:lastRenderedPageBreak/>
              <w:t>hợp lực của chúng) có tác dụng giữ cho vật chuyển động tròn.</w:t>
            </w:r>
          </w:p>
          <w:p w14:paraId="56AF8527" w14:textId="77777777" w:rsidR="009C5252" w:rsidRPr="00FB2A49" w:rsidRDefault="009C52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ại sao đường ôtô, xe lửa ở những đoạn uốn cong phải làm nghiêng về phía tâm cong?</w:t>
            </w:r>
          </w:p>
          <w:p w14:paraId="26940EEC" w14:textId="77777777" w:rsidR="009C5252" w:rsidRPr="00FB2A49" w:rsidRDefault="009C5252"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190D40D7" w14:textId="77777777" w:rsidR="009C5252" w:rsidRPr="00FB2A49" w:rsidRDefault="009C5252"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r w:rsidRPr="00FB2A49">
              <w:rPr>
                <w:rFonts w:ascii="Times New Roman" w:hAnsi="Times New Roman"/>
                <w:sz w:val="28"/>
                <w:szCs w:val="28"/>
                <w:lang w:val="en-US"/>
              </w:rPr>
              <w:t xml:space="preserve"> </w:t>
            </w:r>
            <w:r w:rsidRPr="00FB2A49">
              <w:rPr>
                <w:rFonts w:ascii="Times New Roman" w:hAnsi="Times New Roman"/>
                <w:sz w:val="28"/>
                <w:szCs w:val="28"/>
              </w:rPr>
              <w:t>Quan sát GV làm thí nghiệm.</w:t>
            </w:r>
          </w:p>
          <w:p w14:paraId="2C7D2810" w14:textId="77777777" w:rsidR="009C5252" w:rsidRPr="00FB2A49" w:rsidRDefault="009C5252"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 t</w:t>
            </w:r>
            <w:r w:rsidRPr="00FB2A49">
              <w:rPr>
                <w:rFonts w:ascii="Times New Roman" w:hAnsi="Times New Roman"/>
                <w:sz w:val="28"/>
                <w:szCs w:val="28"/>
              </w:rPr>
              <w:t>hảo luận nhóm</w:t>
            </w:r>
            <w:r w:rsidRPr="00FB2A49">
              <w:rPr>
                <w:rFonts w:ascii="Times New Roman" w:hAnsi="Times New Roman"/>
                <w:sz w:val="28"/>
                <w:szCs w:val="28"/>
                <w:lang w:val="en-US"/>
              </w:rPr>
              <w:t xml:space="preserve"> để tìm hiểu câu trả lời</w:t>
            </w:r>
          </w:p>
          <w:p w14:paraId="5876AAE1" w14:textId="77777777" w:rsidR="009C5252" w:rsidRPr="00FB2A49" w:rsidRDefault="009C52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Quan sát tranh và chú ý các hiện tượng GV nêu</w:t>
            </w:r>
          </w:p>
          <w:p w14:paraId="5B865500" w14:textId="77777777" w:rsidR="009C5252" w:rsidRPr="00FB2A49" w:rsidRDefault="009C5252"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4B77C3FB"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4CA64C00" w14:textId="77777777" w:rsidR="009C5252" w:rsidRPr="00FB2A49" w:rsidRDefault="009C5252"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14:paraId="22BE7158" w14:textId="77777777" w:rsidR="009C5252" w:rsidRPr="00FB2A49" w:rsidRDefault="009C5252"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7F0F1289" w14:textId="77777777" w:rsidR="009C5252" w:rsidRPr="00FB2A49" w:rsidRDefault="009C52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192" w:type="dxa"/>
            <w:tcBorders>
              <w:top w:val="single" w:sz="4" w:space="0" w:color="auto"/>
              <w:left w:val="single" w:sz="4" w:space="0" w:color="auto"/>
              <w:bottom w:val="single" w:sz="4" w:space="0" w:color="auto"/>
              <w:right w:val="single" w:sz="4" w:space="0" w:color="auto"/>
            </w:tcBorders>
          </w:tcPr>
          <w:p w14:paraId="0046FC3F" w14:textId="77777777" w:rsidR="009C5252" w:rsidRPr="00FB2A49" w:rsidRDefault="009C5252"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 Lực hướng tâm</w:t>
            </w:r>
          </w:p>
          <w:p w14:paraId="3E47B4B5" w14:textId="77777777" w:rsidR="009C5252" w:rsidRPr="00FB2A49" w:rsidRDefault="009C5252"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Định nghĩa</w:t>
            </w:r>
          </w:p>
          <w:p w14:paraId="5FEC69F5" w14:textId="77777777" w:rsidR="009C5252" w:rsidRPr="00FB2A49" w:rsidRDefault="009C5252" w:rsidP="00FB2A49">
            <w:pPr>
              <w:spacing w:before="120" w:after="120" w:line="360" w:lineRule="auto"/>
              <w:ind w:firstLine="292"/>
              <w:jc w:val="both"/>
              <w:rPr>
                <w:rFonts w:ascii="Times New Roman" w:hAnsi="Times New Roman"/>
                <w:sz w:val="28"/>
                <w:szCs w:val="28"/>
              </w:rPr>
            </w:pPr>
            <w:r w:rsidRPr="00FB2A49">
              <w:rPr>
                <w:rFonts w:ascii="Times New Roman" w:hAnsi="Times New Roman"/>
                <w:sz w:val="28"/>
                <w:szCs w:val="28"/>
              </w:rPr>
              <w:t xml:space="preserve">Lực (hay hợp của các lực) tác dụng vào một vật chuyển động tròn đều và gây ra cho vật gia tốc hướng tâm gọi là lực </w:t>
            </w:r>
            <w:r w:rsidRPr="00FB2A49">
              <w:rPr>
                <w:rFonts w:ascii="Times New Roman" w:hAnsi="Times New Roman"/>
                <w:sz w:val="28"/>
                <w:szCs w:val="28"/>
              </w:rPr>
              <w:lastRenderedPageBreak/>
              <w:t>hướng tâm.</w:t>
            </w:r>
          </w:p>
          <w:p w14:paraId="0BA9BAF1" w14:textId="77777777" w:rsidR="009C5252" w:rsidRPr="00FB2A49" w:rsidRDefault="009C5252" w:rsidP="00FB2A49">
            <w:pPr>
              <w:spacing w:before="120" w:after="120" w:line="360" w:lineRule="auto"/>
              <w:jc w:val="both"/>
              <w:rPr>
                <w:rFonts w:ascii="Times New Roman" w:hAnsi="Times New Roman"/>
                <w:b/>
                <w:bCs/>
                <w:sz w:val="28"/>
                <w:szCs w:val="28"/>
              </w:rPr>
            </w:pPr>
          </w:p>
          <w:p w14:paraId="0975685A" w14:textId="77777777" w:rsidR="009C5252" w:rsidRPr="00FB2A49" w:rsidRDefault="009C5252"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Công thức</w:t>
            </w:r>
          </w:p>
          <w:p w14:paraId="7830EC08" w14:textId="77777777" w:rsidR="009C5252" w:rsidRPr="00FB2A49" w:rsidRDefault="009C5252" w:rsidP="00FB2A49">
            <w:pPr>
              <w:spacing w:before="120" w:after="120" w:line="360" w:lineRule="auto"/>
              <w:ind w:firstLine="111"/>
              <w:jc w:val="center"/>
              <w:rPr>
                <w:rFonts w:ascii="Times New Roman" w:hAnsi="Times New Roman"/>
                <w:sz w:val="28"/>
                <w:szCs w:val="28"/>
              </w:rPr>
            </w:pPr>
            <w:r w:rsidRPr="00FB2A49">
              <w:rPr>
                <w:rFonts w:ascii="Times New Roman" w:hAnsi="Times New Roman"/>
                <w:position w:val="-24"/>
                <w:sz w:val="28"/>
                <w:szCs w:val="28"/>
              </w:rPr>
              <w:object w:dxaOrig="2500" w:dyaOrig="660" w14:anchorId="74B83992">
                <v:shape id="_x0000_i1209" type="#_x0000_t75" style="width:124.5pt;height:32.25pt" o:ole="" o:bordertopcolor="this" o:borderleftcolor="this" o:borderbottomcolor="this" o:borderrightcolor="this">
                  <v:imagedata r:id="rId401" o:title=""/>
                </v:shape>
                <o:OLEObject Type="Embed" ProgID="Equation.DSMT4" ShapeID="_x0000_i1209" DrawAspect="Content" ObjectID="_1692952724" r:id="rId402"/>
              </w:object>
            </w:r>
          </w:p>
          <w:p w14:paraId="07DBD69C" w14:textId="77777777" w:rsidR="009C5252" w:rsidRPr="00FB2A49" w:rsidRDefault="009C5252" w:rsidP="00FB2A49">
            <w:pPr>
              <w:spacing w:before="120" w:after="120" w:line="360" w:lineRule="auto"/>
              <w:ind w:firstLine="111"/>
              <w:jc w:val="center"/>
              <w:rPr>
                <w:rFonts w:ascii="Times New Roman" w:hAnsi="Times New Roman"/>
                <w:sz w:val="28"/>
                <w:szCs w:val="28"/>
                <w:lang w:val="en-US"/>
              </w:rPr>
            </w:pPr>
          </w:p>
          <w:p w14:paraId="17C4E123" w14:textId="77777777" w:rsidR="009C5252" w:rsidRPr="00FB2A49" w:rsidRDefault="009C5252" w:rsidP="00FB2A49">
            <w:pPr>
              <w:spacing w:before="120" w:after="120" w:line="360" w:lineRule="auto"/>
              <w:ind w:firstLine="111"/>
              <w:jc w:val="center"/>
              <w:rPr>
                <w:rFonts w:ascii="Times New Roman" w:hAnsi="Times New Roman"/>
                <w:sz w:val="28"/>
                <w:szCs w:val="28"/>
                <w:lang w:val="en-US"/>
              </w:rPr>
            </w:pPr>
          </w:p>
          <w:p w14:paraId="76FDB39C" w14:textId="77777777" w:rsidR="009C5252" w:rsidRPr="00FB2A49" w:rsidRDefault="009C5252" w:rsidP="00FB2A49">
            <w:pPr>
              <w:spacing w:before="120" w:after="120" w:line="360" w:lineRule="auto"/>
              <w:ind w:firstLine="111"/>
              <w:jc w:val="center"/>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83168" behindDoc="0" locked="0" layoutInCell="1" allowOverlap="1" wp14:anchorId="5A8590FF" wp14:editId="51186353">
                      <wp:simplePos x="0" y="0"/>
                      <wp:positionH relativeFrom="column">
                        <wp:posOffset>639445</wp:posOffset>
                      </wp:positionH>
                      <wp:positionV relativeFrom="paragraph">
                        <wp:posOffset>16510</wp:posOffset>
                      </wp:positionV>
                      <wp:extent cx="919480" cy="1195705"/>
                      <wp:effectExtent l="0" t="0" r="13970" b="23495"/>
                      <wp:wrapNone/>
                      <wp:docPr id="987" name="Group 2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9480" cy="1195705"/>
                                <a:chOff x="6822" y="4859"/>
                                <a:chExt cx="1448" cy="1883"/>
                              </a:xfrm>
                            </wpg:grpSpPr>
                            <wps:wsp>
                              <wps:cNvPr id="988" name="Oval 2540"/>
                              <wps:cNvSpPr>
                                <a:spLocks noChangeArrowheads="1"/>
                              </wps:cNvSpPr>
                              <wps:spPr bwMode="auto">
                                <a:xfrm>
                                  <a:off x="6822" y="5294"/>
                                  <a:ext cx="1448" cy="14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9" name="Line 2541"/>
                              <wps:cNvCnPr/>
                              <wps:spPr bwMode="auto">
                                <a:xfrm>
                                  <a:off x="7529" y="529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0" name="Line 2542"/>
                              <wps:cNvCnPr/>
                              <wps:spPr bwMode="auto">
                                <a:xfrm>
                                  <a:off x="7529" y="5297"/>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1" name="Oval 2543"/>
                              <wps:cNvSpPr>
                                <a:spLocks noChangeArrowheads="1"/>
                              </wps:cNvSpPr>
                              <wps:spPr bwMode="auto">
                                <a:xfrm>
                                  <a:off x="7529" y="605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2" name="Text Box 2544"/>
                              <wps:cNvSpPr txBox="1">
                                <a:spLocks noChangeArrowheads="1"/>
                              </wps:cNvSpPr>
                              <wps:spPr bwMode="auto">
                                <a:xfrm>
                                  <a:off x="6972" y="5654"/>
                                  <a:ext cx="629"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03E1B" w14:textId="77777777" w:rsidR="0053136A" w:rsidRDefault="0053136A" w:rsidP="006A6FD2">
                                    <w:r w:rsidRPr="00B36B9F">
                                      <w:rPr>
                                        <w:position w:val="-12"/>
                                      </w:rPr>
                                      <w:object w:dxaOrig="340" w:dyaOrig="400" w14:anchorId="5B548C8A">
                                        <v:shape id="_x0000_i1356" type="#_x0000_t75" style="width:17.25pt;height:20.25pt" o:ole="">
                                          <v:imagedata r:id="rId403" o:title=""/>
                                        </v:shape>
                                        <o:OLEObject Type="Embed" ProgID="Equation.3" ShapeID="_x0000_i1356" DrawAspect="Content" ObjectID="_1692952870" r:id="rId404"/>
                                      </w:object>
                                    </w:r>
                                  </w:p>
                                </w:txbxContent>
                              </wps:txbx>
                              <wps:bodyPr rot="0" vert="horz" wrap="none" lIns="91440" tIns="45720" rIns="91440" bIns="45720" anchor="t" anchorCtr="0" upright="1">
                                <a:spAutoFit/>
                              </wps:bodyPr>
                            </wps:wsp>
                            <wps:wsp>
                              <wps:cNvPr id="993" name="Text Box 2545"/>
                              <wps:cNvSpPr txBox="1">
                                <a:spLocks noChangeArrowheads="1"/>
                              </wps:cNvSpPr>
                              <wps:spPr bwMode="auto">
                                <a:xfrm>
                                  <a:off x="7458" y="5384"/>
                                  <a:ext cx="633"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CC3BA" w14:textId="77777777" w:rsidR="0053136A" w:rsidRDefault="0053136A" w:rsidP="006A6FD2">
                                    <w:r w:rsidRPr="00884149">
                                      <w:rPr>
                                        <w:position w:val="-12"/>
                                      </w:rPr>
                                      <w:object w:dxaOrig="320" w:dyaOrig="360" w14:anchorId="55A07774">
                                        <v:shape id="_x0000_i1357" type="#_x0000_t75" style="width:17.25pt;height:17.25pt" o:ole="">
                                          <v:imagedata r:id="rId405" o:title=""/>
                                        </v:shape>
                                        <o:OLEObject Type="Embed" ProgID="Equation.3" ShapeID="_x0000_i1357" DrawAspect="Content" ObjectID="_1692952871" r:id="rId406"/>
                                      </w:object>
                                    </w:r>
                                  </w:p>
                                </w:txbxContent>
                              </wps:txbx>
                              <wps:bodyPr rot="0" vert="horz" wrap="none" lIns="91440" tIns="45720" rIns="91440" bIns="45720" anchor="t" anchorCtr="0" upright="1">
                                <a:spAutoFit/>
                              </wps:bodyPr>
                            </wps:wsp>
                            <wps:wsp>
                              <wps:cNvPr id="994" name="Text Box 2546"/>
                              <wps:cNvSpPr txBox="1">
                                <a:spLocks noChangeArrowheads="1"/>
                              </wps:cNvSpPr>
                              <wps:spPr bwMode="auto">
                                <a:xfrm>
                                  <a:off x="7296" y="485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F89871" w14:textId="77777777" w:rsidR="0053136A" w:rsidRDefault="0053136A" w:rsidP="006A6FD2">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9" o:spid="_x0000_s1191" style="position:absolute;left:0;text-align:left;margin-left:50.35pt;margin-top:1.3pt;width:72.4pt;height:94.15pt;z-index:251783168" coordorigin="6822,4859" coordsize="1448,1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">
                      <v:oval id="Oval 2540" o:spid="_x0000_s1192" style="position:absolute;left:6822;top:5294;width:1448;height:1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o/gcIA&#10;AADcAAAADwAAAGRycy9kb3ducmV2LnhtbERPTWvCQBC9F/oflin0Vjc2KGmaVaRS0IMHY3sfsmMS&#10;kp0N2WlM/717KPT4eN/Fdna9mmgMrWcDy0UCirjytuXawNfl8yUDFQTZYu+ZDPxSgO3m8aHA3Pob&#10;n2kqpVYxhEOOBhqRIdc6VA05DAs/EEfu6keHEuFYazviLYa7Xr8myVo7bDk2NDjQR0NVV/44A/t6&#10;V64nncoqve4Psuq+T8d0aczz07x7ByU0y7/4z32wBt6yuDa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Gj+BwgAAANwAAAAPAAAAAAAAAAAAAAAAAJgCAABkcnMvZG93&#10;bnJldi54bWxQSwUGAAAAAAQABAD1AAAAhwMAAAAA&#10;"/>
                      <v:line id="Line 2541" o:spid="_x0000_s1193" style="position:absolute;visibility:visible;mso-wrap-style:square" from="7529,5297" to="7529,6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jvsUAAADcAAAADwAAAGRycy9kb3ducmV2LnhtbESPT2sCMRTE7wW/Q3hCbzVrD9VdjSIu&#10;hR7agn/w/Nw8N4ubl2WTrum3bwqCx2FmfsMs19G2YqDeN44VTCcZCOLK6YZrBcfD+8schA/IGlvH&#10;pOCXPKxXo6clFtrdeEfDPtQiQdgXqMCE0BVS+sqQRT9xHXHyLq63GJLsa6l7vCW4beVrlr1Jiw2n&#10;BYMdbQ1V1/2PVTAz5U7OZPl5+C6HZprHr3g650o9j+NmASJQDI/wvf2hFeTzHP7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YjvsUAAADcAAAADwAAAAAAAAAA&#10;AAAAAAChAgAAZHJzL2Rvd25yZXYueG1sUEsFBgAAAAAEAAQA+QAAAJMDAAAAAA==&#10;">
                        <v:stroke endarrow="block"/>
                      </v:line>
                      <v:line id="Line 2542" o:spid="_x0000_s1194" style="position:absolute;visibility:visible;mso-wrap-style:square" from="7529,5297" to="7529,5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Uc/sEAAADcAAAADwAAAGRycy9kb3ducmV2LnhtbERPz2vCMBS+D/wfwhO8zVQPulajiEXY&#10;YRPUsfOzeTbF5qU0Wc3+++Ug7Pjx/V5vo23FQL1vHCuYTTMQxJXTDdcKvi6H1zcQPiBrbB2Tgl/y&#10;sN2MXtZYaPfgEw3nUIsUwr5ABSaErpDSV4Ys+qnriBN3c73FkGBfS93jI4XbVs6zbCEtNpwaDHa0&#10;N1Tdzz9WwdKUJ7mU5cflWA7NLI+f8fuaKzUZx90KRKAY/sVP97tWkOdpfjqTjoD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1Rz+wQAAANwAAAAPAAAAAAAAAAAAAAAA&#10;AKECAABkcnMvZG93bnJldi54bWxQSwUGAAAAAAQABAD5AAAAjwMAAAAA&#10;">
                        <v:stroke endarrow="block"/>
                      </v:line>
                      <v:oval id="Oval 2543" o:spid="_x0000_s1195" style="position:absolute;left:7529;top:6050;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AwcQA&#10;AADcAAAADwAAAGRycy9kb3ducmV2LnhtbESPQWvCQBSE70L/w/IKvekmDUpNXUUqBXvwYNreH9ln&#10;Esy+DdnXGP+9WxA8DjPzDbPajK5VA/Wh8WwgnSWgiEtvG64M/Hx/Tt9ABUG22HomA1cKsFk/TVaY&#10;W3/hIw2FVCpCOORooBbpcq1DWZPDMPMdcfROvncoUfaVtj1eIty1+jVJFtphw3Ghxo4+airPxZ8z&#10;sKu2xWLQmcyz024v8/Pv4StLjXl5HrfvoIRGeYTv7b01sFy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5AMHEAAAA3AAAAA8AAAAAAAAAAAAAAAAAmAIAAGRycy9k&#10;b3ducmV2LnhtbFBLBQYAAAAABAAEAPUAAACJAwAAAAA=&#10;"/>
                      <v:shape id="Text Box 2544" o:spid="_x0000_s1196" type="#_x0000_t202" style="position:absolute;left:6972;top:5654;width:629;height:7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QrcQA&#10;AADcAAAADwAAAGRycy9kb3ducmV2LnhtbESP0WrCQBRE34X+w3ILfdONoYqJ2UixLfhWq37AJXvN&#10;psneDdmtRr++Wyj0cZiZM0yxGW0nLjT4xrGC+SwBQVw53XCt4HR8n65A+ICssXNMCm7kYVM+TArM&#10;tbvyJ10OoRYRwj5HBSaEPpfSV4Ys+pnriaN3doPFEOVQSz3gNcJtJ9MkWUqLDccFgz1tDVXt4dsq&#10;WCX2o22zdO/t832+MNtX99Z/KfX0OL6sQQQaw3/4r73TCrIshd8z8Qj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YEK3EAAAA3AAAAA8AAAAAAAAAAAAAAAAAmAIAAGRycy9k&#10;b3ducmV2LnhtbFBLBQYAAAAABAAEAPUAAACJAwAAAAA=&#10;" filled="f" stroked="f">
                        <v:textbox style="mso-fit-shape-to-text:t">
                          <w:txbxContent>
                            <w:p w14:paraId="50503E1B" w14:textId="77777777" w:rsidR="0053136A" w:rsidRDefault="0053136A" w:rsidP="006A6FD2">
                              <w:r w:rsidRPr="00B36B9F">
                                <w:rPr>
                                  <w:position w:val="-12"/>
                                </w:rPr>
                                <w:object w:dxaOrig="340" w:dyaOrig="400" w14:anchorId="5B548C8A">
                                  <v:shape id="_x0000_i1356" type="#_x0000_t75" style="width:17.25pt;height:20.25pt" o:ole="">
                                    <v:imagedata r:id="rId403" o:title=""/>
                                  </v:shape>
                                  <o:OLEObject Type="Embed" ProgID="Equation.3" ShapeID="_x0000_i1356" DrawAspect="Content" ObjectID="_1692952870" r:id="rId407"/>
                                </w:object>
                              </w:r>
                            </w:p>
                          </w:txbxContent>
                        </v:textbox>
                      </v:shape>
                      <v:shape id="Text Box 2545" o:spid="_x0000_s1197" type="#_x0000_t202" style="position:absolute;left:7458;top:5384;width:633;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S1NsQA&#10;AADcAAAADwAAAGRycy9kb3ducmV2LnhtbESPzW7CMBCE75V4B2srcSsOP61IwCBEQeJWCjzAKl7i&#10;NPE6il0IPD1GqtTjaGa+0cyXna3FhVpfOlYwHCQgiHOnSy4UnI7btykIH5A11o5JwY08LBe9lzlm&#10;2l35my6HUIgIYZ+hAhNCk0npc0MW/cA1xNE7u9ZiiLItpG7xGuG2lqMk+ZAWS44LBhtaG8qrw69V&#10;ME3sV1Wlo723k/vw3aw/3ab5Uar/2q1mIAJ14T/8195pBWk6hueZe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UtTbEAAAA3AAAAA8AAAAAAAAAAAAAAAAAmAIAAGRycy9k&#10;b3ducmV2LnhtbFBLBQYAAAAABAAEAPUAAACJAwAAAAA=&#10;" filled="f" stroked="f">
                        <v:textbox style="mso-fit-shape-to-text:t">
                          <w:txbxContent>
                            <w:p w14:paraId="7F6CC3BA" w14:textId="77777777" w:rsidR="0053136A" w:rsidRDefault="0053136A" w:rsidP="006A6FD2">
                              <w:r w:rsidRPr="00884149">
                                <w:rPr>
                                  <w:position w:val="-12"/>
                                </w:rPr>
                                <w:object w:dxaOrig="320" w:dyaOrig="360" w14:anchorId="55A07774">
                                  <v:shape id="_x0000_i1357" type="#_x0000_t75" style="width:17.25pt;height:17.25pt" o:ole="">
                                    <v:imagedata r:id="rId405" o:title=""/>
                                  </v:shape>
                                  <o:OLEObject Type="Embed" ProgID="Equation.3" ShapeID="_x0000_i1357" DrawAspect="Content" ObjectID="_1692952871" r:id="rId408"/>
                                </w:object>
                              </w:r>
                            </w:p>
                          </w:txbxContent>
                        </v:textbox>
                      </v:shape>
                      <v:shape id="Text Box 2546" o:spid="_x0000_s1198" type="#_x0000_t202" style="position:absolute;left:7296;top:485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14:paraId="5CF89871" w14:textId="77777777" w:rsidR="0053136A" w:rsidRDefault="0053136A" w:rsidP="006A6FD2">
                              <w:r>
                                <w:t>m</w:t>
                              </w:r>
                            </w:p>
                          </w:txbxContent>
                        </v:textbox>
                      </v:shape>
                    </v:group>
                  </w:pict>
                </mc:Fallback>
              </mc:AlternateContent>
            </w:r>
          </w:p>
          <w:p w14:paraId="7DE054D7" w14:textId="77777777" w:rsidR="009C5252" w:rsidRPr="00FB2A49" w:rsidRDefault="009C5252" w:rsidP="00FB2A49">
            <w:pPr>
              <w:spacing w:before="120" w:after="120" w:line="360" w:lineRule="auto"/>
              <w:ind w:firstLine="111"/>
              <w:jc w:val="center"/>
              <w:rPr>
                <w:rFonts w:ascii="Times New Roman" w:hAnsi="Times New Roman"/>
                <w:sz w:val="28"/>
                <w:szCs w:val="28"/>
              </w:rPr>
            </w:pPr>
          </w:p>
          <w:p w14:paraId="2223AEF9" w14:textId="77777777" w:rsidR="009C5252" w:rsidRPr="00FB2A49" w:rsidRDefault="009C5252" w:rsidP="00FB2A49">
            <w:pPr>
              <w:spacing w:before="120" w:after="120" w:line="360" w:lineRule="auto"/>
              <w:ind w:firstLine="111"/>
              <w:jc w:val="center"/>
              <w:rPr>
                <w:rFonts w:ascii="Times New Roman" w:hAnsi="Times New Roman"/>
                <w:sz w:val="28"/>
                <w:szCs w:val="28"/>
              </w:rPr>
            </w:pPr>
          </w:p>
          <w:p w14:paraId="4DFC4B77" w14:textId="77777777" w:rsidR="009C5252" w:rsidRPr="00FB2A49" w:rsidRDefault="009C5252" w:rsidP="00FB2A49">
            <w:pPr>
              <w:spacing w:before="120" w:after="120" w:line="360" w:lineRule="auto"/>
              <w:ind w:firstLine="111"/>
              <w:jc w:val="center"/>
              <w:rPr>
                <w:rFonts w:ascii="Times New Roman" w:hAnsi="Times New Roman"/>
                <w:sz w:val="28"/>
                <w:szCs w:val="28"/>
              </w:rPr>
            </w:pPr>
          </w:p>
          <w:p w14:paraId="62E7F93B" w14:textId="77777777" w:rsidR="009C5252" w:rsidRPr="00FB2A49" w:rsidRDefault="009C5252" w:rsidP="00FB2A49">
            <w:pPr>
              <w:spacing w:before="120" w:after="120" w:line="360" w:lineRule="auto"/>
              <w:ind w:firstLine="111"/>
              <w:rPr>
                <w:rFonts w:ascii="Times New Roman" w:hAnsi="Times New Roman"/>
                <w:sz w:val="28"/>
                <w:szCs w:val="28"/>
              </w:rPr>
            </w:pPr>
            <w:r w:rsidRPr="00FB2A49">
              <w:rPr>
                <w:rFonts w:ascii="Times New Roman" w:hAnsi="Times New Roman"/>
                <w:sz w:val="28"/>
                <w:szCs w:val="28"/>
              </w:rPr>
              <w:t>3. Ví dụ</w:t>
            </w:r>
          </w:p>
          <w:p w14:paraId="785146F0" w14:textId="77777777" w:rsidR="009C5252" w:rsidRPr="00FB2A49" w:rsidRDefault="009C5252" w:rsidP="00FB2A49">
            <w:pPr>
              <w:spacing w:before="120" w:after="120" w:line="360" w:lineRule="auto"/>
              <w:ind w:firstLine="111"/>
              <w:rPr>
                <w:rFonts w:ascii="Times New Roman" w:hAnsi="Times New Roman"/>
                <w:sz w:val="28"/>
                <w:szCs w:val="28"/>
              </w:rPr>
            </w:pPr>
            <w:r w:rsidRPr="00FB2A49">
              <w:rPr>
                <w:rFonts w:ascii="Times New Roman" w:hAnsi="Times New Roman"/>
                <w:sz w:val="28"/>
                <w:szCs w:val="28"/>
              </w:rPr>
              <w:t>a. Lực hấp dẫn giữa Trái Đất và vệ tinh nhân tạo đóng vai trò lực hướng tâm.</w:t>
            </w:r>
          </w:p>
          <w:p w14:paraId="611B64B7" w14:textId="77777777" w:rsidR="009C5252" w:rsidRPr="00FB2A49" w:rsidRDefault="009C5252" w:rsidP="00FB2A49">
            <w:pPr>
              <w:spacing w:before="120" w:after="120" w:line="360" w:lineRule="auto"/>
              <w:ind w:firstLine="111"/>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84192" behindDoc="0" locked="0" layoutInCell="1" allowOverlap="1" wp14:anchorId="2FA73514" wp14:editId="3CAC1682">
                      <wp:simplePos x="0" y="0"/>
                      <wp:positionH relativeFrom="column">
                        <wp:posOffset>369570</wp:posOffset>
                      </wp:positionH>
                      <wp:positionV relativeFrom="paragraph">
                        <wp:posOffset>57785</wp:posOffset>
                      </wp:positionV>
                      <wp:extent cx="963930" cy="905510"/>
                      <wp:effectExtent l="6985" t="13970" r="10160" b="13970"/>
                      <wp:wrapNone/>
                      <wp:docPr id="983" name="Group 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3930" cy="905510"/>
                                <a:chOff x="1780" y="1464"/>
                                <a:chExt cx="1629" cy="1810"/>
                              </a:xfrm>
                            </wpg:grpSpPr>
                            <wps:wsp>
                              <wps:cNvPr id="984" name="Oval 2555"/>
                              <wps:cNvSpPr>
                                <a:spLocks noChangeArrowheads="1"/>
                              </wps:cNvSpPr>
                              <wps:spPr bwMode="auto">
                                <a:xfrm>
                                  <a:off x="1780" y="1464"/>
                                  <a:ext cx="1629" cy="1810"/>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85" name="Oval 2556"/>
                              <wps:cNvSpPr>
                                <a:spLocks noChangeArrowheads="1"/>
                              </wps:cNvSpPr>
                              <wps:spPr bwMode="auto">
                                <a:xfrm>
                                  <a:off x="2141" y="1869"/>
                                  <a:ext cx="905" cy="975"/>
                                </a:xfrm>
                                <a:prstGeom prst="ellipse">
                                  <a:avLst/>
                                </a:prstGeom>
                                <a:solidFill>
                                  <a:srgbClr val="FFFFFF"/>
                                </a:solidFill>
                                <a:ln w="9525">
                                  <a:solidFill>
                                    <a:srgbClr val="000000"/>
                                  </a:solidFill>
                                  <a:round/>
                                  <a:headEnd/>
                                  <a:tailEnd/>
                                </a:ln>
                              </wps:spPr>
                              <wps:txbx>
                                <w:txbxContent>
                                  <w:p w14:paraId="4FC4A040" w14:textId="77777777" w:rsidR="0053136A" w:rsidRPr="003917CC" w:rsidRDefault="0053136A" w:rsidP="009C5252">
                                    <w:r>
                                      <w:t>TĐ</w:t>
                                    </w:r>
                                  </w:p>
                                </w:txbxContent>
                              </wps:txbx>
                              <wps:bodyPr rot="0" vert="horz" wrap="square" lIns="91440" tIns="45720" rIns="91440" bIns="45720" anchor="t" anchorCtr="0" upright="1">
                                <a:noAutofit/>
                              </wps:bodyPr>
                            </wps:wsp>
                            <wps:wsp>
                              <wps:cNvPr id="986" name="Oval 2557"/>
                              <wps:cNvSpPr>
                                <a:spLocks noChangeArrowheads="1"/>
                              </wps:cNvSpPr>
                              <wps:spPr bwMode="auto">
                                <a:xfrm>
                                  <a:off x="3228" y="1869"/>
                                  <a:ext cx="181" cy="18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4" o:spid="_x0000_s1199" style="position:absolute;left:0;text-align:left;margin-left:29.1pt;margin-top:4.55pt;width:75.9pt;height:71.3pt;z-index:251784192" coordorigin="1780,1464" coordsize="1629,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">
                      <v:oval id="Oval 2555" o:spid="_x0000_s1200" style="position:absolute;left:1780;top:1464;width:1629;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CjT8QA&#10;AADcAAAADwAAAGRycy9kb3ducmV2LnhtbESPQWvCQBSE7wX/w/IEb3VjCUWjqwSp6ElaG/H6yD6T&#10;aPZt2F01/vtuodDjMDPfMItVb1pxJ+cbywom4wQEcWl1w5WC4nvzOgXhA7LG1jIpeJKH1XLwssBM&#10;2wd/0f0QKhEh7DNUUIfQZVL6siaDfmw74uidrTMYonSV1A4fEW5a+ZYk79Jgw3Ghxo7WNZXXw80o&#10;2BfHvDh9HLe7ahNuedqk7vKZKjUa9vkcRKA+/If/2jutYDZN4f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o0/EAAAA3AAAAA8AAAAAAAAAAAAAAAAAmAIAAGRycy9k&#10;b3ducmV2LnhtbFBLBQYAAAAABAAEAPUAAACJAwAAAAA=&#10;">
                        <v:stroke dashstyle="dash"/>
                      </v:oval>
                      <v:oval id="Oval 2556" o:spid="_x0000_s1201" style="position:absolute;left:2141;top:1869;width:905;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QH8QA&#10;AADcAAAADwAAAGRycy9kb3ducmV2LnhtbESPQWvCQBSE74X+h+UJvdWNDRGNriKVgh56MK33R/aZ&#10;BLNvQ/Y1pv++KxQ8DjPzDbPejq5VA/Wh8WxgNk1AEZfeNlwZ+P76eF2ACoJssfVMBn4pwHbz/LTG&#10;3Pobn2gopFIRwiFHA7VIl2sdypochqnviKN38b1DibKvtO3xFuGu1W9JMtcOG44LNXb0XlN5LX6c&#10;gX21K+aDTiVLL/uDZNfz5zGdGfMyGXcrUEKjPML/7YM1sFxk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bkB/EAAAA3AAAAA8AAAAAAAAAAAAAAAAAmAIAAGRycy9k&#10;b3ducmV2LnhtbFBLBQYAAAAABAAEAPUAAACJAwAAAAA=&#10;">
                        <v:textbox>
                          <w:txbxContent>
                            <w:p w14:paraId="4FC4A040" w14:textId="77777777" w:rsidR="0053136A" w:rsidRPr="003917CC" w:rsidRDefault="0053136A" w:rsidP="009C5252">
                              <w:r>
                                <w:t>TĐ</w:t>
                              </w:r>
                            </w:p>
                          </w:txbxContent>
                        </v:textbox>
                      </v:oval>
                      <v:oval id="Oval 2557" o:spid="_x0000_s1202" style="position:absolute;left:3228;top:1869;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Ea8QA&#10;AADcAAAADwAAAGRycy9kb3ducmV2LnhtbESPQYvCMBSE78L+h/AW9iJrWg+i1Siy4KoHwVb3/mie&#10;bbF5KU203X9vBMHjMDPfMItVb2pxp9ZVlhXEowgEcW51xYWC82nzPQXhPLLG2jIp+CcHq+XHYIGJ&#10;th2ndM98IQKEXYIKSu+bREqXl2TQjWxDHLyLbQ36INtC6ha7ADe1HEfRRBqsOCyU2NBPSfk1uxkF&#10;G252v3G63v5d43N3HGZD2h9uSn199us5CE+9f4df7Z1WMJtO4H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hGvEAAAA3AAAAA8AAAAAAAAAAAAAAAAAmAIAAGRycy9k&#10;b3ducmV2LnhtbFBLBQYAAAAABAAEAPUAAACJAwAAAAA=&#10;" fillcolor="gray"/>
                    </v:group>
                  </w:pict>
                </mc:Fallback>
              </mc:AlternateContent>
            </w:r>
          </w:p>
          <w:p w14:paraId="72F3A050" w14:textId="77777777" w:rsidR="009C5252" w:rsidRPr="00FB2A49" w:rsidRDefault="009C5252" w:rsidP="00FB2A49">
            <w:pPr>
              <w:spacing w:before="120" w:after="120" w:line="360" w:lineRule="auto"/>
              <w:ind w:firstLine="111"/>
              <w:rPr>
                <w:rFonts w:ascii="Times New Roman" w:hAnsi="Times New Roman"/>
                <w:sz w:val="28"/>
                <w:szCs w:val="28"/>
              </w:rPr>
            </w:pPr>
          </w:p>
          <w:p w14:paraId="075A031E" w14:textId="77777777" w:rsidR="009C5252" w:rsidRPr="00FB2A49" w:rsidRDefault="009C5252" w:rsidP="00FB2A49">
            <w:pPr>
              <w:spacing w:before="120" w:after="120" w:line="360" w:lineRule="auto"/>
              <w:ind w:firstLine="111"/>
              <w:rPr>
                <w:rFonts w:ascii="Times New Roman" w:hAnsi="Times New Roman"/>
                <w:sz w:val="28"/>
                <w:szCs w:val="28"/>
              </w:rPr>
            </w:pPr>
          </w:p>
          <w:p w14:paraId="233658A9" w14:textId="77777777" w:rsidR="009C5252" w:rsidRPr="00FB2A49" w:rsidRDefault="009C5252" w:rsidP="00FB2A49">
            <w:pPr>
              <w:spacing w:before="120" w:after="120" w:line="360" w:lineRule="auto"/>
              <w:ind w:firstLine="111"/>
              <w:rPr>
                <w:rFonts w:ascii="Times New Roman" w:hAnsi="Times New Roman"/>
                <w:sz w:val="28"/>
                <w:szCs w:val="28"/>
              </w:rPr>
            </w:pPr>
          </w:p>
          <w:p w14:paraId="76F41F29" w14:textId="77777777" w:rsidR="009C5252" w:rsidRPr="00FB2A49" w:rsidRDefault="009C5252" w:rsidP="00FB2A49">
            <w:pPr>
              <w:spacing w:before="120" w:after="120" w:line="360" w:lineRule="auto"/>
              <w:ind w:firstLine="111"/>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85216" behindDoc="0" locked="0" layoutInCell="1" allowOverlap="1" wp14:anchorId="30E855B0" wp14:editId="5C2C2052">
                      <wp:simplePos x="0" y="0"/>
                      <wp:positionH relativeFrom="column">
                        <wp:posOffset>190177</wp:posOffset>
                      </wp:positionH>
                      <wp:positionV relativeFrom="paragraph">
                        <wp:posOffset>514977</wp:posOffset>
                      </wp:positionV>
                      <wp:extent cx="1391920" cy="1087120"/>
                      <wp:effectExtent l="0" t="0" r="17780" b="17780"/>
                      <wp:wrapNone/>
                      <wp:docPr id="973" name="Group 2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1087120"/>
                                <a:chOff x="5038" y="1529"/>
                                <a:chExt cx="2172" cy="2250"/>
                              </a:xfrm>
                            </wpg:grpSpPr>
                            <wps:wsp>
                              <wps:cNvPr id="974" name="Oval 2559"/>
                              <wps:cNvSpPr>
                                <a:spLocks noChangeArrowheads="1"/>
                              </wps:cNvSpPr>
                              <wps:spPr bwMode="auto">
                                <a:xfrm>
                                  <a:off x="5038" y="1869"/>
                                  <a:ext cx="2172"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5" name="Oval 2560"/>
                              <wps:cNvSpPr>
                                <a:spLocks noChangeArrowheads="1"/>
                              </wps:cNvSpPr>
                              <wps:spPr bwMode="auto">
                                <a:xfrm>
                                  <a:off x="5469" y="2231"/>
                                  <a:ext cx="1267" cy="5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76" name="Oval 2561"/>
                              <wps:cNvSpPr>
                                <a:spLocks noChangeArrowheads="1"/>
                              </wps:cNvSpPr>
                              <wps:spPr bwMode="auto">
                                <a:xfrm>
                                  <a:off x="5400" y="2412"/>
                                  <a:ext cx="181" cy="181"/>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977" name="Line 2562"/>
                              <wps:cNvCnPr/>
                              <wps:spPr bwMode="auto">
                                <a:xfrm>
                                  <a:off x="6111" y="3119"/>
                                  <a:ext cx="0" cy="6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8" name="Line 2563"/>
                              <wps:cNvCnPr/>
                              <wps:spPr bwMode="auto">
                                <a:xfrm>
                                  <a:off x="6111" y="1619"/>
                                  <a:ext cx="0" cy="900"/>
                                </a:xfrm>
                                <a:prstGeom prst="line">
                                  <a:avLst/>
                                </a:prstGeom>
                                <a:noFill/>
                                <a:ln w="1270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979" name="Text Box 2564"/>
                              <wps:cNvSpPr txBox="1">
                                <a:spLocks noChangeArrowheads="1"/>
                              </wps:cNvSpPr>
                              <wps:spPr bwMode="auto">
                                <a:xfrm>
                                  <a:off x="5979" y="1529"/>
                                  <a:ext cx="237"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174A2C" w14:textId="77777777" w:rsidR="0053136A" w:rsidRDefault="0053136A" w:rsidP="009C5252"/>
                                </w:txbxContent>
                              </wps:txbx>
                              <wps:bodyPr rot="0" vert="horz" wrap="square" lIns="91440" tIns="45720" rIns="91440" bIns="45720" anchor="t" anchorCtr="0" upright="1">
                                <a:noAutofit/>
                              </wps:bodyPr>
                            </wps:wsp>
                            <wps:wsp>
                              <wps:cNvPr id="980" name="Arc 2565"/>
                              <wps:cNvSpPr>
                                <a:spLocks/>
                              </wps:cNvSpPr>
                              <wps:spPr bwMode="auto">
                                <a:xfrm flipV="1">
                                  <a:off x="5874" y="3419"/>
                                  <a:ext cx="458" cy="180"/>
                                </a:xfrm>
                                <a:custGeom>
                                  <a:avLst/>
                                  <a:gdLst>
                                    <a:gd name="G0" fmla="+- 20888 0 0"/>
                                    <a:gd name="G1" fmla="+- 21600 0 0"/>
                                    <a:gd name="G2" fmla="+- 21600 0 0"/>
                                    <a:gd name="T0" fmla="*/ 0 w 42488"/>
                                    <a:gd name="T1" fmla="*/ 16100 h 21600"/>
                                    <a:gd name="T2" fmla="*/ 42488 w 42488"/>
                                    <a:gd name="T3" fmla="*/ 21600 h 21600"/>
                                    <a:gd name="T4" fmla="*/ 20888 w 42488"/>
                                    <a:gd name="T5" fmla="*/ 21600 h 21600"/>
                                  </a:gdLst>
                                  <a:ahLst/>
                                  <a:cxnLst>
                                    <a:cxn ang="0">
                                      <a:pos x="T0" y="T1"/>
                                    </a:cxn>
                                    <a:cxn ang="0">
                                      <a:pos x="T2" y="T3"/>
                                    </a:cxn>
                                    <a:cxn ang="0">
                                      <a:pos x="T4" y="T5"/>
                                    </a:cxn>
                                  </a:cxnLst>
                                  <a:rect l="0" t="0" r="r" b="b"/>
                                  <a:pathLst>
                                    <a:path w="42488" h="21600" fill="none" extrusionOk="0">
                                      <a:moveTo>
                                        <a:pt x="-1" y="16099"/>
                                      </a:moveTo>
                                      <a:cubicBezTo>
                                        <a:pt x="2498" y="6612"/>
                                        <a:pt x="11076" y="-1"/>
                                        <a:pt x="20888" y="0"/>
                                      </a:cubicBezTo>
                                      <a:cubicBezTo>
                                        <a:pt x="32817" y="0"/>
                                        <a:pt x="42488" y="9670"/>
                                        <a:pt x="42488" y="21600"/>
                                      </a:cubicBezTo>
                                    </a:path>
                                    <a:path w="42488" h="21600" stroke="0" extrusionOk="0">
                                      <a:moveTo>
                                        <a:pt x="-1" y="16099"/>
                                      </a:moveTo>
                                      <a:cubicBezTo>
                                        <a:pt x="2498" y="6612"/>
                                        <a:pt x="11076" y="-1"/>
                                        <a:pt x="20888" y="0"/>
                                      </a:cubicBezTo>
                                      <a:cubicBezTo>
                                        <a:pt x="32817" y="0"/>
                                        <a:pt x="42488" y="9670"/>
                                        <a:pt x="42488" y="21600"/>
                                      </a:cubicBezTo>
                                      <a:lnTo>
                                        <a:pt x="20888"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 name="Line 2566"/>
                              <wps:cNvCnPr/>
                              <wps:spPr bwMode="auto">
                                <a:xfrm>
                                  <a:off x="5445" y="2504"/>
                                  <a:ext cx="4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2" name="Text Box 2567"/>
                              <wps:cNvSpPr txBox="1">
                                <a:spLocks noChangeArrowheads="1"/>
                              </wps:cNvSpPr>
                              <wps:spPr bwMode="auto">
                                <a:xfrm>
                                  <a:off x="5400" y="1964"/>
                                  <a:ext cx="74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FA3F3" w14:textId="77777777" w:rsidR="0053136A" w:rsidRDefault="0053136A" w:rsidP="009C5252">
                                    <w:r w:rsidRPr="00C27E37">
                                      <w:rPr>
                                        <w:position w:val="-12"/>
                                      </w:rPr>
                                      <w:object w:dxaOrig="460" w:dyaOrig="400" w14:anchorId="08137782">
                                        <v:shape id="_x0000_i1358" type="#_x0000_t75" style="width:23.25pt;height:20.25pt" o:ole="">
                                          <v:imagedata r:id="rId409" o:title=""/>
                                        </v:shape>
                                        <o:OLEObject Type="Embed" ProgID="Equation.3" ShapeID="_x0000_i1358" DrawAspect="Content" ObjectID="_1692952872" r:id="rId41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8" o:spid="_x0000_s1203" style="position:absolute;left:0;text-align:left;margin-left:14.95pt;margin-top:40.55pt;width:109.6pt;height:85.6pt;z-index:251785216" coordorigin="5038,1529" coordsize="2172,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">
                      <v:oval id="Oval 2559" o:spid="_x0000_s1204" style="position:absolute;left:5038;top:1869;width:2172;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Fo8UA&#10;AADcAAAADwAAAGRycy9kb3ducmV2LnhtbESPQWvCQBSE7wX/w/KE3upGU22NriKVgj14MLb3R/aZ&#10;BLNvQ/YZ03/fLRR6HGbmG2a9HVyjeupC7dnAdJKAIi68rbk08Hl+f3oFFQTZYuOZDHxTgO1m9LDG&#10;zPo7n6jPpVQRwiFDA5VIm2kdioocholviaN38Z1DibIrte3wHuGu0bMkWWiHNceFClt6q6i45jdn&#10;YF/u8kWvU5mnl/1B5tev40c6NeZxPOxWoIQG+Q//tQ/WwPLlGX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kWjxQAAANwAAAAPAAAAAAAAAAAAAAAAAJgCAABkcnMv&#10;ZG93bnJldi54bWxQSwUGAAAAAAQABAD1AAAAigMAAAAA&#10;"/>
                      <v:oval id="Oval 2560" o:spid="_x0000_s1205" style="position:absolute;left:5469;top:2231;width:1267;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l288UA&#10;AADcAAAADwAAAGRycy9kb3ducmV2LnhtbESPQWvCQBSE7wX/w/IEb3WjpLWNrhJKRU9FbaTXR/aZ&#10;RLNvw+6q6b/vFgo9DjPzDbNY9aYVN3K+saxgMk5AEJdWN1wpKD7Xjy8gfEDW2FomBd/kYbUcPCww&#10;0/bOe7odQiUihH2GCuoQukxKX9Zk0I9tRxy9k3UGQ5SuktrhPcJNK6dJ8iwNNhwXauzorabycrga&#10;BR/FMS++3o+bbbUO1zxtUnfepUqNhn0+BxGoD//hv/ZWK3idPcHvmX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yXbzxQAAANwAAAAPAAAAAAAAAAAAAAAAAJgCAABkcnMv&#10;ZG93bnJldi54bWxQSwUGAAAAAAQABAD1AAAAigMAAAAA&#10;">
                        <v:stroke dashstyle="dash"/>
                      </v:oval>
                      <v:oval id="Oval 2561" o:spid="_x0000_s1206" style="position:absolute;left:5400;top:241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ldAscA&#10;AADcAAAADwAAAGRycy9kb3ducmV2LnhtbESPQWvCQBSE7wX/w/IEL6VutEWT6CptoRAoCNpC8fbI&#10;PpNg9m3Irknqr3cLBY/DzHzDrLeDqUVHrassK5hNIxDEudUVFwq+vz6eYhDOI2usLZOCX3Kw3Ywe&#10;1phq2/OeuoMvRICwS1FB6X2TSunykgy6qW2Ig3eyrUEfZFtI3WIf4KaW8yhaSIMVh4USG3ovKT8f&#10;LkbBOemvP8u6enuMjp82zuYvz7vcKjUZD68rEJ4Gfw//tzOtIFku4O9MOAJy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ZXQLHAAAA3AAAAA8AAAAAAAAAAAAAAAAAmAIAAGRy&#10;cy9kb3ducmV2LnhtbFBLBQYAAAAABAAEAPUAAACMAwAAAAA=&#10;" fillcolor="gray" strokecolor="gray"/>
                      <v:line id="Line 2562" o:spid="_x0000_s1207" style="position:absolute;visibility:visible;mso-wrap-style:square" from="6111,3119" to="6111,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BfX8UAAADcAAAADwAAAGRycy9kb3ducmV2LnhtbESPQWvCQBSE74L/YXkFb7pphdpGV5GC&#10;tXgzFqG3R/aZxGTfprsbTf99VxA8DjPzDbNY9aYRF3K+sqzgeZKAIM6trrhQ8H3YjN9A+ICssbFM&#10;Cv7Iw2o5HCww1fbKe7pkoRARwj5FBWUIbSqlz0sy6Ce2JY7eyTqDIUpXSO3wGuGmkS9J8ioNVhwX&#10;Smzpo6S8zjqj4Nhl/HOuN67B7nO7PR1/az/dKTV66tdzEIH68Ajf219awfts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BfX8UAAADcAAAADwAAAAAAAAAA&#10;AAAAAAChAgAAZHJzL2Rvd25yZXYueG1sUEsFBgAAAAAEAAQA+QAAAJMDAAAAAA==&#10;" strokeweight="1.5pt"/>
                      <v:line id="Line 2563" o:spid="_x0000_s1208" style="position:absolute;visibility:visible;mso-wrap-style:square" from="6111,1619" to="6111,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93Nr8AAADcAAAADwAAAGRycy9kb3ducmV2LnhtbERPzYrCMBC+C75DGMGLaKosrlajiKDs&#10;TXR9gLEZ22ozqUms3bffHASPH9//ct2aSjTkfGlZwXiUgCDOrC45V3D+3Q1nIHxA1lhZJgV/5GG9&#10;6naWmGr74iM1p5CLGMI+RQVFCHUqpc8KMuhHtiaO3NU6gyFCl0vt8BXDTSUnSTKVBkuODQXWtC0o&#10;u5+eRoH0bnJodH3bbgbP6eMr7MldjFL9XrtZgAjUho/47f7RCubfcW08E4+AXP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o93Nr8AAADcAAAADwAAAAAAAAAAAAAAAACh&#10;AgAAZHJzL2Rvd25yZXYueG1sUEsFBgAAAAAEAAQA+QAAAI0DAAAAAA==&#10;" strokeweight="1pt">
                        <v:stroke startarrow="oval" endarrow="oval"/>
                      </v:line>
                      <v:shape id="Text Box 2564" o:spid="_x0000_s1209" type="#_x0000_t202" style="position:absolute;left:5979;top:1529;width:23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7MwsMA&#10;AADcAAAADwAAAGRycy9kb3ducmV2LnhtbESP0YrCMBRE34X9h3CFfRFNd1G77RrFXVB8rfoB1+ba&#10;Fpub0kRb/94Igo/DzJxhFqve1OJGrassK/iaRCCIc6srLhQcD5vxDwjnkTXWlknBnRyslh+DBaba&#10;dpzRbe8LESDsUlRQet+kUrq8JINuYhvi4J1ta9AH2RZSt9gFuKnldxTNpcGKw0KJDf2XlF/2V6Pg&#10;vOtGs6Q7bf0xzqbzP6zik70r9Tns178gPPX+HX61d1pBEif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7MwsMAAADcAAAADwAAAAAAAAAAAAAAAACYAgAAZHJzL2Rv&#10;d25yZXYueG1sUEsFBgAAAAAEAAQA9QAAAIgDAAAAAA==&#10;" stroked="f">
                        <v:textbox>
                          <w:txbxContent>
                            <w:p w14:paraId="73174A2C" w14:textId="77777777" w:rsidR="0053136A" w:rsidRDefault="0053136A" w:rsidP="009C5252"/>
                          </w:txbxContent>
                        </v:textbox>
                      </v:shape>
                      <v:shape id="Arc 2565" o:spid="_x0000_s1210" style="position:absolute;left:5874;top:3419;width:458;height:180;flip:y;visibility:visible;mso-wrap-style:square;v-text-anchor:top" coordsize="4248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V3sEA&#10;AADcAAAADwAAAGRycy9kb3ducmV2LnhtbERP3WrCMBS+H/gO4Qi7GZrqYNRqFBGUobux5gEOzbEt&#10;NieliW23p18uBrv8+P43u9E2oqfO144VLOYJCOLCmZpLBfp2nKUgfEA22DgmBd/kYbedvGwwM27g&#10;K/V5KEUMYZ+hgiqENpPSFxVZ9HPXEkfu7jqLIcKulKbDIYbbRi6T5ENarDk2VNjSoaLikT+tAv/1&#10;c9GHwby32J81nTS+XeqzUq/Tcb8GEWgM/+I/96dRsErj/HgmHg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I1d7BAAAA3AAAAA8AAAAAAAAAAAAAAAAAmAIAAGRycy9kb3du&#10;cmV2LnhtbFBLBQYAAAAABAAEAPUAAACGAwAAAAA=&#10;" path="m-1,16099nfc2498,6612,11076,-1,20888,,32817,,42488,9670,42488,21600em-1,16099nsc2498,6612,11076,-1,20888,,32817,,42488,9670,42488,21600r-21600,l-1,16099xe" filled="f">
                        <v:stroke endarrow="block"/>
                        <v:path arrowok="t" o:extrusionok="f" o:connecttype="custom" o:connectlocs="0,134;458,180;225,180" o:connectangles="0,0,0"/>
                      </v:shape>
                      <v:line id="Line 2566" o:spid="_x0000_s1211" style="position:absolute;visibility:visible;mso-wrap-style:square" from="5445,2504" to="5919,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AvuMUAAADcAAAADwAAAGRycy9kb3ducmV2LnhtbESPzWrDMBCE74G+g9hCb4nsHprYjRJK&#10;TaGHNpAfct5aG8vEWhlLddS3rwKBHIeZ+YZZrqPtxEiDbx0ryGcZCOLa6ZYbBYf9x3QBwgdkjZ1j&#10;UvBHHtarh8kSS+0uvKVxFxqRIOxLVGBC6EspfW3Iop+5njh5JzdYDEkOjdQDXhLcdvI5y16kxZbT&#10;gsGe3g3V592vVTA31VbOZfW131RjmxfxOx5/CqWeHuPbK4hAMdzDt/anVlAscrieS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AvuMUAAADcAAAADwAAAAAAAAAA&#10;AAAAAAChAgAAZHJzL2Rvd25yZXYueG1sUEsFBgAAAAAEAAQA+QAAAJMDAAAAAA==&#10;">
                        <v:stroke endarrow="block"/>
                      </v:line>
                      <v:shape id="Text Box 2567" o:spid="_x0000_s1212" type="#_x0000_t202" style="position:absolute;left:5400;top:1964;width:749;height: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14:paraId="1A9FA3F3" w14:textId="77777777" w:rsidR="0053136A" w:rsidRDefault="0053136A" w:rsidP="009C5252">
                              <w:r w:rsidRPr="00C27E37">
                                <w:rPr>
                                  <w:position w:val="-12"/>
                                </w:rPr>
                                <w:object w:dxaOrig="460" w:dyaOrig="400" w14:anchorId="08137782">
                                  <v:shape id="_x0000_i1358" type="#_x0000_t75" style="width:23.25pt;height:20.25pt" o:ole="">
                                    <v:imagedata r:id="rId409" o:title=""/>
                                  </v:shape>
                                  <o:OLEObject Type="Embed" ProgID="Equation.3" ShapeID="_x0000_i1358" DrawAspect="Content" ObjectID="_1692952872" r:id="rId411"/>
                                </w:object>
                              </w:r>
                            </w:p>
                          </w:txbxContent>
                        </v:textbox>
                      </v:shape>
                    </v:group>
                  </w:pict>
                </mc:Fallback>
              </mc:AlternateContent>
            </w:r>
            <w:r w:rsidRPr="00FB2A49">
              <w:rPr>
                <w:rFonts w:ascii="Times New Roman" w:hAnsi="Times New Roman"/>
                <w:sz w:val="28"/>
                <w:szCs w:val="28"/>
              </w:rPr>
              <w:t>b. Lực ma sát nghỉ đóng vai trò lực hướng tâm.</w:t>
            </w:r>
          </w:p>
          <w:p w14:paraId="0E5C6AF3" w14:textId="77777777" w:rsidR="009C5252" w:rsidRPr="00FB2A49" w:rsidRDefault="009C5252" w:rsidP="00FB2A49">
            <w:pPr>
              <w:spacing w:before="120" w:after="120" w:line="360" w:lineRule="auto"/>
              <w:ind w:firstLine="111"/>
              <w:rPr>
                <w:rFonts w:ascii="Times New Roman" w:hAnsi="Times New Roman"/>
                <w:sz w:val="28"/>
                <w:szCs w:val="28"/>
              </w:rPr>
            </w:pPr>
          </w:p>
          <w:p w14:paraId="0A7F93EB" w14:textId="77777777" w:rsidR="009C5252" w:rsidRPr="00FB2A49" w:rsidRDefault="009C5252" w:rsidP="00FB2A49">
            <w:pPr>
              <w:spacing w:before="120" w:after="120" w:line="360" w:lineRule="auto"/>
              <w:ind w:firstLine="111"/>
              <w:rPr>
                <w:rFonts w:ascii="Times New Roman" w:hAnsi="Times New Roman"/>
                <w:sz w:val="28"/>
                <w:szCs w:val="28"/>
              </w:rPr>
            </w:pPr>
          </w:p>
          <w:p w14:paraId="5B5A5538" w14:textId="77777777" w:rsidR="009C5252" w:rsidRPr="00FB2A49" w:rsidRDefault="009C5252" w:rsidP="00FB2A49">
            <w:pPr>
              <w:spacing w:before="120" w:after="120" w:line="360" w:lineRule="auto"/>
              <w:ind w:firstLine="111"/>
              <w:rPr>
                <w:rFonts w:ascii="Times New Roman" w:hAnsi="Times New Roman"/>
                <w:sz w:val="28"/>
                <w:szCs w:val="28"/>
              </w:rPr>
            </w:pPr>
          </w:p>
          <w:p w14:paraId="33841DAF" w14:textId="77777777" w:rsidR="009C5252" w:rsidRPr="00FB2A49" w:rsidRDefault="009C5252" w:rsidP="00FB2A49">
            <w:pPr>
              <w:spacing w:before="120" w:after="120" w:line="360" w:lineRule="auto"/>
              <w:ind w:firstLine="111"/>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86240" behindDoc="0" locked="0" layoutInCell="1" allowOverlap="1" wp14:anchorId="23E0CC66" wp14:editId="020E1A08">
                      <wp:simplePos x="0" y="0"/>
                      <wp:positionH relativeFrom="column">
                        <wp:posOffset>812800</wp:posOffset>
                      </wp:positionH>
                      <wp:positionV relativeFrom="paragraph">
                        <wp:posOffset>419100</wp:posOffset>
                      </wp:positionV>
                      <wp:extent cx="849630" cy="1536065"/>
                      <wp:effectExtent l="19050" t="0" r="26670" b="6985"/>
                      <wp:wrapNone/>
                      <wp:docPr id="961" name="Group 2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9630" cy="1536065"/>
                                <a:chOff x="8406" y="1259"/>
                                <a:chExt cx="1338" cy="2419"/>
                              </a:xfrm>
                            </wpg:grpSpPr>
                            <wps:wsp>
                              <wps:cNvPr id="962" name="Oval 2569"/>
                              <wps:cNvSpPr>
                                <a:spLocks noChangeArrowheads="1"/>
                              </wps:cNvSpPr>
                              <wps:spPr bwMode="auto">
                                <a:xfrm>
                                  <a:off x="8477" y="2231"/>
                                  <a:ext cx="1267" cy="543"/>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963" name="Line 2570"/>
                              <wps:cNvCnPr/>
                              <wps:spPr bwMode="auto">
                                <a:xfrm flipV="1">
                                  <a:off x="9132" y="1259"/>
                                  <a:ext cx="0" cy="129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4" name="Line 2571"/>
                              <wps:cNvCnPr/>
                              <wps:spPr bwMode="auto">
                                <a:xfrm flipH="1">
                                  <a:off x="8481" y="1259"/>
                                  <a:ext cx="661" cy="1181"/>
                                </a:xfrm>
                                <a:prstGeom prst="line">
                                  <a:avLst/>
                                </a:prstGeom>
                                <a:noFill/>
                                <a:ln w="12700">
                                  <a:solidFill>
                                    <a:srgbClr val="000000"/>
                                  </a:solidFill>
                                  <a:round/>
                                  <a:headEnd type="none" w="sm" len="sm"/>
                                  <a:tailEnd type="oval" w="sm" len="sm"/>
                                </a:ln>
                                <a:extLst>
                                  <a:ext uri="{909E8E84-426E-40DD-AFC4-6F175D3DCCD1}">
                                    <a14:hiddenFill xmlns:a14="http://schemas.microsoft.com/office/drawing/2010/main">
                                      <a:noFill/>
                                    </a14:hiddenFill>
                                  </a:ext>
                                </a:extLst>
                              </wps:spPr>
                              <wps:bodyPr/>
                            </wps:wsp>
                            <wps:wsp>
                              <wps:cNvPr id="965" name="Line 2572"/>
                              <wps:cNvCnPr/>
                              <wps:spPr bwMode="auto">
                                <a:xfrm>
                                  <a:off x="8481" y="2414"/>
                                  <a:ext cx="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6" name="Line 2573"/>
                              <wps:cNvCnPr/>
                              <wps:spPr bwMode="auto">
                                <a:xfrm flipH="1">
                                  <a:off x="8496" y="1799"/>
                                  <a:ext cx="335" cy="615"/>
                                </a:xfrm>
                                <a:prstGeom prst="line">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67" name="Line 2574"/>
                              <wps:cNvCnPr/>
                              <wps:spPr bwMode="auto">
                                <a:xfrm>
                                  <a:off x="8835" y="1829"/>
                                  <a:ext cx="0" cy="69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8" name="Line 2575"/>
                              <wps:cNvCnPr/>
                              <wps:spPr bwMode="auto">
                                <a:xfrm flipH="1">
                                  <a:off x="8496" y="2534"/>
                                  <a:ext cx="335" cy="615"/>
                                </a:xfrm>
                                <a:prstGeom prst="line">
                                  <a:avLst/>
                                </a:prstGeom>
                                <a:noFill/>
                                <a:ln w="63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69" name="Line 2576"/>
                              <wps:cNvCnPr/>
                              <wps:spPr bwMode="auto">
                                <a:xfrm>
                                  <a:off x="8451" y="2459"/>
                                  <a:ext cx="444"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0" name="Text Box 2577"/>
                              <wps:cNvSpPr txBox="1">
                                <a:spLocks noChangeArrowheads="1"/>
                              </wps:cNvSpPr>
                              <wps:spPr bwMode="auto">
                                <a:xfrm>
                                  <a:off x="8688" y="2264"/>
                                  <a:ext cx="629"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DD91F" w14:textId="77777777" w:rsidR="0053136A" w:rsidRDefault="0053136A" w:rsidP="009C5252">
                                    <w:r w:rsidRPr="00C27E37">
                                      <w:rPr>
                                        <w:position w:val="-12"/>
                                      </w:rPr>
                                      <w:object w:dxaOrig="340" w:dyaOrig="400" w14:anchorId="6DDC6BF3">
                                        <v:shape id="_x0000_i1359" type="#_x0000_t75" style="width:17.25pt;height:20.25pt" o:ole="">
                                          <v:imagedata r:id="rId412" o:title=""/>
                                        </v:shape>
                                        <o:OLEObject Type="Embed" ProgID="Equation.3" ShapeID="_x0000_i1359" DrawAspect="Content" ObjectID="_1692952873" r:id="rId413"/>
                                      </w:object>
                                    </w:r>
                                  </w:p>
                                </w:txbxContent>
                              </wps:txbx>
                              <wps:bodyPr rot="0" vert="horz" wrap="none" lIns="91440" tIns="45720" rIns="91440" bIns="45720" anchor="t" anchorCtr="0" upright="1">
                                <a:spAutoFit/>
                              </wps:bodyPr>
                            </wps:wsp>
                            <wps:wsp>
                              <wps:cNvPr id="971" name="Text Box 2578"/>
                              <wps:cNvSpPr txBox="1">
                                <a:spLocks noChangeArrowheads="1"/>
                              </wps:cNvSpPr>
                              <wps:spPr bwMode="auto">
                                <a:xfrm>
                                  <a:off x="8406" y="2954"/>
                                  <a:ext cx="534"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988D4" w14:textId="77777777" w:rsidR="0053136A" w:rsidRDefault="0053136A" w:rsidP="009C5252">
                                    <w:r w:rsidRPr="00C27E37">
                                      <w:rPr>
                                        <w:position w:val="-4"/>
                                      </w:rPr>
                                      <w:object w:dxaOrig="240" w:dyaOrig="320" w14:anchorId="3C262C2F">
                                        <v:shape id="_x0000_i1360" type="#_x0000_t75" style="width:12pt;height:17.25pt" o:ole="">
                                          <v:imagedata r:id="rId414" o:title=""/>
                                        </v:shape>
                                        <o:OLEObject Type="Embed" ProgID="Equation.3" ShapeID="_x0000_i1360" DrawAspect="Content" ObjectID="_1692952874" r:id="rId415"/>
                                      </w:object>
                                    </w:r>
                                  </w:p>
                                </w:txbxContent>
                              </wps:txbx>
                              <wps:bodyPr rot="0" vert="horz" wrap="none" lIns="91440" tIns="45720" rIns="91440" bIns="45720" anchor="t" anchorCtr="0" upright="1">
                                <a:spAutoFit/>
                              </wps:bodyPr>
                            </wps:wsp>
                            <wps:wsp>
                              <wps:cNvPr id="972" name="Text Box 2579"/>
                              <wps:cNvSpPr txBox="1">
                                <a:spLocks noChangeArrowheads="1"/>
                              </wps:cNvSpPr>
                              <wps:spPr bwMode="auto">
                                <a:xfrm>
                                  <a:off x="8406" y="1544"/>
                                  <a:ext cx="534"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F2FA9D" w14:textId="77777777" w:rsidR="0053136A" w:rsidRDefault="0053136A" w:rsidP="009C5252">
                                    <w:r w:rsidRPr="00C27E37">
                                      <w:rPr>
                                        <w:position w:val="-4"/>
                                      </w:rPr>
                                      <w:object w:dxaOrig="220" w:dyaOrig="320" w14:anchorId="1F79D7ED">
                                        <v:shape id="_x0000_i1361" type="#_x0000_t75" style="width:12pt;height:17.25pt" o:ole="">
                                          <v:imagedata r:id="rId416" o:title=""/>
                                        </v:shape>
                                        <o:OLEObject Type="Embed" ProgID="Equation.3" ShapeID="_x0000_i1361" DrawAspect="Content" ObjectID="_1692952875" r:id="rId41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568" o:spid="_x0000_s1213" style="position:absolute;left:0;text-align:left;margin-left:64pt;margin-top:33pt;width:66.9pt;height:120.95pt;z-index:251786240" coordorigin="8406,1259" coordsize="1338,24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">
                      <v:oval id="Oval 2569" o:spid="_x0000_s1214" style="position:absolute;left:8477;top:2231;width:1267;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l4WsQA&#10;AADcAAAADwAAAGRycy9kb3ducmV2LnhtbESPQWvCQBSE7wX/w/IEb3WjBKmpqwRR9CStRnp9ZF+T&#10;1OzbsLtq/PfdQsHjMDPfMItVb1pxI+cbywom4wQEcWl1w5WC4rR9fQPhA7LG1jIpeJCH1XLwssBM&#10;2zt/0u0YKhEh7DNUUIfQZVL6siaDfmw74uh9W2cwROkqqR3eI9y0cpokM2mw4bhQY0frmsrL8WoU&#10;HIpzXnxtzrt9tQ3XPG1S9/ORKjUa9vk7iEB9eIb/23utYD6b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5eFrEAAAA3AAAAA8AAAAAAAAAAAAAAAAAmAIAAGRycy9k&#10;b3ducmV2LnhtbFBLBQYAAAAABAAEAPUAAACJAwAAAAA=&#10;">
                        <v:stroke dashstyle="dash"/>
                      </v:oval>
                      <v:line id="Line 2570" o:spid="_x0000_s1215" style="position:absolute;flip:y;visibility:visible;mso-wrap-style:square" from="9132,1259" to="9132,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vV8MAAADcAAAADwAAAGRycy9kb3ducmV2LnhtbESPQWvCQBSE74X+h+UVetNNLRWNboIU&#10;LaV4Mer9JfvcBLNvQ3bV9N93BaHHYWa+YZb5YFtxpd43jhW8jRMQxJXTDRsFh/1mNAPhA7LG1jEp&#10;+CUPefb8tMRUuxvv6FoEIyKEfYoK6hC6VEpf1WTRj11HHL2T6y2GKHsjdY+3CLetnCTJVFpsOC7U&#10;2NFnTdW5uFgF5Xp1ND/lcW0nvNVf5qMoWRZKvb4MqwWIQEP4Dz/a31rBfPoO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2r1fDAAAA3AAAAA8AAAAAAAAAAAAA&#10;AAAAoQIAAGRycy9kb3ducmV2LnhtbFBLBQYAAAAABAAEAPkAAACRAwAAAAA=&#10;">
                        <v:stroke dashstyle="dash"/>
                      </v:line>
                      <v:line id="Line 2571" o:spid="_x0000_s1216" style="position:absolute;flip:x;visibility:visible;mso-wrap-style:square" from="8481,1259" to="9142,2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WwU8YAAADcAAAADwAAAGRycy9kb3ducmV2LnhtbESPT4vCMBTE78J+h/AWvGmqiOxWo8jC&#10;oogV/HPQ26N5ttXmpTZR67c3wsIeh5n5DTOeNqYUd6pdYVlBrxuBIE6tLjhTsN/9dr5AOI+ssbRM&#10;Cp7kYDr5aI0x1vbBG7pvfSYChF2MCnLvq1hKl+Zk0HVtRRy8k60N+iDrTOoaHwFuStmPoqE0WHBY&#10;yLGin5zSy/ZmFBjZO12PZ32Y95P1YLm6JOfomSjV/mxmIxCeGv8f/msvtILv4QDeZ8IRkJM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FsFPGAAAA3AAAAA8AAAAAAAAA&#10;AAAAAAAAoQIAAGRycy9kb3ducmV2LnhtbFBLBQYAAAAABAAEAPkAAACUAwAAAAA=&#10;" strokeweight="1pt">
                        <v:stroke startarrowwidth="narrow" startarrowlength="short" endarrow="oval" endarrowwidth="narrow" endarrowlength="short"/>
                      </v:line>
                      <v:line id="Line 2572" o:spid="_x0000_s1217" style="position:absolute;visibility:visible;mso-wrap-style:square" from="8481,2414" to="848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fPQcUAAADcAAAADwAAAGRycy9kb3ducmV2LnhtbESPQWsCMRSE74X+h/AK3mrWgtpdjVK6&#10;CD1oQS09v26em6Wbl2UT1/TfG6HgcZiZb5jlOtpWDNT7xrGCyTgDQVw53XCt4Ou4eX4F4QOyxtYx&#10;KfgjD+vV48MSC+0uvKfhEGqRIOwLVGBC6AopfWXIoh+7jjh5J9dbDEn2tdQ9XhLctvIly2bSYsNp&#10;wWBH74aq38PZKpibci/nstweP8uhmeRxF79/cqVGT/FtASJQDPfwf/tDK8hn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fPQcUAAADcAAAADwAAAAAAAAAA&#10;AAAAAAChAgAAZHJzL2Rvd25yZXYueG1sUEsFBgAAAAAEAAQA+QAAAJMDAAAAAA==&#10;">
                        <v:stroke endarrow="block"/>
                      </v:line>
                      <v:line id="Line 2573" o:spid="_x0000_s1218" style="position:absolute;flip:x;visibility:visible;mso-wrap-style:square" from="8496,1799" to="883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UAGsQAAADcAAAADwAAAGRycy9kb3ducmV2LnhtbESPQYvCMBSE74L/IbyFvWm6HopWo6gg&#10;7mERrQoeH82zLTYvJYla//1mYcHjMDPfMLNFZxrxIOdrywq+hgkI4sLqmksFp+NmMAbhA7LGxjIp&#10;eJGHxbzfm2Gm7ZMP9MhDKSKEfYYKqhDaTEpfVGTQD21LHL2rdQZDlK6U2uEzwk0jR0mSSoM1x4UK&#10;W1pXVNzyu1GA5TXZbexer/Y/l9EyuPNrOzkr9fnRLacgAnXhHf5vf2sFkzSFvzPxCM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ZQAaxAAAANwAAAAPAAAAAAAAAAAA&#10;AAAAAKECAABkcnMvZG93bnJldi54bWxQSwUGAAAAAAQABAD5AAAAkgMAAAAA&#10;" strokeweight=".5pt">
                        <v:stroke startarrow="block"/>
                      </v:line>
                      <v:line id="Line 2574" o:spid="_x0000_s1219" style="position:absolute;visibility:visible;mso-wrap-style:square" from="8835,1829" to="8835,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HQ9sYAAADcAAAADwAAAGRycy9kb3ducmV2LnhtbESP3WrCQBSE74W+w3KE3unGIFpTV2kV&#10;oUjB+kd7ecieZkOzZ2N2G9O37xYKXg4z8w0zX3a2Ei01vnSsYDRMQBDnTpdcKDgdN4MHED4ga6wc&#10;k4If8rBc3PXmmGl35T21h1CICGGfoQITQp1J6XNDFv3Q1cTR+3SNxRBlU0jd4DXCbSXTJJlIiyXH&#10;BYM1rQzlX4dvq+Bt29LZvn7QbrsZT9eX55TMe6rUfb97egQRqAu38H/7RSuYT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R0PbGAAAA3AAAAA8AAAAAAAAA&#10;AAAAAAAAoQIAAGRycy9kb3ducmV2LnhtbFBLBQYAAAAABAAEAPkAAACUAwAAAAA=&#10;">
                        <v:stroke dashstyle="longDash"/>
                      </v:line>
                      <v:line id="Line 2575" o:spid="_x0000_s1220" style="position:absolute;flip:x;visibility:visible;mso-wrap-style:square" from="8496,2534" to="8831,3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Sp6MUAAADcAAAADwAAAGRycy9kb3ducmV2LnhtbESPTWvCQBCG74L/YRmhN93YgtToKlLa&#10;UigU6gd4HLJjNpidDdmNJv31nUOhx+Gd95ln1tve1+pGbawCG5jPMlDERbAVlwaOh7fpM6iYkC3W&#10;gcnAQBG2m/FojbkNd/6m2z6VSiAcczTgUmpyrWPhyGOchYZYsktoPSYZ21LbFu8C97V+zLKF9lix&#10;XHDY0Iuj4rrvvGh8fj0NWYGn17M7Dt38h96d7Yx5mPS7FahEffpf/mt/WAPLhdjKM0IAv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Sp6MUAAADcAAAADwAAAAAAAAAA&#10;AAAAAAChAgAAZHJzL2Rvd25yZXYueG1sUEsFBgAAAAAEAAQA+QAAAJMDAAAAAA==&#10;" strokeweight=".5pt">
                        <v:stroke dashstyle="longDash"/>
                      </v:line>
                      <v:line id="Line 2576" o:spid="_x0000_s1221" style="position:absolute;visibility:visible;mso-wrap-style:square" from="8451,2459" to="8895,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rFRMUAAADcAAAADwAAAGRycy9kb3ducmV2LnhtbESPQWvCQBSE74L/YXlCb7qxBzWpq4ih&#10;0EMrGEvPr9nXbGj2bchu4/bfdwuCx2FmvmG2+2g7MdLgW8cKlosMBHHtdMuNgvfL83wDwgdkjZ1j&#10;UvBLHva76WSLhXZXPtNYhUYkCPsCFZgQ+kJKXxuy6BeuJ07elxsshiSHRuoBrwluO/mYZStpseW0&#10;YLCno6H6u/qxCtamPMu1LF8vp3Jsl3l8ix+fuVIPs3h4AhEohnv41n7RCvJVDv9n0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rFRMUAAADcAAAADwAAAAAAAAAA&#10;AAAAAAChAgAAZHJzL2Rvd25yZXYueG1sUEsFBgAAAAAEAAQA+QAAAJMDAAAAAA==&#10;">
                        <v:stroke endarrow="block"/>
                      </v:line>
                      <v:shape id="Text Box 2577" o:spid="_x0000_s1222" type="#_x0000_t202" style="position:absolute;left:8688;top:2264;width:629;height:7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Nu8EA&#10;AADcAAAADwAAAGRycy9kb3ducmV2LnhtbERPS27CMBDdV+IO1iCxKw4ICgQMQnwkdm2BA4ziIQ6J&#10;x1FsIHB6vKjU5dP7L1atrcSdGl84VjDoJyCIM6cLzhWcT/vPKQgfkDVWjknBkzyslp2PBabaPfiX&#10;7seQixjCPkUFJoQ6ldJnhiz6vquJI3dxjcUQYZNL3eAjhttKDpPkS1osODYYrGljKCuPN6tgmtjv&#10;spwNf7wdvQZjs9m6XX1Vqtdt13MQgdrwL/5zH7SC2STOj2fiEZ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KzbvBAAAA3AAAAA8AAAAAAAAAAAAAAAAAmAIAAGRycy9kb3du&#10;cmV2LnhtbFBLBQYAAAAABAAEAPUAAACGAwAAAAA=&#10;" filled="f" stroked="f">
                        <v:textbox style="mso-fit-shape-to-text:t">
                          <w:txbxContent>
                            <w:p w14:paraId="26BDD91F" w14:textId="77777777" w:rsidR="0053136A" w:rsidRDefault="0053136A" w:rsidP="009C5252">
                              <w:r w:rsidRPr="00C27E37">
                                <w:rPr>
                                  <w:position w:val="-12"/>
                                </w:rPr>
                                <w:object w:dxaOrig="340" w:dyaOrig="400" w14:anchorId="6DDC6BF3">
                                  <v:shape id="_x0000_i1359" type="#_x0000_t75" style="width:17.25pt;height:20.25pt" o:ole="">
                                    <v:imagedata r:id="rId412" o:title=""/>
                                  </v:shape>
                                  <o:OLEObject Type="Embed" ProgID="Equation.3" ShapeID="_x0000_i1359" DrawAspect="Content" ObjectID="_1692952873" r:id="rId418"/>
                                </w:object>
                              </w:r>
                            </w:p>
                          </w:txbxContent>
                        </v:textbox>
                      </v:shape>
                      <v:shape id="Text Box 2578" o:spid="_x0000_s1223" type="#_x0000_t202" style="position:absolute;left:8406;top:2954;width:534;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oIMUA&#10;AADcAAAADwAAAGRycy9kb3ducmV2LnhtbESPwW7CMBBE70j9B2sr9UacoJaSgEEVtFJvUOADVvES&#10;p4nXUWwg7dfXlZA4jmbmjWaxGmwrLtT72rGCLElBEJdO11wpOB4+xjMQPiBrbB2Tgh/ysFo+jBZY&#10;aHflL7rsQyUihH2BCkwIXSGlLw1Z9InriKN3cr3FEGVfSd3jNcJtKydpOpUWa44LBjtaGyqb/dkq&#10;mKV22zT5ZOft82/2YtYb9959K/X0OLzNQQQawj18a39qBflrBv9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mggxQAAANwAAAAPAAAAAAAAAAAAAAAAAJgCAABkcnMv&#10;ZG93bnJldi54bWxQSwUGAAAAAAQABAD1AAAAigMAAAAA&#10;" filled="f" stroked="f">
                        <v:textbox style="mso-fit-shape-to-text:t">
                          <w:txbxContent>
                            <w:p w14:paraId="035988D4" w14:textId="77777777" w:rsidR="0053136A" w:rsidRDefault="0053136A" w:rsidP="009C5252">
                              <w:r w:rsidRPr="00C27E37">
                                <w:rPr>
                                  <w:position w:val="-4"/>
                                </w:rPr>
                                <w:object w:dxaOrig="240" w:dyaOrig="320" w14:anchorId="3C262C2F">
                                  <v:shape id="_x0000_i1360" type="#_x0000_t75" style="width:12pt;height:17.25pt" o:ole="">
                                    <v:imagedata r:id="rId414" o:title=""/>
                                  </v:shape>
                                  <o:OLEObject Type="Embed" ProgID="Equation.3" ShapeID="_x0000_i1360" DrawAspect="Content" ObjectID="_1692952874" r:id="rId419"/>
                                </w:object>
                              </w:r>
                            </w:p>
                          </w:txbxContent>
                        </v:textbox>
                      </v:shape>
                      <v:shape id="Text Box 2579" o:spid="_x0000_s1224" type="#_x0000_t202" style="position:absolute;left:8406;top:1544;width:534;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2V8QA&#10;AADcAAAADwAAAGRycy9kb3ducmV2LnhtbESPwW7CMBBE75X4B2uRuBWHCAqkGIQoSNwKtB+wirdx&#10;SLyOYhcCX4+RKvU4mpk3msWqs7W4UOtLxwpGwwQEce50yYWC76/d6wyED8gaa8ek4EYeVsveywIz&#10;7a58pMspFCJC2GeowITQZFL63JBFP3QNcfR+XGsxRNkWUrd4jXBbyzRJ3qTFkuOCwYY2hvLq9GsV&#10;zBL7WVXz9ODt+D6amM2H2zZnpQb9bv0OIlAX/sN/7b1WMJ+m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U9lfEAAAA3AAAAA8AAAAAAAAAAAAAAAAAmAIAAGRycy9k&#10;b3ducmV2LnhtbFBLBQYAAAAABAAEAPUAAACJAwAAAAA=&#10;" filled="f" stroked="f">
                        <v:textbox style="mso-fit-shape-to-text:t">
                          <w:txbxContent>
                            <w:p w14:paraId="48F2FA9D" w14:textId="77777777" w:rsidR="0053136A" w:rsidRDefault="0053136A" w:rsidP="009C5252">
                              <w:r w:rsidRPr="00C27E37">
                                <w:rPr>
                                  <w:position w:val="-4"/>
                                </w:rPr>
                                <w:object w:dxaOrig="220" w:dyaOrig="320" w14:anchorId="1F79D7ED">
                                  <v:shape id="_x0000_i1361" type="#_x0000_t75" style="width:12pt;height:17.25pt" o:ole="">
                                    <v:imagedata r:id="rId416" o:title=""/>
                                  </v:shape>
                                  <o:OLEObject Type="Embed" ProgID="Equation.3" ShapeID="_x0000_i1361" DrawAspect="Content" ObjectID="_1692952875" r:id="rId420"/>
                                </w:object>
                              </w:r>
                            </w:p>
                          </w:txbxContent>
                        </v:textbox>
                      </v:shape>
                    </v:group>
                  </w:pict>
                </mc:Fallback>
              </mc:AlternateContent>
            </w:r>
            <w:r w:rsidRPr="00FB2A49">
              <w:rPr>
                <w:rFonts w:ascii="Times New Roman" w:hAnsi="Times New Roman"/>
                <w:sz w:val="28"/>
                <w:szCs w:val="28"/>
              </w:rPr>
              <w:t>c. Hợp lực của trọng lực</w:t>
            </w:r>
            <w:r w:rsidRPr="00FB2A49">
              <w:rPr>
                <w:rFonts w:ascii="Times New Roman" w:hAnsi="Times New Roman"/>
                <w:position w:val="-4"/>
                <w:sz w:val="28"/>
                <w:szCs w:val="28"/>
              </w:rPr>
              <w:object w:dxaOrig="240" w:dyaOrig="320" w14:anchorId="7209687D">
                <v:shape id="_x0000_i1210" type="#_x0000_t75" style="width:12pt;height:17.25pt" o:ole="">
                  <v:imagedata r:id="rId394" o:title=""/>
                </v:shape>
                <o:OLEObject Type="Embed" ProgID="Equation.DSMT4" ShapeID="_x0000_i1210" DrawAspect="Content" ObjectID="_1692952725" r:id="rId421"/>
              </w:object>
            </w:r>
            <w:r w:rsidRPr="00FB2A49">
              <w:rPr>
                <w:rFonts w:ascii="Times New Roman" w:hAnsi="Times New Roman"/>
                <w:sz w:val="28"/>
                <w:szCs w:val="28"/>
              </w:rPr>
              <w:t xml:space="preserve"> và lực căng</w:t>
            </w:r>
            <w:r w:rsidRPr="00FB2A49">
              <w:rPr>
                <w:rFonts w:ascii="Times New Roman" w:hAnsi="Times New Roman"/>
                <w:position w:val="-4"/>
                <w:sz w:val="28"/>
                <w:szCs w:val="28"/>
              </w:rPr>
              <w:object w:dxaOrig="220" w:dyaOrig="320" w14:anchorId="6DFA7D78">
                <v:shape id="_x0000_i1211" type="#_x0000_t75" style="width:12pt;height:17.25pt" o:ole="">
                  <v:imagedata r:id="rId396" o:title=""/>
                </v:shape>
                <o:OLEObject Type="Embed" ProgID="Equation.DSMT4" ShapeID="_x0000_i1211" DrawAspect="Content" ObjectID="_1692952726" r:id="rId422"/>
              </w:object>
            </w:r>
            <w:r w:rsidRPr="00FB2A49">
              <w:rPr>
                <w:rFonts w:ascii="Times New Roman" w:hAnsi="Times New Roman"/>
                <w:sz w:val="28"/>
                <w:szCs w:val="28"/>
              </w:rPr>
              <w:t xml:space="preserve"> đóng vai </w:t>
            </w:r>
            <w:r w:rsidRPr="00FB2A49">
              <w:rPr>
                <w:rFonts w:ascii="Times New Roman" w:hAnsi="Times New Roman"/>
                <w:sz w:val="28"/>
                <w:szCs w:val="28"/>
              </w:rPr>
              <w:lastRenderedPageBreak/>
              <w:t>trò lực hướng tâm</w:t>
            </w:r>
          </w:p>
          <w:p w14:paraId="6E73A254" w14:textId="77777777" w:rsidR="009C5252" w:rsidRPr="00FB2A49" w:rsidRDefault="009C5252" w:rsidP="00FB2A49">
            <w:pPr>
              <w:spacing w:before="120" w:after="120" w:line="360" w:lineRule="auto"/>
              <w:ind w:firstLine="111"/>
              <w:jc w:val="center"/>
              <w:rPr>
                <w:rFonts w:ascii="Times New Roman" w:hAnsi="Times New Roman"/>
                <w:sz w:val="28"/>
                <w:szCs w:val="28"/>
              </w:rPr>
            </w:pPr>
          </w:p>
          <w:p w14:paraId="652775F6" w14:textId="77777777" w:rsidR="009C5252" w:rsidRPr="00FB2A49" w:rsidRDefault="009C5252" w:rsidP="00FB2A49">
            <w:pPr>
              <w:spacing w:before="120" w:after="120" w:line="360" w:lineRule="auto"/>
              <w:ind w:firstLine="111"/>
              <w:jc w:val="center"/>
              <w:rPr>
                <w:rFonts w:ascii="Times New Roman" w:hAnsi="Times New Roman"/>
                <w:sz w:val="28"/>
                <w:szCs w:val="28"/>
              </w:rPr>
            </w:pPr>
          </w:p>
          <w:p w14:paraId="35E54B8A" w14:textId="77777777" w:rsidR="009C5252" w:rsidRPr="00FB2A49" w:rsidRDefault="009C5252" w:rsidP="00FB2A49">
            <w:pPr>
              <w:spacing w:before="120" w:after="120" w:line="360" w:lineRule="auto"/>
              <w:ind w:firstLine="111"/>
              <w:jc w:val="center"/>
              <w:rPr>
                <w:rFonts w:ascii="Times New Roman" w:hAnsi="Times New Roman"/>
                <w:sz w:val="28"/>
                <w:szCs w:val="28"/>
              </w:rPr>
            </w:pPr>
          </w:p>
          <w:p w14:paraId="388FB98F" w14:textId="77777777" w:rsidR="009C5252" w:rsidRPr="00FB2A49" w:rsidRDefault="009C5252" w:rsidP="00FB2A49">
            <w:pPr>
              <w:spacing w:before="120" w:after="120" w:line="360" w:lineRule="auto"/>
              <w:ind w:firstLine="111"/>
              <w:jc w:val="center"/>
              <w:rPr>
                <w:rFonts w:ascii="Times New Roman" w:hAnsi="Times New Roman"/>
                <w:sz w:val="28"/>
                <w:szCs w:val="28"/>
              </w:rPr>
            </w:pPr>
          </w:p>
        </w:tc>
      </w:tr>
    </w:tbl>
    <w:p w14:paraId="1A2890F4" w14:textId="77777777" w:rsidR="009C5252" w:rsidRPr="00FB2A49" w:rsidRDefault="009C5252"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Chuyển động li tâm</w:t>
      </w:r>
    </w:p>
    <w:p w14:paraId="214D9252" w14:textId="77777777" w:rsidR="009C5252" w:rsidRPr="00FB2A49" w:rsidRDefault="009C5252" w:rsidP="00FB2A49">
      <w:pPr>
        <w:widowControl w:val="0"/>
        <w:autoSpaceDE w:val="0"/>
        <w:autoSpaceDN w:val="0"/>
        <w:adjustRightInd w:val="0"/>
        <w:spacing w:before="120" w:after="120" w:line="360" w:lineRule="auto"/>
        <w:jc w:val="both"/>
        <w:rPr>
          <w:rFonts w:ascii="Times New Roman" w:hAnsi="Times New Roman"/>
          <w:spacing w:val="-4"/>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pacing w:val="-4"/>
          <w:sz w:val="28"/>
          <w:szCs w:val="28"/>
        </w:rPr>
        <w:t xml:space="preserve"> Nhận biết được chuyển động li tâm, nêu được một vài ví dụ về chuyển động li tâm là có lợi hoặc có hại.</w:t>
      </w:r>
    </w:p>
    <w:p w14:paraId="37F317AD" w14:textId="77777777" w:rsidR="009C5252" w:rsidRPr="00FB2A49" w:rsidRDefault="009C525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03E0110E" w14:textId="77777777" w:rsidR="009C5252" w:rsidRPr="00FB2A49" w:rsidRDefault="009C525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5FB0B52" w14:textId="77777777" w:rsidR="009C5252" w:rsidRPr="00FB2A49" w:rsidRDefault="009C5252"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2"/>
        <w:gridCol w:w="3414"/>
      </w:tblGrid>
      <w:tr w:rsidR="009C5252" w:rsidRPr="00FB2A49" w14:paraId="4662DB78" w14:textId="77777777" w:rsidTr="00B2357D">
        <w:trPr>
          <w:trHeight w:val="952"/>
        </w:trPr>
        <w:tc>
          <w:tcPr>
            <w:tcW w:w="6632" w:type="dxa"/>
            <w:tcBorders>
              <w:top w:val="single" w:sz="4" w:space="0" w:color="auto"/>
              <w:left w:val="single" w:sz="4" w:space="0" w:color="auto"/>
              <w:bottom w:val="single" w:sz="4" w:space="0" w:color="auto"/>
              <w:right w:val="single" w:sz="4" w:space="0" w:color="auto"/>
            </w:tcBorders>
            <w:vAlign w:val="center"/>
          </w:tcPr>
          <w:p w14:paraId="4AEE1C55" w14:textId="77777777" w:rsidR="009C5252" w:rsidRPr="00FB2A49" w:rsidRDefault="009C5252"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414" w:type="dxa"/>
            <w:tcBorders>
              <w:top w:val="single" w:sz="4" w:space="0" w:color="auto"/>
              <w:left w:val="single" w:sz="4" w:space="0" w:color="auto"/>
              <w:bottom w:val="single" w:sz="4" w:space="0" w:color="auto"/>
              <w:right w:val="single" w:sz="4" w:space="0" w:color="auto"/>
            </w:tcBorders>
            <w:vAlign w:val="center"/>
          </w:tcPr>
          <w:p w14:paraId="2BC1D706" w14:textId="77777777" w:rsidR="009C5252" w:rsidRPr="00FB2A49" w:rsidRDefault="009C5252"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C5252" w:rsidRPr="00FB2A49" w14:paraId="03C51517" w14:textId="77777777" w:rsidTr="00B2357D">
        <w:trPr>
          <w:trHeight w:val="952"/>
        </w:trPr>
        <w:tc>
          <w:tcPr>
            <w:tcW w:w="6632" w:type="dxa"/>
            <w:tcBorders>
              <w:top w:val="single" w:sz="4" w:space="0" w:color="auto"/>
              <w:left w:val="single" w:sz="4" w:space="0" w:color="auto"/>
              <w:bottom w:val="single" w:sz="4" w:space="0" w:color="auto"/>
              <w:right w:val="single" w:sz="4" w:space="0" w:color="auto"/>
            </w:tcBorders>
          </w:tcPr>
          <w:p w14:paraId="598A5FB6" w14:textId="77777777" w:rsidR="009C5252" w:rsidRPr="00FB2A49" w:rsidRDefault="009C5252"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2C86B025"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ở lại TN một vật đặt trên bàn quay. Dự đoán nếu bàn quay mạnh (nhanh) thì hiện tượng xảy ra như thế nào?</w:t>
            </w:r>
          </w:p>
          <w:p w14:paraId="46204BEA"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àm TN kiểm chứng, vì sao vật bị văng ra xa?</w:t>
            </w:r>
          </w:p>
          <w:p w14:paraId="600D2CFE"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Với </w:t>
            </w:r>
            <w:r w:rsidRPr="00FB2A49">
              <w:rPr>
                <w:rFonts w:ascii="Times New Roman" w:hAnsi="Times New Roman"/>
                <w:position w:val="-6"/>
                <w:sz w:val="28"/>
                <w:szCs w:val="28"/>
              </w:rPr>
              <w:object w:dxaOrig="240" w:dyaOrig="220" w14:anchorId="3DAC5151">
                <v:shape id="_x0000_i1212" type="#_x0000_t75" style="width:12pt;height:12pt" o:ole="">
                  <v:imagedata r:id="rId423" o:title=""/>
                </v:shape>
                <o:OLEObject Type="Embed" ProgID="Equation.DSMT4" ShapeID="_x0000_i1212" DrawAspect="Content" ObjectID="_1692952727" r:id="rId424"/>
              </w:object>
            </w:r>
            <w:r w:rsidRPr="00FB2A49">
              <w:rPr>
                <w:rFonts w:ascii="Times New Roman" w:hAnsi="Times New Roman"/>
                <w:sz w:val="28"/>
                <w:szCs w:val="28"/>
              </w:rPr>
              <w:t xml:space="preserve">lớn để giữ được vật trên quỹ đạo tròn thì lực </w:t>
            </w:r>
            <w:r w:rsidRPr="00FB2A49">
              <w:rPr>
                <w:rFonts w:ascii="Times New Roman" w:hAnsi="Times New Roman"/>
                <w:sz w:val="28"/>
                <w:szCs w:val="28"/>
              </w:rPr>
              <w:lastRenderedPageBreak/>
              <w:t xml:space="preserve">hướng tâm phải đủ lớn. Nếu </w:t>
            </w:r>
            <w:r w:rsidRPr="00FB2A49">
              <w:rPr>
                <w:rFonts w:ascii="Times New Roman" w:hAnsi="Times New Roman"/>
                <w:position w:val="-12"/>
                <w:sz w:val="28"/>
                <w:szCs w:val="28"/>
              </w:rPr>
              <w:object w:dxaOrig="700" w:dyaOrig="360" w14:anchorId="16B8597C">
                <v:shape id="_x0000_i1213" type="#_x0000_t75" style="width:35.25pt;height:17.25pt" o:ole="">
                  <v:imagedata r:id="rId425" o:title=""/>
                </v:shape>
                <o:OLEObject Type="Embed" ProgID="Equation.DSMT4" ShapeID="_x0000_i1213" DrawAspect="Content" ObjectID="_1692952728" r:id="rId426"/>
              </w:object>
            </w:r>
            <w:r w:rsidRPr="00FB2A49">
              <w:rPr>
                <w:rFonts w:ascii="Times New Roman" w:hAnsi="Times New Roman"/>
                <w:sz w:val="28"/>
                <w:szCs w:val="28"/>
              </w:rPr>
              <w:t>không đủ lớn để đóng vai trò của lực hướng tâm thì vật sẽ văng đi, đó là chuyển động li tâm.</w:t>
            </w:r>
          </w:p>
          <w:p w14:paraId="7483F612" w14:textId="77777777" w:rsidR="009C5252" w:rsidRPr="00FB2A49" w:rsidRDefault="009C52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Nêu thêm một vài ứng dụng như: Máy bơm li tâm, máy giặt,…</w:t>
            </w:r>
          </w:p>
          <w:p w14:paraId="0583FCAA" w14:textId="77777777" w:rsidR="009C5252" w:rsidRPr="00FB2A49" w:rsidRDefault="009C5252"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3380BD6E" w14:textId="77777777" w:rsidR="009C5252" w:rsidRPr="00FB2A49" w:rsidRDefault="009C52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Quan sát TN rồi trả lời</w:t>
            </w:r>
            <w:r w:rsidRPr="00FB2A49">
              <w:rPr>
                <w:rFonts w:ascii="Times New Roman" w:hAnsi="Times New Roman"/>
                <w:sz w:val="28"/>
                <w:szCs w:val="28"/>
                <w:lang w:val="en-US"/>
              </w:rPr>
              <w:t xml:space="preserve"> câu hỏi</w:t>
            </w:r>
          </w:p>
          <w:p w14:paraId="6CEFFD39" w14:textId="77777777" w:rsidR="009C5252" w:rsidRPr="00FB2A49" w:rsidRDefault="009C5252"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4DD272DC" w14:textId="77777777" w:rsidR="009C5252" w:rsidRPr="00FB2A49" w:rsidRDefault="009C5252"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HS trình bày câu trả lời</w:t>
            </w:r>
          </w:p>
          <w:p w14:paraId="1D8D4534" w14:textId="77777777" w:rsidR="009C5252" w:rsidRPr="00FB2A49" w:rsidRDefault="009C5252"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HS khác bổ sung, nhận xét để hoàn thiện bài</w:t>
            </w:r>
          </w:p>
          <w:p w14:paraId="4FA4A937" w14:textId="77777777" w:rsidR="009C5252" w:rsidRPr="00FB2A49" w:rsidRDefault="009C5252"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Tự ghi lại giải thích của gv nếu cần.</w:t>
            </w:r>
          </w:p>
          <w:p w14:paraId="7AFC8E33" w14:textId="77777777" w:rsidR="009C5252" w:rsidRPr="00FB2A49" w:rsidRDefault="009C5252"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 Bước 4: Kết luận, nhận định</w:t>
            </w:r>
          </w:p>
          <w:p w14:paraId="45E837F5" w14:textId="77777777" w:rsidR="009C5252" w:rsidRPr="00FB2A49" w:rsidRDefault="009C52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414" w:type="dxa"/>
            <w:tcBorders>
              <w:top w:val="single" w:sz="4" w:space="0" w:color="auto"/>
              <w:left w:val="single" w:sz="4" w:space="0" w:color="auto"/>
              <w:bottom w:val="single" w:sz="4" w:space="0" w:color="auto"/>
              <w:right w:val="single" w:sz="4" w:space="0" w:color="auto"/>
            </w:tcBorders>
          </w:tcPr>
          <w:p w14:paraId="78B78E8A" w14:textId="77777777" w:rsidR="009C5252" w:rsidRPr="00FB2A49" w:rsidRDefault="009C5252" w:rsidP="00FB2A49">
            <w:pPr>
              <w:spacing w:before="120" w:after="120" w:line="360" w:lineRule="auto"/>
              <w:ind w:firstLine="111"/>
              <w:rPr>
                <w:rFonts w:ascii="Times New Roman" w:hAnsi="Times New Roman"/>
                <w:b/>
                <w:bCs/>
                <w:sz w:val="28"/>
                <w:szCs w:val="28"/>
              </w:rPr>
            </w:pPr>
            <w:r w:rsidRPr="00FB2A49">
              <w:rPr>
                <w:rFonts w:ascii="Times New Roman" w:hAnsi="Times New Roman"/>
                <w:b/>
                <w:bCs/>
                <w:sz w:val="28"/>
                <w:szCs w:val="28"/>
              </w:rPr>
              <w:lastRenderedPageBreak/>
              <w:t>II. Chuyển động li tâm</w:t>
            </w:r>
          </w:p>
          <w:p w14:paraId="34E42A7C" w14:textId="77777777" w:rsidR="009C5252" w:rsidRPr="00FB2A49" w:rsidRDefault="009C5252" w:rsidP="00FB2A49">
            <w:pPr>
              <w:spacing w:before="120" w:after="120" w:line="360" w:lineRule="auto"/>
              <w:ind w:firstLine="111"/>
              <w:rPr>
                <w:rFonts w:ascii="Times New Roman" w:hAnsi="Times New Roman"/>
                <w:sz w:val="28"/>
                <w:szCs w:val="28"/>
              </w:rPr>
            </w:pPr>
            <w:r w:rsidRPr="00FB2A49">
              <w:rPr>
                <w:rFonts w:ascii="Times New Roman" w:hAnsi="Times New Roman"/>
                <w:bCs/>
                <w:sz w:val="28"/>
                <w:szCs w:val="28"/>
              </w:rPr>
              <w:t>1. Khi các l</w:t>
            </w:r>
            <w:r w:rsidRPr="00FB2A49">
              <w:rPr>
                <w:rFonts w:ascii="Times New Roman" w:hAnsi="Times New Roman"/>
                <w:sz w:val="28"/>
                <w:szCs w:val="28"/>
              </w:rPr>
              <w:t xml:space="preserve">ực liên kết không đủ đóng vai trò </w:t>
            </w:r>
            <w:r w:rsidRPr="00FB2A49">
              <w:rPr>
                <w:rFonts w:ascii="Times New Roman" w:hAnsi="Times New Roman"/>
                <w:position w:val="-12"/>
                <w:sz w:val="28"/>
                <w:szCs w:val="28"/>
              </w:rPr>
              <w:object w:dxaOrig="340" w:dyaOrig="360" w14:anchorId="394DA158">
                <v:shape id="_x0000_i1214" type="#_x0000_t75" style="width:17.25pt;height:17.25pt" o:ole="">
                  <v:imagedata r:id="rId427" o:title=""/>
                </v:shape>
                <o:OLEObject Type="Embed" ProgID="Equation.3" ShapeID="_x0000_i1214" DrawAspect="Content" ObjectID="_1692952729" r:id="rId428"/>
              </w:object>
            </w:r>
            <w:r w:rsidRPr="00FB2A49">
              <w:rPr>
                <w:rFonts w:ascii="Times New Roman" w:hAnsi="Times New Roman"/>
                <w:sz w:val="28"/>
                <w:szCs w:val="28"/>
              </w:rPr>
              <w:t>, vật văng ra xa quỹ đạo.</w:t>
            </w:r>
          </w:p>
          <w:p w14:paraId="303EB5AF" w14:textId="77777777" w:rsidR="009C5252" w:rsidRPr="00FB2A49" w:rsidRDefault="009C5252" w:rsidP="00FB2A49">
            <w:pPr>
              <w:spacing w:before="120" w:after="120" w:line="360" w:lineRule="auto"/>
              <w:ind w:firstLine="111"/>
              <w:rPr>
                <w:rFonts w:ascii="Times New Roman" w:hAnsi="Times New Roman"/>
                <w:sz w:val="28"/>
                <w:szCs w:val="28"/>
              </w:rPr>
            </w:pPr>
            <w:r w:rsidRPr="00FB2A49">
              <w:rPr>
                <w:rFonts w:ascii="Times New Roman" w:hAnsi="Times New Roman"/>
                <w:sz w:val="28"/>
                <w:szCs w:val="28"/>
              </w:rPr>
              <w:t>2. Một số ví dụ:</w:t>
            </w:r>
          </w:p>
          <w:p w14:paraId="70CCBDDB" w14:textId="77777777" w:rsidR="009C5252" w:rsidRPr="00FB2A49" w:rsidRDefault="009C5252" w:rsidP="00FB2A49">
            <w:pPr>
              <w:spacing w:before="120" w:after="120" w:line="360" w:lineRule="auto"/>
              <w:ind w:firstLine="111"/>
              <w:rPr>
                <w:rFonts w:ascii="Times New Roman" w:hAnsi="Times New Roman"/>
                <w:sz w:val="28"/>
                <w:szCs w:val="28"/>
              </w:rPr>
            </w:pPr>
            <w:r w:rsidRPr="00FB2A49">
              <w:rPr>
                <w:rFonts w:ascii="Times New Roman" w:hAnsi="Times New Roman"/>
                <w:sz w:val="28"/>
                <w:szCs w:val="28"/>
              </w:rPr>
              <w:lastRenderedPageBreak/>
              <w:t>- Ích lợi và ứng dụng</w:t>
            </w:r>
          </w:p>
          <w:p w14:paraId="799C7F1B" w14:textId="77777777" w:rsidR="009C5252" w:rsidRPr="00FB2A49" w:rsidRDefault="009C5252" w:rsidP="00FB2A49">
            <w:pPr>
              <w:spacing w:before="120" w:after="120" w:line="360" w:lineRule="auto"/>
              <w:ind w:firstLine="111"/>
              <w:rPr>
                <w:rFonts w:ascii="Times New Roman" w:hAnsi="Times New Roman"/>
                <w:sz w:val="28"/>
                <w:szCs w:val="28"/>
              </w:rPr>
            </w:pPr>
            <w:r w:rsidRPr="00FB2A49">
              <w:rPr>
                <w:rFonts w:ascii="Times New Roman" w:hAnsi="Times New Roman"/>
                <w:sz w:val="28"/>
                <w:szCs w:val="28"/>
              </w:rPr>
              <w:t>- Tác hại và cách phòng tránh.</w:t>
            </w:r>
          </w:p>
        </w:tc>
      </w:tr>
    </w:tbl>
    <w:p w14:paraId="76706EED" w14:textId="77777777" w:rsidR="009C5252" w:rsidRPr="00FB2A49" w:rsidRDefault="009C5252" w:rsidP="00FB2A49">
      <w:pPr>
        <w:spacing w:before="120" w:after="120" w:line="360" w:lineRule="auto"/>
        <w:rPr>
          <w:rFonts w:ascii="Times New Roman" w:hAnsi="Times New Roman"/>
          <w:sz w:val="28"/>
          <w:szCs w:val="28"/>
          <w:lang w:val="en-US"/>
        </w:rPr>
      </w:pPr>
    </w:p>
    <w:p w14:paraId="525C8264" w14:textId="77777777" w:rsidR="009C5252" w:rsidRPr="00FB2A49" w:rsidRDefault="009C5252"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42031FC1" w14:textId="77777777" w:rsidR="009C5252" w:rsidRPr="00FB2A49" w:rsidRDefault="009C525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0CE5F866" w14:textId="77777777" w:rsidR="009C5252" w:rsidRPr="00FB2A49" w:rsidRDefault="009C5252"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6D7706E4"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Một ô tô có khối lượng 2,5 tấn chuyển động với tốc độ 54 km/h đi qua một chiều cầu lồi có bán kính cong 1000 k. Lấy g = 10 m/s</w:t>
      </w:r>
      <w:r w:rsidRPr="00FB2A49">
        <w:rPr>
          <w:sz w:val="28"/>
          <w:szCs w:val="28"/>
          <w:vertAlign w:val="superscript"/>
        </w:rPr>
        <w:t>2</w:t>
      </w:r>
      <w:r w:rsidRPr="00FB2A49">
        <w:rPr>
          <w:sz w:val="28"/>
          <w:szCs w:val="28"/>
        </w:rPr>
        <w:t>. Áp lực của ô tô nén lên cầu khi ô tô ở vị trí mà đướng nối tâm quỹ đạo với ô tô tạo với phương thẳng đứng một góc 30</w:t>
      </w:r>
      <w:r w:rsidRPr="00FB2A49">
        <w:rPr>
          <w:sz w:val="28"/>
          <w:szCs w:val="28"/>
          <w:vertAlign w:val="superscript"/>
        </w:rPr>
        <w:t>o</w:t>
      </w:r>
      <w:r w:rsidRPr="00FB2A49">
        <w:rPr>
          <w:sz w:val="28"/>
          <w:szCs w:val="28"/>
        </w:rPr>
        <w:t> là</w:t>
      </w:r>
    </w:p>
    <w:p w14:paraId="0A504E9E"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A. 52000 N.</w:t>
      </w:r>
    </w:p>
    <w:p w14:paraId="45E4CB8E"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B. 25000 N.</w:t>
      </w:r>
    </w:p>
    <w:p w14:paraId="7561DD5A"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21088 N.</w:t>
      </w:r>
    </w:p>
    <w:p w14:paraId="4675AC92"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36000 N.</w:t>
      </w:r>
    </w:p>
    <w:p w14:paraId="2B6A4604" w14:textId="77777777" w:rsidR="009C5252" w:rsidRPr="00FB2A49" w:rsidRDefault="009C5252"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lastRenderedPageBreak/>
        <w:t>Câu 2:</w:t>
      </w:r>
      <w:r w:rsidRPr="00FB2A49">
        <w:rPr>
          <w:rFonts w:ascii="Times New Roman" w:hAnsi="Times New Roman"/>
          <w:sz w:val="28"/>
          <w:szCs w:val="28"/>
          <w:lang w:val="en-US" w:eastAsia="en-US"/>
        </w:rPr>
        <w:t> Một vật đang chuyển độngg tròn đều dưới tác dụng của lực hướng tâm F. Nếu bán kính quỹ đạo gấp hai lần so với trước và đồng thời giảm tốc độ quay còn một nửa thì so với ban đầu, lực hướng tâm</w:t>
      </w:r>
    </w:p>
    <w:p w14:paraId="270CCD4A"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A. giảm 8 lần.</w:t>
      </w:r>
    </w:p>
    <w:p w14:paraId="312C4E73"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B. giảm 4 lần.</w:t>
      </w:r>
    </w:p>
    <w:p w14:paraId="0BCA5EF5"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giảm 2 lần.</w:t>
      </w:r>
    </w:p>
    <w:p w14:paraId="6DA993ED"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không thay đổi.</w:t>
      </w:r>
    </w:p>
    <w:p w14:paraId="1D9CCA69"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b/>
          <w:bCs/>
          <w:sz w:val="28"/>
          <w:szCs w:val="28"/>
        </w:rPr>
        <w:t>Câu 3:</w:t>
      </w:r>
      <w:r w:rsidRPr="00FB2A49">
        <w:rPr>
          <w:sz w:val="28"/>
          <w:szCs w:val="28"/>
        </w:rPr>
        <w:t> Một vật nhỏ khối lượng 150 g chuyển động tròn đều trên quỹ đạo bán kính 1,5 m với tốc độ dài 2 m/s. Độ lớn lực hướng tâm gây ra chuyển động tròn của vật là</w:t>
      </w:r>
    </w:p>
    <w:p w14:paraId="230DD36C"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A. 0,13 N.</w:t>
      </w:r>
    </w:p>
    <w:p w14:paraId="64748F54"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B. 0,2 N.</w:t>
      </w:r>
    </w:p>
    <w:p w14:paraId="66AB7316"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1,0 N.</w:t>
      </w:r>
    </w:p>
    <w:p w14:paraId="5A6B1092"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0,4 N.</w:t>
      </w:r>
    </w:p>
    <w:p w14:paraId="58679B5C"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b/>
          <w:bCs/>
          <w:sz w:val="28"/>
          <w:szCs w:val="28"/>
        </w:rPr>
        <w:t>Câu 4:</w:t>
      </w:r>
      <w:r w:rsidRPr="00FB2A49">
        <w:rPr>
          <w:sz w:val="28"/>
          <w:szCs w:val="28"/>
        </w:rPr>
        <w:t> Một vật nhỏ khối lượng 250 g chuyển động tròn đều trên quỹ đạo bán kính 1,2 m. Biết trong 1 phút vật quay được 120 vòng. Độ lớn lực hướng tâm gây ra chuyển động tròn của vật là</w:t>
      </w:r>
    </w:p>
    <w:p w14:paraId="19C00EF6"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A. 47,3 N.</w:t>
      </w:r>
    </w:p>
    <w:p w14:paraId="780AB47A"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B. 3,8 N.</w:t>
      </w:r>
    </w:p>
    <w:p w14:paraId="4DBAA69A"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4,5 N.</w:t>
      </w:r>
    </w:p>
    <w:p w14:paraId="0C964C92"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46,4 N.</w:t>
      </w:r>
    </w:p>
    <w:p w14:paraId="7D0442B8"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Một vệ tinh có khối lượng 600 kg đang bay trên quỹ đạo tròn quanh Trái Đất ở độ cao bằng bán kính Trái Đất. Biết bán kính Trái Đất là 6400 km. Lấy g = 10 m/s</w:t>
      </w:r>
      <w:r w:rsidRPr="00FB2A49">
        <w:rPr>
          <w:sz w:val="28"/>
          <w:szCs w:val="28"/>
          <w:vertAlign w:val="superscript"/>
        </w:rPr>
        <w:t>2</w:t>
      </w:r>
      <w:r w:rsidRPr="00FB2A49">
        <w:rPr>
          <w:sz w:val="28"/>
          <w:szCs w:val="28"/>
        </w:rPr>
        <w:t>. Lực hấp dẫn tác dụng lên vệ tinh là</w:t>
      </w:r>
    </w:p>
    <w:p w14:paraId="27808A33"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A. 1700 N.</w:t>
      </w:r>
    </w:p>
    <w:p w14:paraId="09429C06"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B. 1600 N.</w:t>
      </w:r>
    </w:p>
    <w:p w14:paraId="5B684F52"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1500 N.</w:t>
      </w:r>
    </w:p>
    <w:p w14:paraId="4BB7DF05"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1800 N.</w:t>
      </w:r>
    </w:p>
    <w:p w14:paraId="67F3A1AC"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b/>
          <w:bCs/>
          <w:sz w:val="28"/>
          <w:szCs w:val="28"/>
        </w:rPr>
        <w:lastRenderedPageBreak/>
        <w:t>Câu 6:</w:t>
      </w:r>
      <w:r w:rsidRPr="00FB2A49">
        <w:rPr>
          <w:sz w:val="28"/>
          <w:szCs w:val="28"/>
        </w:rPr>
        <w:t> Một ô tô có khối lượng 4 tấn chuyển động qua một chiếc cầu lồi có bán kính cong 100 m với tốc độ 72 km/h. Áp lực của ô tô nén lên cầu khi nó đi qua điểm cao nhất (giữa cầu) là</w:t>
      </w:r>
    </w:p>
    <w:p w14:paraId="088E420B"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A. 36000 N.</w:t>
      </w:r>
    </w:p>
    <w:p w14:paraId="54884B74"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B. 48000 N.</w:t>
      </w:r>
    </w:p>
    <w:p w14:paraId="0BC38878"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40000 N.</w:t>
      </w:r>
    </w:p>
    <w:p w14:paraId="67572993"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24000 N.</w:t>
      </w:r>
    </w:p>
    <w:p w14:paraId="15E2DF45"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b/>
          <w:bCs/>
          <w:sz w:val="28"/>
          <w:szCs w:val="28"/>
        </w:rPr>
        <w:t>Câu 7: </w:t>
      </w:r>
      <w:r w:rsidRPr="00FB2A49">
        <w:rPr>
          <w:sz w:val="28"/>
          <w:szCs w:val="28"/>
        </w:rPr>
        <w:t>Ở độ cao bằng một nửa bán kính Trái Đất có một vệ tinh nhân tạo chuyển động tròn đều xung quanh Trái Đất. Biết gia tốc rơi tự do ở mặt đất là 10 m/s</w:t>
      </w:r>
      <w:r w:rsidRPr="00FB2A49">
        <w:rPr>
          <w:sz w:val="28"/>
          <w:szCs w:val="28"/>
          <w:vertAlign w:val="superscript"/>
        </w:rPr>
        <w:t>2</w:t>
      </w:r>
      <w:r w:rsidRPr="00FB2A49">
        <w:rPr>
          <w:sz w:val="28"/>
          <w:szCs w:val="28"/>
        </w:rPr>
        <w:t> và bán kính Trái Đất là 6400 km. Tốc độ dài của vệ tinh là</w:t>
      </w:r>
    </w:p>
    <w:p w14:paraId="3B9C1F00"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A. 6732 m/s.</w:t>
      </w:r>
    </w:p>
    <w:p w14:paraId="6F5E2108"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B. 6000 m/s.</w:t>
      </w:r>
    </w:p>
    <w:p w14:paraId="09262E8A"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6532 m/s.</w:t>
      </w:r>
    </w:p>
    <w:p w14:paraId="18D416B6"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5824 m/s.</w:t>
      </w:r>
    </w:p>
    <w:p w14:paraId="1B780EE6"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b/>
          <w:bCs/>
          <w:sz w:val="28"/>
          <w:szCs w:val="28"/>
        </w:rPr>
        <w:t>Câu 8:</w:t>
      </w:r>
      <w:r w:rsidRPr="00FB2A49">
        <w:rPr>
          <w:sz w:val="28"/>
          <w:szCs w:val="28"/>
        </w:rPr>
        <w:t> Một người buộc một hòn đá khối lượng 400 g vào đầu một sợi dây rồi quay trong mặt phẳng thẳng đứng. Hòn đá chuyển động trên đường tròn bán kings 50 cm với tốc độ góc không đổi 8 rad/s. Lấy g = 10 m/s</w:t>
      </w:r>
      <w:r w:rsidRPr="00FB2A49">
        <w:rPr>
          <w:sz w:val="28"/>
          <w:szCs w:val="28"/>
          <w:vertAlign w:val="superscript"/>
        </w:rPr>
        <w:t>2</w:t>
      </w:r>
      <w:r w:rsidRPr="00FB2A49">
        <w:rPr>
          <w:sz w:val="28"/>
          <w:szCs w:val="28"/>
        </w:rPr>
        <w:t>. Lực căng của sợi dây ở điểm thấp nhất của quỹ đạo là</w:t>
      </w:r>
    </w:p>
    <w:p w14:paraId="67E04BAB"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A. 8,4 N.</w:t>
      </w:r>
    </w:p>
    <w:p w14:paraId="22C3CF37"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B. 33,6 N.</w:t>
      </w:r>
    </w:p>
    <w:p w14:paraId="4CF140A1"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26,8 N.</w:t>
      </w:r>
    </w:p>
    <w:p w14:paraId="5E493D8C"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15,6 N.</w:t>
      </w:r>
    </w:p>
    <w:p w14:paraId="3ACB14A1"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b/>
          <w:bCs/>
          <w:sz w:val="28"/>
          <w:szCs w:val="28"/>
        </w:rPr>
        <w:t>Câu 9:</w:t>
      </w:r>
      <w:r w:rsidRPr="00FB2A49">
        <w:rPr>
          <w:sz w:val="28"/>
          <w:szCs w:val="28"/>
        </w:rPr>
        <w:t> Một lò xo có độ cứng 125 N/m, chiều dài tự nhiên 40 cm, một đầu giữ cố định ở A, đầu kia gắn vào quả cầu khối lượng 10 g có thể trượt không ma sát trên thanh nằm ngang. Thanh quay đều quanh trục Δ thẳng đứng với tốc độ 360 vòng/phút. Lấy π</w:t>
      </w:r>
      <w:r w:rsidRPr="00FB2A49">
        <w:rPr>
          <w:sz w:val="28"/>
          <w:szCs w:val="28"/>
          <w:vertAlign w:val="superscript"/>
        </w:rPr>
        <w:t>2</w:t>
      </w:r>
      <w:r w:rsidRPr="00FB2A49">
        <w:rPr>
          <w:sz w:val="28"/>
          <w:szCs w:val="28"/>
        </w:rPr>
        <w:t> = 10. Độ giãn của lò xo gần nhất với giá trị nào sau đây?</w:t>
      </w:r>
    </w:p>
    <w:p w14:paraId="1BE32621"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A. 5,3 cm.</w:t>
      </w:r>
    </w:p>
    <w:p w14:paraId="743A77F5"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B. 5,0 cm.</w:t>
      </w:r>
    </w:p>
    <w:p w14:paraId="0218E626"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5,1 cm.</w:t>
      </w:r>
    </w:p>
    <w:p w14:paraId="1041E1E6"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5,5 cm.</w:t>
      </w:r>
    </w:p>
    <w:p w14:paraId="4A8400D5"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b/>
          <w:bCs/>
          <w:sz w:val="28"/>
          <w:szCs w:val="28"/>
        </w:rPr>
        <w:t>Câu 10:</w:t>
      </w:r>
      <w:r w:rsidRPr="00FB2A49">
        <w:rPr>
          <w:sz w:val="28"/>
          <w:szCs w:val="28"/>
        </w:rPr>
        <w:t> Ở độ cao bằng 7/9 bán kính Trái Đất có một vệ tinh nhân tạo chuyển động tròn đều xung quanh Trái Đất. Biết gia tốc rơi tự do ở mặt đất là 10 m/s</w:t>
      </w:r>
      <w:r w:rsidRPr="00FB2A49">
        <w:rPr>
          <w:sz w:val="28"/>
          <w:szCs w:val="28"/>
          <w:vertAlign w:val="superscript"/>
        </w:rPr>
        <w:t>2</w:t>
      </w:r>
      <w:r w:rsidRPr="00FB2A49">
        <w:rPr>
          <w:sz w:val="28"/>
          <w:szCs w:val="28"/>
        </w:rPr>
        <w:t> và bán kính Trái Đất là 6400 km. Tốc độ dài và chu kì chuyển động của vệ tinh lần lượt là</w:t>
      </w:r>
    </w:p>
    <w:p w14:paraId="4520D8C6"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A. 7300 m/s ; 4,3 giờ.</w:t>
      </w:r>
    </w:p>
    <w:p w14:paraId="18290544"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B. 7300 m/s ; 3,3 giờ.</w:t>
      </w:r>
    </w:p>
    <w:p w14:paraId="78BBB34D"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C. 6000 m/s ; 3,3 giờ.</w:t>
      </w:r>
    </w:p>
    <w:p w14:paraId="53DA9A9D" w14:textId="77777777" w:rsidR="009C5252" w:rsidRPr="00FB2A49" w:rsidRDefault="009C5252" w:rsidP="00FB2A49">
      <w:pPr>
        <w:pStyle w:val="NormalWeb"/>
        <w:spacing w:before="120" w:beforeAutospacing="0" w:after="120" w:afterAutospacing="0" w:line="360" w:lineRule="auto"/>
        <w:ind w:left="48" w:right="48"/>
        <w:jc w:val="both"/>
        <w:rPr>
          <w:sz w:val="28"/>
          <w:szCs w:val="28"/>
        </w:rPr>
      </w:pPr>
      <w:r w:rsidRPr="00FB2A49">
        <w:rPr>
          <w:sz w:val="28"/>
          <w:szCs w:val="28"/>
        </w:rPr>
        <w:t>    D. 6000 m/s ; 4,3 giờ.</w:t>
      </w:r>
    </w:p>
    <w:p w14:paraId="046A6CCE" w14:textId="77777777" w:rsidR="009C5252" w:rsidRPr="00FB2A49" w:rsidRDefault="009C5252"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01DCC04E" w14:textId="77777777" w:rsidR="009C5252" w:rsidRPr="00FB2A49" w:rsidRDefault="009C5252" w:rsidP="00FB2A49">
      <w:pPr>
        <w:tabs>
          <w:tab w:val="left" w:pos="567"/>
          <w:tab w:val="left" w:pos="1134"/>
        </w:tabs>
        <w:spacing w:before="120" w:after="120" w:line="360" w:lineRule="auto"/>
        <w:jc w:val="center"/>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Hướng dẫn đáp án</w:t>
      </w:r>
    </w:p>
    <w:tbl>
      <w:tblPr>
        <w:tblW w:w="5844"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094"/>
        <w:gridCol w:w="455"/>
        <w:gridCol w:w="468"/>
        <w:gridCol w:w="468"/>
        <w:gridCol w:w="454"/>
        <w:gridCol w:w="468"/>
        <w:gridCol w:w="468"/>
        <w:gridCol w:w="468"/>
        <w:gridCol w:w="468"/>
        <w:gridCol w:w="468"/>
        <w:gridCol w:w="565"/>
      </w:tblGrid>
      <w:tr w:rsidR="009C5252" w:rsidRPr="00FB2A49" w14:paraId="41151D71" w14:textId="77777777" w:rsidTr="009C5252">
        <w:trPr>
          <w:jc w:val="center"/>
        </w:trPr>
        <w:tc>
          <w:tcPr>
            <w:tcW w:w="109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CCA1CEC"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45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0C44023"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3DD443D"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A8FB84C"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45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69DF0D0"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42C0DB1"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91606A1"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D094BB2"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8A9B325"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14A7738"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c>
          <w:tcPr>
            <w:tcW w:w="5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0CC84F3"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0</w:t>
            </w:r>
          </w:p>
        </w:tc>
      </w:tr>
      <w:tr w:rsidR="009C5252" w:rsidRPr="00FB2A49" w14:paraId="038E4A3D" w14:textId="77777777" w:rsidTr="009C5252">
        <w:trPr>
          <w:jc w:val="center"/>
        </w:trPr>
        <w:tc>
          <w:tcPr>
            <w:tcW w:w="109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217569C"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45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4628CD1"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3C10837"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F64FB19"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5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001D51C"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15963A6"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D508DED"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661A6E6"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B4C8B50"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46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2895A07"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5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A4F697A" w14:textId="77777777" w:rsidR="009C5252" w:rsidRPr="00FB2A49" w:rsidRDefault="009C5252"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14:paraId="04C2B345" w14:textId="77777777" w:rsidR="009C5252" w:rsidRPr="00FB2A49" w:rsidRDefault="009C5252"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3C641EE1" w14:textId="77777777" w:rsidR="009C5252" w:rsidRPr="00FB2A49" w:rsidRDefault="009C5252"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68017C25" w14:textId="77777777" w:rsidR="009C5252" w:rsidRPr="00FB2A49" w:rsidRDefault="009C5252"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1C04928D"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676EF68" w14:textId="77777777" w:rsidR="009C5252" w:rsidRPr="00FB2A49" w:rsidRDefault="009C5252"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4BCB4DDC" w14:textId="77777777" w:rsidR="009C5252" w:rsidRPr="00FB2A49" w:rsidRDefault="009C525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5176CC1C" w14:textId="77777777" w:rsidR="009C5252" w:rsidRPr="00FB2A49" w:rsidRDefault="009C525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55812A2F" w14:textId="77777777" w:rsidR="009C5252" w:rsidRPr="00FB2A49" w:rsidRDefault="009C5252"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573C2903" w14:textId="77777777" w:rsidR="009C5252" w:rsidRPr="00FB2A49" w:rsidRDefault="009C5252"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39FE2D0F" w14:textId="77777777" w:rsidR="009C5252" w:rsidRPr="00FB2A49" w:rsidRDefault="009C5252" w:rsidP="00FB2A49">
      <w:pPr>
        <w:spacing w:before="120" w:after="120" w:line="360" w:lineRule="auto"/>
        <w:jc w:val="both"/>
        <w:rPr>
          <w:rFonts w:ascii="Times New Roman" w:hAnsi="Times New Roman"/>
          <w:sz w:val="28"/>
          <w:szCs w:val="28"/>
          <w:lang w:val="en-CA"/>
        </w:rPr>
      </w:pPr>
      <w:r w:rsidRPr="00FB2A49">
        <w:rPr>
          <w:rFonts w:ascii="Times New Roman" w:hAnsi="Times New Roman"/>
          <w:sz w:val="28"/>
          <w:szCs w:val="28"/>
          <w:lang w:val="en-CA"/>
        </w:rPr>
        <w:t>- GV chia lớp thành nhiều nhóm (mỗi nhóm gồm các HS trong 1 bàn) và giao các nhiệm vụ: thảo luận trả lời các câu hỏi sau và ghi chép lại câu trả lời vào vở bài tập.</w:t>
      </w:r>
    </w:p>
    <w:p w14:paraId="67137189" w14:textId="77777777" w:rsidR="009C5252" w:rsidRPr="00FB2A49" w:rsidRDefault="009C5252" w:rsidP="00FB2A49">
      <w:pPr>
        <w:spacing w:before="120" w:after="120" w:line="360" w:lineRule="auto"/>
        <w:rPr>
          <w:rFonts w:ascii="Times New Roman" w:hAnsi="Times New Roman"/>
          <w:sz w:val="28"/>
          <w:szCs w:val="28"/>
          <w:shd w:val="clear" w:color="auto" w:fill="FFFFFF"/>
          <w:lang w:val="en-US"/>
        </w:rPr>
      </w:pPr>
      <w:r w:rsidRPr="00FB2A49">
        <w:rPr>
          <w:rFonts w:ascii="Times New Roman" w:hAnsi="Times New Roman"/>
          <w:sz w:val="28"/>
          <w:szCs w:val="28"/>
          <w:shd w:val="clear" w:color="auto" w:fill="FFFFFF"/>
        </w:rPr>
        <w:lastRenderedPageBreak/>
        <w:t>Chứng minh rằng trong những con tàu vũ trụ chỉ chịu tác dụng của lực hấp dẫn của các thiên thể mà không chịu lực nào khác tác dụng thì xảy ra hiện tượng mất trọng lượng.</w:t>
      </w:r>
    </w:p>
    <w:p w14:paraId="6FF793D8"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07EFC813" w14:textId="77777777" w:rsidR="009C5252" w:rsidRPr="00FB2A49" w:rsidRDefault="009C52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ộp vở bài tập.</w:t>
      </w:r>
    </w:p>
    <w:p w14:paraId="14DB2518" w14:textId="77777777" w:rsidR="009C5252" w:rsidRPr="00FB2A49" w:rsidRDefault="009C5252"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14:paraId="362AD94B" w14:textId="77777777" w:rsidR="009C5252" w:rsidRPr="00FB2A49" w:rsidRDefault="009C5252"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24DEE857" w14:textId="77777777" w:rsidR="009C5252" w:rsidRPr="00FB2A49" w:rsidRDefault="009C5252"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16842022" w14:textId="77777777" w:rsidR="009C5252" w:rsidRPr="00FB2A49" w:rsidRDefault="009C5252"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65D1799D" w14:textId="77777777" w:rsidR="009C5252" w:rsidRPr="00FB2A49" w:rsidRDefault="009C5252"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30335DE5" w14:textId="77777777" w:rsidR="009C5252" w:rsidRPr="00FB2A49" w:rsidRDefault="009C5252"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3DA5D636" w14:textId="77777777" w:rsidR="009C5252" w:rsidRPr="00FB2A49" w:rsidRDefault="009C5252" w:rsidP="00FB2A49">
      <w:pPr>
        <w:spacing w:before="120" w:after="120" w:line="360" w:lineRule="auto"/>
        <w:rPr>
          <w:rFonts w:ascii="Times New Roman" w:hAnsi="Times New Roman"/>
          <w:b/>
          <w:bCs/>
          <w:sz w:val="28"/>
          <w:szCs w:val="28"/>
          <w:lang w:val="en-US"/>
        </w:rPr>
      </w:pPr>
      <w:r w:rsidRPr="00FB2A49">
        <w:rPr>
          <w:rFonts w:ascii="Times New Roman" w:hAnsi="Times New Roman"/>
          <w:sz w:val="28"/>
          <w:szCs w:val="28"/>
        </w:rPr>
        <w:t>..........................................................................................................................................................</w:t>
      </w:r>
    </w:p>
    <w:p w14:paraId="1E179C0D" w14:textId="77777777" w:rsidR="009C5252" w:rsidRPr="00FB2A49" w:rsidRDefault="009C5252" w:rsidP="00FB2A49">
      <w:pPr>
        <w:spacing w:before="120" w:after="120" w:line="36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14:paraId="0ACA6EAD" w14:textId="77777777" w:rsidR="009C5252" w:rsidRPr="00FB2A49" w:rsidRDefault="009C5252"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13048F0F" w14:textId="77777777" w:rsidR="009C5252" w:rsidRPr="00FB2A49" w:rsidRDefault="009C5252"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30F0EC5F" w14:textId="77777777" w:rsidR="009C5252" w:rsidRPr="00FB2A49" w:rsidRDefault="009C5252"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25A8BBA6" w14:textId="77777777" w:rsidR="009C5252" w:rsidRPr="00FB2A49" w:rsidRDefault="009C5252" w:rsidP="00FB2A49">
      <w:pPr>
        <w:spacing w:before="120" w:after="120" w:line="360" w:lineRule="auto"/>
        <w:rPr>
          <w:rFonts w:ascii="Times New Roman" w:hAnsi="Times New Roman"/>
          <w:b/>
          <w:bCs/>
          <w:sz w:val="28"/>
          <w:szCs w:val="28"/>
          <w:lang w:val="en-US"/>
        </w:rPr>
      </w:pPr>
    </w:p>
    <w:p w14:paraId="55339F8D" w14:textId="77777777" w:rsidR="006A6FD2" w:rsidRPr="00FB2A49" w:rsidRDefault="006A6FD2"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sz w:val="28"/>
          <w:szCs w:val="28"/>
        </w:rPr>
        <w:t>BÀI TẬP</w:t>
      </w:r>
    </w:p>
    <w:p w14:paraId="387CD2AB"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I. MỤC TIÊU</w:t>
      </w:r>
      <w:r w:rsidR="009C5252" w:rsidRPr="00FB2A49">
        <w:rPr>
          <w:rFonts w:ascii="Times New Roman" w:hAnsi="Times New Roman"/>
          <w:b/>
          <w:bCs/>
          <w:sz w:val="28"/>
          <w:szCs w:val="28"/>
          <w:lang w:val="en-US"/>
        </w:rPr>
        <w:t xml:space="preserve"> BÀI HỌC</w:t>
      </w:r>
    </w:p>
    <w:p w14:paraId="27AAB9EC" w14:textId="77777777" w:rsidR="00455BC9" w:rsidRPr="00FB2A49" w:rsidRDefault="00455BC9" w:rsidP="00FB2A49">
      <w:pPr>
        <w:widowControl w:val="0"/>
        <w:autoSpaceDE w:val="0"/>
        <w:autoSpaceDN w:val="0"/>
        <w:adjustRightInd w:val="0"/>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lang w:val="en-US"/>
        </w:rPr>
        <w:t>1. Kiến thức:</w:t>
      </w:r>
    </w:p>
    <w:p w14:paraId="5BAB575E"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Củng cố, khắc sâu lại kiến về tổng hợp và phân tích lực, điều kiện cân bằng của chất điể</w:t>
      </w:r>
      <w:r w:rsidR="000D5553" w:rsidRPr="00FB2A49">
        <w:rPr>
          <w:rFonts w:ascii="Times New Roman" w:hAnsi="Times New Roman"/>
          <w:sz w:val="28"/>
          <w:szCs w:val="28"/>
        </w:rPr>
        <w:t xml:space="preserve">m, </w:t>
      </w:r>
      <w:r w:rsidRPr="00FB2A49">
        <w:rPr>
          <w:rFonts w:ascii="Times New Roman" w:hAnsi="Times New Roman"/>
          <w:sz w:val="28"/>
          <w:szCs w:val="28"/>
        </w:rPr>
        <w:t>3 định luật Niu-tơn, các lực cơ học đơn giản.</w:t>
      </w:r>
    </w:p>
    <w:p w14:paraId="574399AC" w14:textId="77777777" w:rsidR="006A6FD2" w:rsidRPr="00FB2A49" w:rsidRDefault="006A6FD2"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Biết vận dụng kiến thức để giải các bài tập trong sách giáo khoa.</w:t>
      </w:r>
    </w:p>
    <w:p w14:paraId="576B443C" w14:textId="77777777" w:rsidR="00455BC9" w:rsidRPr="00FB2A49" w:rsidRDefault="00455BC9"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49258917" w14:textId="77777777" w:rsidR="00455BC9" w:rsidRPr="00FB2A49" w:rsidRDefault="00455BC9"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40090249" w14:textId="77777777" w:rsidR="00455BC9" w:rsidRPr="00FB2A49" w:rsidRDefault="00455BC9"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4A97693" w14:textId="77777777" w:rsidR="00455BC9" w:rsidRPr="00FB2A49" w:rsidRDefault="00455BC9"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6436A6E3" w14:textId="77777777" w:rsidR="00455BC9" w:rsidRPr="00FB2A49" w:rsidRDefault="00455BC9"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1FAD493A" w14:textId="77777777" w:rsidR="00455BC9" w:rsidRPr="00FB2A49" w:rsidRDefault="00455BC9"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55DF0C16" w14:textId="77777777" w:rsidR="00455BC9" w:rsidRPr="00FB2A49" w:rsidRDefault="00455BC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68DF95E9" w14:textId="77777777" w:rsidR="00455BC9" w:rsidRPr="00FB2A49" w:rsidRDefault="00455BC9"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6486F764" w14:textId="77777777" w:rsidR="00455BC9" w:rsidRPr="00FB2A49" w:rsidRDefault="00455BC9"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28CD98D0" w14:textId="77777777" w:rsidR="00455BC9" w:rsidRPr="00FB2A49" w:rsidRDefault="00455BC9"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726C2319" w14:textId="77777777" w:rsidR="00455BC9" w:rsidRPr="00FB2A49" w:rsidRDefault="00455BC9"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398B777C" w14:textId="77777777" w:rsidR="00455BC9" w:rsidRPr="00FB2A49" w:rsidRDefault="00455BC9"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Giáo án, đồ dùng dạy học,…</w:t>
      </w:r>
    </w:p>
    <w:p w14:paraId="36739E33" w14:textId="77777777" w:rsidR="00455BC9" w:rsidRPr="00FB2A49" w:rsidRDefault="00455BC9"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lastRenderedPageBreak/>
        <w:t>2. Học sinh</w:t>
      </w:r>
    </w:p>
    <w:p w14:paraId="0C88CF51" w14:textId="77777777" w:rsidR="006A6FD2" w:rsidRPr="00FB2A49" w:rsidRDefault="00455BC9"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6A6FD2" w:rsidRPr="00FB2A49">
        <w:rPr>
          <w:rFonts w:ascii="Times New Roman" w:hAnsi="Times New Roman"/>
          <w:sz w:val="28"/>
          <w:szCs w:val="28"/>
        </w:rPr>
        <w:t>Xem lại kiến thức các bài từ đầu chương.</w:t>
      </w:r>
    </w:p>
    <w:p w14:paraId="77860028" w14:textId="77777777" w:rsidR="00455BC9" w:rsidRPr="00FB2A49" w:rsidRDefault="00455BC9"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6AC10566" w14:textId="77777777" w:rsidR="00455BC9" w:rsidRPr="00FB2A49" w:rsidRDefault="00455BC9"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09F91876" w14:textId="77777777" w:rsidR="00455BC9" w:rsidRPr="00FB2A49" w:rsidRDefault="00455BC9"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phần ôn tập</w:t>
      </w:r>
    </w:p>
    <w:p w14:paraId="342C2AC1" w14:textId="77777777" w:rsidR="00455BC9" w:rsidRPr="00FB2A49" w:rsidRDefault="00455BC9"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1D70F752" w14:textId="77777777" w:rsidR="00455BC9" w:rsidRPr="00FB2A49" w:rsidRDefault="00455BC9"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11CCCA07" w14:textId="77777777" w:rsidR="006A6FD2" w:rsidRPr="00FB2A49" w:rsidRDefault="007C6553"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786F1BB9" w14:textId="77777777" w:rsidR="007C6553" w:rsidRPr="00FB2A49" w:rsidRDefault="007C6553"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ôn lại các kiến thức trọng tâm</w:t>
      </w:r>
    </w:p>
    <w:p w14:paraId="5987765A" w14:textId="77777777" w:rsidR="007C6553" w:rsidRPr="00FB2A49" w:rsidRDefault="00CA441E"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goi HS nhắc lại kiến thức</w:t>
      </w:r>
    </w:p>
    <w:p w14:paraId="3CD43522" w14:textId="77777777" w:rsidR="00CA441E" w:rsidRPr="00FB2A49" w:rsidRDefault="00CA441E"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r w:rsidRPr="00FB2A49">
        <w:rPr>
          <w:rFonts w:ascii="Times New Roman" w:hAnsi="Times New Roman"/>
          <w:b/>
          <w:sz w:val="28"/>
          <w:szCs w:val="28"/>
          <w:lang w:val="nl-NL"/>
        </w:rPr>
        <w:tab/>
      </w:r>
    </w:p>
    <w:p w14:paraId="34073C68" w14:textId="77777777" w:rsidR="00CA441E" w:rsidRPr="00FB2A49" w:rsidRDefault="00CA441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Hoạt động: Giải các bài tập</w:t>
      </w:r>
    </w:p>
    <w:p w14:paraId="14A54092" w14:textId="77777777" w:rsidR="00CA441E" w:rsidRPr="00FB2A49" w:rsidRDefault="00CA441E" w:rsidP="00FB2A49">
      <w:pPr>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 Vận dụng kiến thức giải bài tập</w:t>
      </w:r>
    </w:p>
    <w:p w14:paraId="22AACBE6" w14:textId="77777777" w:rsidR="00CA441E" w:rsidRPr="00FB2A49" w:rsidRDefault="00CA441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0D5D0C80" w14:textId="77777777" w:rsidR="00CA441E" w:rsidRPr="00FB2A49" w:rsidRDefault="00CA441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5B54B17" w14:textId="77777777" w:rsidR="00CA441E" w:rsidRPr="00FB2A49" w:rsidRDefault="00CA441E"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5035"/>
      </w:tblGrid>
      <w:tr w:rsidR="00CA441E" w:rsidRPr="00FB2A49" w14:paraId="595B94F7" w14:textId="77777777" w:rsidTr="00CA441E">
        <w:trPr>
          <w:trHeight w:val="658"/>
        </w:trPr>
        <w:tc>
          <w:tcPr>
            <w:tcW w:w="5070" w:type="dxa"/>
            <w:tcBorders>
              <w:top w:val="single" w:sz="4" w:space="0" w:color="auto"/>
              <w:left w:val="single" w:sz="4" w:space="0" w:color="auto"/>
              <w:bottom w:val="single" w:sz="4" w:space="0" w:color="auto"/>
              <w:right w:val="single" w:sz="4" w:space="0" w:color="auto"/>
            </w:tcBorders>
            <w:shd w:val="clear" w:color="auto" w:fill="auto"/>
            <w:vAlign w:val="center"/>
          </w:tcPr>
          <w:p w14:paraId="570E7ADC" w14:textId="77777777" w:rsidR="00CA441E" w:rsidRPr="00FB2A49" w:rsidRDefault="00CA441E"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035" w:type="dxa"/>
            <w:tcBorders>
              <w:top w:val="single" w:sz="4" w:space="0" w:color="auto"/>
              <w:left w:val="single" w:sz="4" w:space="0" w:color="auto"/>
              <w:bottom w:val="single" w:sz="4" w:space="0" w:color="auto"/>
              <w:right w:val="single" w:sz="4" w:space="0" w:color="auto"/>
            </w:tcBorders>
            <w:shd w:val="clear" w:color="auto" w:fill="auto"/>
            <w:vAlign w:val="center"/>
          </w:tcPr>
          <w:p w14:paraId="618C2B07" w14:textId="77777777" w:rsidR="00CA441E" w:rsidRPr="00FB2A49" w:rsidRDefault="00CA441E"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A441E" w:rsidRPr="00FB2A49" w14:paraId="4BC0B9A5" w14:textId="77777777" w:rsidTr="00CA441E">
        <w:trPr>
          <w:trHeight w:val="1108"/>
        </w:trPr>
        <w:tc>
          <w:tcPr>
            <w:tcW w:w="5070" w:type="dxa"/>
            <w:tcBorders>
              <w:top w:val="single" w:sz="4" w:space="0" w:color="auto"/>
              <w:left w:val="single" w:sz="4" w:space="0" w:color="auto"/>
              <w:bottom w:val="single" w:sz="4" w:space="0" w:color="auto"/>
              <w:right w:val="single" w:sz="4" w:space="0" w:color="auto"/>
            </w:tcBorders>
          </w:tcPr>
          <w:p w14:paraId="296EB760" w14:textId="77777777" w:rsidR="00CA441E" w:rsidRPr="00FB2A49" w:rsidRDefault="00CA441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177DAA14" w14:textId="77777777" w:rsidR="00CA441E" w:rsidRPr="00FB2A49" w:rsidRDefault="00CA441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Bài 8 (SGK trang 58)</w:t>
            </w:r>
          </w:p>
          <w:p w14:paraId="4AF290B0"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Tóm tắt:</w:t>
            </w:r>
          </w:p>
          <w:p w14:paraId="56A59E75"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P = 20 N                          </w:t>
            </w:r>
          </w:p>
          <w:p w14:paraId="2ABCC546"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93408" behindDoc="0" locked="0" layoutInCell="1" allowOverlap="1" wp14:anchorId="723388C1" wp14:editId="3E124182">
                      <wp:simplePos x="0" y="0"/>
                      <wp:positionH relativeFrom="column">
                        <wp:posOffset>1270</wp:posOffset>
                      </wp:positionH>
                      <wp:positionV relativeFrom="paragraph">
                        <wp:posOffset>67945</wp:posOffset>
                      </wp:positionV>
                      <wp:extent cx="320040" cy="118110"/>
                      <wp:effectExtent l="19050" t="0" r="13335" b="0"/>
                      <wp:wrapNone/>
                      <wp:docPr id="958" name="Group 2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59" name="Line 2614"/>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2615"/>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790ACAD" id="Group 2613" o:spid="_x0000_s1026" style="position:absolute;margin-left:.1pt;margin-top:5.35pt;width:25.2pt;height:9.3pt;z-index:251793408"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">
                      <v:line id="Line 2614" o:spid="_x0000_s1027" style="position:absolute;rotation:-796437fd;flip:y;visibility:visible;mso-wrap-style:square" from="1119,440" to="135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"/>
                      <v:line id="Line 2615" o:spid="_x0000_s1028" style="position:absolute;rotation:-522420fd;visibility:visible;mso-wrap-style:square" from="1386,434" to="162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"/>
                    </v:group>
                  </w:pict>
                </mc:Fallback>
              </mc:AlternateContent>
            </w:r>
            <w:r w:rsidRPr="00FB2A49">
              <w:rPr>
                <w:rFonts w:ascii="Times New Roman" w:hAnsi="Times New Roman"/>
                <w:sz w:val="28"/>
                <w:szCs w:val="28"/>
              </w:rPr>
              <w:t xml:space="preserve">            </w:t>
            </w:r>
          </w:p>
          <w:p w14:paraId="26E8CEF2" w14:textId="77777777" w:rsidR="00CA441E" w:rsidRPr="00FB2A49" w:rsidRDefault="00CA441E" w:rsidP="00FB2A49">
            <w:pPr>
              <w:spacing w:before="120" w:after="120" w:line="360" w:lineRule="auto"/>
              <w:jc w:val="both"/>
              <w:rPr>
                <w:rFonts w:ascii="Times New Roman" w:hAnsi="Times New Roman"/>
                <w:sz w:val="28"/>
                <w:szCs w:val="28"/>
                <w:vertAlign w:val="subscript"/>
              </w:rPr>
            </w:pPr>
            <w:r w:rsidRPr="00FB2A49">
              <w:rPr>
                <w:rFonts w:ascii="Times New Roman" w:hAnsi="Times New Roman"/>
                <w:sz w:val="28"/>
                <w:szCs w:val="28"/>
              </w:rPr>
              <w:t xml:space="preserve">AOB  = 120 </w:t>
            </w:r>
            <w:r w:rsidRPr="00FB2A49">
              <w:rPr>
                <w:rFonts w:ascii="Times New Roman" w:hAnsi="Times New Roman"/>
                <w:sz w:val="28"/>
                <w:szCs w:val="28"/>
                <w:vertAlign w:val="superscript"/>
              </w:rPr>
              <w:t>0</w:t>
            </w:r>
          </w:p>
          <w:p w14:paraId="4C57DC73" w14:textId="77777777" w:rsidR="00CA441E" w:rsidRPr="00FB2A49" w:rsidRDefault="00CA441E"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Tìm T</w:t>
            </w:r>
            <w:r w:rsidRPr="00FB2A49">
              <w:rPr>
                <w:rFonts w:ascii="Times New Roman" w:hAnsi="Times New Roman"/>
                <w:sz w:val="28"/>
                <w:szCs w:val="28"/>
                <w:vertAlign w:val="subscript"/>
              </w:rPr>
              <w:t>A</w:t>
            </w:r>
            <w:r w:rsidRPr="00FB2A49">
              <w:rPr>
                <w:rFonts w:ascii="Times New Roman" w:hAnsi="Times New Roman"/>
                <w:sz w:val="28"/>
                <w:szCs w:val="28"/>
              </w:rPr>
              <w:t>=? T</w:t>
            </w:r>
            <w:r w:rsidRPr="00FB2A49">
              <w:rPr>
                <w:rFonts w:ascii="Times New Roman" w:hAnsi="Times New Roman"/>
                <w:sz w:val="28"/>
                <w:szCs w:val="28"/>
                <w:vertAlign w:val="subscript"/>
              </w:rPr>
              <w:t>B</w:t>
            </w:r>
            <w:r w:rsidRPr="00FB2A49">
              <w:rPr>
                <w:rFonts w:ascii="Times New Roman" w:hAnsi="Times New Roman"/>
                <w:sz w:val="28"/>
                <w:szCs w:val="28"/>
              </w:rPr>
              <w:t xml:space="preserve"> = ?</w:t>
            </w:r>
          </w:p>
          <w:p w14:paraId="61B10D01"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HD:</w:t>
            </w:r>
          </w:p>
          <w:p w14:paraId="604CC869" w14:textId="77777777" w:rsidR="00CA441E" w:rsidRPr="00FB2A49" w:rsidRDefault="00CA441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Áp dụng điều kiện cân bằng của chất điểm, sau đó áp dụng phép phân tích lực để biểu diễn các vec tơ lực.</w:t>
            </w:r>
          </w:p>
          <w:p w14:paraId="7CB1574E" w14:textId="77777777" w:rsidR="00CA441E" w:rsidRPr="00FB2A49" w:rsidRDefault="00CA441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Áp dụng hệ thức lượng trong tam giác vuông để tìm độ lớn của các lực đó.</w:t>
            </w:r>
          </w:p>
          <w:p w14:paraId="3A6F5282" w14:textId="77777777" w:rsidR="00CA441E" w:rsidRPr="00FB2A49" w:rsidRDefault="00CA441E" w:rsidP="00FB2A49">
            <w:pPr>
              <w:spacing w:before="120" w:after="120" w:line="360" w:lineRule="auto"/>
              <w:jc w:val="both"/>
              <w:rPr>
                <w:rFonts w:ascii="Times New Roman" w:hAnsi="Times New Roman"/>
                <w:b/>
                <w:sz w:val="28"/>
                <w:szCs w:val="28"/>
              </w:rPr>
            </w:pPr>
            <w:r w:rsidRPr="00FB2A49">
              <w:rPr>
                <w:rFonts w:ascii="Times New Roman" w:hAnsi="Times New Roman"/>
                <w:b/>
                <w:bCs/>
                <w:sz w:val="28"/>
                <w:szCs w:val="28"/>
              </w:rPr>
              <w:t>Bài t</w:t>
            </w:r>
            <w:r w:rsidRPr="00FB2A49">
              <w:rPr>
                <w:rFonts w:ascii="Times New Roman" w:hAnsi="Times New Roman"/>
                <w:b/>
                <w:sz w:val="28"/>
                <w:szCs w:val="28"/>
              </w:rPr>
              <w:t xml:space="preserve">ập </w:t>
            </w:r>
          </w:p>
          <w:p w14:paraId="5BBD12C7" w14:textId="77777777" w:rsidR="00CA441E" w:rsidRPr="00FB2A49" w:rsidRDefault="00CA441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Một ôtô khối lượng 3tấn đang chuyển động với vận tốc 20m/s thì hãm phanh. Quãng đường hãm phanh dài 40m. Tính lực hãm phanh.</w:t>
            </w:r>
          </w:p>
          <w:p w14:paraId="7F86360E"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HD:</w:t>
            </w:r>
          </w:p>
          <w:p w14:paraId="5AD4A827"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ể tính được lực hãm thì chúng ta phải có:</w:t>
            </w:r>
          </w:p>
          <w:p w14:paraId="2B43BDC1"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ối lượng; gia tốc.</w:t>
            </w:r>
          </w:p>
          <w:p w14:paraId="60D369EE"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ính gia tốc bằng cách nào?</w:t>
            </w:r>
          </w:p>
          <w:p w14:paraId="2993C0FB" w14:textId="77777777" w:rsidR="00CA441E" w:rsidRPr="00FB2A49" w:rsidRDefault="00CA441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Sau đó áp dụng định luật II Niu tơn để tính.</w:t>
            </w:r>
          </w:p>
          <w:p w14:paraId="245F17C8"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Bài 6</w:t>
            </w:r>
            <w:r w:rsidRPr="00FB2A49">
              <w:rPr>
                <w:rFonts w:ascii="Times New Roman" w:hAnsi="Times New Roman"/>
                <w:sz w:val="28"/>
                <w:szCs w:val="28"/>
              </w:rPr>
              <w:t xml:space="preserve"> (SGK - trang 74)</w:t>
            </w:r>
          </w:p>
          <w:p w14:paraId="6F2008C7"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óm tắt:</w:t>
            </w:r>
          </w:p>
          <w:p w14:paraId="3AFDB22E"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P</w:t>
            </w:r>
            <w:r w:rsidRPr="00FB2A49">
              <w:rPr>
                <w:rFonts w:ascii="Times New Roman" w:hAnsi="Times New Roman"/>
                <w:sz w:val="28"/>
                <w:szCs w:val="28"/>
                <w:vertAlign w:val="subscript"/>
              </w:rPr>
              <w:t>1</w:t>
            </w:r>
            <w:r w:rsidRPr="00FB2A49">
              <w:rPr>
                <w:rFonts w:ascii="Times New Roman" w:hAnsi="Times New Roman"/>
                <w:sz w:val="28"/>
                <w:szCs w:val="28"/>
              </w:rPr>
              <w:t xml:space="preserve"> = 2 N</w:t>
            </w:r>
          </w:p>
          <w:p w14:paraId="31A95A2A"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Δl</w:t>
            </w:r>
            <w:r w:rsidRPr="00FB2A49">
              <w:rPr>
                <w:rFonts w:ascii="Times New Roman" w:hAnsi="Times New Roman"/>
                <w:sz w:val="28"/>
                <w:szCs w:val="28"/>
                <w:vertAlign w:val="subscript"/>
              </w:rPr>
              <w:t>1</w:t>
            </w:r>
            <w:r w:rsidRPr="00FB2A49">
              <w:rPr>
                <w:rFonts w:ascii="Times New Roman" w:hAnsi="Times New Roman"/>
                <w:sz w:val="28"/>
                <w:szCs w:val="28"/>
              </w:rPr>
              <w:t xml:space="preserve"> = 10 mm = 10</w:t>
            </w:r>
            <w:r w:rsidRPr="00FB2A49">
              <w:rPr>
                <w:rFonts w:ascii="Times New Roman" w:hAnsi="Times New Roman"/>
                <w:sz w:val="28"/>
                <w:szCs w:val="28"/>
                <w:vertAlign w:val="superscript"/>
              </w:rPr>
              <w:t>-2</w:t>
            </w:r>
            <w:r w:rsidRPr="00FB2A49">
              <w:rPr>
                <w:rFonts w:ascii="Times New Roman" w:hAnsi="Times New Roman"/>
                <w:sz w:val="28"/>
                <w:szCs w:val="28"/>
              </w:rPr>
              <w:t xml:space="preserve"> m</w:t>
            </w:r>
          </w:p>
          <w:p w14:paraId="48F4D3BA"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Δl</w:t>
            </w:r>
            <w:r w:rsidRPr="00FB2A49">
              <w:rPr>
                <w:rFonts w:ascii="Times New Roman" w:hAnsi="Times New Roman"/>
                <w:sz w:val="28"/>
                <w:szCs w:val="28"/>
                <w:vertAlign w:val="subscript"/>
              </w:rPr>
              <w:t>2</w:t>
            </w:r>
            <w:r w:rsidRPr="00FB2A49">
              <w:rPr>
                <w:rFonts w:ascii="Times New Roman" w:hAnsi="Times New Roman"/>
                <w:sz w:val="28"/>
                <w:szCs w:val="28"/>
              </w:rPr>
              <w:t xml:space="preserve"> = 80 mm = 8.10</w:t>
            </w:r>
            <w:r w:rsidRPr="00FB2A49">
              <w:rPr>
                <w:rFonts w:ascii="Times New Roman" w:hAnsi="Times New Roman"/>
                <w:sz w:val="28"/>
                <w:szCs w:val="28"/>
                <w:vertAlign w:val="superscript"/>
              </w:rPr>
              <w:t>-2</w:t>
            </w:r>
            <w:r w:rsidRPr="00FB2A49">
              <w:rPr>
                <w:rFonts w:ascii="Times New Roman" w:hAnsi="Times New Roman"/>
                <w:sz w:val="28"/>
                <w:szCs w:val="28"/>
              </w:rPr>
              <w:t xml:space="preserve"> m</w:t>
            </w:r>
          </w:p>
          <w:p w14:paraId="736B5192"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k = ?</w:t>
            </w:r>
          </w:p>
          <w:p w14:paraId="7725476B" w14:textId="77777777" w:rsidR="00CA441E" w:rsidRPr="00FB2A49" w:rsidRDefault="00CA441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b. P</w:t>
            </w:r>
            <w:r w:rsidRPr="00FB2A49">
              <w:rPr>
                <w:rFonts w:ascii="Times New Roman" w:hAnsi="Times New Roman"/>
                <w:sz w:val="28"/>
                <w:szCs w:val="28"/>
                <w:vertAlign w:val="subscript"/>
              </w:rPr>
              <w:t>2</w:t>
            </w:r>
            <w:r w:rsidRPr="00FB2A49">
              <w:rPr>
                <w:rFonts w:ascii="Times New Roman" w:hAnsi="Times New Roman"/>
                <w:sz w:val="28"/>
                <w:szCs w:val="28"/>
              </w:rPr>
              <w:t xml:space="preserve"> =?</w:t>
            </w:r>
          </w:p>
          <w:p w14:paraId="6C31DDF6"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Bài 5</w:t>
            </w:r>
            <w:r w:rsidRPr="00FB2A49">
              <w:rPr>
                <w:rFonts w:ascii="Times New Roman" w:hAnsi="Times New Roman"/>
                <w:sz w:val="28"/>
                <w:szCs w:val="28"/>
              </w:rPr>
              <w:t xml:space="preserve"> (SGK- trang 83)</w:t>
            </w:r>
          </w:p>
          <w:p w14:paraId="501D1D94"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óm tắt:</w:t>
            </w:r>
          </w:p>
          <w:p w14:paraId="0804904F"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m = 1200 kg</w:t>
            </w:r>
          </w:p>
          <w:p w14:paraId="3220DC80"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v = 36 km/h</w:t>
            </w:r>
          </w:p>
          <w:p w14:paraId="31B7DE03"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R = 50 m</w:t>
            </w:r>
          </w:p>
          <w:p w14:paraId="75CCE5D0"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g = 10 m/s</w:t>
            </w:r>
            <w:r w:rsidRPr="00FB2A49">
              <w:rPr>
                <w:rFonts w:ascii="Times New Roman" w:hAnsi="Times New Roman"/>
                <w:sz w:val="28"/>
                <w:szCs w:val="28"/>
                <w:vertAlign w:val="superscript"/>
              </w:rPr>
              <w:t>2</w:t>
            </w:r>
          </w:p>
          <w:p w14:paraId="50995CC4" w14:textId="77777777" w:rsidR="00CA441E" w:rsidRPr="00FB2A49" w:rsidRDefault="00CA441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Áp lực= ?</w:t>
            </w:r>
          </w:p>
          <w:p w14:paraId="26889CF4" w14:textId="77777777" w:rsidR="00CA441E" w:rsidRPr="00FB2A49" w:rsidRDefault="00CA441E"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61F9F6A2" w14:textId="77777777" w:rsidR="00CA441E" w:rsidRPr="00FB2A49" w:rsidRDefault="00CA441E" w:rsidP="00FB2A49">
            <w:pPr>
              <w:spacing w:before="120" w:after="120" w:line="360" w:lineRule="auto"/>
              <w:rPr>
                <w:rFonts w:ascii="Times New Roman" w:hAnsi="Times New Roman"/>
                <w:sz w:val="28"/>
                <w:szCs w:val="28"/>
                <w:lang w:val="pt-PT"/>
              </w:rPr>
            </w:pPr>
            <w:r w:rsidRPr="00FB2A49">
              <w:rPr>
                <w:rFonts w:ascii="Times New Roman" w:hAnsi="Times New Roman"/>
                <w:sz w:val="28"/>
                <w:szCs w:val="28"/>
                <w:lang w:val="pt-PT"/>
              </w:rPr>
              <w:t>- HS Đọc đề tóm tắt bài toán</w:t>
            </w:r>
          </w:p>
          <w:p w14:paraId="4D779552" w14:textId="77777777" w:rsidR="00CA441E" w:rsidRPr="00FB2A49" w:rsidRDefault="00CA441E" w:rsidP="00FB2A49">
            <w:pPr>
              <w:spacing w:before="120" w:after="120" w:line="360" w:lineRule="auto"/>
              <w:rPr>
                <w:rFonts w:ascii="Times New Roman" w:hAnsi="Times New Roman"/>
                <w:sz w:val="28"/>
                <w:szCs w:val="28"/>
                <w:lang w:val="pt-PT"/>
              </w:rPr>
            </w:pPr>
            <w:r w:rsidRPr="00FB2A49">
              <w:rPr>
                <w:rFonts w:ascii="Times New Roman" w:hAnsi="Times New Roman"/>
                <w:sz w:val="28"/>
                <w:szCs w:val="28"/>
                <w:lang w:val="pt-PT"/>
              </w:rPr>
              <w:t>- HS thảo luận giải bài toán</w:t>
            </w:r>
          </w:p>
          <w:p w14:paraId="7FA836EA" w14:textId="77777777" w:rsidR="00CA441E" w:rsidRPr="00FB2A49" w:rsidRDefault="00CA441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sz w:val="28"/>
                <w:szCs w:val="28"/>
                <w:lang w:val="pt-PT"/>
              </w:rPr>
              <w:t xml:space="preserve"> </w:t>
            </w:r>
            <w:r w:rsidRPr="00FB2A49">
              <w:rPr>
                <w:rFonts w:ascii="Times New Roman" w:hAnsi="Times New Roman"/>
                <w:b/>
                <w:color w:val="000000" w:themeColor="text1"/>
                <w:sz w:val="28"/>
                <w:szCs w:val="28"/>
              </w:rPr>
              <w:t xml:space="preserve">* Bước 3: Báo cáo, thảo luận: </w:t>
            </w:r>
          </w:p>
          <w:p w14:paraId="734F9DD3" w14:textId="77777777" w:rsidR="00CA441E" w:rsidRPr="00FB2A49" w:rsidRDefault="00CA441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xung phong lên bảng giải bài tập</w:t>
            </w:r>
          </w:p>
          <w:p w14:paraId="50669A5E" w14:textId="77777777" w:rsidR="00CA441E" w:rsidRPr="00FB2A49" w:rsidRDefault="00CA441E"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 HS khác nhận xét</w:t>
            </w:r>
            <w:r w:rsidRPr="00FB2A49">
              <w:rPr>
                <w:rFonts w:ascii="Times New Roman" w:hAnsi="Times New Roman"/>
                <w:color w:val="000000" w:themeColor="text1"/>
                <w:sz w:val="28"/>
                <w:szCs w:val="28"/>
              </w:rPr>
              <w:t xml:space="preserve"> </w:t>
            </w:r>
          </w:p>
          <w:p w14:paraId="0B3CE596" w14:textId="77777777" w:rsidR="00CA441E" w:rsidRPr="00FB2A49" w:rsidRDefault="00CA441E"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3A407260" w14:textId="77777777" w:rsidR="00CA441E" w:rsidRPr="00FB2A49" w:rsidRDefault="00CA441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GV cho đáp án bài tập</w:t>
            </w:r>
          </w:p>
          <w:p w14:paraId="5570A045" w14:textId="77777777" w:rsidR="00CA441E" w:rsidRPr="00FB2A49" w:rsidRDefault="00CA441E" w:rsidP="00FB2A49">
            <w:pPr>
              <w:spacing w:before="120" w:after="120" w:line="360" w:lineRule="auto"/>
              <w:jc w:val="both"/>
              <w:rPr>
                <w:rFonts w:ascii="Times New Roman" w:hAnsi="Times New Roman"/>
                <w:sz w:val="28"/>
                <w:szCs w:val="28"/>
                <w:lang w:val="pt-PT"/>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p w14:paraId="5CC15746" w14:textId="77777777" w:rsidR="00CA441E" w:rsidRPr="00FB2A49" w:rsidRDefault="00CA441E" w:rsidP="00FB2A49">
            <w:pPr>
              <w:spacing w:before="120" w:after="120" w:line="360" w:lineRule="auto"/>
              <w:jc w:val="both"/>
              <w:rPr>
                <w:rFonts w:ascii="Times New Roman" w:hAnsi="Times New Roman"/>
                <w:sz w:val="28"/>
                <w:szCs w:val="28"/>
                <w:lang w:val="pt-PT"/>
              </w:rPr>
            </w:pPr>
            <w:r w:rsidRPr="00FB2A49">
              <w:rPr>
                <w:rFonts w:ascii="Times New Roman" w:hAnsi="Times New Roman"/>
                <w:sz w:val="28"/>
                <w:szCs w:val="28"/>
                <w:lang w:val="pt-PT"/>
              </w:rPr>
              <w:t>- HS tiếp thu</w:t>
            </w:r>
          </w:p>
        </w:tc>
        <w:tc>
          <w:tcPr>
            <w:tcW w:w="5035" w:type="dxa"/>
            <w:tcBorders>
              <w:top w:val="single" w:sz="4" w:space="0" w:color="auto"/>
              <w:left w:val="single" w:sz="4" w:space="0" w:color="auto"/>
              <w:bottom w:val="single" w:sz="4" w:space="0" w:color="auto"/>
              <w:right w:val="single" w:sz="4" w:space="0" w:color="auto"/>
            </w:tcBorders>
          </w:tcPr>
          <w:p w14:paraId="003DFAF7" w14:textId="77777777" w:rsidR="00CA441E" w:rsidRPr="00FB2A49" w:rsidRDefault="00CA441E"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lastRenderedPageBreak/>
              <w:t>Bài 8 (SGK trang 58)</w:t>
            </w:r>
          </w:p>
          <w:p w14:paraId="64D183BC" w14:textId="77777777" w:rsidR="00CA441E" w:rsidRPr="00FB2A49" w:rsidRDefault="00CA441E" w:rsidP="00FB2A49">
            <w:pPr>
              <w:spacing w:before="120" w:after="120" w:line="360" w:lineRule="auto"/>
              <w:rPr>
                <w:rFonts w:ascii="Times New Roman" w:hAnsi="Times New Roman"/>
                <w:bCs/>
                <w:sz w:val="28"/>
                <w:szCs w:val="28"/>
                <w:lang w:val="pt-PT"/>
              </w:rPr>
            </w:pPr>
            <w:r w:rsidRPr="00FB2A49">
              <w:rPr>
                <w:rFonts w:ascii="Times New Roman" w:hAnsi="Times New Roman"/>
                <w:bCs/>
                <w:sz w:val="28"/>
                <w:szCs w:val="28"/>
                <w:lang w:val="pt-PT"/>
              </w:rPr>
              <w:t>Tóm tắt</w:t>
            </w:r>
          </w:p>
          <w:p w14:paraId="54B7B15E" w14:textId="77777777" w:rsidR="00CA441E" w:rsidRPr="00FB2A49" w:rsidRDefault="00CA441E" w:rsidP="00FB2A49">
            <w:pPr>
              <w:spacing w:before="120" w:after="120" w:line="360" w:lineRule="auto"/>
              <w:jc w:val="both"/>
              <w:rPr>
                <w:rFonts w:ascii="Times New Roman" w:hAnsi="Times New Roman"/>
                <w:sz w:val="28"/>
                <w:szCs w:val="28"/>
                <w:lang w:val="pt-PT"/>
              </w:rPr>
            </w:pPr>
            <w:r w:rsidRPr="00FB2A49">
              <w:rPr>
                <w:rFonts w:ascii="Times New Roman" w:hAnsi="Times New Roman"/>
                <w:sz w:val="28"/>
                <w:szCs w:val="28"/>
                <w:lang w:val="pt-PT"/>
              </w:rPr>
              <w:t>m = 3tấn = 3.10</w:t>
            </w:r>
            <w:r w:rsidRPr="00FB2A49">
              <w:rPr>
                <w:rFonts w:ascii="Times New Roman" w:hAnsi="Times New Roman"/>
                <w:sz w:val="28"/>
                <w:szCs w:val="28"/>
                <w:vertAlign w:val="superscript"/>
                <w:lang w:val="pt-PT"/>
              </w:rPr>
              <w:t>3</w:t>
            </w:r>
            <w:r w:rsidRPr="00FB2A49">
              <w:rPr>
                <w:rFonts w:ascii="Times New Roman" w:hAnsi="Times New Roman"/>
                <w:sz w:val="28"/>
                <w:szCs w:val="28"/>
                <w:lang w:val="pt-PT"/>
              </w:rPr>
              <w:t>kg</w:t>
            </w:r>
          </w:p>
          <w:p w14:paraId="261C44DB"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v  = 20m/s</w:t>
            </w:r>
          </w:p>
          <w:p w14:paraId="258A5A01"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s = 40m</w:t>
            </w:r>
          </w:p>
          <w:p w14:paraId="47ABA70A" w14:textId="77777777" w:rsidR="00CA441E" w:rsidRPr="00FB2A49" w:rsidRDefault="00CA441E" w:rsidP="00FB2A49">
            <w:pPr>
              <w:spacing w:before="120" w:after="120" w:line="360" w:lineRule="auto"/>
              <w:jc w:val="both"/>
              <w:rPr>
                <w:rFonts w:ascii="Times New Roman" w:hAnsi="Times New Roman"/>
                <w:b/>
                <w:bCs/>
                <w:sz w:val="28"/>
                <w:szCs w:val="28"/>
                <w:lang w:val="en-US"/>
              </w:rPr>
            </w:pPr>
          </w:p>
          <w:p w14:paraId="1F33F9D6" w14:textId="77777777" w:rsidR="00CA441E" w:rsidRPr="00FB2A49" w:rsidRDefault="00CA441E" w:rsidP="00FB2A49">
            <w:pPr>
              <w:spacing w:before="120" w:after="120" w:line="360" w:lineRule="auto"/>
              <w:jc w:val="both"/>
              <w:rPr>
                <w:rFonts w:ascii="Times New Roman" w:hAnsi="Times New Roman"/>
                <w:sz w:val="28"/>
                <w:szCs w:val="28"/>
              </w:rPr>
            </w:pPr>
          </w:p>
          <w:p w14:paraId="280439FF"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b/>
                <w:bCs/>
                <w:noProof/>
                <w:sz w:val="28"/>
                <w:szCs w:val="28"/>
                <w:lang w:val="en-US" w:eastAsia="en-US"/>
              </w:rPr>
              <w:lastRenderedPageBreak/>
              <mc:AlternateContent>
                <mc:Choice Requires="wpg">
                  <w:drawing>
                    <wp:anchor distT="0" distB="0" distL="114300" distR="114300" simplePos="0" relativeHeight="251789312" behindDoc="0" locked="0" layoutInCell="1" allowOverlap="1" wp14:anchorId="5D67F98F" wp14:editId="78DDBAE9">
                      <wp:simplePos x="0" y="0"/>
                      <wp:positionH relativeFrom="column">
                        <wp:posOffset>230505</wp:posOffset>
                      </wp:positionH>
                      <wp:positionV relativeFrom="paragraph">
                        <wp:posOffset>331470</wp:posOffset>
                      </wp:positionV>
                      <wp:extent cx="1290955" cy="1383665"/>
                      <wp:effectExtent l="0" t="19050" r="23495" b="6985"/>
                      <wp:wrapNone/>
                      <wp:docPr id="934" name="Group 2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0955" cy="1383665"/>
                                <a:chOff x="2751" y="5384"/>
                                <a:chExt cx="2033" cy="2179"/>
                              </a:xfrm>
                            </wpg:grpSpPr>
                            <wpg:grpSp>
                              <wpg:cNvPr id="935" name="Group 2581"/>
                              <wpg:cNvGrpSpPr>
                                <a:grpSpLocks/>
                              </wpg:cNvGrpSpPr>
                              <wpg:grpSpPr bwMode="auto">
                                <a:xfrm>
                                  <a:off x="2793" y="5399"/>
                                  <a:ext cx="1991" cy="1880"/>
                                  <a:chOff x="5532" y="8191"/>
                                  <a:chExt cx="1991" cy="1880"/>
                                </a:xfrm>
                              </wpg:grpSpPr>
                              <wps:wsp>
                                <wps:cNvPr id="936" name="Line 2582"/>
                                <wps:cNvCnPr/>
                                <wps:spPr bwMode="auto">
                                  <a:xfrm>
                                    <a:off x="5532" y="8191"/>
                                    <a:ext cx="1991" cy="0"/>
                                  </a:xfrm>
                                  <a:prstGeom prst="line">
                                    <a:avLst/>
                                  </a:prstGeom>
                                  <a:noFill/>
                                  <a:ln w="889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37" name="Line 2583"/>
                                <wps:cNvCnPr/>
                                <wps:spPr bwMode="auto">
                                  <a:xfrm>
                                    <a:off x="7478" y="8219"/>
                                    <a:ext cx="0" cy="1629"/>
                                  </a:xfrm>
                                  <a:prstGeom prst="line">
                                    <a:avLst/>
                                  </a:prstGeom>
                                  <a:noFill/>
                                  <a:ln w="889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38" name="Line 2584"/>
                                <wps:cNvCnPr/>
                                <wps:spPr bwMode="auto">
                                  <a:xfrm flipH="1">
                                    <a:off x="6486" y="898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Line 2585"/>
                                <wps:cNvCnPr/>
                                <wps:spPr bwMode="auto">
                                  <a:xfrm>
                                    <a:off x="5762" y="8261"/>
                                    <a:ext cx="724"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Oval 2586"/>
                                <wps:cNvSpPr>
                                  <a:spLocks noChangeArrowheads="1"/>
                                </wps:cNvSpPr>
                                <wps:spPr bwMode="auto">
                                  <a:xfrm>
                                    <a:off x="6401" y="8901"/>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1" name="Line 2587"/>
                                <wps:cNvCnPr/>
                                <wps:spPr bwMode="auto">
                                  <a:xfrm>
                                    <a:off x="6486" y="8985"/>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2" name="Line 2588"/>
                                <wps:cNvCnPr/>
                                <wps:spPr bwMode="auto">
                                  <a:xfrm>
                                    <a:off x="6305" y="9528"/>
                                    <a:ext cx="362" cy="0"/>
                                  </a:xfrm>
                                  <a:prstGeom prst="line">
                                    <a:avLst/>
                                  </a:prstGeom>
                                  <a:noFill/>
                                  <a:ln w="114300">
                                    <a:solidFill>
                                      <a:srgbClr val="808080"/>
                                    </a:solidFill>
                                    <a:round/>
                                    <a:headEnd/>
                                    <a:tailEnd/>
                                  </a:ln>
                                  <a:extLst>
                                    <a:ext uri="{909E8E84-426E-40DD-AFC4-6F175D3DCCD1}">
                                      <a14:hiddenFill xmlns:a14="http://schemas.microsoft.com/office/drawing/2010/main">
                                        <a:noFill/>
                                      </a14:hiddenFill>
                                    </a:ext>
                                  </a:extLst>
                                </wps:spPr>
                                <wps:bodyPr/>
                              </wps:wsp>
                              <wps:wsp>
                                <wps:cNvPr id="943" name="Line 2589"/>
                                <wps:cNvCnPr/>
                                <wps:spPr bwMode="auto">
                                  <a:xfrm>
                                    <a:off x="6486" y="9528"/>
                                    <a:ext cx="0" cy="54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4" name="Line 2590"/>
                                <wps:cNvCnPr/>
                                <wps:spPr bwMode="auto">
                                  <a:xfrm>
                                    <a:off x="6489" y="8442"/>
                                    <a:ext cx="0" cy="543"/>
                                  </a:xfrm>
                                  <a:prstGeom prst="line">
                                    <a:avLst/>
                                  </a:prstGeom>
                                  <a:noFill/>
                                  <a:ln w="9525">
                                    <a:solidFill>
                                      <a:srgbClr val="000000"/>
                                    </a:solidFill>
                                    <a:round/>
                                    <a:headEnd type="arrow" w="med" len="med"/>
                                    <a:tailEnd type="oval" w="sm" len="sm"/>
                                  </a:ln>
                                  <a:extLst>
                                    <a:ext uri="{909E8E84-426E-40DD-AFC4-6F175D3DCCD1}">
                                      <a14:hiddenFill xmlns:a14="http://schemas.microsoft.com/office/drawing/2010/main">
                                        <a:noFill/>
                                      </a14:hiddenFill>
                                    </a:ext>
                                  </a:extLst>
                                </wps:spPr>
                                <wps:bodyPr/>
                              </wps:wsp>
                              <wps:wsp>
                                <wps:cNvPr id="945" name="Line 2591"/>
                                <wps:cNvCnPr/>
                                <wps:spPr bwMode="auto">
                                  <a:xfrm>
                                    <a:off x="5943" y="8442"/>
                                    <a:ext cx="54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6" name="Line 2592"/>
                                <wps:cNvCnPr/>
                                <wps:spPr bwMode="auto">
                                  <a:xfrm>
                                    <a:off x="6486" y="8442"/>
                                    <a:ext cx="543" cy="5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7" name="Line 2593"/>
                                <wps:cNvCnPr/>
                                <wps:spPr bwMode="auto">
                                  <a:xfrm>
                                    <a:off x="6486" y="8985"/>
                                    <a:ext cx="54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8" name="Line 2594"/>
                                <wps:cNvCnPr/>
                                <wps:spPr bwMode="auto">
                                  <a:xfrm flipH="1" flipV="1">
                                    <a:off x="5943" y="8442"/>
                                    <a:ext cx="543" cy="54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9" name="Line 2595"/>
                                <wps:cNvCnPr/>
                                <wps:spPr bwMode="auto">
                                  <a:xfrm>
                                    <a:off x="5584" y="8261"/>
                                    <a:ext cx="1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2596"/>
                                <wps:cNvCnPr/>
                                <wps:spPr bwMode="auto">
                                  <a:xfrm>
                                    <a:off x="7394" y="8261"/>
                                    <a:ext cx="0" cy="14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1" name="Text Box 2597"/>
                              <wps:cNvSpPr txBox="1">
                                <a:spLocks noChangeArrowheads="1"/>
                              </wps:cNvSpPr>
                              <wps:spPr bwMode="auto">
                                <a:xfrm>
                                  <a:off x="2751" y="5384"/>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1434FF" w14:textId="77777777" w:rsidR="0053136A" w:rsidRDefault="0053136A" w:rsidP="006A6FD2">
                                    <w:r>
                                      <w:t>B</w:t>
                                    </w:r>
                                  </w:p>
                                </w:txbxContent>
                              </wps:txbx>
                              <wps:bodyPr rot="0" vert="horz" wrap="square" lIns="91440" tIns="45720" rIns="91440" bIns="45720" anchor="t" anchorCtr="0" upright="1">
                                <a:noAutofit/>
                              </wps:bodyPr>
                            </wps:wsp>
                            <wps:wsp>
                              <wps:cNvPr id="952" name="Text Box 2598"/>
                              <wps:cNvSpPr txBox="1">
                                <a:spLocks noChangeArrowheads="1"/>
                              </wps:cNvSpPr>
                              <wps:spPr bwMode="auto">
                                <a:xfrm>
                                  <a:off x="4275" y="6119"/>
                                  <a:ext cx="4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987FB1" w14:textId="77777777" w:rsidR="0053136A" w:rsidRDefault="0053136A" w:rsidP="006A6FD2">
                                    <w:r>
                                      <w:t>A</w:t>
                                    </w:r>
                                  </w:p>
                                </w:txbxContent>
                              </wps:txbx>
                              <wps:bodyPr rot="0" vert="horz" wrap="square" lIns="91440" tIns="45720" rIns="91440" bIns="45720" anchor="t" anchorCtr="0" upright="1">
                                <a:noAutofit/>
                              </wps:bodyPr>
                            </wps:wsp>
                            <wps:wsp>
                              <wps:cNvPr id="953" name="Text Box 2599"/>
                              <wps:cNvSpPr txBox="1">
                                <a:spLocks noChangeArrowheads="1"/>
                              </wps:cNvSpPr>
                              <wps:spPr bwMode="auto">
                                <a:xfrm>
                                  <a:off x="3933" y="6104"/>
                                  <a:ext cx="566"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52AFA" w14:textId="77777777" w:rsidR="0053136A" w:rsidRDefault="0053136A" w:rsidP="006A6FD2">
                                    <w:r w:rsidRPr="00814044">
                                      <w:rPr>
                                        <w:position w:val="-10"/>
                                      </w:rPr>
                                      <w:object w:dxaOrig="279" w:dyaOrig="380" w14:anchorId="205D5233">
                                        <v:shape id="_x0000_i1362" type="#_x0000_t75" style="width:14.25pt;height:19.5pt" o:ole="">
                                          <v:imagedata r:id="rId429" o:title=""/>
                                        </v:shape>
                                        <o:OLEObject Type="Embed" ProgID="Equation.3" ShapeID="_x0000_i1362" DrawAspect="Content" ObjectID="_1692952876" r:id="rId430"/>
                                      </w:object>
                                    </w:r>
                                  </w:p>
                                </w:txbxContent>
                              </wps:txbx>
                              <wps:bodyPr rot="0" vert="horz" wrap="none" lIns="91440" tIns="45720" rIns="91440" bIns="45720" anchor="t" anchorCtr="0" upright="1">
                                <a:spAutoFit/>
                              </wps:bodyPr>
                            </wps:wsp>
                            <wps:wsp>
                              <wps:cNvPr id="954" name="Text Box 2600"/>
                              <wps:cNvSpPr txBox="1">
                                <a:spLocks noChangeArrowheads="1"/>
                              </wps:cNvSpPr>
                              <wps:spPr bwMode="auto">
                                <a:xfrm>
                                  <a:off x="2853" y="5534"/>
                                  <a:ext cx="566"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41D8D" w14:textId="77777777" w:rsidR="0053136A" w:rsidRDefault="0053136A" w:rsidP="006A6FD2">
                                    <w:r w:rsidRPr="00814044">
                                      <w:rPr>
                                        <w:position w:val="-10"/>
                                      </w:rPr>
                                      <w:object w:dxaOrig="279" w:dyaOrig="380" w14:anchorId="372743B9">
                                        <v:shape id="_x0000_i1363" type="#_x0000_t75" style="width:14.25pt;height:19.5pt" o:ole="">
                                          <v:imagedata r:id="rId431" o:title=""/>
                                        </v:shape>
                                        <o:OLEObject Type="Embed" ProgID="Equation.3" ShapeID="_x0000_i1363" DrawAspect="Content" ObjectID="_1692952877" r:id="rId432"/>
                                      </w:object>
                                    </w:r>
                                  </w:p>
                                </w:txbxContent>
                              </wps:txbx>
                              <wps:bodyPr rot="0" vert="horz" wrap="none" lIns="91440" tIns="45720" rIns="91440" bIns="45720" anchor="t" anchorCtr="0" upright="1">
                                <a:spAutoFit/>
                              </wps:bodyPr>
                            </wps:wsp>
                            <wps:wsp>
                              <wps:cNvPr id="955" name="Text Box 2601"/>
                              <wps:cNvSpPr txBox="1">
                                <a:spLocks noChangeArrowheads="1"/>
                              </wps:cNvSpPr>
                              <wps:spPr bwMode="auto">
                                <a:xfrm>
                                  <a:off x="3621" y="5399"/>
                                  <a:ext cx="1084"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62685" w14:textId="77777777" w:rsidR="0053136A" w:rsidRDefault="0053136A" w:rsidP="006A6FD2">
                                    <w:r w:rsidRPr="005664D6">
                                      <w:rPr>
                                        <w:position w:val="-4"/>
                                      </w:rPr>
                                      <w:object w:dxaOrig="800" w:dyaOrig="320" w14:anchorId="785DD7D6">
                                        <v:shape id="_x0000_i1364" type="#_x0000_t75" style="width:39.75pt;height:17.25pt" o:ole="">
                                          <v:imagedata r:id="rId433" o:title=""/>
                                        </v:shape>
                                        <o:OLEObject Type="Embed" ProgID="Equation.3" ShapeID="_x0000_i1364" DrawAspect="Content" ObjectID="_1692952878" r:id="rId434"/>
                                      </w:object>
                                    </w:r>
                                  </w:p>
                                </w:txbxContent>
                              </wps:txbx>
                              <wps:bodyPr rot="0" vert="horz" wrap="none" lIns="91440" tIns="45720" rIns="91440" bIns="45720" anchor="t" anchorCtr="0" upright="1">
                                <a:spAutoFit/>
                              </wps:bodyPr>
                            </wps:wsp>
                            <wps:wsp>
                              <wps:cNvPr id="956" name="Text Box 2602"/>
                              <wps:cNvSpPr txBox="1">
                                <a:spLocks noChangeArrowheads="1"/>
                              </wps:cNvSpPr>
                              <wps:spPr bwMode="auto">
                                <a:xfrm>
                                  <a:off x="3312" y="6839"/>
                                  <a:ext cx="534"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D0DE2" w14:textId="77777777" w:rsidR="0053136A" w:rsidRDefault="0053136A" w:rsidP="006A6FD2">
                                    <w:r w:rsidRPr="00814044">
                                      <w:rPr>
                                        <w:position w:val="-4"/>
                                      </w:rPr>
                                      <w:object w:dxaOrig="240" w:dyaOrig="320" w14:anchorId="432E1F75">
                                        <v:shape id="_x0000_i1365" type="#_x0000_t75" style="width:12pt;height:17.25pt" o:ole="">
                                          <v:imagedata r:id="rId435" o:title=""/>
                                        </v:shape>
                                        <o:OLEObject Type="Embed" ProgID="Equation.3" ShapeID="_x0000_i1365" DrawAspect="Content" ObjectID="_1692952879" r:id="rId436"/>
                                      </w:object>
                                    </w:r>
                                  </w:p>
                                </w:txbxContent>
                              </wps:txbx>
                              <wps:bodyPr rot="0" vert="horz" wrap="none" lIns="91440" tIns="45720" rIns="91440" bIns="45720" anchor="t" anchorCtr="0" upright="1">
                                <a:spAutoFit/>
                              </wps:bodyPr>
                            </wps:wsp>
                            <wps:wsp>
                              <wps:cNvPr id="957" name="Text Box 2603"/>
                              <wps:cNvSpPr txBox="1">
                                <a:spLocks noChangeArrowheads="1"/>
                              </wps:cNvSpPr>
                              <wps:spPr bwMode="auto">
                                <a:xfrm>
                                  <a:off x="3312" y="5969"/>
                                  <a:ext cx="71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EA8B4" w14:textId="77777777" w:rsidR="0053136A" w:rsidRDefault="0053136A" w:rsidP="006A6FD2">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0" o:spid="_x0000_s1225" style="position:absolute;left:0;text-align:left;margin-left:18.15pt;margin-top:26.1pt;width:101.65pt;height:108.95pt;z-index:251789312" coordorigin="2751,5384" coordsize="2033,2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">
                      <v:group id="Group 2581" o:spid="_x0000_s1226" style="position:absolute;left:2793;top:5399;width:1991;height:1880" coordorigin="5532,8191" coordsize="1991,1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line id="Line 2582" o:spid="_x0000_s1227" style="position:absolute;visibility:visible;mso-wrap-style:square" from="5532,8191" to="7523,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L+B8UAAADcAAAADwAAAGRycy9kb3ducmV2LnhtbESPQWvCQBSE74L/YXmCN92oNGjqRkQo&#10;CJZCVUp7e2SfSUj2bZpdk/TfdwsFj8PMfMNsd4OpRUetKy0rWMwjEMSZ1SXnCq6Xl9kahPPIGmvL&#10;pOCHHOzS8WiLibY9v1N39rkIEHYJKii8bxIpXVaQQTe3DXHwbrY16INsc6lb7APc1HIZRbE0WHJY&#10;KLChQ0FZdb4bBbg/mbfKdx/49RTrPtt8f76uYqWmk2H/DMLT4B/h//ZRK9isYvg7E46AT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L+B8UAAADcAAAADwAAAAAAAAAA&#10;AAAAAAChAgAAZHJzL2Rvd25yZXYueG1sUEsFBgAAAAAEAAQA+QAAAJMDAAAAAA==&#10;" strokeweight="7pt">
                          <v:stroke r:id="rId437" o:title="" filltype="pattern"/>
                        </v:line>
                        <v:line id="Line 2583" o:spid="_x0000_s1228" style="position:absolute;visibility:visible;mso-wrap-style:square" from="7478,8219" to="7478,9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5bnMYAAADcAAAADwAAAGRycy9kb3ducmV2LnhtbESPQWvCQBSE74X+h+UVequbVkw1zSoi&#10;FARF0BZpb4/saxKSfRuzaxL/vSsIPQ4z8w2TLgZTi45aV1pW8DqKQBBnVpecK/j++nyZgnAeWWNt&#10;mRRcyMFi/viQYqJtz3vqDj4XAcIuQQWF900ipcsKMuhGtiEO3p9tDfog21zqFvsAN7V8i6JYGiw5&#10;LBTY0KqgrDqcjQJcbsyu8t0Rfyex7rPZ6Wc7jpV6fhqWHyA8Df4/fG+vtYLZ+B1uZ8IR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eW5zGAAAA3AAAAA8AAAAAAAAA&#10;AAAAAAAAoQIAAGRycy9kb3ducmV2LnhtbFBLBQYAAAAABAAEAPkAAACUAwAAAAA=&#10;" strokeweight="7pt">
                          <v:stroke r:id="rId437" o:title="" filltype="pattern"/>
                        </v:line>
                        <v:line id="Line 2584" o:spid="_x0000_s1229" style="position:absolute;flip:x;visibility:visible;mso-wrap-style:square" from="6486,8985" to="7391,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eKcQAAADcAAAADwAAAGRycy9kb3ducmV2LnhtbERPy2oCMRTdC/5DuEI3pWa0RXRqFCkI&#10;XbjxwUh3t5PrZJjJzTRJdfr3zUJweTjv5bq3rbiSD7VjBZNxBoK4dLrmSsHpuH2ZgwgRWWPrmBT8&#10;UYD1ajhYYq7djfd0PcRKpBAOOSowMXa5lKE0ZDGMXUecuIvzFmOCvpLa4y2F21ZOs2wmLdacGgx2&#10;9GGobA6/VoGc755//Ob7rSma83lhirLovnZKPY36zTuISH18iO/uT61g8Zr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R4pxAAAANwAAAAPAAAAAAAAAAAA&#10;AAAAAKECAABkcnMvZG93bnJldi54bWxQSwUGAAAAAAQABAD5AAAAkgMAAAAA&#10;"/>
                        <v:line id="Line 2585" o:spid="_x0000_s1230" style="position:absolute;visibility:visible;mso-wrap-style:square" from="5762,8261" to="6486,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6zccAAADcAAAADwAAAGRycy9kb3ducmV2LnhtbESPT2vCQBTE7wW/w/KE3uqmFUKNriIt&#10;Be2h1D+gx2f2maTNvg272yT99q4geBxm5jfMbNGbWrTkfGVZwfMoAUGcW11xoWC/+3h6BeEDssba&#10;Min4Jw+L+eBhhpm2HW+o3YZCRAj7DBWUITSZlD4vyaAf2YY4emfrDIYoXSG1wy7CTS1fkiSVBiuO&#10;CyU29FZS/rv9Mwq+xt9pu1x/rvrDOj3l75vT8adzSj0O++UURKA+3MO39kormIw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TrNxwAAANwAAAAPAAAAAAAA&#10;AAAAAAAAAKECAABkcnMvZG93bnJldi54bWxQSwUGAAAAAAQABAD5AAAAlQMAAAAA&#10;"/>
                        <v:oval id="Oval 2586" o:spid="_x0000_s1231" style="position:absolute;left:6401;top:8901;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WJHcEA&#10;AADcAAAADwAAAGRycy9kb3ducmV2LnhtbERPTWvCQBC9F/oflil4qxubKjW6ilQEPXgwbe9DdkyC&#10;2dmQHWP8992D4PHxvpfrwTWqpy7Ung1Mxgko4sLbmksDvz+79y9QQZAtNp7JwJ0CrFevL0vMrL/x&#10;ifpcShVDOGRooBJpM61DUZHDMPYtceTOvnMoEXalth3eYrhr9EeSzLTDmmNDhS19V1Rc8qszsC03&#10;+azXqUzT83Yv08vf8ZBOjBm9DZsFKKFBnuKHe28NzD/j/HgmHg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ViR3BAAAA3AAAAA8AAAAAAAAAAAAAAAAAmAIAAGRycy9kb3du&#10;cmV2LnhtbFBLBQYAAAAABAAEAPUAAACGAwAAAAA=&#10;"/>
                        <v:line id="Line 2587" o:spid="_x0000_s1232" style="position:absolute;visibility:visible;mso-wrap-style:square" from="6486,8985" to="6486,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FtscAAADcAAAADwAAAGRycy9kb3ducmV2LnhtbESPQWvCQBSE74X+h+UVeqsbrYQ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wUW2xwAAANwAAAAPAAAAAAAA&#10;AAAAAAAAAKECAABkcnMvZG93bnJldi54bWxQSwUGAAAAAAQABAD5AAAAlQMAAAAA&#10;"/>
                        <v:line id="Line 2588" o:spid="_x0000_s1233" style="position:absolute;visibility:visible;mso-wrap-style:square" from="6305,9528" to="6667,9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mrsIAAADcAAAADwAAAGRycy9kb3ducmV2LnhtbESPQYvCMBSE74L/ITzBm6aKqNttKiIs&#10;LHsQWgWvj+ZtW7Z5KU1s6783C4LHYWa+YZLDaBrRU+dqywpWywgEcWF1zaWC6+VrsQfhPLLGxjIp&#10;eJCDQzqdJBhrO3BGfe5LESDsYlRQed/GUrqiIoNuaVvi4P3azqAPsiul7nAIcNPIdRRtpcGaw0KF&#10;LZ0qKv7yuwkUucvr3f7cmtvPKevvmR1kYZWaz8bjJwhPo3+HX+1vreBjs4b/M+EIy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JmrsIAAADcAAAADwAAAAAAAAAAAAAA&#10;AAChAgAAZHJzL2Rvd25yZXYueG1sUEsFBgAAAAAEAAQA+QAAAJADAAAAAA==&#10;" strokecolor="gray" strokeweight="9pt"/>
                        <v:line id="Line 2589" o:spid="_x0000_s1234" style="position:absolute;visibility:visible;mso-wrap-style:square" from="6486,9528" to="6486,10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eHacYAAADcAAAADwAAAGRycy9kb3ducmV2LnhtbESP0WrCQBRE3wX/YblCX6RubGutaVaR&#10;QkH6UKj6AdfsTbKYvRuza0z9+m5B8HGYmTNMtuptLTpqvXGsYDpJQBDnThsuFex3n49vIHxA1lg7&#10;JgW/5GG1HA4yTLW78A9121CKCGGfooIqhCaV0ucVWfQT1xBHr3CtxRBlW0rd4iXCbS2fkuRVWjQc&#10;Fyps6KOi/Lg9WwUzczrNi/N33a2/cHGw17E5SFLqYdSv30EE6sM9fGtvtILFyzP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3h2nGAAAA3AAAAA8AAAAAAAAA&#10;AAAAAAAAoQIAAGRycy9kb3ducmV2LnhtbFBLBQYAAAAABAAEAPkAAACUAwAAAAA=&#10;">
                          <v:stroke endarrow="open"/>
                        </v:line>
                        <v:line id="Line 2590" o:spid="_x0000_s1235" style="position:absolute;visibility:visible;mso-wrap-style:square" from="6489,8442" to="648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pUV8cAAADcAAAADwAAAGRycy9kb3ducmV2LnhtbESP3WrCQBSE74W+w3IE73RjSYumrpIW&#10;CgpS8QfRu0P2NEmbPZtm15i+vVsoeDnMzDfMbNGZSrTUuNKygvEoAkGcWV1yruCwfx9OQDiPrLGy&#10;TAp+ycFi/tCbYaLtlbfU7nwuAoRdggoK7+tESpcVZNCNbE0cvE/bGPRBNrnUDV4D3FTyMYqepcGS&#10;w0KBNb0VlH3vLkbB61ebdscTfqxX56f15vRzjJbeKDXod+kLCE+dv4f/20utYBrH8HcmHA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ylRXxwAAANwAAAAPAAAAAAAA&#10;AAAAAAAAAKECAABkcnMvZG93bnJldi54bWxQSwUGAAAAAAQABAD5AAAAlQMAAAAA&#10;">
                          <v:stroke startarrow="open" endarrow="oval" endarrowwidth="narrow" endarrowlength="short"/>
                        </v:line>
                        <v:line id="Line 2591" o:spid="_x0000_s1236" style="position:absolute;visibility:visible;mso-wrap-style:square" from="5943,8442" to="6486,8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kTocQAAADcAAAADwAAAGRycy9kb3ducmV2LnhtbESPS2sCMRSF9wX/Q7iCO81Y2qKjUUQQ&#10;XNgWH7i+TK4zo5ObMYnj+O9NQejycB4fZzpvTSUacr60rGA4SEAQZ1aXnCs47Ff9EQgfkDVWlknB&#10;gzzMZ523Kaba3nlLzS7kIo6wT1FBEUKdSumzggz6ga2Jo3eyzmCI0uVSO7zHcVPJ9yT5kgZLjoQC&#10;a1oWlF12NxO5Wb5x1+P50q5P35vVlZvxz/5XqV63XUxABGrDf/jVXmsF449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KROhxAAAANwAAAAPAAAAAAAAAAAA&#10;AAAAAKECAABkcnMvZG93bnJldi54bWxQSwUGAAAAAAQABAD5AAAAkgMAAAAA&#10;">
                          <v:stroke dashstyle="dash"/>
                        </v:line>
                        <v:line id="Line 2592" o:spid="_x0000_s1237" style="position:absolute;visibility:visible;mso-wrap-style:square" from="6486,8442" to="702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N1sUAAADcAAAADwAAAGRycy9kb3ducmV2LnhtbESPX2vCMBTF3wd+h3AF32a6IWV2RhkD&#10;oQ/VMR17vjTXtrO5qUls67dfBgMfD+fPj7PajKYVPTnfWFbwNE9AEJdWN1wp+DpuH19A+ICssbVM&#10;Cm7kYbOePKww03bgT+oPoRJxhH2GCuoQukxKX9Zk0M9tRxy9k3UGQ5SuktrhEMdNK5+TJJUGG46E&#10;Gjt6r6k8H64mcsuqcJfvn/OYn3bF9sL9cn/8UGo2Hd9eQQQawz383861guUi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N1sUAAADcAAAADwAAAAAAAAAA&#10;AAAAAAChAgAAZHJzL2Rvd25yZXYueG1sUEsFBgAAAAAEAAQA+QAAAJMDAAAAAA==&#10;">
                          <v:stroke dashstyle="dash"/>
                        </v:line>
                        <v:line id="Line 2593" o:spid="_x0000_s1238" style="position:absolute;visibility:visible;mso-wrap-style:square" from="6486,8985" to="702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yBasUAAADcAAAADwAAAGRycy9kb3ducmV2LnhtbESP3WrCQBSE7wXfYTmCN6KbSutP6ipS&#10;EEovCqZ9gGP2mCzNno3ZNUaf3i0IXg4z8w2z2nS2Ei013jhW8DJJQBDnThsuFPz+7MYLED4ga6wc&#10;k4Iredis+70VptpdeE9tFgoRIexTVFCGUKdS+rwki37iauLoHV1jMUTZFFI3eIlwW8lpksykRcNx&#10;ocSaPkrK/7KzVfBmTqf58fxdtdsvXB7sbWQOkpQaDrrtO4hAXXiGH+1PrWD5Oof/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yBasUAAADcAAAADwAAAAAAAAAA&#10;AAAAAAChAgAAZHJzL2Rvd25yZXYueG1sUEsFBgAAAAAEAAQA+QAAAJMDAAAAAA==&#10;">
                          <v:stroke endarrow="open"/>
                        </v:line>
                        <v:line id="Line 2594" o:spid="_x0000_s1239" style="position:absolute;flip:x y;visibility:visible;mso-wrap-style:square" from="5943,8442" to="6486,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Ai7sQAAADcAAAADwAAAGRycy9kb3ducmV2LnhtbESPwUrDQBCG70LfYZmCN7uJiKSx21IE&#10;QQQF21KvQ3aaDc3OhuzabH165yB4HP75v5lvtcm+VxcaYxfYQLkoQBE3wXbcGjjsX+4qUDEhW+wD&#10;k4ErRdisZzcrrG2Y+JMuu9QqgXCs0YBLaai1jo0jj3ERBmLJTmH0mGQcW21HnATue31fFI/aY8dy&#10;weFAz46a8+7bC+XrWtnzxw8fQ3qfct6Xb64qjbmd5+0TqEQ5/S//tV+tgeWDfCsyIgJ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wCLuxAAAANwAAAAPAAAAAAAAAAAA&#10;AAAAAKECAABkcnMvZG93bnJldi54bWxQSwUGAAAAAAQABAD5AAAAkgMAAAAA&#10;">
                          <v:stroke endarrow="open"/>
                        </v:line>
                        <v:line id="Line 2595" o:spid="_x0000_s1240" style="position:absolute;visibility:visible;mso-wrap-style:square" from="5584,8261" to="7394,8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JsMcAAADcAAAADwAAAGRycy9kb3ducmV2LnhtbESPQWvCQBSE7wX/w/KE3uqmVkJ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t0mwxwAAANwAAAAPAAAAAAAA&#10;AAAAAAAAAKECAABkcnMvZG93bnJldi54bWxQSwUGAAAAAAQABAD5AAAAlQMAAAAA&#10;"/>
                        <v:line id="Line 2596" o:spid="_x0000_s1241" style="position:absolute;visibility:visible;mso-wrap-style:square" from="7394,8261" to="7394,9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R28MQAAADcAAAADwAAAGRycy9kb3ducmV2LnhtbERPz2vCMBS+D/wfwht4m+kmK1tnFHEI&#10;usNQN9Djs3lrq81LSWJb/3tzGHj8+H5PZr2pRUvOV5YVPI8SEMS51RUXCn5/lk9vIHxA1lhbJgVX&#10;8jCbDh4mmGnb8ZbaXShEDGGfoYIyhCaT0uclGfQj2xBH7s86gyFCV0jtsIvhppYvSZJKgxXHhhIb&#10;WpSUn3cXo+B7vEnb+fpr1e/X6TH/3B4Pp84pNXzs5x8gAvXhLv53r7SC9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HbwxAAAANwAAAAPAAAAAAAAAAAA&#10;AAAAAKECAABkcnMvZG93bnJldi54bWxQSwUGAAAAAAQABAD5AAAAkgMAAAAA&#10;"/>
                      </v:group>
                      <v:shape id="Text Box 2597" o:spid="_x0000_s1242" type="#_x0000_t202" style="position:absolute;left:2751;top:5384;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14:paraId="0F1434FF" w14:textId="77777777" w:rsidR="0053136A" w:rsidRDefault="0053136A" w:rsidP="006A6FD2">
                              <w:r>
                                <w:t>B</w:t>
                              </w:r>
                            </w:p>
                          </w:txbxContent>
                        </v:textbox>
                      </v:shape>
                      <v:shape id="Text Box 2598" o:spid="_x0000_s1243" type="#_x0000_t202" style="position:absolute;left:4275;top:6119;width:4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14:paraId="18987FB1" w14:textId="77777777" w:rsidR="0053136A" w:rsidRDefault="0053136A" w:rsidP="006A6FD2">
                              <w:r>
                                <w:t>A</w:t>
                              </w:r>
                            </w:p>
                          </w:txbxContent>
                        </v:textbox>
                      </v:shape>
                      <v:shape id="Text Box 2599" o:spid="_x0000_s1244" type="#_x0000_t202" style="position:absolute;left:3933;top:6104;width:566;height:7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0PrMQA&#10;AADcAAAADwAAAGRycy9kb3ducmV2LnhtbESPwW7CMBBE75X4B2uRegMHWhAEDEK0lbgVAh+wipc4&#10;JF5HsYG0X48rIfU4mpk3muW6s7W4UetLxwpGwwQEce50yYWC0/FrMAPhA7LG2jEp+CEP61XvZYmp&#10;dnc+0C0LhYgQ9ikqMCE0qZQ+N2TRD11DHL2zay2GKNtC6hbvEW5rOU6SqbRYclww2NDWUF5lV6tg&#10;ltjvqpqP996+/44mZvvhPpuLUq/9brMAEagL/+Fne6cVzCdv8HcmHg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tD6zEAAAA3AAAAA8AAAAAAAAAAAAAAAAAmAIAAGRycy9k&#10;b3ducmV2LnhtbFBLBQYAAAAABAAEAPUAAACJAwAAAAA=&#10;" filled="f" stroked="f">
                        <v:textbox style="mso-fit-shape-to-text:t">
                          <w:txbxContent>
                            <w:p w14:paraId="74952AFA" w14:textId="77777777" w:rsidR="0053136A" w:rsidRDefault="0053136A" w:rsidP="006A6FD2">
                              <w:r w:rsidRPr="00814044">
                                <w:rPr>
                                  <w:position w:val="-10"/>
                                </w:rPr>
                                <w:object w:dxaOrig="279" w:dyaOrig="380" w14:anchorId="205D5233">
                                  <v:shape id="_x0000_i1362" type="#_x0000_t75" style="width:14.25pt;height:19.5pt" o:ole="">
                                    <v:imagedata r:id="rId429" o:title=""/>
                                  </v:shape>
                                  <o:OLEObject Type="Embed" ProgID="Equation.3" ShapeID="_x0000_i1362" DrawAspect="Content" ObjectID="_1692952876" r:id="rId438"/>
                                </w:object>
                              </w:r>
                            </w:p>
                          </w:txbxContent>
                        </v:textbox>
                      </v:shape>
                      <v:shape id="Text Box 2600" o:spid="_x0000_s1245" type="#_x0000_t202" style="position:absolute;left:2853;top:5534;width:566;height:7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SX2MMA&#10;AADcAAAADwAAAGRycy9kb3ducmV2LnhtbESP3YrCMBSE7xd8h3AE79ZU0UWrUcQf2Dt31Qc4NMem&#10;tjkpTdS6T28EYS+HmfmGmS9bW4kbNb5wrGDQT0AQZ04XnCs4HXefExA+IGusHJOCB3lYLjofc0y1&#10;u/Mv3Q4hFxHCPkUFJoQ6ldJnhiz6vquJo3d2jcUQZZNL3eA9wm0lh0nyJS0WHBcM1rQ2lJWHq1Uw&#10;Sey+LKfDH29Hf4OxWW/ctr4o1eu2qxmIQG34D7/b31rBdDyC1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SX2MMAAADcAAAADwAAAAAAAAAAAAAAAACYAgAAZHJzL2Rv&#10;d25yZXYueG1sUEsFBgAAAAAEAAQA9QAAAIgDAAAAAA==&#10;" filled="f" stroked="f">
                        <v:textbox style="mso-fit-shape-to-text:t">
                          <w:txbxContent>
                            <w:p w14:paraId="74F41D8D" w14:textId="77777777" w:rsidR="0053136A" w:rsidRDefault="0053136A" w:rsidP="006A6FD2">
                              <w:r w:rsidRPr="00814044">
                                <w:rPr>
                                  <w:position w:val="-10"/>
                                </w:rPr>
                                <w:object w:dxaOrig="279" w:dyaOrig="380" w14:anchorId="372743B9">
                                  <v:shape id="_x0000_i1363" type="#_x0000_t75" style="width:14.25pt;height:19.5pt" o:ole="">
                                    <v:imagedata r:id="rId431" o:title=""/>
                                  </v:shape>
                                  <o:OLEObject Type="Embed" ProgID="Equation.3" ShapeID="_x0000_i1363" DrawAspect="Content" ObjectID="_1692952877" r:id="rId439"/>
                                </w:object>
                              </w:r>
                            </w:p>
                          </w:txbxContent>
                        </v:textbox>
                      </v:shape>
                      <v:shape id="Text Box 2601" o:spid="_x0000_s1246" type="#_x0000_t202" style="position:absolute;left:3621;top:5399;width:1084;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yQ8QA&#10;AADcAAAADwAAAGRycy9kb3ducmV2LnhtbESP3WrCQBSE7wu+w3IE7+pGMUVTVxF/oHdW7QMcsqfZ&#10;NNmzIbtq7NO7guDlMDPfMPNlZ2txodaXjhWMhgkI4tzpkgsFP6fd+xSED8gaa8ek4EYelove2xwz&#10;7a58oMsxFCJC2GeowITQZFL63JBFP3QNcfR+XWsxRNkWUrd4jXBby3GSfEiLJccFgw2tDeXV8WwV&#10;TBO7r6rZ+Nvbyf8oNeuN2zZ/Sg363eoTRKAuvMLP9pdWMEtT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IMkPEAAAA3AAAAA8AAAAAAAAAAAAAAAAAmAIAAGRycy9k&#10;b3ducmV2LnhtbFBLBQYAAAAABAAEAPUAAACJAwAAAAA=&#10;" filled="f" stroked="f">
                        <v:textbox style="mso-fit-shape-to-text:t">
                          <w:txbxContent>
                            <w:p w14:paraId="34F62685" w14:textId="77777777" w:rsidR="0053136A" w:rsidRDefault="0053136A" w:rsidP="006A6FD2">
                              <w:r w:rsidRPr="005664D6">
                                <w:rPr>
                                  <w:position w:val="-4"/>
                                </w:rPr>
                                <w:object w:dxaOrig="800" w:dyaOrig="320" w14:anchorId="785DD7D6">
                                  <v:shape id="_x0000_i1364" type="#_x0000_t75" style="width:39.75pt;height:17.25pt" o:ole="">
                                    <v:imagedata r:id="rId433" o:title=""/>
                                  </v:shape>
                                  <o:OLEObject Type="Embed" ProgID="Equation.3" ShapeID="_x0000_i1364" DrawAspect="Content" ObjectID="_1692952878" r:id="rId440"/>
                                </w:object>
                              </w:r>
                            </w:p>
                          </w:txbxContent>
                        </v:textbox>
                      </v:shape>
                      <v:shape id="Text Box 2602" o:spid="_x0000_s1247" type="#_x0000_t202" style="position:absolute;left:3312;top:6839;width:534;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qsNMMA&#10;AADcAAAADwAAAGRycy9kb3ducmV2LnhtbESP3YrCMBSE74V9h3AWvNNUWUWrURZdwTt/dh/g0Byb&#10;bpuT0kStPr0RBC+HmfmGmS9bW4kLNb5wrGDQT0AQZ04XnCv4+930JiB8QNZYOSYFN/KwXHx05phq&#10;d+UDXY4hFxHCPkUFJoQ6ldJnhiz6vquJo3dyjcUQZZNL3eA1wm0lh0kylhYLjgsGa1oZysrj2SqY&#10;JHZXltPh3tuv+2BkVmv3U/8r1f1sv2cgArXhHX61t1rBdDSG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qsNMMAAADcAAAADwAAAAAAAAAAAAAAAACYAgAAZHJzL2Rv&#10;d25yZXYueG1sUEsFBgAAAAAEAAQA9QAAAIgDAAAAAA==&#10;" filled="f" stroked="f">
                        <v:textbox style="mso-fit-shape-to-text:t">
                          <w:txbxContent>
                            <w:p w14:paraId="7A3D0DE2" w14:textId="77777777" w:rsidR="0053136A" w:rsidRDefault="0053136A" w:rsidP="006A6FD2">
                              <w:r w:rsidRPr="00814044">
                                <w:rPr>
                                  <w:position w:val="-4"/>
                                </w:rPr>
                                <w:object w:dxaOrig="240" w:dyaOrig="320" w14:anchorId="432E1F75">
                                  <v:shape id="_x0000_i1365" type="#_x0000_t75" style="width:12pt;height:17.25pt" o:ole="">
                                    <v:imagedata r:id="rId435" o:title=""/>
                                  </v:shape>
                                  <o:OLEObject Type="Embed" ProgID="Equation.3" ShapeID="_x0000_i1365" DrawAspect="Content" ObjectID="_1692952879" r:id="rId441"/>
                                </w:object>
                              </w:r>
                            </w:p>
                          </w:txbxContent>
                        </v:textbox>
                      </v:shape>
                      <v:shape id="Text Box 2603" o:spid="_x0000_s1248" type="#_x0000_t202" style="position:absolute;left:3312;top:5969;width:71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xusMA&#10;AADcAAAADwAAAGRycy9kb3ducmV2LnhtbESPQWsCMRSE7wX/Q3iCN00UbXU1iiiCp5baKnh7bJ67&#10;i5uXZRPd9d+bgtDjMDPfMItVa0txp9oXjjUMBwoEcepMwZmG359dfwrCB2SDpWPS8CAPq2XnbYGJ&#10;cQ1/0/0QMhEh7BPUkIdQJVL6NCeLfuAq4uhdXG0xRFln0tTYRLgt5Uipd2mx4LiQY0WbnNLr4WY1&#10;HD8v59NYfWVbO6ka1yrJdia17nXb9RxEoDb8h1/tvdEwm3z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TxusMAAADcAAAADwAAAAAAAAAAAAAAAACYAgAAZHJzL2Rv&#10;d25yZXYueG1sUEsFBgAAAAAEAAQA9QAAAIgDAAAAAA==&#10;" filled="f" stroked="f">
                        <v:textbox>
                          <w:txbxContent>
                            <w:p w14:paraId="315EA8B4" w14:textId="77777777" w:rsidR="0053136A" w:rsidRDefault="0053136A" w:rsidP="006A6FD2">
                              <w:r>
                                <w:t>O</w:t>
                              </w:r>
                            </w:p>
                          </w:txbxContent>
                        </v:textbox>
                      </v:shape>
                    </v:group>
                  </w:pict>
                </mc:Fallback>
              </mc:AlternateContent>
            </w:r>
            <w:r w:rsidRPr="00FB2A49">
              <w:rPr>
                <w:rFonts w:ascii="Times New Roman" w:hAnsi="Times New Roman"/>
                <w:sz w:val="28"/>
                <w:szCs w:val="28"/>
              </w:rPr>
              <w:t xml:space="preserve">   </w:t>
            </w:r>
          </w:p>
          <w:p w14:paraId="4531A867" w14:textId="77777777" w:rsidR="00CA441E" w:rsidRPr="00FB2A49" w:rsidRDefault="00CA441E" w:rsidP="00FB2A49">
            <w:pPr>
              <w:spacing w:before="120" w:after="120" w:line="360" w:lineRule="auto"/>
              <w:jc w:val="both"/>
              <w:rPr>
                <w:rFonts w:ascii="Times New Roman" w:hAnsi="Times New Roman"/>
                <w:sz w:val="28"/>
                <w:szCs w:val="28"/>
              </w:rPr>
            </w:pPr>
          </w:p>
          <w:p w14:paraId="1D165D2C" w14:textId="77777777" w:rsidR="00CA441E" w:rsidRPr="00FB2A49" w:rsidRDefault="00CA441E" w:rsidP="00FB2A49">
            <w:pPr>
              <w:spacing w:before="120" w:after="120" w:line="360" w:lineRule="auto"/>
              <w:jc w:val="both"/>
              <w:rPr>
                <w:rFonts w:ascii="Times New Roman" w:hAnsi="Times New Roman"/>
                <w:sz w:val="28"/>
                <w:szCs w:val="28"/>
              </w:rPr>
            </w:pPr>
          </w:p>
          <w:p w14:paraId="7E012E15" w14:textId="77777777" w:rsidR="00CA441E" w:rsidRPr="00FB2A49" w:rsidRDefault="00CA441E" w:rsidP="00FB2A49">
            <w:pPr>
              <w:spacing w:before="120" w:after="120" w:line="360" w:lineRule="auto"/>
              <w:jc w:val="both"/>
              <w:rPr>
                <w:rFonts w:ascii="Times New Roman" w:hAnsi="Times New Roman"/>
                <w:sz w:val="28"/>
                <w:szCs w:val="28"/>
              </w:rPr>
            </w:pPr>
          </w:p>
          <w:p w14:paraId="0E51D850" w14:textId="77777777" w:rsidR="00CA441E" w:rsidRPr="00FB2A49" w:rsidRDefault="00CA441E" w:rsidP="00FB2A49">
            <w:pPr>
              <w:spacing w:before="120" w:after="120" w:line="360" w:lineRule="auto"/>
              <w:jc w:val="both"/>
              <w:rPr>
                <w:rFonts w:ascii="Times New Roman" w:hAnsi="Times New Roman"/>
                <w:sz w:val="28"/>
                <w:szCs w:val="28"/>
                <w:lang w:val="en-US"/>
              </w:rPr>
            </w:pPr>
          </w:p>
          <w:p w14:paraId="74E43220"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91360" behindDoc="0" locked="0" layoutInCell="1" allowOverlap="1" wp14:anchorId="6D588649" wp14:editId="78249248">
                      <wp:simplePos x="0" y="0"/>
                      <wp:positionH relativeFrom="column">
                        <wp:posOffset>509905</wp:posOffset>
                      </wp:positionH>
                      <wp:positionV relativeFrom="paragraph">
                        <wp:posOffset>90805</wp:posOffset>
                      </wp:positionV>
                      <wp:extent cx="320040" cy="118110"/>
                      <wp:effectExtent l="22225" t="1905" r="19685" b="0"/>
                      <wp:wrapNone/>
                      <wp:docPr id="931" name="Group 2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32" name="Line 2608"/>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2609"/>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E297B67" id="Group 2607" o:spid="_x0000_s1026" style="position:absolute;margin-left:40.15pt;margin-top:7.15pt;width:25.2pt;height:9.3pt;z-index:251791360"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">
                      <v:line id="Line 2608" o:spid="_x0000_s1027" style="position:absolute;rotation:-796437fd;flip:y;visibility:visible;mso-wrap-style:square" from="1119,440" to="135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"/>
                      <v:line id="Line 2609" o:spid="_x0000_s1028" style="position:absolute;rotation:-522420fd;visibility:visible;mso-wrap-style:square" from="1386,434" to="162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"/>
                    </v:group>
                  </w:pict>
                </mc:Fallback>
              </mc:AlternateContent>
            </w:r>
            <w:r w:rsidRPr="00FB2A49">
              <w:rPr>
                <w:rFonts w:ascii="Times New Roman" w:hAnsi="Times New Roman"/>
                <w:sz w:val="28"/>
                <w:szCs w:val="28"/>
              </w:rPr>
              <w:t xml:space="preserve">                          </w:t>
            </w:r>
          </w:p>
          <w:p w14:paraId="7163F740" w14:textId="77777777" w:rsidR="00CA441E" w:rsidRPr="00FB2A49" w:rsidRDefault="00CA441E" w:rsidP="00FB2A49">
            <w:pPr>
              <w:spacing w:before="120" w:after="120" w:line="360" w:lineRule="auto"/>
              <w:jc w:val="both"/>
              <w:rPr>
                <w:rFonts w:ascii="Times New Roman" w:hAnsi="Times New Roman"/>
                <w:sz w:val="28"/>
                <w:szCs w:val="28"/>
                <w:vertAlign w:val="subscript"/>
              </w:rPr>
            </w:pPr>
            <w:r w:rsidRPr="00FB2A49">
              <w:rPr>
                <w:rFonts w:ascii="Times New Roman" w:hAnsi="Times New Roman"/>
                <w:sz w:val="28"/>
                <w:szCs w:val="28"/>
              </w:rPr>
              <w:t xml:space="preserve">Ta có:   AOB  = 120 </w:t>
            </w:r>
            <w:r w:rsidRPr="00FB2A49">
              <w:rPr>
                <w:rFonts w:ascii="Times New Roman" w:hAnsi="Times New Roman"/>
                <w:sz w:val="28"/>
                <w:szCs w:val="28"/>
                <w:vertAlign w:val="superscript"/>
              </w:rPr>
              <w:t>0</w:t>
            </w:r>
          </w:p>
          <w:p w14:paraId="23113562" w14:textId="77777777" w:rsidR="00CA441E" w:rsidRPr="00FB2A49" w:rsidRDefault="00CA441E" w:rsidP="00FB2A49">
            <w:pPr>
              <w:spacing w:before="120" w:after="120" w:line="360" w:lineRule="auto"/>
              <w:jc w:val="both"/>
              <w:rPr>
                <w:rFonts w:ascii="Times New Roman" w:hAnsi="Times New Roman"/>
                <w:sz w:val="28"/>
                <w:szCs w:val="28"/>
                <w:vertAlign w:val="subscript"/>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90336" behindDoc="0" locked="0" layoutInCell="1" allowOverlap="1" wp14:anchorId="2E0CC66C" wp14:editId="3B24F739">
                      <wp:simplePos x="0" y="0"/>
                      <wp:positionH relativeFrom="column">
                        <wp:posOffset>247015</wp:posOffset>
                      </wp:positionH>
                      <wp:positionV relativeFrom="paragraph">
                        <wp:posOffset>36830</wp:posOffset>
                      </wp:positionV>
                      <wp:extent cx="320040" cy="118110"/>
                      <wp:effectExtent l="16510" t="0" r="15875" b="0"/>
                      <wp:wrapNone/>
                      <wp:docPr id="928" name="Group 2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29" name="Line 2605"/>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2606"/>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BBDAA32" id="Group 2604" o:spid="_x0000_s1026" style="position:absolute;margin-left:19.45pt;margin-top:2.9pt;width:25.2pt;height:9.3pt;z-index:251790336"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">
                      <v:line id="Line 2605" o:spid="_x0000_s1027" style="position:absolute;rotation:-796437fd;flip:y;visibility:visible;mso-wrap-style:square" from="1119,440" to="135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"/>
                      <v:line id="Line 2606" o:spid="_x0000_s1028" style="position:absolute;rotation:-522420fd;visibility:visible;mso-wrap-style:square" from="1386,434" to="162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"/>
                    </v:group>
                  </w:pict>
                </mc:Fallback>
              </mc:AlternateContent>
            </w:r>
          </w:p>
          <w:p w14:paraId="6639B010"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AOF  = 90</w:t>
            </w:r>
            <w:r w:rsidRPr="00FB2A49">
              <w:rPr>
                <w:rFonts w:ascii="Times New Roman" w:hAnsi="Times New Roman"/>
                <w:sz w:val="28"/>
                <w:szCs w:val="28"/>
                <w:vertAlign w:val="superscript"/>
              </w:rPr>
              <w:t>0</w:t>
            </w:r>
          </w:p>
          <w:p w14:paraId="4E24503F"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788288" behindDoc="0" locked="0" layoutInCell="1" allowOverlap="1" wp14:anchorId="142D2552" wp14:editId="22FD6593">
                      <wp:simplePos x="0" y="0"/>
                      <wp:positionH relativeFrom="column">
                        <wp:posOffset>422275</wp:posOffset>
                      </wp:positionH>
                      <wp:positionV relativeFrom="paragraph">
                        <wp:posOffset>99695</wp:posOffset>
                      </wp:positionV>
                      <wp:extent cx="359410" cy="119380"/>
                      <wp:effectExtent l="10795" t="5080" r="10795" b="8890"/>
                      <wp:wrapNone/>
                      <wp:docPr id="925" name="Group 2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410" cy="119380"/>
                                <a:chOff x="8454" y="2639"/>
                                <a:chExt cx="731" cy="99"/>
                              </a:xfrm>
                            </wpg:grpSpPr>
                            <wps:wsp>
                              <wps:cNvPr id="926" name="Line 2471"/>
                              <wps:cNvCnPr/>
                              <wps:spPr bwMode="auto">
                                <a:xfrm>
                                  <a:off x="8836" y="2642"/>
                                  <a:ext cx="349"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2472"/>
                              <wps:cNvCnPr/>
                              <wps:spPr bwMode="auto">
                                <a:xfrm flipH="1">
                                  <a:off x="8454" y="2639"/>
                                  <a:ext cx="37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5A77D12" id="Group 2470" o:spid="_x0000_s1026" style="position:absolute;margin-left:33.25pt;margin-top:7.85pt;width:28.3pt;height:9.4pt;z-index:251788288" coordorigin="8454,2639" coordsize="73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">
                      <v:line id="Line 2471" o:spid="_x0000_s1027" style="position:absolute;visibility:visible;mso-wrap-style:square" from="8836,2642" to="9185,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zhi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AySeHvTDwCcvELAAD//wMAUEsBAi0AFAAGAAgAAAAhANvh9svuAAAAhQEAABMAAAAAAAAA&#10;AAAAAAAAAAAAAFtDb250ZW50X1R5cGVzXS54bWxQSwECLQAUAAYACAAAACEAWvQsW78AAAAVAQAA&#10;CwAAAAAAAAAAAAAAAAAfAQAAX3JlbHMvLnJlbHNQSwECLQAUAAYACAAAACEAC/c4YsYAAADcAAAA&#10;DwAAAAAAAAAAAAAAAAAHAgAAZHJzL2Rvd25yZXYueG1sUEsFBgAAAAADAAMAtwAAAPoCAAAAAA==&#10;"/>
                      <v:line id="Line 2472" o:spid="_x0000_s1028" style="position:absolute;flip:x;visibility:visible;mso-wrap-style:square" from="8454,2639" to="8825,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xyG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AbvcHtTDoCcvkHAAD//wMAUEsBAi0AFAAGAAgAAAAhANvh9svuAAAAhQEAABMAAAAAAAAA&#10;AAAAAAAAAAAAAFtDb250ZW50X1R5cGVzXS54bWxQSwECLQAUAAYACAAAACEAWvQsW78AAAAVAQAA&#10;CwAAAAAAAAAAAAAAAAAfAQAAX3JlbHMvLnJlbHNQSwECLQAUAAYACAAAACEAvZ8chsYAAADcAAAA&#10;DwAAAAAAAAAAAAAAAAAHAgAAZHJzL2Rvd25yZXYueG1sUEsFBgAAAAADAAMAtwAAAPoCAAAAAA==&#10;"/>
                    </v:group>
                  </w:pict>
                </mc:Fallback>
              </mc:AlternateContent>
            </w:r>
            <w:r w:rsidRPr="00FB2A49">
              <w:rPr>
                <w:rFonts w:ascii="Times New Roman" w:hAnsi="Times New Roman"/>
                <w:sz w:val="28"/>
                <w:szCs w:val="28"/>
              </w:rPr>
              <w:t xml:space="preserve">                      </w:t>
            </w:r>
          </w:p>
          <w:p w14:paraId="62275315"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mà      AOF  = 90 </w:t>
            </w:r>
            <w:r w:rsidRPr="00FB2A49">
              <w:rPr>
                <w:rFonts w:ascii="Times New Roman" w:hAnsi="Times New Roman"/>
                <w:sz w:val="28"/>
                <w:szCs w:val="28"/>
                <w:vertAlign w:val="superscript"/>
              </w:rPr>
              <w:t>0</w:t>
            </w:r>
          </w:p>
          <w:p w14:paraId="19AB3070"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92384" behindDoc="0" locked="0" layoutInCell="1" allowOverlap="1" wp14:anchorId="6E2E8760" wp14:editId="0A0C58F3">
                      <wp:simplePos x="0" y="0"/>
                      <wp:positionH relativeFrom="column">
                        <wp:posOffset>509905</wp:posOffset>
                      </wp:positionH>
                      <wp:positionV relativeFrom="paragraph">
                        <wp:posOffset>-6350</wp:posOffset>
                      </wp:positionV>
                      <wp:extent cx="320040" cy="118110"/>
                      <wp:effectExtent l="22225" t="3175" r="19685" b="0"/>
                      <wp:wrapNone/>
                      <wp:docPr id="922" name="Group 2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 cy="118110"/>
                                <a:chOff x="1119" y="434"/>
                                <a:chExt cx="504" cy="186"/>
                              </a:xfrm>
                            </wpg:grpSpPr>
                            <wps:wsp>
                              <wps:cNvPr id="923" name="Line 2611"/>
                              <wps:cNvCnPr/>
                              <wps:spPr bwMode="auto">
                                <a:xfrm rot="729160" flipV="1">
                                  <a:off x="1119" y="440"/>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4" name="Line 2612"/>
                              <wps:cNvCnPr/>
                              <wps:spPr bwMode="auto">
                                <a:xfrm rot="-478290">
                                  <a:off x="1386" y="434"/>
                                  <a:ext cx="23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D5C5DDC" id="Group 2610" o:spid="_x0000_s1026" style="position:absolute;margin-left:40.15pt;margin-top:-.5pt;width:25.2pt;height:9.3pt;z-index:251792384" coordorigin="1119,434" coordsize="504,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">
                      <v:line id="Line 2611" o:spid="_x0000_s1027" style="position:absolute;rotation:-796437fd;flip:y;visibility:visible;mso-wrap-style:square" from="1119,440" to="1356,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"/>
                      <v:line id="Line 2612" o:spid="_x0000_s1028" style="position:absolute;rotation:-522420fd;visibility:visible;mso-wrap-style:square" from="1386,434" to="162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"/>
                    </v:group>
                  </w:pict>
                </mc:Fallback>
              </mc:AlternateContent>
            </w:r>
          </w:p>
          <w:p w14:paraId="576DEA10" w14:textId="77777777" w:rsidR="00CA441E" w:rsidRPr="00FB2A49" w:rsidRDefault="00CA441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Suy ra  FOB  = 30</w:t>
            </w:r>
            <w:r w:rsidRPr="00FB2A49">
              <w:rPr>
                <w:rFonts w:ascii="Times New Roman" w:hAnsi="Times New Roman"/>
                <w:sz w:val="28"/>
                <w:szCs w:val="28"/>
                <w:vertAlign w:val="superscript"/>
              </w:rPr>
              <w:t>0</w:t>
            </w:r>
          </w:p>
          <w:p w14:paraId="2EB95C8D"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Áp dụng hệ thức lượng trong tam giác vuông.</w:t>
            </w:r>
          </w:p>
          <w:p w14:paraId="182066EA"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position w:val="-30"/>
                <w:sz w:val="28"/>
                <w:szCs w:val="28"/>
              </w:rPr>
              <w:object w:dxaOrig="1300" w:dyaOrig="680" w14:anchorId="16BD2B7C">
                <v:shape id="_x0000_i1215" type="#_x0000_t75" style="width:65.25pt;height:35.25pt" o:ole="">
                  <v:imagedata r:id="rId442" o:title=""/>
                </v:shape>
                <o:OLEObject Type="Embed" ProgID="Equation.3" ShapeID="_x0000_i1215" DrawAspect="Content" ObjectID="_1692952730" r:id="rId443"/>
              </w:object>
            </w:r>
            <w:r w:rsidRPr="00FB2A49">
              <w:rPr>
                <w:rFonts w:ascii="Times New Roman" w:hAnsi="Times New Roman"/>
                <w:sz w:val="28"/>
                <w:szCs w:val="28"/>
              </w:rPr>
              <w:t xml:space="preserve"> Suy ra:</w:t>
            </w:r>
          </w:p>
          <w:p w14:paraId="2E18E2BF"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position w:val="-30"/>
                <w:sz w:val="28"/>
                <w:szCs w:val="28"/>
              </w:rPr>
              <w:object w:dxaOrig="2820" w:dyaOrig="680" w14:anchorId="7239F947">
                <v:shape id="_x0000_i1216" type="#_x0000_t75" style="width:141.75pt;height:35.25pt" o:ole="">
                  <v:imagedata r:id="rId444" o:title=""/>
                </v:shape>
                <o:OLEObject Type="Embed" ProgID="Equation.3" ShapeID="_x0000_i1216" DrawAspect="Content" ObjectID="_1692952731" r:id="rId445"/>
              </w:object>
            </w:r>
          </w:p>
          <w:p w14:paraId="0BBF74A9"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position w:val="-30"/>
                <w:sz w:val="28"/>
                <w:szCs w:val="28"/>
              </w:rPr>
              <w:object w:dxaOrig="1280" w:dyaOrig="700" w14:anchorId="351D12B4">
                <v:shape id="_x0000_i1217" type="#_x0000_t75" style="width:63.75pt;height:35.25pt" o:ole="">
                  <v:imagedata r:id="rId446" o:title=""/>
                </v:shape>
                <o:OLEObject Type="Embed" ProgID="Equation.3" ShapeID="_x0000_i1217" DrawAspect="Content" ObjectID="_1692952732" r:id="rId447"/>
              </w:object>
            </w:r>
          </w:p>
          <w:p w14:paraId="4AEB1E82"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gt; T</w:t>
            </w:r>
            <w:r w:rsidRPr="00FB2A49">
              <w:rPr>
                <w:rFonts w:ascii="Times New Roman" w:hAnsi="Times New Roman"/>
                <w:sz w:val="28"/>
                <w:szCs w:val="28"/>
                <w:vertAlign w:val="subscript"/>
              </w:rPr>
              <w:t>A</w:t>
            </w:r>
            <w:r w:rsidRPr="00FB2A49">
              <w:rPr>
                <w:rFonts w:ascii="Times New Roman" w:hAnsi="Times New Roman"/>
                <w:sz w:val="28"/>
                <w:szCs w:val="28"/>
              </w:rPr>
              <w:t xml:space="preserve"> = T</w:t>
            </w:r>
            <w:r w:rsidRPr="00FB2A49">
              <w:rPr>
                <w:rFonts w:ascii="Times New Roman" w:hAnsi="Times New Roman"/>
                <w:sz w:val="28"/>
                <w:szCs w:val="28"/>
                <w:vertAlign w:val="subscript"/>
              </w:rPr>
              <w:t>B</w:t>
            </w:r>
            <w:r w:rsidRPr="00FB2A49">
              <w:rPr>
                <w:rFonts w:ascii="Times New Roman" w:hAnsi="Times New Roman"/>
                <w:sz w:val="28"/>
                <w:szCs w:val="28"/>
              </w:rPr>
              <w:t>sin 30</w:t>
            </w:r>
            <w:r w:rsidRPr="00FB2A49">
              <w:rPr>
                <w:rFonts w:ascii="Times New Roman" w:hAnsi="Times New Roman"/>
                <w:sz w:val="28"/>
                <w:szCs w:val="28"/>
                <w:vertAlign w:val="superscript"/>
              </w:rPr>
              <w:t>0</w:t>
            </w:r>
            <w:r w:rsidRPr="00FB2A49">
              <w:rPr>
                <w:rFonts w:ascii="Times New Roman" w:hAnsi="Times New Roman"/>
                <w:sz w:val="28"/>
                <w:szCs w:val="28"/>
              </w:rPr>
              <w:t xml:space="preserve"> = 11,6 N</w:t>
            </w:r>
          </w:p>
          <w:p w14:paraId="38FE3406" w14:textId="77777777" w:rsidR="00CA441E" w:rsidRPr="00FB2A49" w:rsidRDefault="00CA441E" w:rsidP="00FB2A49">
            <w:pPr>
              <w:spacing w:before="120" w:after="120" w:line="360" w:lineRule="auto"/>
              <w:jc w:val="both"/>
              <w:rPr>
                <w:rFonts w:ascii="Times New Roman" w:hAnsi="Times New Roman"/>
                <w:b/>
                <w:bCs/>
                <w:sz w:val="28"/>
                <w:szCs w:val="28"/>
              </w:rPr>
            </w:pPr>
          </w:p>
          <w:p w14:paraId="0B1E9902" w14:textId="77777777" w:rsidR="00CA441E" w:rsidRPr="00FB2A49" w:rsidRDefault="00CA441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Bài t</w:t>
            </w:r>
            <w:r w:rsidRPr="00FB2A49">
              <w:rPr>
                <w:rFonts w:ascii="Times New Roman" w:hAnsi="Times New Roman"/>
                <w:b/>
                <w:sz w:val="28"/>
                <w:szCs w:val="28"/>
              </w:rPr>
              <w:t>ập</w:t>
            </w:r>
            <w:r w:rsidRPr="00FB2A49">
              <w:rPr>
                <w:rFonts w:ascii="Times New Roman" w:hAnsi="Times New Roman"/>
                <w:b/>
                <w:bCs/>
                <w:sz w:val="28"/>
                <w:szCs w:val="28"/>
              </w:rPr>
              <w:t xml:space="preserve"> </w:t>
            </w:r>
          </w:p>
          <w:p w14:paraId="2FE09880" w14:textId="77777777" w:rsidR="00CA441E" w:rsidRPr="00FB2A49" w:rsidRDefault="00CA441E" w:rsidP="00FB2A49">
            <w:pPr>
              <w:spacing w:before="120" w:after="120" w:line="360" w:lineRule="auto"/>
              <w:jc w:val="center"/>
              <w:rPr>
                <w:rFonts w:ascii="Times New Roman" w:hAnsi="Times New Roman"/>
                <w:b/>
                <w:bCs/>
                <w:sz w:val="28"/>
                <w:szCs w:val="28"/>
              </w:rPr>
            </w:pPr>
            <w:r w:rsidRPr="00FB2A49">
              <w:rPr>
                <w:rFonts w:ascii="Times New Roman" w:hAnsi="Times New Roman"/>
                <w:b/>
                <w:bCs/>
                <w:sz w:val="28"/>
                <w:szCs w:val="28"/>
              </w:rPr>
              <w:t>Giải</w:t>
            </w:r>
          </w:p>
          <w:p w14:paraId="564737DF" w14:textId="77777777" w:rsidR="00CA441E" w:rsidRPr="00FB2A49" w:rsidRDefault="00CA441E" w:rsidP="00FB2A49">
            <w:pPr>
              <w:spacing w:before="120" w:after="120" w:line="360" w:lineRule="auto"/>
              <w:rPr>
                <w:rFonts w:ascii="Times New Roman" w:hAnsi="Times New Roman"/>
                <w:b/>
                <w:bCs/>
                <w:sz w:val="28"/>
                <w:szCs w:val="28"/>
              </w:rPr>
            </w:pPr>
            <w:r w:rsidRPr="00FB2A49">
              <w:rPr>
                <w:rFonts w:ascii="Times New Roman" w:hAnsi="Times New Roman"/>
                <w:sz w:val="28"/>
                <w:szCs w:val="28"/>
              </w:rPr>
              <w:t>Gia tốc của ôtô là:</w:t>
            </w:r>
          </w:p>
          <w:p w14:paraId="053749E5"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rPr>
              <w:object w:dxaOrig="1300" w:dyaOrig="380" w14:anchorId="37634B3F">
                <v:shape id="_x0000_i1218" type="#_x0000_t75" style="width:65.25pt;height:19.5pt" o:ole="">
                  <v:imagedata r:id="rId448" o:title=""/>
                </v:shape>
                <o:OLEObject Type="Embed" ProgID="Equation.DSMT4" ShapeID="_x0000_i1218" DrawAspect="Content" ObjectID="_1692952733" r:id="rId449"/>
              </w:object>
            </w:r>
          </w:p>
          <w:p w14:paraId="351A8E8A"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xml:space="preserve">Suy ra: </w:t>
            </w:r>
          </w:p>
          <w:p w14:paraId="56DB0E63"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position w:val="-24"/>
                <w:sz w:val="28"/>
                <w:szCs w:val="28"/>
              </w:rPr>
              <w:object w:dxaOrig="3060" w:dyaOrig="660" w14:anchorId="774A9124">
                <v:shape id="_x0000_i1219" type="#_x0000_t75" style="width:141pt;height:30pt" o:ole="">
                  <v:imagedata r:id="rId450" o:title=""/>
                </v:shape>
                <o:OLEObject Type="Embed" ProgID="Equation.DSMT4" ShapeID="_x0000_i1219" DrawAspect="Content" ObjectID="_1692952734" r:id="rId451"/>
              </w:object>
            </w:r>
          </w:p>
          <w:p w14:paraId="2CC3C608"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Ôtô chuyển động chậm dần đều.</w:t>
            </w:r>
          </w:p>
          <w:p w14:paraId="6D90E11E"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p dụng định luật II Niu-tơn để tính lực hãm phanh.</w:t>
            </w:r>
          </w:p>
          <w:p w14:paraId="6A192F49" w14:textId="77777777" w:rsidR="00CA441E" w:rsidRPr="00FB2A49" w:rsidRDefault="00CA441E" w:rsidP="00FB2A49">
            <w:pPr>
              <w:spacing w:before="120" w:after="120" w:line="360" w:lineRule="auto"/>
              <w:jc w:val="both"/>
              <w:rPr>
                <w:rFonts w:ascii="Times New Roman" w:hAnsi="Times New Roman"/>
                <w:sz w:val="28"/>
                <w:szCs w:val="28"/>
                <w:lang w:val="en-US"/>
              </w:rPr>
            </w:pPr>
            <w:r w:rsidRPr="00FB2A49">
              <w:rPr>
                <w:rFonts w:ascii="Times New Roman" w:hAnsi="Times New Roman"/>
                <w:position w:val="-6"/>
                <w:sz w:val="28"/>
                <w:szCs w:val="28"/>
              </w:rPr>
              <w:object w:dxaOrig="2740" w:dyaOrig="279" w14:anchorId="02AF0971">
                <v:shape id="_x0000_i1220" type="#_x0000_t75" style="width:137.25pt;height:14.25pt" o:ole="">
                  <v:imagedata r:id="rId452" o:title=""/>
                </v:shape>
                <o:OLEObject Type="Embed" ProgID="Equation.DSMT4" ShapeID="_x0000_i1220" DrawAspect="Content" ObjectID="_1692952735" r:id="rId453"/>
              </w:object>
            </w:r>
          </w:p>
          <w:p w14:paraId="6337F93B" w14:textId="77777777" w:rsidR="00CA441E" w:rsidRPr="00FB2A49" w:rsidRDefault="00CA441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Bài 6 (SGK - trang 74)</w:t>
            </w:r>
          </w:p>
          <w:p w14:paraId="756133FB" w14:textId="77777777" w:rsidR="00CA441E" w:rsidRPr="00FB2A49" w:rsidRDefault="00CA441E" w:rsidP="00FB2A49">
            <w:pPr>
              <w:spacing w:before="120" w:after="120" w:line="360" w:lineRule="auto"/>
              <w:jc w:val="center"/>
              <w:rPr>
                <w:rFonts w:ascii="Times New Roman" w:hAnsi="Times New Roman"/>
                <w:b/>
                <w:sz w:val="28"/>
                <w:szCs w:val="28"/>
              </w:rPr>
            </w:pPr>
            <w:r w:rsidRPr="00FB2A49">
              <w:rPr>
                <w:rFonts w:ascii="Times New Roman" w:hAnsi="Times New Roman"/>
                <w:b/>
                <w:sz w:val="28"/>
                <w:szCs w:val="28"/>
              </w:rPr>
              <w:t>Giải</w:t>
            </w:r>
          </w:p>
          <w:p w14:paraId="2D142570"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a. Độ cứng của lò xo là:</w:t>
            </w:r>
          </w:p>
          <w:p w14:paraId="78ECF9E6"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position w:val="-30"/>
                <w:sz w:val="28"/>
                <w:szCs w:val="28"/>
              </w:rPr>
              <w:object w:dxaOrig="2840" w:dyaOrig="700" w14:anchorId="1009F52B">
                <v:shape id="_x0000_i1221" type="#_x0000_t75" style="width:143.25pt;height:35.25pt" o:ole="">
                  <v:imagedata r:id="rId454" o:title=""/>
                </v:shape>
                <o:OLEObject Type="Embed" ProgID="Equation.3" ShapeID="_x0000_i1221" DrawAspect="Content" ObjectID="_1692952736" r:id="rId455"/>
              </w:object>
            </w:r>
          </w:p>
          <w:p w14:paraId="363BDFF2"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b. Trọng lượng vật chưa biết là:</w:t>
            </w:r>
          </w:p>
          <w:p w14:paraId="320B1644" w14:textId="77777777" w:rsidR="00CA441E" w:rsidRPr="00FB2A49" w:rsidRDefault="00CA441E"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P</w:t>
            </w:r>
            <w:r w:rsidRPr="00FB2A49">
              <w:rPr>
                <w:rFonts w:ascii="Times New Roman" w:hAnsi="Times New Roman"/>
                <w:sz w:val="28"/>
                <w:szCs w:val="28"/>
                <w:vertAlign w:val="subscript"/>
              </w:rPr>
              <w:t>2</w:t>
            </w:r>
            <w:r w:rsidRPr="00FB2A49">
              <w:rPr>
                <w:rFonts w:ascii="Times New Roman" w:hAnsi="Times New Roman"/>
                <w:sz w:val="28"/>
                <w:szCs w:val="28"/>
              </w:rPr>
              <w:t xml:space="preserve"> = k.Δl</w:t>
            </w:r>
            <w:r w:rsidRPr="00FB2A49">
              <w:rPr>
                <w:rFonts w:ascii="Times New Roman" w:hAnsi="Times New Roman"/>
                <w:sz w:val="28"/>
                <w:szCs w:val="28"/>
                <w:vertAlign w:val="subscript"/>
              </w:rPr>
              <w:t>2</w:t>
            </w:r>
            <w:r w:rsidRPr="00FB2A49">
              <w:rPr>
                <w:rFonts w:ascii="Times New Roman" w:hAnsi="Times New Roman"/>
                <w:sz w:val="28"/>
                <w:szCs w:val="28"/>
              </w:rPr>
              <w:t xml:space="preserve"> = 200. 8.10</w:t>
            </w:r>
            <w:r w:rsidRPr="00FB2A49">
              <w:rPr>
                <w:rFonts w:ascii="Times New Roman" w:hAnsi="Times New Roman"/>
                <w:sz w:val="28"/>
                <w:szCs w:val="28"/>
                <w:vertAlign w:val="superscript"/>
              </w:rPr>
              <w:t>-2</w:t>
            </w:r>
            <w:r w:rsidRPr="00FB2A49">
              <w:rPr>
                <w:rFonts w:ascii="Times New Roman" w:hAnsi="Times New Roman"/>
                <w:sz w:val="28"/>
                <w:szCs w:val="28"/>
              </w:rPr>
              <w:br/>
              <w:t xml:space="preserve">                 = 16 (N)</w:t>
            </w:r>
          </w:p>
          <w:p w14:paraId="6E61EFE3" w14:textId="77777777" w:rsidR="00CA441E" w:rsidRPr="00FB2A49" w:rsidRDefault="00CA441E" w:rsidP="00FB2A49">
            <w:pPr>
              <w:spacing w:before="120" w:after="120" w:line="360" w:lineRule="auto"/>
              <w:rPr>
                <w:rFonts w:ascii="Times New Roman" w:hAnsi="Times New Roman"/>
                <w:b/>
                <w:sz w:val="28"/>
                <w:szCs w:val="28"/>
              </w:rPr>
            </w:pPr>
            <w:r w:rsidRPr="00FB2A49">
              <w:rPr>
                <w:rFonts w:ascii="Times New Roman" w:hAnsi="Times New Roman"/>
                <w:b/>
                <w:sz w:val="28"/>
                <w:szCs w:val="28"/>
              </w:rPr>
              <w:t>Bài 5</w:t>
            </w:r>
            <w:r w:rsidRPr="00FB2A49">
              <w:rPr>
                <w:rFonts w:ascii="Times New Roman" w:hAnsi="Times New Roman"/>
                <w:sz w:val="28"/>
                <w:szCs w:val="28"/>
              </w:rPr>
              <w:t xml:space="preserve"> </w:t>
            </w:r>
            <w:r w:rsidRPr="00FB2A49">
              <w:rPr>
                <w:rFonts w:ascii="Times New Roman" w:hAnsi="Times New Roman"/>
                <w:b/>
                <w:sz w:val="28"/>
                <w:szCs w:val="28"/>
              </w:rPr>
              <w:t>(SGK- trang 83)</w:t>
            </w:r>
          </w:p>
          <w:p w14:paraId="3E3CD8B7" w14:textId="77777777" w:rsidR="00CA441E" w:rsidRPr="00FB2A49" w:rsidRDefault="00CA441E" w:rsidP="00FB2A49">
            <w:pPr>
              <w:spacing w:before="120" w:after="120" w:line="360" w:lineRule="auto"/>
              <w:jc w:val="center"/>
              <w:rPr>
                <w:rFonts w:ascii="Times New Roman" w:hAnsi="Times New Roman"/>
                <w:b/>
                <w:sz w:val="28"/>
                <w:szCs w:val="28"/>
              </w:rPr>
            </w:pPr>
            <w:r w:rsidRPr="00FB2A49">
              <w:rPr>
                <w:rFonts w:ascii="Times New Roman" w:hAnsi="Times New Roman"/>
                <w:b/>
                <w:sz w:val="28"/>
                <w:szCs w:val="28"/>
              </w:rPr>
              <w:t>Giải</w:t>
            </w:r>
          </w:p>
          <w:p w14:paraId="3F52CB0F"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Ôtô chịu tác dụng của các lực: + Trọng lực</w:t>
            </w:r>
            <w:r w:rsidRPr="00FB2A49">
              <w:rPr>
                <w:rFonts w:ascii="Times New Roman" w:hAnsi="Times New Roman"/>
                <w:position w:val="-4"/>
                <w:sz w:val="28"/>
                <w:szCs w:val="28"/>
              </w:rPr>
              <w:object w:dxaOrig="240" w:dyaOrig="320" w14:anchorId="690F202D">
                <v:shape id="_x0000_i1222" type="#_x0000_t75" style="width:12pt;height:17.25pt" o:ole="">
                  <v:imagedata r:id="rId456" o:title=""/>
                </v:shape>
                <o:OLEObject Type="Embed" ProgID="Equation.3" ShapeID="_x0000_i1222" DrawAspect="Content" ObjectID="_1692952737" r:id="rId457"/>
              </w:object>
            </w:r>
            <w:r w:rsidRPr="00FB2A49">
              <w:rPr>
                <w:rFonts w:ascii="Times New Roman" w:hAnsi="Times New Roman"/>
                <w:sz w:val="28"/>
                <w:szCs w:val="28"/>
              </w:rPr>
              <w:t xml:space="preserve"> </w:t>
            </w:r>
          </w:p>
          <w:p w14:paraId="6644CB79"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 Phản lực: </w:t>
            </w:r>
            <w:r w:rsidRPr="00FB2A49">
              <w:rPr>
                <w:rFonts w:ascii="Times New Roman" w:hAnsi="Times New Roman"/>
                <w:position w:val="-6"/>
                <w:sz w:val="28"/>
                <w:szCs w:val="28"/>
              </w:rPr>
              <w:object w:dxaOrig="279" w:dyaOrig="340" w14:anchorId="04525FFA">
                <v:shape id="_x0000_i1223" type="#_x0000_t75" style="width:14.25pt;height:17.25pt" o:ole="">
                  <v:imagedata r:id="rId458" o:title=""/>
                </v:shape>
                <o:OLEObject Type="Embed" ProgID="Equation.3" ShapeID="_x0000_i1223" DrawAspect="Content" ObjectID="_1692952738" r:id="rId459"/>
              </w:object>
            </w:r>
          </w:p>
          <w:p w14:paraId="783ED6AB"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Theo định luật II Niutơn có:</w:t>
            </w:r>
          </w:p>
          <w:p w14:paraId="1DBE45AD"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position w:val="-10"/>
                <w:sz w:val="28"/>
                <w:szCs w:val="28"/>
              </w:rPr>
              <w:object w:dxaOrig="180" w:dyaOrig="340" w14:anchorId="6738B66F">
                <v:shape id="_x0000_i1224" type="#_x0000_t75" style="width:9.75pt;height:17.25pt" o:ole="">
                  <v:imagedata r:id="rId460" o:title=""/>
                </v:shape>
                <o:OLEObject Type="Embed" ProgID="Equation.3" ShapeID="_x0000_i1224" DrawAspect="Content" ObjectID="_1692952739" r:id="rId461"/>
              </w:object>
            </w:r>
            <w:r w:rsidRPr="00FB2A49">
              <w:rPr>
                <w:rFonts w:ascii="Times New Roman" w:hAnsi="Times New Roman"/>
                <w:position w:val="-12"/>
                <w:sz w:val="28"/>
                <w:szCs w:val="28"/>
              </w:rPr>
              <w:object w:dxaOrig="1780" w:dyaOrig="400" w14:anchorId="05BBBE82">
                <v:shape id="_x0000_i1225" type="#_x0000_t75" style="width:89.25pt;height:20.25pt" o:ole="">
                  <v:imagedata r:id="rId462" o:title=""/>
                </v:shape>
                <o:OLEObject Type="Embed" ProgID="Equation.3" ShapeID="_x0000_i1225" DrawAspect="Content" ObjectID="_1692952740" r:id="rId463"/>
              </w:object>
            </w:r>
          </w:p>
          <w:p w14:paraId="2783B286"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Chiếu lên phương bán kính, chiều (+) hướng vào tâm.</w:t>
            </w:r>
          </w:p>
          <w:p w14:paraId="02648CC2"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position w:val="-10"/>
                <w:sz w:val="28"/>
                <w:szCs w:val="28"/>
              </w:rPr>
              <w:object w:dxaOrig="180" w:dyaOrig="340" w14:anchorId="0E883036">
                <v:shape id="_x0000_i1226" type="#_x0000_t75" style="width:9.75pt;height:17.25pt" o:ole="">
                  <v:imagedata r:id="rId460" o:title=""/>
                </v:shape>
                <o:OLEObject Type="Embed" ProgID="Equation.3" ShapeID="_x0000_i1226" DrawAspect="Content" ObjectID="_1692952741" r:id="rId464"/>
              </w:object>
            </w:r>
            <w:r w:rsidRPr="00FB2A49">
              <w:rPr>
                <w:rFonts w:ascii="Times New Roman" w:hAnsi="Times New Roman"/>
                <w:position w:val="-24"/>
                <w:sz w:val="28"/>
                <w:szCs w:val="28"/>
              </w:rPr>
              <w:object w:dxaOrig="2180" w:dyaOrig="660" w14:anchorId="19AE36D3">
                <v:shape id="_x0000_i1227" type="#_x0000_t75" style="width:108.75pt;height:32.25pt" o:ole="">
                  <v:imagedata r:id="rId465" o:title=""/>
                </v:shape>
                <o:OLEObject Type="Embed" ProgID="Equation.3" ShapeID="_x0000_i1227" DrawAspect="Content" ObjectID="_1692952742" r:id="rId466"/>
              </w:object>
            </w:r>
          </w:p>
          <w:p w14:paraId="6678AC4A"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position w:val="-10"/>
                <w:sz w:val="28"/>
                <w:szCs w:val="28"/>
              </w:rPr>
              <w:object w:dxaOrig="180" w:dyaOrig="340" w14:anchorId="4B7A00C3">
                <v:shape id="_x0000_i1228" type="#_x0000_t75" style="width:9.75pt;height:17.25pt" o:ole="">
                  <v:imagedata r:id="rId460" o:title=""/>
                </v:shape>
                <o:OLEObject Type="Embed" ProgID="Equation.3" ShapeID="_x0000_i1228" DrawAspect="Content" ObjectID="_1692952743" r:id="rId467"/>
              </w:object>
            </w:r>
            <w:r w:rsidRPr="00FB2A49">
              <w:rPr>
                <w:rFonts w:ascii="Times New Roman" w:hAnsi="Times New Roman"/>
                <w:position w:val="-32"/>
                <w:sz w:val="28"/>
                <w:szCs w:val="28"/>
              </w:rPr>
              <w:object w:dxaOrig="2960" w:dyaOrig="760" w14:anchorId="227C16F4">
                <v:shape id="_x0000_i1229" type="#_x0000_t75" style="width:147pt;height:38.25pt" o:ole="">
                  <v:imagedata r:id="rId468" o:title=""/>
                </v:shape>
                <o:OLEObject Type="Embed" ProgID="Equation.3" ShapeID="_x0000_i1229" DrawAspect="Content" ObjectID="_1692952744" r:id="rId469"/>
              </w:object>
            </w:r>
          </w:p>
          <w:p w14:paraId="3E768D78"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lastRenderedPageBreak/>
              <w:t>Áp lực lên cầu Q = phản lực vuông góc của cầu N</w:t>
            </w:r>
            <w:r w:rsidRPr="00FB2A49">
              <w:rPr>
                <w:rFonts w:ascii="Times New Roman" w:hAnsi="Times New Roman"/>
                <w:sz w:val="28"/>
                <w:szCs w:val="28"/>
              </w:rPr>
              <w:br/>
              <w:t xml:space="preserve"> = 9600 N</w:t>
            </w:r>
          </w:p>
          <w:p w14:paraId="651E055D"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gt; Chọn đáp án D</w:t>
            </w:r>
          </w:p>
        </w:tc>
      </w:tr>
    </w:tbl>
    <w:p w14:paraId="3B9EC842" w14:textId="77777777" w:rsidR="006A6FD2" w:rsidRPr="00FB2A49" w:rsidRDefault="006A6FD2" w:rsidP="00FB2A49">
      <w:pPr>
        <w:pStyle w:val="MTDisplayEquation"/>
        <w:spacing w:before="120" w:after="120" w:line="360" w:lineRule="auto"/>
        <w:rPr>
          <w:sz w:val="28"/>
          <w:szCs w:val="28"/>
        </w:rPr>
      </w:pPr>
    </w:p>
    <w:p w14:paraId="5575533B" w14:textId="77777777" w:rsidR="00CA441E" w:rsidRPr="00FB2A49" w:rsidRDefault="00CA441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1106F4AC" w14:textId="77777777" w:rsidR="00CA441E" w:rsidRPr="00FB2A49" w:rsidRDefault="00CA441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52E53616" w14:textId="77777777" w:rsidR="00CA441E" w:rsidRPr="00FB2A49" w:rsidRDefault="00CA441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GV giao nhiệm vụ cho học sinh làm bài tập</w:t>
      </w:r>
    </w:p>
    <w:p w14:paraId="3E58CE66" w14:textId="77777777" w:rsidR="00CA441E" w:rsidRPr="00FB2A49" w:rsidRDefault="00CA441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6FF2E1D0" w14:textId="77777777" w:rsidR="00CA441E" w:rsidRPr="00FB2A49" w:rsidRDefault="00CA441E"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53CDE2B2" w14:textId="77777777" w:rsidR="00CA441E" w:rsidRPr="00FB2A49" w:rsidRDefault="00CA441E"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1C7EA381" w14:textId="77777777" w:rsidR="00CA441E" w:rsidRPr="00FB2A49" w:rsidRDefault="00CA441E"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4153415D" w14:textId="77777777" w:rsidR="00CA441E" w:rsidRPr="00FB2A49" w:rsidRDefault="00CA441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31FF5AC9" w14:textId="77777777" w:rsidR="00CA441E" w:rsidRPr="00FB2A49" w:rsidRDefault="00CA441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2C4AAE3B" w14:textId="77777777" w:rsidR="00CA441E" w:rsidRPr="00FB2A49" w:rsidRDefault="00CA441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480AE5C6" w14:textId="77777777" w:rsidR="00CA441E" w:rsidRPr="00FB2A49" w:rsidRDefault="00CA441E"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651DBCB0" w14:textId="77777777" w:rsidR="00CA441E" w:rsidRPr="00FB2A49" w:rsidRDefault="00CA441E"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40DC8B06" w14:textId="77777777" w:rsidR="00CA441E" w:rsidRPr="00FB2A49" w:rsidRDefault="00CA441E"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67CE2BE9" w14:textId="77777777" w:rsidR="00CA441E" w:rsidRPr="00FB2A49" w:rsidRDefault="00CA441E"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6B777577" w14:textId="77777777" w:rsidR="00CA441E" w:rsidRPr="00FB2A49" w:rsidRDefault="00CA441E"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60E23EAE" w14:textId="77777777" w:rsidR="00CA441E" w:rsidRPr="00FB2A49" w:rsidRDefault="00CA441E"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628B7B24" w14:textId="77777777" w:rsidR="00CA441E" w:rsidRPr="00FB2A49" w:rsidRDefault="00CA441E"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1BFFFD6E" w14:textId="77777777" w:rsidR="00CA441E" w:rsidRPr="00FB2A49" w:rsidRDefault="00CA441E" w:rsidP="00FB2A49">
      <w:pPr>
        <w:spacing w:before="120" w:after="120" w:line="360" w:lineRule="auto"/>
        <w:rPr>
          <w:rFonts w:ascii="Times New Roman" w:hAnsi="Times New Roman"/>
          <w:b/>
          <w:bCs/>
          <w:sz w:val="28"/>
          <w:szCs w:val="28"/>
          <w:lang w:val="en-US"/>
        </w:rPr>
      </w:pPr>
      <w:r w:rsidRPr="00FB2A49">
        <w:rPr>
          <w:rFonts w:ascii="Times New Roman" w:hAnsi="Times New Roman"/>
          <w:sz w:val="28"/>
          <w:szCs w:val="28"/>
        </w:rPr>
        <w:t>..........................................................................................................................................................</w:t>
      </w:r>
    </w:p>
    <w:p w14:paraId="46AA2746" w14:textId="77777777" w:rsidR="00CA441E" w:rsidRPr="00FB2A49" w:rsidRDefault="00CA441E" w:rsidP="00FB2A49">
      <w:pPr>
        <w:spacing w:before="120" w:after="120" w:line="36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14:paraId="08B178C2" w14:textId="77777777" w:rsidR="00CA441E" w:rsidRPr="00FB2A49" w:rsidRDefault="00CA441E"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1B72532A" w14:textId="77777777" w:rsidR="00CA441E" w:rsidRPr="00FB2A49" w:rsidRDefault="00CA441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0BED3DF0" w14:textId="77777777" w:rsidR="00CA441E" w:rsidRPr="00FB2A49" w:rsidRDefault="00CA441E"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276DE533" w14:textId="77777777" w:rsidR="00CA441E" w:rsidRPr="00FB2A49" w:rsidRDefault="00CA441E" w:rsidP="00FB2A49">
      <w:pPr>
        <w:spacing w:before="120" w:after="120" w:line="360" w:lineRule="auto"/>
        <w:rPr>
          <w:rFonts w:ascii="Times New Roman" w:hAnsi="Times New Roman"/>
          <w:b/>
          <w:bCs/>
          <w:caps/>
          <w:sz w:val="28"/>
          <w:szCs w:val="28"/>
          <w:lang w:val="en-US"/>
        </w:rPr>
      </w:pPr>
    </w:p>
    <w:p w14:paraId="3DFE942B" w14:textId="77777777" w:rsidR="001A20B6" w:rsidRPr="00FB2A49" w:rsidRDefault="001A20B6"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caps/>
          <w:sz w:val="28"/>
          <w:szCs w:val="28"/>
        </w:rPr>
        <w:t>Bài 15:</w:t>
      </w:r>
      <w:r w:rsidRPr="00FB2A49">
        <w:rPr>
          <w:rFonts w:ascii="Times New Roman" w:hAnsi="Times New Roman"/>
          <w:b/>
          <w:bCs/>
          <w:sz w:val="28"/>
          <w:szCs w:val="28"/>
        </w:rPr>
        <w:t xml:space="preserve"> BÀI TOÁN VỀ CHUYỂN ĐỘNG NÉM NGANG</w:t>
      </w:r>
    </w:p>
    <w:p w14:paraId="6A8709C3"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rPr>
        <w:t xml:space="preserve"> I. MỤC TIÊU</w:t>
      </w:r>
      <w:r w:rsidR="00DB7469" w:rsidRPr="00FB2A49">
        <w:rPr>
          <w:rFonts w:ascii="Times New Roman" w:hAnsi="Times New Roman"/>
          <w:b/>
          <w:bCs/>
          <w:sz w:val="28"/>
          <w:szCs w:val="28"/>
          <w:lang w:val="en-US"/>
        </w:rPr>
        <w:t xml:space="preserve"> BÀI HỌC</w:t>
      </w:r>
    </w:p>
    <w:p w14:paraId="598E7D5E" w14:textId="77777777" w:rsidR="00ED3FA4" w:rsidRPr="00FB2A49" w:rsidRDefault="00ED3FA4" w:rsidP="00FB2A49">
      <w:pPr>
        <w:widowControl w:val="0"/>
        <w:autoSpaceDE w:val="0"/>
        <w:autoSpaceDN w:val="0"/>
        <w:adjustRightInd w:val="0"/>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Kiến thức</w:t>
      </w:r>
    </w:p>
    <w:p w14:paraId="4A6C5ED5" w14:textId="77777777" w:rsidR="00ED3FA4" w:rsidRPr="00FB2A49" w:rsidRDefault="00ED3FA4"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sz w:val="28"/>
          <w:szCs w:val="28"/>
          <w:lang w:val="nl-NL"/>
        </w:rPr>
        <w:t>Giải được bài toán về chuyển động của vật ném ngang</w:t>
      </w:r>
      <w:r w:rsidRPr="00FB2A49">
        <w:rPr>
          <w:rFonts w:ascii="Times New Roman" w:hAnsi="Times New Roman"/>
          <w:sz w:val="28"/>
          <w:szCs w:val="28"/>
        </w:rPr>
        <w:t xml:space="preserve"> </w:t>
      </w:r>
    </w:p>
    <w:p w14:paraId="3A7EE97F" w14:textId="77777777" w:rsidR="00ED3FA4" w:rsidRPr="00FB2A49" w:rsidRDefault="00ED3FA4"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Viết được các phương trình của 2 chuyển động thành phần của chuyển động ném ngang và nêu được tính chất của mỗi chuyển động thành phần đó.</w:t>
      </w:r>
    </w:p>
    <w:p w14:paraId="31D077FE" w14:textId="77777777" w:rsidR="00ED3FA4" w:rsidRPr="00FB2A49" w:rsidRDefault="00ED3FA4"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Viết được phương trình quỹ đạo của chuyển động ném ngang, các công thức tính thời gian chuyển động và tầm ném xa.</w:t>
      </w:r>
    </w:p>
    <w:p w14:paraId="2598105C" w14:textId="77777777" w:rsidR="00C20CC1" w:rsidRPr="00FB2A49" w:rsidRDefault="00C20CC1"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55B85F07" w14:textId="77777777" w:rsidR="00C20CC1" w:rsidRPr="00FB2A49" w:rsidRDefault="00C20CC1"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1D2285EF" w14:textId="77777777" w:rsidR="00C20CC1" w:rsidRPr="00FB2A49" w:rsidRDefault="00C20CC1"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5078D500" w14:textId="77777777" w:rsidR="00C20CC1" w:rsidRPr="00FB2A49" w:rsidRDefault="00C20CC1"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46903D29" w14:textId="77777777" w:rsidR="00C20CC1" w:rsidRPr="00FB2A49" w:rsidRDefault="00C20CC1"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268737C5" w14:textId="77777777" w:rsidR="00C20CC1" w:rsidRPr="00FB2A49" w:rsidRDefault="00C20CC1"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2C734D4B" w14:textId="77777777" w:rsidR="00C20CC1" w:rsidRPr="00FB2A49" w:rsidRDefault="00C20CC1"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5E691015" w14:textId="77777777" w:rsidR="00C20CC1" w:rsidRPr="00FB2A49" w:rsidRDefault="00C20CC1"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7F9AEDA9" w14:textId="77777777" w:rsidR="00C20CC1" w:rsidRPr="00FB2A49" w:rsidRDefault="00C20CC1"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759C6C25" w14:textId="77777777" w:rsidR="00ED3FA4" w:rsidRPr="00FB2A49" w:rsidRDefault="00C20CC1"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r w:rsidR="00ED3FA4" w:rsidRPr="00FB2A49">
        <w:rPr>
          <w:rFonts w:ascii="Times New Roman" w:hAnsi="Times New Roman"/>
          <w:sz w:val="28"/>
          <w:szCs w:val="28"/>
        </w:rPr>
        <w:t xml:space="preserve"> </w:t>
      </w:r>
    </w:p>
    <w:p w14:paraId="0CEDBC1C" w14:textId="77777777" w:rsidR="00553AE8" w:rsidRPr="00FB2A49" w:rsidRDefault="00553AE8" w:rsidP="00FB2A49">
      <w:pPr>
        <w:widowControl w:val="0"/>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17562A9B" w14:textId="77777777" w:rsidR="00553AE8" w:rsidRPr="00FB2A49" w:rsidRDefault="001A20B6"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lastRenderedPageBreak/>
        <w:t>1. Giáo viên:</w:t>
      </w:r>
      <w:r w:rsidRPr="00FB2A49">
        <w:rPr>
          <w:rFonts w:ascii="Times New Roman" w:hAnsi="Times New Roman"/>
          <w:sz w:val="28"/>
          <w:szCs w:val="28"/>
        </w:rPr>
        <w:t xml:space="preserve"> </w:t>
      </w:r>
    </w:p>
    <w:p w14:paraId="5FAD4B22" w14:textId="77777777" w:rsidR="001A20B6" w:rsidRPr="00FB2A49" w:rsidRDefault="00553AE8"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Hình 15.1 SGK, bình phun nước có vòi phun nằm ngang, bố trí TN kiểm chứng (nếu có)</w:t>
      </w:r>
    </w:p>
    <w:p w14:paraId="1628347E" w14:textId="77777777" w:rsidR="00553AE8" w:rsidRPr="00FB2A49" w:rsidRDefault="001A20B6" w:rsidP="00FB2A49">
      <w:pPr>
        <w:widowControl w:val="0"/>
        <w:autoSpaceDE w:val="0"/>
        <w:autoSpaceDN w:val="0"/>
        <w:adjustRightInd w:val="0"/>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rPr>
        <w:t xml:space="preserve">2. Học sinh: </w:t>
      </w:r>
    </w:p>
    <w:p w14:paraId="1F7270C9" w14:textId="77777777" w:rsidR="001A20B6" w:rsidRPr="00FB2A49" w:rsidRDefault="00553AE8"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b/>
          <w:sz w:val="28"/>
          <w:szCs w:val="28"/>
          <w:lang w:val="en-US"/>
        </w:rPr>
        <w:t xml:space="preserve">- </w:t>
      </w:r>
      <w:r w:rsidR="001A20B6" w:rsidRPr="00FB2A49">
        <w:rPr>
          <w:rFonts w:ascii="Times New Roman" w:hAnsi="Times New Roman"/>
          <w:sz w:val="28"/>
          <w:szCs w:val="28"/>
        </w:rPr>
        <w:t>Ôn lại các công thức của chuyển động thẳng biến đổi đều và sự rơi tự do, định luật II Niu tơn, hệ tọa độ.</w:t>
      </w:r>
    </w:p>
    <w:p w14:paraId="045D8C8A" w14:textId="77777777" w:rsidR="00553AE8" w:rsidRPr="00FB2A49" w:rsidRDefault="00553AE8"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13E5427B" w14:textId="77777777" w:rsidR="00553AE8" w:rsidRPr="00FB2A49" w:rsidRDefault="00553AE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5D3432F0" w14:textId="77777777" w:rsidR="00553AE8" w:rsidRPr="00FB2A49" w:rsidRDefault="00553AE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3692FB41" w14:textId="77777777" w:rsidR="00553AE8" w:rsidRPr="00FB2A49" w:rsidRDefault="00553AE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3FBDACD4" w14:textId="77777777" w:rsidR="00553AE8" w:rsidRPr="00FB2A49" w:rsidRDefault="00553AE8"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6A9C0E0A" w14:textId="77777777" w:rsidR="00553AE8" w:rsidRPr="00FB2A49" w:rsidRDefault="00553AE8"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7FD38B57" w14:textId="77777777" w:rsidR="00553AE8" w:rsidRPr="00FB2A49" w:rsidRDefault="00553AE8" w:rsidP="00FB2A49">
      <w:pPr>
        <w:tabs>
          <w:tab w:val="left" w:pos="567"/>
          <w:tab w:val="left" w:pos="1134"/>
        </w:tabs>
        <w:spacing w:before="120" w:after="120" w:line="360" w:lineRule="auto"/>
        <w:jc w:val="both"/>
        <w:rPr>
          <w:rFonts w:ascii="Times New Roman" w:hAnsi="Times New Roman"/>
          <w:sz w:val="28"/>
          <w:szCs w:val="28"/>
          <w:lang w:val="en-US" w:eastAsia="en-US"/>
        </w:rPr>
      </w:pPr>
      <w:r w:rsidRPr="00FB2A49">
        <w:rPr>
          <w:rFonts w:ascii="Times New Roman" w:hAnsi="Times New Roman"/>
          <w:sz w:val="28"/>
          <w:szCs w:val="28"/>
          <w:lang w:val="en-US" w:eastAsia="en-US"/>
        </w:rPr>
        <w:t>- GV: Chuyển động của một vật bị ném theo phương ngang có đặc điểm gì?</w:t>
      </w:r>
    </w:p>
    <w:p w14:paraId="71959684" w14:textId="77777777" w:rsidR="00553AE8" w:rsidRPr="00FB2A49" w:rsidRDefault="00553AE8" w:rsidP="00FB2A49">
      <w:pPr>
        <w:tabs>
          <w:tab w:val="left" w:pos="567"/>
          <w:tab w:val="left" w:pos="1134"/>
        </w:tabs>
        <w:spacing w:before="120" w:after="120" w:line="360" w:lineRule="auto"/>
        <w:jc w:val="both"/>
        <w:rPr>
          <w:rFonts w:ascii="Times New Roman" w:hAnsi="Times New Roman"/>
          <w:sz w:val="28"/>
          <w:szCs w:val="28"/>
          <w:lang w:val="en-US" w:eastAsia="en-US"/>
        </w:rPr>
      </w:pPr>
      <w:r w:rsidRPr="00FB2A49">
        <w:rPr>
          <w:rFonts w:ascii="Times New Roman" w:hAnsi="Times New Roman"/>
          <w:sz w:val="28"/>
          <w:szCs w:val="28"/>
          <w:lang w:val="en-US" w:eastAsia="en-US"/>
        </w:rPr>
        <w:t>- HS trả lời, GV đi vào bài</w:t>
      </w:r>
    </w:p>
    <w:p w14:paraId="12BC475B" w14:textId="77777777" w:rsidR="00553AE8" w:rsidRPr="00FB2A49" w:rsidRDefault="00553AE8"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5C0A3C35" w14:textId="77777777" w:rsidR="00553AE8" w:rsidRPr="00FB2A49" w:rsidRDefault="00553AE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Hoạt động 1: Khí thực và khí lí tưởng</w:t>
      </w:r>
    </w:p>
    <w:p w14:paraId="0FB4A868" w14:textId="77777777" w:rsidR="00553AE8" w:rsidRPr="00FB2A49" w:rsidRDefault="00553AE8"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V</w:t>
      </w:r>
      <w:r w:rsidRPr="00FB2A49">
        <w:rPr>
          <w:rFonts w:ascii="Times New Roman" w:hAnsi="Times New Roman"/>
          <w:sz w:val="28"/>
          <w:szCs w:val="28"/>
        </w:rPr>
        <w:t>ận dụng định luật II để lập công thức cho các chuyển động thành phần của chuyển động ném ngang.</w:t>
      </w:r>
    </w:p>
    <w:p w14:paraId="20AD4785" w14:textId="77777777" w:rsidR="00553AE8" w:rsidRPr="00FB2A49" w:rsidRDefault="00553AE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329D7376" w14:textId="77777777" w:rsidR="00553AE8" w:rsidRPr="00FB2A49" w:rsidRDefault="00553AE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5D634DE8" w14:textId="77777777" w:rsidR="00553AE8" w:rsidRPr="00FB2A49" w:rsidRDefault="00553AE8"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p w14:paraId="45B0A788" w14:textId="77777777" w:rsidR="00DC5DF6" w:rsidRPr="00FB2A49" w:rsidRDefault="00DC5DF6" w:rsidP="00FB2A49">
      <w:pPr>
        <w:spacing w:before="120" w:after="120" w:line="360" w:lineRule="auto"/>
        <w:rPr>
          <w:rFonts w:ascii="Times New Roman" w:hAnsi="Times New Roman"/>
          <w:vanish/>
          <w:sz w:val="28"/>
          <w:szCs w:val="28"/>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070"/>
        <w:gridCol w:w="5103"/>
      </w:tblGrid>
      <w:tr w:rsidR="00553AE8" w:rsidRPr="00FB2A49" w14:paraId="7D86039C" w14:textId="77777777" w:rsidTr="00553AE8">
        <w:trPr>
          <w:trHeight w:val="338"/>
        </w:trPr>
        <w:tc>
          <w:tcPr>
            <w:tcW w:w="5070" w:type="dxa"/>
            <w:tcBorders>
              <w:top w:val="single" w:sz="4" w:space="0" w:color="auto"/>
              <w:left w:val="single" w:sz="4" w:space="0" w:color="auto"/>
              <w:bottom w:val="single" w:sz="4" w:space="0" w:color="auto"/>
              <w:right w:val="single" w:sz="4" w:space="0" w:color="auto"/>
            </w:tcBorders>
            <w:shd w:val="clear" w:color="auto" w:fill="auto"/>
            <w:vAlign w:val="center"/>
          </w:tcPr>
          <w:p w14:paraId="2517D59D" w14:textId="77777777" w:rsidR="00553AE8" w:rsidRPr="00FB2A49" w:rsidRDefault="00553AE8"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103" w:type="dxa"/>
            <w:tcBorders>
              <w:top w:val="single" w:sz="4" w:space="0" w:color="auto"/>
              <w:left w:val="single" w:sz="4" w:space="0" w:color="auto"/>
              <w:bottom w:val="single" w:sz="4" w:space="0" w:color="auto"/>
              <w:right w:val="single" w:sz="4" w:space="0" w:color="auto"/>
            </w:tcBorders>
            <w:shd w:val="clear" w:color="auto" w:fill="auto"/>
            <w:vAlign w:val="center"/>
          </w:tcPr>
          <w:p w14:paraId="1E6AAD45" w14:textId="77777777" w:rsidR="00553AE8" w:rsidRPr="00FB2A49" w:rsidRDefault="00553AE8"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553AE8" w:rsidRPr="00FB2A49" w14:paraId="5FA5AEBA" w14:textId="77777777" w:rsidTr="00553AE8">
        <w:trPr>
          <w:trHeight w:val="706"/>
        </w:trPr>
        <w:tc>
          <w:tcPr>
            <w:tcW w:w="5070" w:type="dxa"/>
            <w:tcBorders>
              <w:top w:val="single" w:sz="4" w:space="0" w:color="auto"/>
              <w:left w:val="single" w:sz="4" w:space="0" w:color="auto"/>
              <w:bottom w:val="single" w:sz="4" w:space="0" w:color="auto"/>
              <w:right w:val="single" w:sz="4" w:space="0" w:color="auto"/>
            </w:tcBorders>
            <w:shd w:val="clear" w:color="auto" w:fill="auto"/>
          </w:tcPr>
          <w:p w14:paraId="194565D2" w14:textId="77777777" w:rsidR="006865BF" w:rsidRPr="00FB2A49" w:rsidRDefault="006865BF"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165FDD5E"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ột vật M bị ném ngang với vận tốc đầu v</w:t>
            </w:r>
            <w:r w:rsidRPr="00FB2A49">
              <w:rPr>
                <w:rFonts w:ascii="Times New Roman" w:hAnsi="Times New Roman"/>
                <w:sz w:val="28"/>
                <w:szCs w:val="28"/>
                <w:vertAlign w:val="subscript"/>
              </w:rPr>
              <w:t>0</w:t>
            </w:r>
            <w:r w:rsidRPr="00FB2A49">
              <w:rPr>
                <w:rFonts w:ascii="Times New Roman" w:hAnsi="Times New Roman"/>
                <w:sz w:val="28"/>
                <w:szCs w:val="28"/>
              </w:rPr>
              <w:t xml:space="preserve"> từ độ cao h so với mặt đất. Ta hãy khảo </w:t>
            </w:r>
            <w:r w:rsidRPr="00FB2A49">
              <w:rPr>
                <w:rFonts w:ascii="Times New Roman" w:hAnsi="Times New Roman"/>
                <w:sz w:val="28"/>
                <w:szCs w:val="28"/>
              </w:rPr>
              <w:lastRenderedPageBreak/>
              <w:t>sát chuyển động của vật. (bỏ qua ảnh hưởng của không khí)</w:t>
            </w:r>
          </w:p>
          <w:p w14:paraId="76BC1BD6"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n chọn hệ trục tọa độ như thế nào?</w:t>
            </w:r>
          </w:p>
          <w:p w14:paraId="2984E5E4"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Phương pháp khảo sát chuyển động: nghiên cứu chuyển động của hình chiếu của M trên Ox, Oy (phân tích chuyển động), sau đó tổng hợp hai chuyển động thành phần lại để có được các thông tin về chuyển động của vật.</w:t>
            </w:r>
          </w:p>
          <w:p w14:paraId="6A742D20"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Sau khi vật nhận được vận tốc ban đầu </w:t>
            </w:r>
            <w:r w:rsidRPr="00FB2A49">
              <w:rPr>
                <w:rFonts w:ascii="Times New Roman" w:hAnsi="Times New Roman"/>
                <w:position w:val="-12"/>
                <w:sz w:val="28"/>
                <w:szCs w:val="28"/>
              </w:rPr>
              <w:object w:dxaOrig="240" w:dyaOrig="360" w14:anchorId="0D894784">
                <v:shape id="_x0000_i1230" type="#_x0000_t75" style="width:12pt;height:17.25pt" o:ole="">
                  <v:imagedata r:id="rId470" o:title=""/>
                </v:shape>
                <o:OLEObject Type="Embed" ProgID="Equation.DSMT4" ShapeID="_x0000_i1230" DrawAspect="Content" ObjectID="_1692952745" r:id="rId471"/>
              </w:object>
            </w:r>
            <w:r w:rsidRPr="00FB2A49">
              <w:rPr>
                <w:rFonts w:ascii="Times New Roman" w:hAnsi="Times New Roman"/>
                <w:sz w:val="28"/>
                <w:szCs w:val="28"/>
              </w:rPr>
              <w:t>, lực tác dụng lên vật trong quá trình chuyển động là lực gì?</w:t>
            </w:r>
          </w:p>
          <w:p w14:paraId="05F4018A"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ìm gia tốc của vật trong thời gian chuyển động?</w:t>
            </w:r>
          </w:p>
          <w:p w14:paraId="7CEBC799"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ác định các chuyển động thành phần theo trục Ox và Oy?</w:t>
            </w:r>
          </w:p>
          <w:p w14:paraId="7C5528D2" w14:textId="77777777" w:rsidR="006865BF" w:rsidRPr="00FB2A49" w:rsidRDefault="006865B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6A0C0463" w14:textId="77777777" w:rsidR="006865BF" w:rsidRPr="00FB2A49" w:rsidRDefault="006865B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thảo luận</w:t>
            </w:r>
            <w:r w:rsidRPr="00FB2A49">
              <w:rPr>
                <w:rFonts w:ascii="Times New Roman" w:hAnsi="Times New Roman"/>
                <w:sz w:val="28"/>
                <w:szCs w:val="28"/>
              </w:rPr>
              <w:t xml:space="preserve"> t</w:t>
            </w:r>
            <w:r w:rsidRPr="00FB2A49">
              <w:rPr>
                <w:rFonts w:ascii="Times New Roman" w:hAnsi="Times New Roman"/>
                <w:sz w:val="28"/>
                <w:szCs w:val="28"/>
                <w:lang w:val="en-US"/>
              </w:rPr>
              <w:t>rả lời các câu hỏi</w:t>
            </w:r>
          </w:p>
          <w:p w14:paraId="6A112CCB" w14:textId="77777777" w:rsidR="006865BF" w:rsidRPr="00FB2A49" w:rsidRDefault="006865B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ham khảo thêm sgk</w:t>
            </w:r>
          </w:p>
          <w:p w14:paraId="2FF057FD" w14:textId="77777777" w:rsidR="006865BF" w:rsidRPr="00FB2A49" w:rsidRDefault="006865B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326C627F" w14:textId="77777777" w:rsidR="006865BF" w:rsidRPr="00FB2A49" w:rsidRDefault="006865BF"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030B76F6" w14:textId="77777777" w:rsidR="006865BF" w:rsidRPr="00FB2A49" w:rsidRDefault="006865BF"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 xml:space="preserve">HS </w:t>
            </w:r>
            <w:r w:rsidRPr="00FB2A49">
              <w:rPr>
                <w:rFonts w:ascii="Times New Roman" w:hAnsi="Times New Roman"/>
                <w:color w:val="000000" w:themeColor="text1"/>
                <w:sz w:val="28"/>
                <w:szCs w:val="28"/>
              </w:rPr>
              <w:t xml:space="preserve">nhận xét, bổ sung cho nhau. </w:t>
            </w:r>
          </w:p>
          <w:p w14:paraId="69DF6028" w14:textId="77777777" w:rsidR="006865BF" w:rsidRPr="00FB2A49" w:rsidRDefault="006865BF"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3978BF7E" w14:textId="77777777" w:rsidR="00553AE8" w:rsidRPr="00FB2A49" w:rsidRDefault="006865BF"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5103" w:type="dxa"/>
            <w:tcBorders>
              <w:top w:val="single" w:sz="4" w:space="0" w:color="auto"/>
              <w:left w:val="single" w:sz="4" w:space="0" w:color="auto"/>
              <w:bottom w:val="single" w:sz="4" w:space="0" w:color="auto"/>
              <w:right w:val="single" w:sz="4" w:space="0" w:color="auto"/>
            </w:tcBorders>
            <w:shd w:val="clear" w:color="auto" w:fill="auto"/>
          </w:tcPr>
          <w:p w14:paraId="685710E6" w14:textId="77777777" w:rsidR="00553AE8" w:rsidRPr="00FB2A49" w:rsidRDefault="00553AE8"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 Khảo sát chuyển động ném ngang.</w:t>
            </w:r>
          </w:p>
          <w:p w14:paraId="6F30365F" w14:textId="77777777" w:rsidR="00553AE8" w:rsidRPr="00FB2A49" w:rsidRDefault="00553AE8"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Chọn hệ tọa độ.</w:t>
            </w:r>
          </w:p>
          <w:p w14:paraId="27A2CD27"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p>
          <w:p w14:paraId="2BA527B6"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w:lastRenderedPageBreak/>
              <mc:AlternateContent>
                <mc:Choice Requires="wpg">
                  <w:drawing>
                    <wp:anchor distT="0" distB="0" distL="114300" distR="114300" simplePos="0" relativeHeight="251795456" behindDoc="0" locked="0" layoutInCell="1" allowOverlap="1" wp14:anchorId="66894142" wp14:editId="3A99648F">
                      <wp:simplePos x="0" y="0"/>
                      <wp:positionH relativeFrom="column">
                        <wp:posOffset>-1905</wp:posOffset>
                      </wp:positionH>
                      <wp:positionV relativeFrom="paragraph">
                        <wp:posOffset>343535</wp:posOffset>
                      </wp:positionV>
                      <wp:extent cx="1609090" cy="1596390"/>
                      <wp:effectExtent l="0" t="0" r="67310" b="60960"/>
                      <wp:wrapNone/>
                      <wp:docPr id="911"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1596390"/>
                                <a:chOff x="8294" y="13643"/>
                                <a:chExt cx="2534" cy="2514"/>
                              </a:xfrm>
                            </wpg:grpSpPr>
                            <wps:wsp>
                              <wps:cNvPr id="912" name="Line 341"/>
                              <wps:cNvCnPr/>
                              <wps:spPr bwMode="auto">
                                <a:xfrm>
                                  <a:off x="8294" y="15858"/>
                                  <a:ext cx="2534" cy="0"/>
                                </a:xfrm>
                                <a:prstGeom prst="line">
                                  <a:avLst/>
                                </a:prstGeom>
                                <a:noFill/>
                                <a:ln w="762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913" name="Line 342"/>
                              <wps:cNvCnPr/>
                              <wps:spPr bwMode="auto">
                                <a:xfrm>
                                  <a:off x="8473" y="14188"/>
                                  <a:ext cx="23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4" name="Line 343"/>
                              <wps:cNvCnPr/>
                              <wps:spPr bwMode="auto">
                                <a:xfrm>
                                  <a:off x="8839" y="13643"/>
                                  <a:ext cx="0" cy="25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 name="Line 344"/>
                              <wps:cNvCnPr/>
                              <wps:spPr bwMode="auto">
                                <a:xfrm>
                                  <a:off x="8837" y="14183"/>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916" name="Line 345"/>
                              <wps:cNvCnPr/>
                              <wps:spPr bwMode="auto">
                                <a:xfrm>
                                  <a:off x="8839" y="14166"/>
                                  <a:ext cx="0"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7" name="Line 346"/>
                              <wps:cNvCnPr/>
                              <wps:spPr bwMode="auto">
                                <a:xfrm>
                                  <a:off x="8839" y="1416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8" name="Line 347"/>
                              <wps:cNvCnPr/>
                              <wps:spPr bwMode="auto">
                                <a:xfrm>
                                  <a:off x="8839" y="14890"/>
                                  <a:ext cx="10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Line 348"/>
                              <wps:cNvCnPr/>
                              <wps:spPr bwMode="auto">
                                <a:xfrm flipV="1">
                                  <a:off x="9925" y="14166"/>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 name="Freeform 349"/>
                              <wps:cNvSpPr>
                                <a:spLocks/>
                              </wps:cNvSpPr>
                              <wps:spPr bwMode="auto">
                                <a:xfrm>
                                  <a:off x="8839" y="14166"/>
                                  <a:ext cx="1448" cy="1629"/>
                                </a:xfrm>
                                <a:custGeom>
                                  <a:avLst/>
                                  <a:gdLst>
                                    <a:gd name="T0" fmla="*/ 0 w 1448"/>
                                    <a:gd name="T1" fmla="*/ 0 h 1629"/>
                                    <a:gd name="T2" fmla="*/ 543 w 1448"/>
                                    <a:gd name="T3" fmla="*/ 181 h 1629"/>
                                    <a:gd name="T4" fmla="*/ 1086 w 1448"/>
                                    <a:gd name="T5" fmla="*/ 724 h 1629"/>
                                    <a:gd name="T6" fmla="*/ 1448 w 1448"/>
                                    <a:gd name="T7" fmla="*/ 1629 h 1629"/>
                                  </a:gdLst>
                                  <a:ahLst/>
                                  <a:cxnLst>
                                    <a:cxn ang="0">
                                      <a:pos x="T0" y="T1"/>
                                    </a:cxn>
                                    <a:cxn ang="0">
                                      <a:pos x="T2" y="T3"/>
                                    </a:cxn>
                                    <a:cxn ang="0">
                                      <a:pos x="T4" y="T5"/>
                                    </a:cxn>
                                    <a:cxn ang="0">
                                      <a:pos x="T6" y="T7"/>
                                    </a:cxn>
                                  </a:cxnLst>
                                  <a:rect l="0" t="0" r="r" b="b"/>
                                  <a:pathLst>
                                    <a:path w="1448" h="1629">
                                      <a:moveTo>
                                        <a:pt x="0" y="0"/>
                                      </a:moveTo>
                                      <a:cubicBezTo>
                                        <a:pt x="181" y="30"/>
                                        <a:pt x="362" y="60"/>
                                        <a:pt x="543" y="181"/>
                                      </a:cubicBezTo>
                                      <a:cubicBezTo>
                                        <a:pt x="724" y="302"/>
                                        <a:pt x="935" y="483"/>
                                        <a:pt x="1086" y="724"/>
                                      </a:cubicBezTo>
                                      <a:cubicBezTo>
                                        <a:pt x="1237" y="965"/>
                                        <a:pt x="1388" y="1478"/>
                                        <a:pt x="1448" y="16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Line 350"/>
                              <wps:cNvCnPr/>
                              <wps:spPr bwMode="auto">
                                <a:xfrm>
                                  <a:off x="9921" y="14871"/>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C92D522" id="Group 340" o:spid="_x0000_s1026" style="position:absolute;margin-left:-.15pt;margin-top:27.05pt;width:126.7pt;height:125.7pt;z-index:251795456" coordorigin="8294,13643" coordsize="2534,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">
                      <v:line id="Line 341" o:spid="_x0000_s1027" style="position:absolute;visibility:visible;mso-wrap-style:square" from="8294,15858" to="10828,1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" strokeweight="6pt">
                        <v:stroke r:id="rId472" o:title="" filltype="pattern"/>
                      </v:line>
                      <v:line id="Line 342" o:spid="_x0000_s1028" style="position:absolute;visibility:visible;mso-wrap-style:square" from="8473,14188" to="10826,14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">
                        <v:stroke endarrow="block"/>
                      </v:line>
                      <v:line id="Line 343" o:spid="_x0000_s1029" style="position:absolute;visibility:visible;mso-wrap-style:square" from="8839,13643" to="8839,16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">
                        <v:stroke endarrow="block"/>
                      </v:line>
                      <v:line id="Line 344" o:spid="_x0000_s1030" style="position:absolute;visibility:visible;mso-wrap-style:square" from="8837,14183" to="9380,14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">
                        <v:stroke startarrow="oval" startarrowwidth="narrow" startarrowlength="short" endarrow="block"/>
                      </v:line>
                      <v:line id="Line 345" o:spid="_x0000_s1031" style="position:absolute;visibility:visible;mso-wrap-style:square" from="8839,14166" to="8839,14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">
                        <v:stroke endarrow="block"/>
                      </v:line>
                      <v:line id="Line 346" o:spid="_x0000_s1032" style="position:absolute;visibility:visible;mso-wrap-style:square" from="8839,14166" to="8839,1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">
                        <v:stroke endarrow="block"/>
                      </v:line>
                      <v:line id="Line 347" o:spid="_x0000_s1033" style="position:absolute;visibility:visible;mso-wrap-style:square" from="8839,14890" to="9925,1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"/>
                      <v:line id="Line 348" o:spid="_x0000_s1034" style="position:absolute;flip:y;visibility:visible;mso-wrap-style:square" from="9925,14166" to="9925,14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"/>
                      <v:shape id="Freeform 349" o:spid="_x0000_s1035" style="position:absolute;left:8839;top:14166;width:1448;height:1629;visibility:visible;mso-wrap-style:square;v-text-anchor:top" coordsize="1448,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" path="m,c181,30,362,60,543,181v181,121,392,302,543,543c1237,965,1388,1478,1448,1629e" filled="f">
                        <v:path arrowok="t" o:connecttype="custom" o:connectlocs="0,0;543,181;1086,724;1448,1629" o:connectangles="0,0,0,0"/>
                      </v:shape>
                      <v:line id="Line 350" o:spid="_x0000_s1036" style="position:absolute;visibility:visible;mso-wrap-style:square" from="9921,14871" to="9921,15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">
                        <v:stroke startarrow="oval" startarrowwidth="narrow" startarrowlength="short" endarrow="block"/>
                      </v:line>
                    </v:group>
                  </w:pict>
                </mc:Fallback>
              </mc:AlternateContent>
            </w:r>
          </w:p>
          <w:p w14:paraId="79F14316"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O        </w:t>
            </w:r>
            <w:r w:rsidRPr="00FB2A49">
              <w:rPr>
                <w:rFonts w:ascii="Times New Roman" w:hAnsi="Times New Roman"/>
                <w:position w:val="-12"/>
                <w:sz w:val="28"/>
                <w:szCs w:val="28"/>
              </w:rPr>
              <w:object w:dxaOrig="240" w:dyaOrig="360" w14:anchorId="29B384C9">
                <v:shape id="_x0000_i1231" type="#_x0000_t75" style="width:12pt;height:17.25pt" o:ole="">
                  <v:imagedata r:id="rId473" o:title=""/>
                </v:shape>
                <o:OLEObject Type="Embed" ProgID="Equation.DSMT4" ShapeID="_x0000_i1231" DrawAspect="Content" ObjectID="_1692952746" r:id="rId474"/>
              </w:object>
            </w:r>
            <w:r w:rsidRPr="00FB2A49">
              <w:rPr>
                <w:rFonts w:ascii="Times New Roman" w:hAnsi="Times New Roman"/>
                <w:sz w:val="28"/>
                <w:szCs w:val="28"/>
              </w:rPr>
              <w:t xml:space="preserve">        M</w:t>
            </w:r>
            <w:r w:rsidRPr="00FB2A49">
              <w:rPr>
                <w:rFonts w:ascii="Times New Roman" w:hAnsi="Times New Roman"/>
                <w:sz w:val="28"/>
                <w:szCs w:val="28"/>
                <w:vertAlign w:val="subscript"/>
              </w:rPr>
              <w:t>x</w:t>
            </w:r>
            <w:r w:rsidRPr="00FB2A49">
              <w:rPr>
                <w:rFonts w:ascii="Times New Roman" w:hAnsi="Times New Roman"/>
                <w:sz w:val="28"/>
                <w:szCs w:val="28"/>
              </w:rPr>
              <w:t xml:space="preserve">       x(m)     </w:t>
            </w:r>
          </w:p>
          <w:p w14:paraId="37A79841"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0"/>
                <w:sz w:val="28"/>
                <w:szCs w:val="28"/>
              </w:rPr>
              <w:object w:dxaOrig="220" w:dyaOrig="320" w14:anchorId="66F9EDC1">
                <v:shape id="_x0000_i1232" type="#_x0000_t75" style="width:12pt;height:15.75pt" o:ole="">
                  <v:imagedata r:id="rId475" o:title=""/>
                </v:shape>
                <o:OLEObject Type="Embed" ProgID="Equation.DSMT4" ShapeID="_x0000_i1232" DrawAspect="Content" ObjectID="_1692952747" r:id="rId476"/>
              </w:object>
            </w:r>
          </w:p>
          <w:p w14:paraId="3388D9CB"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w14:anchorId="1D23040B">
                <v:shape id="_x0000_i1233" type="#_x0000_t75" style="width:12pt;height:15.75pt" o:ole="">
                  <v:imagedata r:id="rId477" o:title=""/>
                </v:shape>
                <o:OLEObject Type="Embed" ProgID="Equation.DSMT4" ShapeID="_x0000_i1233" DrawAspect="Content" ObjectID="_1692952748" r:id="rId478"/>
              </w:object>
            </w:r>
          </w:p>
          <w:p w14:paraId="241814F8"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M</w:t>
            </w:r>
            <w:r w:rsidRPr="00FB2A49">
              <w:rPr>
                <w:rFonts w:ascii="Times New Roman" w:hAnsi="Times New Roman"/>
                <w:sz w:val="28"/>
                <w:szCs w:val="28"/>
                <w:vertAlign w:val="subscript"/>
              </w:rPr>
              <w:t>y</w:t>
            </w:r>
            <w:r w:rsidRPr="00FB2A49">
              <w:rPr>
                <w:rFonts w:ascii="Times New Roman" w:hAnsi="Times New Roman"/>
                <w:sz w:val="28"/>
                <w:szCs w:val="28"/>
              </w:rPr>
              <w:t xml:space="preserve">                     M</w:t>
            </w:r>
          </w:p>
          <w:p w14:paraId="4AE927DD" w14:textId="77777777" w:rsidR="00553AE8" w:rsidRPr="00FB2A49" w:rsidRDefault="00553AE8"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w14:anchorId="635EE84B">
                <v:shape id="_x0000_i1234" type="#_x0000_t75" style="width:12pt;height:15.75pt" o:ole="">
                  <v:imagedata r:id="rId477" o:title=""/>
                </v:shape>
                <o:OLEObject Type="Embed" ProgID="Equation.DSMT4" ShapeID="_x0000_i1234" DrawAspect="Content" ObjectID="_1692952749" r:id="rId479"/>
              </w:object>
            </w:r>
          </w:p>
          <w:p w14:paraId="6DAB24D8" w14:textId="77777777" w:rsidR="00553AE8" w:rsidRPr="00FB2A49" w:rsidRDefault="00553AE8"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Phân tích chuyển động ném ngang.</w:t>
            </w:r>
          </w:p>
          <w:p w14:paraId="59B17152"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huyển động ném ngang có thể phân tích thành 2 chuyển động thành phần theo 2 trục tọa độ (gốc O tại vị trí ném, trục Ox theo hướng vận tốc đầu</w:t>
            </w:r>
            <w:r w:rsidRPr="00FB2A49">
              <w:rPr>
                <w:rFonts w:ascii="Times New Roman" w:hAnsi="Times New Roman"/>
                <w:position w:val="-12"/>
                <w:sz w:val="28"/>
                <w:szCs w:val="28"/>
              </w:rPr>
              <w:object w:dxaOrig="240" w:dyaOrig="360" w14:anchorId="4B027E54">
                <v:shape id="_x0000_i1235" type="#_x0000_t75" style="width:12pt;height:17.25pt" o:ole="">
                  <v:imagedata r:id="rId470" o:title=""/>
                </v:shape>
                <o:OLEObject Type="Embed" ProgID="Equation.DSMT4" ShapeID="_x0000_i1235" DrawAspect="Content" ObjectID="_1692952750" r:id="rId480"/>
              </w:object>
            </w:r>
            <w:r w:rsidRPr="00FB2A49">
              <w:rPr>
                <w:rFonts w:ascii="Times New Roman" w:hAnsi="Times New Roman"/>
                <w:sz w:val="28"/>
                <w:szCs w:val="28"/>
              </w:rPr>
              <w:t>, trục Oy theo hướng của trọng lực</w:t>
            </w:r>
            <w:r w:rsidRPr="00FB2A49">
              <w:rPr>
                <w:rFonts w:ascii="Times New Roman" w:hAnsi="Times New Roman"/>
                <w:position w:val="-4"/>
                <w:sz w:val="28"/>
                <w:szCs w:val="28"/>
              </w:rPr>
              <w:object w:dxaOrig="240" w:dyaOrig="320" w14:anchorId="39B54ABC">
                <v:shape id="_x0000_i1236" type="#_x0000_t75" style="width:12pt;height:15.75pt" o:ole="">
                  <v:imagedata r:id="rId481" o:title=""/>
                </v:shape>
                <o:OLEObject Type="Embed" ProgID="Equation.DSMT4" ShapeID="_x0000_i1236" DrawAspect="Content" ObjectID="_1692952751" r:id="rId482"/>
              </w:object>
            </w:r>
            <w:r w:rsidRPr="00FB2A49">
              <w:rPr>
                <w:rFonts w:ascii="Times New Roman" w:hAnsi="Times New Roman"/>
                <w:sz w:val="28"/>
                <w:szCs w:val="28"/>
              </w:rPr>
              <w:t>)</w:t>
            </w:r>
          </w:p>
          <w:p w14:paraId="07554490" w14:textId="77777777" w:rsidR="00553AE8" w:rsidRPr="00FB2A49" w:rsidRDefault="00553AE8"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3. Xác định chuyển động thành phần.</w:t>
            </w:r>
          </w:p>
          <w:p w14:paraId="6D33FFC2" w14:textId="77777777" w:rsidR="00553AE8" w:rsidRPr="00FB2A49" w:rsidRDefault="00553AE8" w:rsidP="00FB2A49">
            <w:pPr>
              <w:spacing w:before="120" w:after="120" w:line="360" w:lineRule="auto"/>
              <w:jc w:val="both"/>
              <w:rPr>
                <w:rFonts w:ascii="Times New Roman" w:hAnsi="Times New Roman"/>
                <w:i/>
                <w:iCs/>
                <w:sz w:val="28"/>
                <w:szCs w:val="28"/>
              </w:rPr>
            </w:pPr>
            <w:r w:rsidRPr="00FB2A49">
              <w:rPr>
                <w:rFonts w:ascii="Times New Roman" w:hAnsi="Times New Roman"/>
                <w:i/>
                <w:iCs/>
                <w:sz w:val="28"/>
                <w:szCs w:val="28"/>
              </w:rPr>
              <w:t>a. Các phương trình của chuyển động thành phần theo trục Ox của M</w:t>
            </w:r>
            <w:r w:rsidRPr="00FB2A49">
              <w:rPr>
                <w:rFonts w:ascii="Times New Roman" w:hAnsi="Times New Roman"/>
                <w:i/>
                <w:iCs/>
                <w:sz w:val="28"/>
                <w:szCs w:val="28"/>
                <w:vertAlign w:val="subscript"/>
              </w:rPr>
              <w:t>x</w:t>
            </w:r>
          </w:p>
          <w:p w14:paraId="7EE79F32" w14:textId="77777777" w:rsidR="00553AE8" w:rsidRPr="00FB2A49" w:rsidRDefault="00553AE8" w:rsidP="00FB2A49">
            <w:pPr>
              <w:spacing w:before="120" w:after="120" w:line="360" w:lineRule="auto"/>
              <w:jc w:val="center"/>
              <w:rPr>
                <w:rFonts w:ascii="Times New Roman" w:hAnsi="Times New Roman"/>
                <w:sz w:val="28"/>
                <w:szCs w:val="28"/>
              </w:rPr>
            </w:pPr>
            <w:r w:rsidRPr="00FB2A49">
              <w:rPr>
                <w:rFonts w:ascii="Times New Roman" w:hAnsi="Times New Roman"/>
                <w:position w:val="-14"/>
                <w:sz w:val="28"/>
                <w:szCs w:val="28"/>
              </w:rPr>
              <w:object w:dxaOrig="2960" w:dyaOrig="400" w14:anchorId="7B00EF8D">
                <v:shape id="_x0000_i1237" type="#_x0000_t75" style="width:141.75pt;height:20.25pt" o:ole="">
                  <v:imagedata r:id="rId483" o:title=""/>
                </v:shape>
                <o:OLEObject Type="Embed" ProgID="Equation.DSMT4" ShapeID="_x0000_i1237" DrawAspect="Content" ObjectID="_1692952752" r:id="rId484"/>
              </w:object>
            </w:r>
          </w:p>
          <w:p w14:paraId="16D34CC2"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w:t>
            </w:r>
            <w:r w:rsidRPr="00FB2A49">
              <w:rPr>
                <w:rFonts w:ascii="Times New Roman" w:hAnsi="Times New Roman"/>
                <w:sz w:val="28"/>
                <w:szCs w:val="28"/>
                <w:vertAlign w:val="subscript"/>
              </w:rPr>
              <w:t>x</w:t>
            </w:r>
            <w:r w:rsidRPr="00FB2A49">
              <w:rPr>
                <w:rFonts w:ascii="Times New Roman" w:hAnsi="Times New Roman"/>
                <w:sz w:val="28"/>
                <w:szCs w:val="28"/>
              </w:rPr>
              <w:t xml:space="preserve"> chuyển động đều (chuyển động theo phương ngang là chuyển động thẳng đều)</w:t>
            </w:r>
          </w:p>
          <w:p w14:paraId="4334713D" w14:textId="77777777" w:rsidR="00553AE8" w:rsidRPr="00FB2A49" w:rsidRDefault="00553AE8" w:rsidP="00FB2A49">
            <w:pPr>
              <w:spacing w:before="120" w:after="120" w:line="360" w:lineRule="auto"/>
              <w:jc w:val="both"/>
              <w:rPr>
                <w:rFonts w:ascii="Times New Roman" w:hAnsi="Times New Roman"/>
                <w:i/>
                <w:iCs/>
                <w:sz w:val="28"/>
                <w:szCs w:val="28"/>
              </w:rPr>
            </w:pPr>
            <w:r w:rsidRPr="00FB2A49">
              <w:rPr>
                <w:rFonts w:ascii="Times New Roman" w:hAnsi="Times New Roman"/>
                <w:i/>
                <w:iCs/>
                <w:sz w:val="28"/>
                <w:szCs w:val="28"/>
              </w:rPr>
              <w:t>b. Các pt của chuyển động thành phần theo trục Oy của M</w:t>
            </w:r>
            <w:r w:rsidRPr="00FB2A49">
              <w:rPr>
                <w:rFonts w:ascii="Times New Roman" w:hAnsi="Times New Roman"/>
                <w:i/>
                <w:iCs/>
                <w:sz w:val="28"/>
                <w:szCs w:val="28"/>
                <w:vertAlign w:val="subscript"/>
              </w:rPr>
              <w:t>y</w:t>
            </w:r>
          </w:p>
          <w:p w14:paraId="4DE904EE" w14:textId="77777777" w:rsidR="00553AE8" w:rsidRPr="00FB2A49" w:rsidRDefault="00553AE8" w:rsidP="00FB2A49">
            <w:pPr>
              <w:spacing w:before="120" w:after="120" w:line="360" w:lineRule="auto"/>
              <w:jc w:val="center"/>
              <w:rPr>
                <w:rFonts w:ascii="Times New Roman" w:hAnsi="Times New Roman"/>
                <w:sz w:val="28"/>
                <w:szCs w:val="28"/>
              </w:rPr>
            </w:pPr>
            <w:r w:rsidRPr="00FB2A49">
              <w:rPr>
                <w:rFonts w:ascii="Times New Roman" w:hAnsi="Times New Roman"/>
                <w:position w:val="-24"/>
                <w:sz w:val="28"/>
                <w:szCs w:val="28"/>
              </w:rPr>
              <w:object w:dxaOrig="3220" w:dyaOrig="620" w14:anchorId="6DF2EB95">
                <v:shape id="_x0000_i1238" type="#_x0000_t75" style="width:150pt;height:30pt" o:ole="">
                  <v:imagedata r:id="rId485" o:title=""/>
                </v:shape>
                <o:OLEObject Type="Embed" ProgID="Equation.DSMT4" ShapeID="_x0000_i1238" DrawAspect="Content" ObjectID="_1692952753" r:id="rId486"/>
              </w:object>
            </w:r>
          </w:p>
          <w:p w14:paraId="7F6EFB25" w14:textId="77777777" w:rsidR="00553AE8" w:rsidRPr="00FB2A49" w:rsidRDefault="00553AE8"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w:t>
            </w:r>
            <w:r w:rsidRPr="00FB2A49">
              <w:rPr>
                <w:rFonts w:ascii="Times New Roman" w:hAnsi="Times New Roman"/>
                <w:sz w:val="28"/>
                <w:szCs w:val="28"/>
                <w:vertAlign w:val="subscript"/>
              </w:rPr>
              <w:t>y</w:t>
            </w:r>
            <w:r w:rsidRPr="00FB2A49">
              <w:rPr>
                <w:rFonts w:ascii="Times New Roman" w:hAnsi="Times New Roman"/>
                <w:sz w:val="28"/>
                <w:szCs w:val="28"/>
              </w:rPr>
              <w:t xml:space="preserve"> chuyển động nhanh dần đều (chuyển động theo phương thẳng đứng là chuyển động rơi tự do)</w:t>
            </w:r>
          </w:p>
        </w:tc>
      </w:tr>
    </w:tbl>
    <w:p w14:paraId="722D122C" w14:textId="77777777" w:rsidR="00553AE8" w:rsidRPr="00FB2A49" w:rsidRDefault="00553AE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Xác định chuyển động của vật</w:t>
      </w:r>
    </w:p>
    <w:p w14:paraId="461F24CF" w14:textId="77777777" w:rsidR="00553AE8" w:rsidRPr="00FB2A49" w:rsidRDefault="00553AE8"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lastRenderedPageBreak/>
        <w:t>a) Mục tiêu:</w:t>
      </w:r>
      <w:r w:rsidRPr="00FB2A49">
        <w:rPr>
          <w:rFonts w:ascii="Times New Roman" w:hAnsi="Times New Roman"/>
          <w:sz w:val="28"/>
          <w:szCs w:val="28"/>
        </w:rPr>
        <w:t xml:space="preserve"> Biết cách tổng hợp hai chuyển động thành phần để thấy được quỹ đạo chuyển động là đường parabol.</w:t>
      </w:r>
      <w:r w:rsidRPr="00FB2A49">
        <w:rPr>
          <w:rFonts w:ascii="Times New Roman" w:hAnsi="Times New Roman"/>
          <w:b/>
          <w:color w:val="000000" w:themeColor="text1"/>
          <w:sz w:val="28"/>
          <w:szCs w:val="28"/>
        </w:rPr>
        <w:tab/>
      </w:r>
    </w:p>
    <w:p w14:paraId="33D3F8BC" w14:textId="77777777" w:rsidR="00553AE8" w:rsidRPr="00FB2A49" w:rsidRDefault="00553AE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65FA0E79" w14:textId="77777777" w:rsidR="00553AE8" w:rsidRPr="00FB2A49" w:rsidRDefault="00553AE8"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50A316A" w14:textId="77777777" w:rsidR="00553AE8" w:rsidRPr="00FB2A49" w:rsidRDefault="00553AE8"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912"/>
        <w:gridCol w:w="3104"/>
      </w:tblGrid>
      <w:tr w:rsidR="00553AE8" w:rsidRPr="00FB2A49" w14:paraId="38372A27" w14:textId="77777777" w:rsidTr="00553AE8">
        <w:trPr>
          <w:trHeight w:val="761"/>
        </w:trPr>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14:paraId="33169A35" w14:textId="77777777" w:rsidR="00553AE8" w:rsidRPr="00FB2A49" w:rsidRDefault="00553AE8"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104" w:type="dxa"/>
            <w:tcBorders>
              <w:top w:val="single" w:sz="4" w:space="0" w:color="auto"/>
              <w:left w:val="single" w:sz="4" w:space="0" w:color="auto"/>
              <w:bottom w:val="single" w:sz="4" w:space="0" w:color="auto"/>
              <w:right w:val="single" w:sz="4" w:space="0" w:color="auto"/>
            </w:tcBorders>
            <w:shd w:val="clear" w:color="auto" w:fill="auto"/>
            <w:vAlign w:val="center"/>
          </w:tcPr>
          <w:p w14:paraId="0526AFE9" w14:textId="77777777" w:rsidR="00553AE8" w:rsidRPr="00FB2A49" w:rsidRDefault="00553AE8"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8259E" w:rsidRPr="00FB2A49" w14:paraId="5E6B0159" w14:textId="77777777" w:rsidTr="00E8259E">
        <w:trPr>
          <w:trHeight w:val="1840"/>
        </w:trPr>
        <w:tc>
          <w:tcPr>
            <w:tcW w:w="6912" w:type="dxa"/>
            <w:tcBorders>
              <w:top w:val="single" w:sz="4" w:space="0" w:color="auto"/>
              <w:left w:val="single" w:sz="4" w:space="0" w:color="auto"/>
              <w:bottom w:val="single" w:sz="4" w:space="0" w:color="auto"/>
              <w:right w:val="single" w:sz="4" w:space="0" w:color="auto"/>
            </w:tcBorders>
            <w:shd w:val="clear" w:color="auto" w:fill="auto"/>
          </w:tcPr>
          <w:p w14:paraId="3758EFF6" w14:textId="77777777" w:rsidR="00E8259E" w:rsidRPr="00FB2A49" w:rsidRDefault="00E8259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9FA8961"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Phương trình liên hệ giữa x và y gọi là phương trình quỹ đạo.</w:t>
            </w:r>
          </w:p>
          <w:p w14:paraId="4B754659"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àm thế nào để lập được phương trình đó?</w:t>
            </w:r>
          </w:p>
          <w:p w14:paraId="6D18A4B0"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ác em lập phương trình quỹ đạo.</w:t>
            </w:r>
          </w:p>
          <w:p w14:paraId="6572E467"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Phương trình đó cho ta quỹ đạo là đường gì?</w:t>
            </w:r>
          </w:p>
          <w:p w14:paraId="03B135FD"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ọi HS lên bảng vẽ.</w:t>
            </w:r>
          </w:p>
          <w:p w14:paraId="4070D3F9"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ùng vòi phun nước để thấy dạng quỹ đạo. Thay đổi v</w:t>
            </w:r>
            <w:r w:rsidRPr="00FB2A49">
              <w:rPr>
                <w:rFonts w:ascii="Times New Roman" w:hAnsi="Times New Roman"/>
                <w:sz w:val="28"/>
                <w:szCs w:val="28"/>
                <w:vertAlign w:val="subscript"/>
              </w:rPr>
              <w:t>0</w:t>
            </w:r>
            <w:r w:rsidRPr="00FB2A49">
              <w:rPr>
                <w:rFonts w:ascii="Times New Roman" w:hAnsi="Times New Roman"/>
                <w:sz w:val="28"/>
                <w:szCs w:val="28"/>
              </w:rPr>
              <w:t xml:space="preserve">  để thấy quỹ đạo thay đổi phù hợp với công thức 15.7</w:t>
            </w:r>
          </w:p>
          <w:p w14:paraId="4380BF9D"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a tính toán, ta thấy thời gian chuyển động của vật bị ném ngang bằng thời gian rơi tự do từ cùng một độ cao h hãy tính thời gian đó?</w:t>
            </w:r>
          </w:p>
          <w:p w14:paraId="3D43C0CD"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àm thế nào để tính được tầm ném xa?</w:t>
            </w:r>
          </w:p>
          <w:p w14:paraId="6B485F59"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ừ đó L phụ thuộc vào những yếu tố nào? Có phù hợp với hiện tượng mà em quan sát không?</w:t>
            </w:r>
          </w:p>
          <w:p w14:paraId="527EC23B" w14:textId="77777777" w:rsidR="00E8259E" w:rsidRPr="00FB2A49" w:rsidRDefault="00E8259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63EE36A9"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đọc sgk, thảo luận tìm câu trả lời</w:t>
            </w:r>
          </w:p>
          <w:p w14:paraId="44B3DA72"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quan sát và trợ giúp. </w:t>
            </w:r>
            <w:r w:rsidRPr="00FB2A49">
              <w:rPr>
                <w:rFonts w:ascii="Times New Roman" w:hAnsi="Times New Roman"/>
                <w:sz w:val="28"/>
                <w:szCs w:val="28"/>
              </w:rPr>
              <w:t xml:space="preserve"> </w:t>
            </w:r>
          </w:p>
          <w:p w14:paraId="42D01437" w14:textId="77777777" w:rsidR="00E8259E" w:rsidRPr="00FB2A49" w:rsidRDefault="00E8259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43A462CA"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146EACF0" w14:textId="77777777" w:rsidR="00E8259E" w:rsidRPr="00FB2A49" w:rsidRDefault="00E8259E"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lastRenderedPageBreak/>
              <w:t xml:space="preserve">- </w:t>
            </w:r>
            <w:r w:rsidRPr="00FB2A49">
              <w:rPr>
                <w:rFonts w:ascii="Times New Roman" w:hAnsi="Times New Roman"/>
                <w:color w:val="000000" w:themeColor="text1"/>
                <w:sz w:val="28"/>
                <w:szCs w:val="28"/>
                <w:lang w:val="en-US"/>
              </w:rPr>
              <w:t>HS trình bày, HS khác</w:t>
            </w:r>
            <w:r w:rsidRPr="00FB2A49">
              <w:rPr>
                <w:rFonts w:ascii="Times New Roman" w:hAnsi="Times New Roman"/>
                <w:color w:val="000000" w:themeColor="text1"/>
                <w:sz w:val="28"/>
                <w:szCs w:val="28"/>
              </w:rPr>
              <w:t xml:space="preserve"> nhận xét, bổ sung cho nhau. </w:t>
            </w:r>
          </w:p>
          <w:p w14:paraId="74ED2696" w14:textId="77777777" w:rsidR="00E8259E" w:rsidRPr="00FB2A49" w:rsidRDefault="00E8259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48EE398F"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w:t>
            </w:r>
            <w:r w:rsidRPr="00FB2A49">
              <w:rPr>
                <w:rFonts w:ascii="Times New Roman" w:hAnsi="Times New Roman"/>
                <w:sz w:val="28"/>
                <w:szCs w:val="28"/>
                <w:lang w:val="en-US"/>
              </w:rPr>
              <w:t>nhận xét, bổ sung</w:t>
            </w:r>
          </w:p>
          <w:p w14:paraId="76230088"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GV thể chế hóa kiến thức</w:t>
            </w:r>
            <w:r w:rsidRPr="00FB2A49">
              <w:rPr>
                <w:rFonts w:ascii="Times New Roman" w:hAnsi="Times New Roman"/>
                <w:sz w:val="28"/>
                <w:szCs w:val="28"/>
              </w:rPr>
              <w:t xml:space="preserve"> </w:t>
            </w:r>
          </w:p>
        </w:tc>
        <w:tc>
          <w:tcPr>
            <w:tcW w:w="3104" w:type="dxa"/>
            <w:tcBorders>
              <w:top w:val="single" w:sz="4" w:space="0" w:color="auto"/>
              <w:left w:val="single" w:sz="4" w:space="0" w:color="auto"/>
              <w:bottom w:val="single" w:sz="4" w:space="0" w:color="auto"/>
              <w:right w:val="single" w:sz="4" w:space="0" w:color="auto"/>
            </w:tcBorders>
            <w:shd w:val="clear" w:color="auto" w:fill="auto"/>
          </w:tcPr>
          <w:p w14:paraId="37D85C97" w14:textId="77777777" w:rsidR="00E8259E" w:rsidRPr="00FB2A49" w:rsidRDefault="00E8259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Xác định chuyển động của vật</w:t>
            </w:r>
          </w:p>
          <w:p w14:paraId="0264D803" w14:textId="77777777" w:rsidR="00E8259E" w:rsidRPr="00FB2A49" w:rsidRDefault="00E8259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Dạng quỹ đạo</w:t>
            </w:r>
          </w:p>
          <w:p w14:paraId="71BFA5AE" w14:textId="77777777" w:rsidR="00E8259E" w:rsidRPr="00FB2A49" w:rsidRDefault="00E8259E"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Từ 15.3: </w:t>
            </w:r>
            <w:r w:rsidRPr="00FB2A49">
              <w:rPr>
                <w:rFonts w:ascii="Times New Roman" w:hAnsi="Times New Roman"/>
                <w:position w:val="-30"/>
                <w:sz w:val="28"/>
                <w:szCs w:val="28"/>
              </w:rPr>
              <w:object w:dxaOrig="1579" w:dyaOrig="680" w14:anchorId="1B449A9C">
                <v:shape id="_x0000_i1239" type="#_x0000_t75" style="width:78.75pt;height:35.25pt" o:ole="">
                  <v:imagedata r:id="rId487" o:title=""/>
                </v:shape>
                <o:OLEObject Type="Embed" ProgID="Equation.DSMT4" ShapeID="_x0000_i1239" DrawAspect="Content" ObjectID="_1692952754" r:id="rId488"/>
              </w:object>
            </w:r>
            <w:r w:rsidRPr="00FB2A49">
              <w:rPr>
                <w:rFonts w:ascii="Times New Roman" w:hAnsi="Times New Roman"/>
                <w:sz w:val="28"/>
                <w:szCs w:val="28"/>
              </w:rPr>
              <w:t xml:space="preserve"> thay vào 15.6 suy ra: </w:t>
            </w:r>
          </w:p>
          <w:p w14:paraId="60440610" w14:textId="77777777" w:rsidR="00E8259E" w:rsidRPr="00FB2A49" w:rsidRDefault="00E8259E" w:rsidP="00FB2A49">
            <w:pPr>
              <w:spacing w:before="120" w:after="120" w:line="360" w:lineRule="auto"/>
              <w:rPr>
                <w:rFonts w:ascii="Times New Roman" w:hAnsi="Times New Roman"/>
                <w:sz w:val="28"/>
                <w:szCs w:val="28"/>
              </w:rPr>
            </w:pPr>
            <w:r w:rsidRPr="00FB2A49">
              <w:rPr>
                <w:rFonts w:ascii="Times New Roman" w:hAnsi="Times New Roman"/>
                <w:position w:val="-30"/>
                <w:sz w:val="28"/>
                <w:szCs w:val="28"/>
              </w:rPr>
              <w:object w:dxaOrig="1780" w:dyaOrig="680" w14:anchorId="31EC004E">
                <v:shape id="_x0000_i1240" type="#_x0000_t75" style="width:89.25pt;height:35.25pt" o:ole="">
                  <v:imagedata r:id="rId489" o:title=""/>
                </v:shape>
                <o:OLEObject Type="Embed" ProgID="Equation.DSMT4" ShapeID="_x0000_i1240" DrawAspect="Content" ObjectID="_1692952755" r:id="rId490"/>
              </w:object>
            </w:r>
            <w:r w:rsidRPr="00FB2A49">
              <w:rPr>
                <w:rFonts w:ascii="Times New Roman" w:hAnsi="Times New Roman"/>
                <w:sz w:val="28"/>
                <w:szCs w:val="28"/>
              </w:rPr>
              <w:t xml:space="preserve"> (15.7)</w:t>
            </w:r>
          </w:p>
          <w:p w14:paraId="2CA97C57" w14:textId="77777777" w:rsidR="00E8259E" w:rsidRPr="00FB2A49" w:rsidRDefault="00E8259E" w:rsidP="00FB2A49">
            <w:pPr>
              <w:spacing w:before="120" w:after="120" w:line="360" w:lineRule="auto"/>
              <w:jc w:val="both"/>
              <w:rPr>
                <w:rFonts w:ascii="Times New Roman" w:hAnsi="Times New Roman"/>
                <w:sz w:val="28"/>
                <w:szCs w:val="28"/>
              </w:rPr>
            </w:pPr>
          </w:p>
          <w:p w14:paraId="7D13D7FD"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Quỹ đạo của vật là đường Parabol</w:t>
            </w:r>
          </w:p>
          <w:p w14:paraId="7D520290" w14:textId="77777777" w:rsidR="00E8259E" w:rsidRPr="00FB2A49" w:rsidRDefault="00E8259E" w:rsidP="00FB2A49">
            <w:pPr>
              <w:spacing w:before="120" w:after="120" w:line="360" w:lineRule="auto"/>
              <w:jc w:val="both"/>
              <w:rPr>
                <w:rFonts w:ascii="Times New Roman" w:hAnsi="Times New Roman"/>
                <w:b/>
                <w:bCs/>
                <w:sz w:val="28"/>
                <w:szCs w:val="28"/>
              </w:rPr>
            </w:pPr>
          </w:p>
          <w:p w14:paraId="4E393FAE" w14:textId="77777777" w:rsidR="00E8259E" w:rsidRPr="00FB2A49" w:rsidRDefault="00E8259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Thời gian chuyển động</w:t>
            </w:r>
          </w:p>
          <w:p w14:paraId="054CC94F"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Thay y = h ta được: </w:t>
            </w:r>
            <w:r w:rsidRPr="00FB2A49">
              <w:rPr>
                <w:rFonts w:ascii="Times New Roman" w:hAnsi="Times New Roman"/>
                <w:position w:val="-30"/>
                <w:sz w:val="28"/>
                <w:szCs w:val="28"/>
              </w:rPr>
              <w:object w:dxaOrig="859" w:dyaOrig="740" w14:anchorId="45D47B90">
                <v:shape id="_x0000_i1241" type="#_x0000_t75" style="width:42.75pt;height:36.75pt" o:ole="">
                  <v:imagedata r:id="rId491" o:title=""/>
                </v:shape>
                <o:OLEObject Type="Embed" ProgID="Equation.DSMT4" ShapeID="_x0000_i1241" DrawAspect="Content" ObjectID="_1692952756" r:id="rId492"/>
              </w:object>
            </w:r>
          </w:p>
          <w:p w14:paraId="6DD3A008" w14:textId="77777777" w:rsidR="00E8259E" w:rsidRPr="00FB2A49" w:rsidRDefault="00E8259E" w:rsidP="00FB2A49">
            <w:pPr>
              <w:spacing w:before="120" w:after="120" w:line="360" w:lineRule="auto"/>
              <w:jc w:val="both"/>
              <w:rPr>
                <w:rFonts w:ascii="Times New Roman" w:hAnsi="Times New Roman"/>
                <w:b/>
                <w:bCs/>
                <w:sz w:val="28"/>
                <w:szCs w:val="28"/>
              </w:rPr>
            </w:pPr>
          </w:p>
          <w:p w14:paraId="6AAF45EB" w14:textId="77777777" w:rsidR="00E8259E" w:rsidRPr="00FB2A49" w:rsidRDefault="00E8259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3. Tầm ném xa</w:t>
            </w:r>
          </w:p>
          <w:p w14:paraId="611A41AE"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position w:val="-30"/>
                <w:sz w:val="28"/>
                <w:szCs w:val="28"/>
              </w:rPr>
              <w:object w:dxaOrig="2240" w:dyaOrig="740" w14:anchorId="03952B3E">
                <v:shape id="_x0000_i1242" type="#_x0000_t75" style="width:111.75pt;height:36.75pt" o:ole="">
                  <v:imagedata r:id="rId493" o:title=""/>
                </v:shape>
                <o:OLEObject Type="Embed" ProgID="Equation.DSMT4" ShapeID="_x0000_i1242" DrawAspect="Content" ObjectID="_1692952757" r:id="rId494"/>
              </w:object>
            </w:r>
          </w:p>
          <w:p w14:paraId="47568CF9" w14:textId="77777777" w:rsidR="00E8259E" w:rsidRPr="00FB2A49" w:rsidRDefault="00E8259E" w:rsidP="00FB2A49">
            <w:pPr>
              <w:spacing w:before="120" w:after="120" w:line="360" w:lineRule="auto"/>
              <w:jc w:val="both"/>
              <w:rPr>
                <w:rFonts w:ascii="Times New Roman" w:hAnsi="Times New Roman"/>
                <w:sz w:val="28"/>
                <w:szCs w:val="28"/>
              </w:rPr>
            </w:pPr>
          </w:p>
        </w:tc>
      </w:tr>
    </w:tbl>
    <w:p w14:paraId="4A1FABD1" w14:textId="77777777" w:rsidR="00E8259E" w:rsidRPr="00FB2A49" w:rsidRDefault="00E8259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3: </w:t>
      </w:r>
      <w:r w:rsidRPr="00FB2A49">
        <w:rPr>
          <w:rFonts w:ascii="Times New Roman" w:hAnsi="Times New Roman"/>
          <w:b/>
          <w:sz w:val="28"/>
          <w:szCs w:val="28"/>
        </w:rPr>
        <w:t>Thí nghiệm kiểm chứng</w:t>
      </w:r>
    </w:p>
    <w:p w14:paraId="3C0F4DC3" w14:textId="77777777" w:rsidR="00E8259E" w:rsidRPr="00FB2A49" w:rsidRDefault="00E8259E"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Làm thí nghiệm để kiểm chứng kết quả</w:t>
      </w:r>
    </w:p>
    <w:p w14:paraId="32270DB4" w14:textId="77777777" w:rsidR="00E8259E" w:rsidRPr="00FB2A49" w:rsidRDefault="00E8259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1F458065" w14:textId="77777777" w:rsidR="00E8259E" w:rsidRPr="00FB2A49" w:rsidRDefault="00E8259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85B598A" w14:textId="77777777" w:rsidR="00E8259E" w:rsidRPr="00FB2A49" w:rsidRDefault="00E8259E"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p w14:paraId="7386DB78" w14:textId="77777777" w:rsidR="00E8259E" w:rsidRPr="00FB2A49" w:rsidRDefault="00E8259E" w:rsidP="00FB2A49">
      <w:pPr>
        <w:spacing w:before="120" w:after="120" w:line="360" w:lineRule="auto"/>
        <w:rPr>
          <w:rFonts w:ascii="Times New Roman" w:hAnsi="Times New Roman"/>
          <w:sz w:val="28"/>
          <w:szCs w:val="28"/>
        </w:rPr>
      </w:pPr>
    </w:p>
    <w:tbl>
      <w:tblPr>
        <w:tblW w:w="10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912"/>
        <w:gridCol w:w="3104"/>
      </w:tblGrid>
      <w:tr w:rsidR="00E8259E" w:rsidRPr="00FB2A49" w14:paraId="7FBC9025" w14:textId="77777777" w:rsidTr="00E8259E">
        <w:trPr>
          <w:trHeight w:val="586"/>
        </w:trPr>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14:paraId="179E90B8" w14:textId="77777777" w:rsidR="00E8259E" w:rsidRPr="00FB2A49" w:rsidRDefault="00E8259E"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104" w:type="dxa"/>
            <w:tcBorders>
              <w:top w:val="single" w:sz="4" w:space="0" w:color="auto"/>
              <w:left w:val="single" w:sz="4" w:space="0" w:color="auto"/>
              <w:bottom w:val="single" w:sz="4" w:space="0" w:color="auto"/>
              <w:right w:val="single" w:sz="4" w:space="0" w:color="auto"/>
            </w:tcBorders>
            <w:shd w:val="clear" w:color="auto" w:fill="auto"/>
            <w:vAlign w:val="center"/>
          </w:tcPr>
          <w:p w14:paraId="39229BB7" w14:textId="77777777" w:rsidR="00E8259E" w:rsidRPr="00FB2A49" w:rsidRDefault="00E8259E"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8259E" w:rsidRPr="00FB2A49" w14:paraId="60B3D087" w14:textId="77777777" w:rsidTr="00E8259E">
        <w:trPr>
          <w:trHeight w:val="848"/>
        </w:trPr>
        <w:tc>
          <w:tcPr>
            <w:tcW w:w="6912" w:type="dxa"/>
            <w:tcBorders>
              <w:top w:val="single" w:sz="4" w:space="0" w:color="auto"/>
              <w:left w:val="single" w:sz="4" w:space="0" w:color="auto"/>
              <w:bottom w:val="single" w:sz="4" w:space="0" w:color="auto"/>
              <w:right w:val="single" w:sz="4" w:space="0" w:color="auto"/>
            </w:tcBorders>
            <w:shd w:val="clear" w:color="auto" w:fill="auto"/>
          </w:tcPr>
          <w:p w14:paraId="7FF2E561" w14:textId="77777777" w:rsidR="00E8259E" w:rsidRPr="00FB2A49" w:rsidRDefault="00E8259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2456C9E1"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ải thích về mục đích và cách bố trí TN ở hình 15.3 SGK</w:t>
            </w:r>
          </w:p>
          <w:p w14:paraId="308B7828"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õ búa</w:t>
            </w:r>
          </w:p>
          <w:p w14:paraId="718D71F1"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em đọc và trả lời C3 (Thí nghiệm đã xác định điều gì?)</w:t>
            </w:r>
          </w:p>
          <w:p w14:paraId="5A591B77"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ác em quan sát hình 15.4.</w:t>
            </w:r>
          </w:p>
          <w:p w14:paraId="277F9A3F" w14:textId="77777777" w:rsidR="00E8259E" w:rsidRPr="00FB2A49" w:rsidRDefault="00E8259E"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54D1995"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HS chú </w:t>
            </w:r>
            <w:r w:rsidRPr="00FB2A49">
              <w:rPr>
                <w:rFonts w:ascii="Times New Roman" w:hAnsi="Times New Roman"/>
                <w:sz w:val="28"/>
                <w:szCs w:val="28"/>
              </w:rPr>
              <w:t>ý lắng nghe tiếng 2 hòn bi chạm sàn nhà.</w:t>
            </w:r>
          </w:p>
          <w:p w14:paraId="59DB59E5"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 thảo luận trả</w:t>
            </w:r>
            <w:r w:rsidRPr="00FB2A49">
              <w:rPr>
                <w:rFonts w:ascii="Times New Roman" w:hAnsi="Times New Roman"/>
                <w:sz w:val="28"/>
                <w:szCs w:val="28"/>
              </w:rPr>
              <w:t xml:space="preserve"> lời C3 (Thời gian rơi chỉ phụ thuộc vào độ cao, không phụ thuộc vào vận tốc đầu)</w:t>
            </w:r>
          </w:p>
          <w:p w14:paraId="4F148E31" w14:textId="77777777" w:rsidR="00E8259E" w:rsidRPr="00FB2A49" w:rsidRDefault="00E8259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629FCC22"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p>
          <w:p w14:paraId="2767287E" w14:textId="77777777" w:rsidR="00E8259E" w:rsidRPr="00FB2A49" w:rsidRDefault="00E8259E"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HS hỏi thêm khi có thắc mắc</w:t>
            </w:r>
            <w:r w:rsidRPr="00FB2A49">
              <w:rPr>
                <w:rFonts w:ascii="Times New Roman" w:hAnsi="Times New Roman"/>
                <w:color w:val="000000" w:themeColor="text1"/>
                <w:sz w:val="28"/>
                <w:szCs w:val="28"/>
              </w:rPr>
              <w:t xml:space="preserve"> </w:t>
            </w:r>
          </w:p>
          <w:p w14:paraId="3B893214" w14:textId="77777777" w:rsidR="00E8259E" w:rsidRPr="00FB2A49" w:rsidRDefault="00E8259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 Bước 4: Kết luận, nhận định: </w:t>
            </w:r>
          </w:p>
          <w:p w14:paraId="19530DF9"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r w:rsidRPr="00FB2A49">
              <w:rPr>
                <w:rFonts w:ascii="Times New Roman" w:hAnsi="Times New Roman"/>
                <w:sz w:val="28"/>
                <w:szCs w:val="28"/>
              </w:rPr>
              <w:t xml:space="preserve"> </w:t>
            </w:r>
          </w:p>
        </w:tc>
        <w:tc>
          <w:tcPr>
            <w:tcW w:w="3104" w:type="dxa"/>
            <w:tcBorders>
              <w:top w:val="single" w:sz="4" w:space="0" w:color="auto"/>
              <w:left w:val="single" w:sz="4" w:space="0" w:color="auto"/>
              <w:bottom w:val="single" w:sz="4" w:space="0" w:color="auto"/>
              <w:right w:val="single" w:sz="4" w:space="0" w:color="auto"/>
            </w:tcBorders>
            <w:shd w:val="clear" w:color="auto" w:fill="auto"/>
          </w:tcPr>
          <w:p w14:paraId="224BC1BB" w14:textId="77777777" w:rsidR="00E8259E" w:rsidRPr="00FB2A49" w:rsidRDefault="00E8259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III. Thí nghiệm kiểm chứng.</w:t>
            </w:r>
          </w:p>
          <w:p w14:paraId="4F53E638" w14:textId="77777777" w:rsidR="00E8259E" w:rsidRPr="00FB2A49" w:rsidRDefault="00E8259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hời gian chuyển động ném ngang = thời gian rơi tự do (cùng h)</w:t>
            </w:r>
          </w:p>
        </w:tc>
      </w:tr>
    </w:tbl>
    <w:p w14:paraId="3EC38E6F" w14:textId="77777777" w:rsidR="00E8259E" w:rsidRPr="00FB2A49" w:rsidRDefault="00E8259E" w:rsidP="00FB2A49">
      <w:pPr>
        <w:spacing w:before="120" w:after="120" w:line="360" w:lineRule="auto"/>
        <w:rPr>
          <w:rFonts w:ascii="Times New Roman" w:hAnsi="Times New Roman"/>
          <w:sz w:val="28"/>
          <w:szCs w:val="28"/>
          <w:lang w:val="en-US"/>
        </w:rPr>
      </w:pPr>
    </w:p>
    <w:p w14:paraId="6F3C1C5A" w14:textId="77777777" w:rsidR="00E8259E" w:rsidRPr="00FB2A49" w:rsidRDefault="00E8259E" w:rsidP="00FB2A49">
      <w:pPr>
        <w:spacing w:before="120" w:after="120" w:line="360" w:lineRule="auto"/>
        <w:jc w:val="both"/>
        <w:rPr>
          <w:rFonts w:ascii="Times New Roman" w:hAnsi="Times New Roman"/>
          <w:b/>
          <w:sz w:val="28"/>
          <w:szCs w:val="28"/>
          <w:lang w:val="en-US"/>
        </w:rPr>
      </w:pPr>
    </w:p>
    <w:p w14:paraId="70189557" w14:textId="77777777" w:rsidR="00E8259E" w:rsidRPr="00FB2A49" w:rsidRDefault="00E8259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7A261321" w14:textId="77777777" w:rsidR="00E8259E" w:rsidRPr="00FB2A49" w:rsidRDefault="00E8259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21B8C1D1" w14:textId="77777777" w:rsidR="00E8259E" w:rsidRPr="00FB2A49" w:rsidRDefault="00E8259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47F026E6"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1:</w:t>
      </w:r>
      <w:r w:rsidRPr="00FB2A49">
        <w:rPr>
          <w:rFonts w:ascii="Times New Roman" w:hAnsi="Times New Roman"/>
          <w:sz w:val="28"/>
          <w:szCs w:val="28"/>
          <w:lang w:val="en-US" w:eastAsia="en-US"/>
        </w:rPr>
        <w:t> Viên bi A khối lượng gấp đôi viên bi B. Cùng lúc, từ mái nhà, bi A được thả rơi không vận tốc đầu, bi B được ném theo phương ngang. Bỏ qua sức cản của không khí. Kết luận nào sau đây đúng?</w:t>
      </w:r>
    </w:p>
    <w:p w14:paraId="63111354"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Hai viên bi chạm đất cùng lúc</w:t>
      </w:r>
    </w:p>
    <w:p w14:paraId="211F6C30"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Viên bi A chạm đất trước</w:t>
      </w:r>
    </w:p>
    <w:p w14:paraId="4D862BC7"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Viên vi B chạm đất trước</w:t>
      </w:r>
    </w:p>
    <w:p w14:paraId="2F4A4FEE"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Chưa đủ thông tin để trả lời.</w:t>
      </w:r>
    </w:p>
    <w:p w14:paraId="50E920BF"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vật được ném ngang ở độ cao h so với mặt đất. Bỏ qua sức cản của không khí và lấy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Sau 5s vật chạm đất. Độ cao h bằng</w:t>
      </w:r>
    </w:p>
    <w:p w14:paraId="1A9A1D93"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00 m.</w:t>
      </w:r>
    </w:p>
    <w:p w14:paraId="256D503E"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40 m.</w:t>
      </w:r>
    </w:p>
    <w:p w14:paraId="6DAC2B12"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25 m.</w:t>
      </w:r>
    </w:p>
    <w:p w14:paraId="00FD357F" w14:textId="77777777" w:rsidR="00E8259E" w:rsidRPr="00FB2A49" w:rsidRDefault="00E8259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80 m.</w:t>
      </w:r>
    </w:p>
    <w:p w14:paraId="0CFA089B"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b/>
          <w:bCs/>
          <w:sz w:val="28"/>
          <w:szCs w:val="28"/>
        </w:rPr>
        <w:t>Câu 3:</w:t>
      </w:r>
      <w:r w:rsidRPr="00FB2A49">
        <w:rPr>
          <w:sz w:val="28"/>
          <w:szCs w:val="28"/>
        </w:rPr>
        <w:t> Một vật được ném ngang ở độ cao 45 m so với mặt đất. Bỏ qua sức cản của không khí và lấy g = 10 m/s</w:t>
      </w:r>
      <w:r w:rsidRPr="00FB2A49">
        <w:rPr>
          <w:sz w:val="28"/>
          <w:szCs w:val="28"/>
          <w:vertAlign w:val="superscript"/>
        </w:rPr>
        <w:t>2</w:t>
      </w:r>
      <w:r w:rsidRPr="00FB2A49">
        <w:rPr>
          <w:sz w:val="28"/>
          <w:szCs w:val="28"/>
        </w:rPr>
        <w:t>. Thời gian vật rơi tới khi chạm đất là</w:t>
      </w:r>
    </w:p>
    <w:p w14:paraId="6F28D003"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A. √3 s.</w:t>
      </w:r>
    </w:p>
    <w:p w14:paraId="0BC10728"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B. 4,5 s.</w:t>
      </w:r>
    </w:p>
    <w:p w14:paraId="073C2F60"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C. 9 s.</w:t>
      </w:r>
    </w:p>
    <w:p w14:paraId="2AF21EF0"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D. 3 s.</w:t>
      </w:r>
    </w:p>
    <w:p w14:paraId="2599A558"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b/>
          <w:bCs/>
          <w:sz w:val="28"/>
          <w:szCs w:val="28"/>
        </w:rPr>
        <w:t>Câu 4:</w:t>
      </w:r>
      <w:r w:rsidRPr="00FB2A49">
        <w:rPr>
          <w:sz w:val="28"/>
          <w:szCs w:val="28"/>
        </w:rPr>
        <w:t> Một viên bi được ném theo phương ngang với vận tốc 2 m/s từ độ cao 5 m so với mặt đất. Lấy g = 10 m/s</w:t>
      </w:r>
      <w:r w:rsidRPr="00FB2A49">
        <w:rPr>
          <w:sz w:val="28"/>
          <w:szCs w:val="28"/>
          <w:vertAlign w:val="superscript"/>
        </w:rPr>
        <w:t>2</w:t>
      </w:r>
      <w:r w:rsidRPr="00FB2A49">
        <w:rPr>
          <w:sz w:val="28"/>
          <w:szCs w:val="28"/>
        </w:rPr>
        <w:t>. Tầm ném xa của viên bi là</w:t>
      </w:r>
    </w:p>
    <w:p w14:paraId="1268F7BD"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A. 2,82 m.</w:t>
      </w:r>
    </w:p>
    <w:p w14:paraId="5FF4CE2C"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B. 1 m.</w:t>
      </w:r>
    </w:p>
    <w:p w14:paraId="4D9656E2"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C. 1,41 m.</w:t>
      </w:r>
    </w:p>
    <w:p w14:paraId="1B900155"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D. 2 m.</w:t>
      </w:r>
    </w:p>
    <w:p w14:paraId="7E8FDC90"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Một viên bi lăn theo cạnh của một mặt bàn nằm ngang cao 1,25 m. Khi ra khỏi mép bàn nó rơi xuống nên nhà, cách mép vàn theo phương ngang 2 m. Lấy g = 10 m/s</w:t>
      </w:r>
      <w:r w:rsidRPr="00FB2A49">
        <w:rPr>
          <w:sz w:val="28"/>
          <w:szCs w:val="28"/>
          <w:vertAlign w:val="superscript"/>
        </w:rPr>
        <w:t>2</w:t>
      </w:r>
      <w:r w:rsidRPr="00FB2A49">
        <w:rPr>
          <w:sz w:val="28"/>
          <w:szCs w:val="28"/>
        </w:rPr>
        <w:t>. Tốc độ của viên bi khi nó ở mép bàn là</w:t>
      </w:r>
    </w:p>
    <w:p w14:paraId="700D737A"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A. 3 m/s.</w:t>
      </w:r>
    </w:p>
    <w:p w14:paraId="4F13F034"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B. 4 m/s.</w:t>
      </w:r>
    </w:p>
    <w:p w14:paraId="4AF2CF7C"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C. 2 m/s.</w:t>
      </w:r>
    </w:p>
    <w:p w14:paraId="600EA4A8"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D. 1 m/s.</w:t>
      </w:r>
    </w:p>
    <w:p w14:paraId="2CCFAE5A"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b/>
          <w:bCs/>
          <w:sz w:val="28"/>
          <w:szCs w:val="28"/>
        </w:rPr>
        <w:t>Câu 6:</w:t>
      </w:r>
      <w:r w:rsidRPr="00FB2A49">
        <w:rPr>
          <w:sz w:val="28"/>
          <w:szCs w:val="28"/>
        </w:rPr>
        <w:t> Một máy bay trực thăng cứu trợ bay với vận tốc không đổi v</w:t>
      </w:r>
      <w:r w:rsidRPr="00FB2A49">
        <w:rPr>
          <w:sz w:val="28"/>
          <w:szCs w:val="28"/>
          <w:vertAlign w:val="subscript"/>
        </w:rPr>
        <w:t>o</w:t>
      </w:r>
      <w:r w:rsidRPr="00FB2A49">
        <w:rPr>
          <w:sz w:val="28"/>
          <w:szCs w:val="28"/>
        </w:rPr>
        <w:t> theo phương ngang ở độ cao 1500 m so với mặt đất. Máy bay chỉ có thể tiếp cận được khu vực cách điểm cứu trợ 2 km theo phương ngang. Lấy g = 9,8 m/s</w:t>
      </w:r>
      <w:r w:rsidRPr="00FB2A49">
        <w:rPr>
          <w:sz w:val="28"/>
          <w:szCs w:val="28"/>
          <w:vertAlign w:val="superscript"/>
        </w:rPr>
        <w:t>2</w:t>
      </w:r>
      <w:r w:rsidRPr="00FB2A49">
        <w:rPr>
          <w:sz w:val="28"/>
          <w:szCs w:val="28"/>
        </w:rPr>
        <w:t>. Để hàng cứu trợ thả từ máy bay tới được điểm càn cứu trợ thì máy bay phải bay với vận tốc bằng</w:t>
      </w:r>
    </w:p>
    <w:p w14:paraId="36608D0F"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A. 114,31 m/s.</w:t>
      </w:r>
    </w:p>
    <w:p w14:paraId="3110548A"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B. 11, 431 m/s.</w:t>
      </w:r>
    </w:p>
    <w:p w14:paraId="5A87EEAC"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C. 228,62 m/s.</w:t>
      </w:r>
    </w:p>
    <w:p w14:paraId="2BDC33B2"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D. 22,86 m/s.</w:t>
      </w:r>
    </w:p>
    <w:p w14:paraId="39B80D21"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b/>
          <w:bCs/>
          <w:sz w:val="28"/>
          <w:szCs w:val="28"/>
        </w:rPr>
        <w:t>Câu 7:</w:t>
      </w:r>
      <w:r w:rsidRPr="00FB2A49">
        <w:rPr>
          <w:sz w:val="28"/>
          <w:szCs w:val="28"/>
        </w:rPr>
        <w:t> Một vật được ném ngang từ độ cao 45 m so với mặt đất ở nơi cố gia tốc rơi tự do g = 10 m/s</w:t>
      </w:r>
      <w:r w:rsidRPr="00FB2A49">
        <w:rPr>
          <w:sz w:val="28"/>
          <w:szCs w:val="28"/>
          <w:vertAlign w:val="superscript"/>
        </w:rPr>
        <w:t>2</w:t>
      </w:r>
      <w:r w:rsidRPr="00FB2A49">
        <w:rPr>
          <w:sz w:val="28"/>
          <w:szCs w:val="28"/>
        </w:rPr>
        <w:t> với vận tốc ban đầu 40 m/s. Tôc độ của vật khi chạm đất là</w:t>
      </w:r>
    </w:p>
    <w:p w14:paraId="64DC802E"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A. 50 m/s.</w:t>
      </w:r>
    </w:p>
    <w:p w14:paraId="7A2E52B4"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B. 70 m/s.</w:t>
      </w:r>
    </w:p>
    <w:p w14:paraId="5E27B61B"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C. 60 m/s.</w:t>
      </w:r>
    </w:p>
    <w:p w14:paraId="3482073F"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D. 30 m/s.</w:t>
      </w:r>
    </w:p>
    <w:p w14:paraId="7B5CC2C4"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b/>
          <w:bCs/>
          <w:sz w:val="28"/>
          <w:szCs w:val="28"/>
        </w:rPr>
        <w:t>Câu 8:</w:t>
      </w:r>
      <w:r w:rsidRPr="00FB2A49">
        <w:rPr>
          <w:sz w:val="28"/>
          <w:szCs w:val="28"/>
        </w:rPr>
        <w:t> Một vật được ném ngang từ độ cao h ở nơi có gia tốc rơi tự do là g = 10 m/s</w:t>
      </w:r>
      <w:r w:rsidRPr="00FB2A49">
        <w:rPr>
          <w:sz w:val="28"/>
          <w:szCs w:val="28"/>
          <w:vertAlign w:val="superscript"/>
        </w:rPr>
        <w:t>2</w:t>
      </w:r>
      <w:r w:rsidRPr="00FB2A49">
        <w:rPr>
          <w:sz w:val="28"/>
          <w:szCs w:val="28"/>
        </w:rPr>
        <w:t> với vận tốc ban đầu v</w:t>
      </w:r>
      <w:r w:rsidRPr="00FB2A49">
        <w:rPr>
          <w:sz w:val="28"/>
          <w:szCs w:val="28"/>
          <w:vertAlign w:val="subscript"/>
        </w:rPr>
        <w:t>o</w:t>
      </w:r>
      <w:r w:rsidRPr="00FB2A49">
        <w:rPr>
          <w:sz w:val="28"/>
          <w:szCs w:val="28"/>
        </w:rPr>
        <w:t>. Biết sau 2s, véctơ vận tốc của vật hợp với phương ngang góc 30</w:t>
      </w:r>
      <w:r w:rsidRPr="00FB2A49">
        <w:rPr>
          <w:sz w:val="28"/>
          <w:szCs w:val="28"/>
          <w:vertAlign w:val="superscript"/>
        </w:rPr>
        <w:t>o</w:t>
      </w:r>
      <w:r w:rsidRPr="00FB2A49">
        <w:rPr>
          <w:sz w:val="28"/>
          <w:szCs w:val="28"/>
        </w:rPr>
        <w:t>. Tốc độ ban đầu của vật gần nhất giá trị nào sau đây?</w:t>
      </w:r>
    </w:p>
    <w:p w14:paraId="30A8D2F6"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A. 40 m/s.</w:t>
      </w:r>
    </w:p>
    <w:p w14:paraId="57B207A6"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B. 30 m/s.</w:t>
      </w:r>
    </w:p>
    <w:p w14:paraId="63DC54CD"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C. 50 m/s.</w:t>
      </w:r>
    </w:p>
    <w:p w14:paraId="16AE3316" w14:textId="77777777" w:rsidR="00E8259E" w:rsidRPr="00FB2A49" w:rsidRDefault="00E8259E" w:rsidP="00FB2A49">
      <w:pPr>
        <w:pStyle w:val="NormalWeb"/>
        <w:spacing w:before="120" w:beforeAutospacing="0" w:after="120" w:afterAutospacing="0" w:line="360" w:lineRule="auto"/>
        <w:ind w:left="48" w:right="48"/>
        <w:jc w:val="both"/>
        <w:rPr>
          <w:sz w:val="28"/>
          <w:szCs w:val="28"/>
        </w:rPr>
      </w:pPr>
      <w:r w:rsidRPr="00FB2A49">
        <w:rPr>
          <w:sz w:val="28"/>
          <w:szCs w:val="28"/>
        </w:rPr>
        <w:t>    D. 60 m/s.</w:t>
      </w:r>
    </w:p>
    <w:p w14:paraId="33EA9B13" w14:textId="77777777" w:rsidR="00E8259E" w:rsidRPr="00FB2A49" w:rsidRDefault="00E8259E"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4A4BF7B3" w14:textId="77777777" w:rsidR="00E8259E" w:rsidRPr="00FB2A49" w:rsidRDefault="00E8259E" w:rsidP="00FB2A49">
      <w:pPr>
        <w:pStyle w:val="NormalWeb"/>
        <w:spacing w:before="120" w:beforeAutospacing="0" w:after="120" w:afterAutospacing="0" w:line="360" w:lineRule="auto"/>
        <w:ind w:left="48" w:right="48"/>
        <w:jc w:val="center"/>
        <w:rPr>
          <w:sz w:val="28"/>
          <w:szCs w:val="28"/>
        </w:rPr>
      </w:pPr>
      <w:r w:rsidRPr="00FB2A49">
        <w:rPr>
          <w:b/>
          <w:bCs/>
          <w:sz w:val="28"/>
          <w:szCs w:val="28"/>
        </w:rPr>
        <w:t>Hướng dẫn giải và đáp án</w:t>
      </w:r>
    </w:p>
    <w:tbl>
      <w:tblPr>
        <w:tblW w:w="6597"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478"/>
        <w:gridCol w:w="614"/>
        <w:gridCol w:w="633"/>
        <w:gridCol w:w="633"/>
        <w:gridCol w:w="633"/>
        <w:gridCol w:w="614"/>
        <w:gridCol w:w="614"/>
        <w:gridCol w:w="614"/>
        <w:gridCol w:w="764"/>
      </w:tblGrid>
      <w:tr w:rsidR="00E8259E" w:rsidRPr="00FB2A49" w14:paraId="54B31525" w14:textId="77777777" w:rsidTr="00E8259E">
        <w:trPr>
          <w:jc w:val="center"/>
        </w:trPr>
        <w:tc>
          <w:tcPr>
            <w:tcW w:w="147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F6A7906"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2B1C3B5"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8ADB924"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BA4715F"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E9E1470"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182FF1B"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981705E"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5C0C3E1"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76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F2760A2"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r>
      <w:tr w:rsidR="00E8259E" w:rsidRPr="00FB2A49" w14:paraId="57AFDB08" w14:textId="77777777" w:rsidTr="00E8259E">
        <w:trPr>
          <w:jc w:val="center"/>
        </w:trPr>
        <w:tc>
          <w:tcPr>
            <w:tcW w:w="147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53F14AA"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008B100"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87B0E90"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3EA81AD"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3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67DC21C"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18C741B"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44EF1AB"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61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39A205C"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64"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AD85132" w14:textId="77777777" w:rsidR="00E8259E" w:rsidRPr="00FB2A49" w:rsidRDefault="00E8259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14:paraId="1072A317" w14:textId="77777777" w:rsidR="00E8259E" w:rsidRPr="00FB2A49" w:rsidRDefault="00E8259E"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18E77363" w14:textId="77777777" w:rsidR="00E8259E" w:rsidRPr="00FB2A49" w:rsidRDefault="00E8259E"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02426221" w14:textId="77777777" w:rsidR="00E8259E" w:rsidRPr="00FB2A49" w:rsidRDefault="00E8259E"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47BB3234" w14:textId="77777777" w:rsidR="00E8259E" w:rsidRPr="00FB2A49" w:rsidRDefault="00E8259E"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381C0CB" w14:textId="77777777" w:rsidR="00E8259E" w:rsidRPr="00FB2A49" w:rsidRDefault="00E8259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53CE1CAA" w14:textId="77777777" w:rsidR="00E8259E" w:rsidRPr="00FB2A49" w:rsidRDefault="00E8259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252E7569" w14:textId="77777777" w:rsidR="00E8259E" w:rsidRPr="00FB2A49" w:rsidRDefault="00E8259E"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025AF3D9" w14:textId="77777777" w:rsidR="00E8259E" w:rsidRPr="00FB2A49" w:rsidRDefault="00E8259E"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bCs/>
          <w:color w:val="008000"/>
          <w:sz w:val="28"/>
          <w:szCs w:val="28"/>
          <w:shd w:val="clear" w:color="auto" w:fill="FFFFFF"/>
        </w:rPr>
        <w:t>Bài 15.7 trang 37 Sách bài tập Vật Lí 10:</w:t>
      </w:r>
      <w:r w:rsidRPr="00FB2A49">
        <w:rPr>
          <w:rFonts w:ascii="Times New Roman" w:hAnsi="Times New Roman"/>
          <w:color w:val="000000"/>
          <w:sz w:val="28"/>
          <w:szCs w:val="28"/>
          <w:shd w:val="clear" w:color="auto" w:fill="FFFFFF"/>
        </w:rPr>
        <w:t> Trong môn trượt tuyết, một vận động viên sau khi trượt trên đoạn đường dốc thì trượt ra khỏi dốc theo phương ngang ở độ cao 90 m so với mặt đất. Người đó bay xa được 180 m trước khi chạm đất. Hỏi tốc độ của vận động viên đó khi rời khỏi dốc là bao nhiêu ? Lấy g = 9,8 m/s</w:t>
      </w:r>
      <w:r w:rsidRPr="00FB2A49">
        <w:rPr>
          <w:rFonts w:ascii="Times New Roman" w:hAnsi="Times New Roman"/>
          <w:color w:val="000000"/>
          <w:sz w:val="28"/>
          <w:szCs w:val="28"/>
          <w:shd w:val="clear" w:color="auto" w:fill="FFFFFF"/>
          <w:vertAlign w:val="superscript"/>
        </w:rPr>
        <w:t>2</w:t>
      </w:r>
      <w:r w:rsidRPr="00FB2A49">
        <w:rPr>
          <w:rFonts w:ascii="Times New Roman" w:hAnsi="Times New Roman"/>
          <w:color w:val="000000"/>
          <w:sz w:val="28"/>
          <w:szCs w:val="28"/>
          <w:shd w:val="clear" w:color="auto" w:fill="FFFFFF"/>
        </w:rPr>
        <w:t>.</w:t>
      </w:r>
    </w:p>
    <w:p w14:paraId="76496FDF" w14:textId="77777777" w:rsidR="00E8259E" w:rsidRPr="00FB2A49" w:rsidRDefault="00E8259E"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7A55A603" w14:textId="77777777" w:rsidR="00E8259E" w:rsidRPr="00FB2A49" w:rsidRDefault="00E8259E" w:rsidP="00FB2A49">
      <w:pPr>
        <w:pStyle w:val="NormalWeb"/>
        <w:spacing w:before="120" w:beforeAutospacing="0" w:after="120" w:afterAutospacing="0" w:line="360" w:lineRule="auto"/>
        <w:ind w:left="48" w:right="48"/>
        <w:jc w:val="both"/>
        <w:rPr>
          <w:color w:val="000000"/>
          <w:sz w:val="28"/>
          <w:szCs w:val="28"/>
        </w:rPr>
      </w:pPr>
      <w:r w:rsidRPr="00FB2A49">
        <w:rPr>
          <w:color w:val="000000"/>
          <w:sz w:val="28"/>
          <w:szCs w:val="28"/>
        </w:rPr>
        <w:t>Áp dụng công thức tính tầm bay xa:</w:t>
      </w:r>
    </w:p>
    <w:p w14:paraId="42CEB681" w14:textId="77777777" w:rsidR="00E8259E" w:rsidRPr="00FB2A49" w:rsidRDefault="00E8259E" w:rsidP="00FB2A49">
      <w:pPr>
        <w:pStyle w:val="NormalWeb"/>
        <w:spacing w:before="120" w:beforeAutospacing="0" w:after="120" w:afterAutospacing="0" w:line="360" w:lineRule="auto"/>
        <w:ind w:left="48" w:right="48"/>
        <w:jc w:val="both"/>
        <w:rPr>
          <w:color w:val="000000"/>
          <w:sz w:val="28"/>
          <w:szCs w:val="28"/>
        </w:rPr>
      </w:pPr>
      <w:r w:rsidRPr="00FB2A49">
        <w:rPr>
          <w:color w:val="000000"/>
          <w:sz w:val="28"/>
          <w:szCs w:val="28"/>
        </w:rPr>
        <w:lastRenderedPageBreak/>
        <w:t>L</w:t>
      </w:r>
      <w:r w:rsidRPr="00FB2A49">
        <w:rPr>
          <w:color w:val="000000"/>
          <w:sz w:val="28"/>
          <w:szCs w:val="28"/>
          <w:vertAlign w:val="subscript"/>
        </w:rPr>
        <w:t>max</w:t>
      </w:r>
      <w:r w:rsidRPr="00FB2A49">
        <w:rPr>
          <w:color w:val="000000"/>
          <w:sz w:val="28"/>
          <w:szCs w:val="28"/>
        </w:rPr>
        <w:t> = v</w:t>
      </w:r>
      <w:r w:rsidRPr="00FB2A49">
        <w:rPr>
          <w:color w:val="000000"/>
          <w:sz w:val="28"/>
          <w:szCs w:val="28"/>
          <w:vertAlign w:val="subscript"/>
        </w:rPr>
        <w:t>0</w:t>
      </w:r>
      <w:r w:rsidRPr="00FB2A49">
        <w:rPr>
          <w:color w:val="000000"/>
          <w:sz w:val="28"/>
          <w:szCs w:val="28"/>
        </w:rPr>
        <w:t xml:space="preserve">t </w:t>
      </w:r>
      <w:r w:rsidRPr="00FB2A49">
        <w:rPr>
          <w:rFonts w:ascii="Cambria Math" w:hAnsi="Cambria Math" w:cs="Cambria Math"/>
          <w:color w:val="000000"/>
          <w:sz w:val="28"/>
          <w:szCs w:val="28"/>
        </w:rPr>
        <w:t>⇒</w:t>
      </w:r>
      <w:r w:rsidRPr="00FB2A49">
        <w:rPr>
          <w:color w:val="000000"/>
          <w:sz w:val="28"/>
          <w:szCs w:val="28"/>
        </w:rPr>
        <w:t xml:space="preserve"> v</w:t>
      </w:r>
      <w:r w:rsidRPr="00FB2A49">
        <w:rPr>
          <w:color w:val="000000"/>
          <w:sz w:val="28"/>
          <w:szCs w:val="28"/>
          <w:vertAlign w:val="subscript"/>
        </w:rPr>
        <w:t>0</w:t>
      </w:r>
      <w:r w:rsidRPr="00FB2A49">
        <w:rPr>
          <w:color w:val="000000"/>
          <w:sz w:val="28"/>
          <w:szCs w:val="28"/>
        </w:rPr>
        <w:t> = L</w:t>
      </w:r>
      <w:r w:rsidRPr="00FB2A49">
        <w:rPr>
          <w:color w:val="000000"/>
          <w:sz w:val="28"/>
          <w:szCs w:val="28"/>
          <w:vertAlign w:val="subscript"/>
        </w:rPr>
        <w:t>max</w:t>
      </w:r>
      <w:r w:rsidRPr="00FB2A49">
        <w:rPr>
          <w:color w:val="000000"/>
          <w:sz w:val="28"/>
          <w:szCs w:val="28"/>
        </w:rPr>
        <w:t>/t = 42(m/s)</w:t>
      </w:r>
    </w:p>
    <w:p w14:paraId="0F3C3E9E" w14:textId="77777777" w:rsidR="00E8259E" w:rsidRPr="00FB2A49" w:rsidRDefault="00E8259E"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153AFF61" w14:textId="77777777" w:rsidR="00E8259E" w:rsidRPr="00FB2A49" w:rsidRDefault="00E8259E" w:rsidP="00FB2A49">
      <w:pPr>
        <w:framePr w:hSpace="180" w:wrap="around" w:vAnchor="text" w:hAnchor="text" w:x="40"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 HS trả lời.</w:t>
      </w:r>
    </w:p>
    <w:p w14:paraId="1363E6C3" w14:textId="77777777" w:rsidR="00E8259E" w:rsidRPr="00FB2A49" w:rsidRDefault="00E8259E" w:rsidP="00FB2A49">
      <w:pPr>
        <w:framePr w:hSpace="180" w:wrap="around" w:vAnchor="text" w:hAnchor="text" w:x="40" w:y="1"/>
        <w:spacing w:before="120" w:after="120" w:line="360" w:lineRule="auto"/>
        <w:suppressOverlap/>
        <w:jc w:val="both"/>
        <w:rPr>
          <w:rFonts w:ascii="Times New Roman" w:hAnsi="Times New Roman"/>
          <w:sz w:val="28"/>
          <w:szCs w:val="28"/>
        </w:rPr>
      </w:pPr>
      <w:r w:rsidRPr="00FB2A49">
        <w:rPr>
          <w:rFonts w:ascii="Times New Roman" w:hAnsi="Times New Roman"/>
          <w:sz w:val="28"/>
          <w:szCs w:val="28"/>
        </w:rPr>
        <w:t>- HS nộp vở bài tập.</w:t>
      </w:r>
    </w:p>
    <w:p w14:paraId="7A9874FE" w14:textId="77777777" w:rsidR="00E8259E" w:rsidRPr="00FB2A49" w:rsidRDefault="00E8259E"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14:paraId="45CD3048" w14:textId="77777777" w:rsidR="00E8259E" w:rsidRPr="00FB2A49" w:rsidRDefault="00E8259E"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6BC2054F" w14:textId="77777777" w:rsidR="00E8259E" w:rsidRPr="00FB2A49" w:rsidRDefault="00E8259E"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0D5288A9" w14:textId="77777777" w:rsidR="00E8259E" w:rsidRPr="00FB2A49" w:rsidRDefault="00E8259E"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325170AB" w14:textId="77777777" w:rsidR="00E8259E" w:rsidRPr="00FB2A49" w:rsidRDefault="00E8259E"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795C2F94" w14:textId="77777777" w:rsidR="00E8259E" w:rsidRPr="00FB2A49" w:rsidRDefault="00E8259E"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609A2A57" w14:textId="77777777" w:rsidR="00E8259E" w:rsidRPr="00FB2A49" w:rsidRDefault="00E8259E" w:rsidP="00FB2A49">
      <w:pPr>
        <w:spacing w:before="120" w:after="120" w:line="360" w:lineRule="auto"/>
        <w:jc w:val="both"/>
        <w:rPr>
          <w:rFonts w:ascii="Times New Roman" w:hAnsi="Times New Roman"/>
          <w:b/>
          <w:bCs/>
          <w:sz w:val="28"/>
          <w:szCs w:val="28"/>
          <w:lang w:val="en-US"/>
        </w:rPr>
      </w:pPr>
      <w:r w:rsidRPr="00FB2A49">
        <w:rPr>
          <w:rFonts w:ascii="Times New Roman" w:hAnsi="Times New Roman"/>
          <w:sz w:val="28"/>
          <w:szCs w:val="28"/>
        </w:rPr>
        <w:t>..........................................................................................................................................................</w:t>
      </w:r>
    </w:p>
    <w:p w14:paraId="155722E6" w14:textId="77777777" w:rsidR="00E8259E" w:rsidRPr="00FB2A49" w:rsidRDefault="00E8259E" w:rsidP="00FB2A49">
      <w:pPr>
        <w:spacing w:before="120" w:after="120" w:line="360" w:lineRule="auto"/>
        <w:rPr>
          <w:rFonts w:ascii="Times New Roman" w:hAnsi="Times New Roman"/>
          <w:b/>
          <w:bCs/>
          <w:sz w:val="28"/>
          <w:szCs w:val="28"/>
          <w:lang w:val="en-US"/>
        </w:rPr>
      </w:pPr>
      <w:r w:rsidRPr="00FB2A49">
        <w:rPr>
          <w:rFonts w:ascii="Times New Roman" w:hAnsi="Times New Roman"/>
          <w:b/>
          <w:bCs/>
          <w:sz w:val="28"/>
          <w:szCs w:val="28"/>
          <w:lang w:val="en-US"/>
        </w:rPr>
        <w:br w:type="page"/>
      </w:r>
    </w:p>
    <w:p w14:paraId="4AE29C7C" w14:textId="77777777" w:rsidR="00E8259E" w:rsidRPr="00FB2A49" w:rsidRDefault="00E8259E"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729A0D19" w14:textId="77777777" w:rsidR="00E8259E" w:rsidRPr="00FB2A49" w:rsidRDefault="00E8259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1AF55FEF" w14:textId="77777777" w:rsidR="00E8259E" w:rsidRPr="00FB2A49" w:rsidRDefault="00E8259E"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526E245F" w14:textId="77777777" w:rsidR="00E8259E" w:rsidRPr="00FB2A49" w:rsidRDefault="00E8259E" w:rsidP="00FB2A49">
      <w:pPr>
        <w:spacing w:before="120" w:after="120" w:line="360" w:lineRule="auto"/>
        <w:jc w:val="both"/>
        <w:rPr>
          <w:rFonts w:ascii="Times New Roman" w:hAnsi="Times New Roman"/>
          <w:b/>
          <w:bCs/>
          <w:caps/>
          <w:sz w:val="28"/>
          <w:szCs w:val="28"/>
          <w:lang w:val="en-US"/>
        </w:rPr>
      </w:pPr>
    </w:p>
    <w:p w14:paraId="66763477" w14:textId="77777777" w:rsidR="001A20B6" w:rsidRPr="00FB2A49" w:rsidRDefault="001A20B6" w:rsidP="00FB2A49">
      <w:pPr>
        <w:spacing w:before="120" w:after="120" w:line="360" w:lineRule="auto"/>
        <w:jc w:val="center"/>
        <w:rPr>
          <w:rFonts w:ascii="Times New Roman" w:hAnsi="Times New Roman"/>
          <w:b/>
          <w:bCs/>
          <w:caps/>
          <w:sz w:val="28"/>
          <w:szCs w:val="28"/>
          <w:lang w:val="en-US"/>
        </w:rPr>
      </w:pPr>
      <w:r w:rsidRPr="00FB2A49">
        <w:rPr>
          <w:rFonts w:ascii="Times New Roman" w:hAnsi="Times New Roman"/>
          <w:b/>
          <w:bCs/>
          <w:caps/>
          <w:sz w:val="28"/>
          <w:szCs w:val="28"/>
        </w:rPr>
        <w:t>Bài 16: TH</w:t>
      </w:r>
      <w:r w:rsidRPr="00FB2A49">
        <w:rPr>
          <w:rFonts w:ascii="Times New Roman" w:hAnsi="Times New Roman"/>
          <w:b/>
          <w:caps/>
          <w:sz w:val="28"/>
          <w:szCs w:val="28"/>
        </w:rPr>
        <w:t>ỰC HÀNH</w:t>
      </w:r>
      <w:r w:rsidR="00E8259E" w:rsidRPr="00FB2A49">
        <w:rPr>
          <w:rFonts w:ascii="Times New Roman" w:hAnsi="Times New Roman"/>
          <w:b/>
          <w:bCs/>
          <w:caps/>
          <w:sz w:val="28"/>
          <w:szCs w:val="28"/>
        </w:rPr>
        <w:t>: ĐO HỆ SỐ MA SÁT</w:t>
      </w:r>
    </w:p>
    <w:p w14:paraId="5FC79EE8"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9C6C36" w:rsidRPr="00FB2A49">
        <w:rPr>
          <w:rFonts w:ascii="Times New Roman" w:hAnsi="Times New Roman"/>
          <w:b/>
          <w:bCs/>
          <w:sz w:val="28"/>
          <w:szCs w:val="28"/>
          <w:lang w:val="en-US"/>
        </w:rPr>
        <w:t xml:space="preserve"> BÀI HỌC</w:t>
      </w:r>
    </w:p>
    <w:p w14:paraId="082816C8" w14:textId="77777777" w:rsidR="00ED3FA4" w:rsidRPr="00FB2A49" w:rsidRDefault="00ED3FA4" w:rsidP="00FB2A49">
      <w:pPr>
        <w:tabs>
          <w:tab w:val="left" w:pos="0"/>
        </w:tabs>
        <w:spacing w:before="120" w:after="120" w:line="360" w:lineRule="auto"/>
        <w:jc w:val="both"/>
        <w:rPr>
          <w:rFonts w:ascii="Times New Roman" w:hAnsi="Times New Roman"/>
          <w:b/>
          <w:bCs/>
          <w:sz w:val="28"/>
          <w:szCs w:val="28"/>
          <w:lang w:val="pl-PL"/>
        </w:rPr>
      </w:pPr>
      <w:r w:rsidRPr="00FB2A49">
        <w:rPr>
          <w:rFonts w:ascii="Times New Roman" w:hAnsi="Times New Roman"/>
          <w:b/>
          <w:bCs/>
          <w:sz w:val="28"/>
          <w:szCs w:val="28"/>
          <w:lang w:val="pl-PL"/>
        </w:rPr>
        <w:t>1. Kiến thức:</w:t>
      </w:r>
    </w:p>
    <w:p w14:paraId="04FEAABC" w14:textId="77777777" w:rsidR="00ED3FA4" w:rsidRPr="00FB2A49" w:rsidRDefault="00ED3FA4" w:rsidP="00FB2A49">
      <w:pPr>
        <w:tabs>
          <w:tab w:val="left" w:pos="0"/>
        </w:tabs>
        <w:spacing w:before="120" w:after="120" w:line="360" w:lineRule="auto"/>
        <w:jc w:val="both"/>
        <w:rPr>
          <w:rFonts w:ascii="Times New Roman" w:hAnsi="Times New Roman"/>
          <w:sz w:val="28"/>
          <w:szCs w:val="28"/>
          <w:lang w:val="pl-PL"/>
        </w:rPr>
      </w:pPr>
      <w:r w:rsidRPr="00FB2A49">
        <w:rPr>
          <w:rFonts w:ascii="Times New Roman" w:hAnsi="Times New Roman"/>
          <w:sz w:val="28"/>
          <w:szCs w:val="28"/>
          <w:lang w:val="pl-PL"/>
        </w:rPr>
        <w:t>- Củng cố kiến thức về lực ma sát, cân bằng lực, động học, động lực học.</w:t>
      </w:r>
    </w:p>
    <w:p w14:paraId="38E8AAFD" w14:textId="77777777" w:rsidR="00ED3FA4" w:rsidRPr="00FB2A49" w:rsidRDefault="00ED3FA4" w:rsidP="00FB2A49">
      <w:pPr>
        <w:spacing w:before="120" w:after="120" w:line="360" w:lineRule="auto"/>
        <w:ind w:left="90" w:right="90"/>
        <w:jc w:val="both"/>
        <w:rPr>
          <w:rFonts w:ascii="Times New Roman" w:hAnsi="Times New Roman"/>
          <w:sz w:val="28"/>
          <w:szCs w:val="28"/>
          <w:lang w:val="pl-PL"/>
        </w:rPr>
      </w:pPr>
      <w:r w:rsidRPr="00FB2A49">
        <w:rPr>
          <w:rFonts w:ascii="Times New Roman" w:hAnsi="Times New Roman"/>
          <w:sz w:val="28"/>
          <w:szCs w:val="28"/>
          <w:lang w:val="pl-PL"/>
        </w:rPr>
        <w:t>- Nêu được phương án thực nghiệm đo hệ số ma sát trượt theo phương pháp động lực học</w:t>
      </w:r>
    </w:p>
    <w:p w14:paraId="50F48AB2" w14:textId="77777777" w:rsidR="00ED3FA4" w:rsidRPr="00FB2A49" w:rsidRDefault="00ED3FA4" w:rsidP="00FB2A49">
      <w:pPr>
        <w:tabs>
          <w:tab w:val="left" w:pos="0"/>
        </w:tabs>
        <w:spacing w:before="120" w:after="120" w:line="360" w:lineRule="auto"/>
        <w:jc w:val="both"/>
        <w:rPr>
          <w:rFonts w:ascii="Times New Roman" w:hAnsi="Times New Roman"/>
          <w:sz w:val="28"/>
          <w:szCs w:val="28"/>
          <w:lang w:val="pl-PL"/>
        </w:rPr>
      </w:pPr>
      <w:r w:rsidRPr="00FB2A49">
        <w:rPr>
          <w:rFonts w:ascii="Times New Roman" w:hAnsi="Times New Roman"/>
          <w:sz w:val="28"/>
          <w:szCs w:val="28"/>
          <w:lang w:val="pl-PL"/>
        </w:rPr>
        <w:t>- Vận dụng kiến thức đã học để tiến hành làm thí nghiệm đo hệ số ma sát.</w:t>
      </w:r>
    </w:p>
    <w:p w14:paraId="50799FE3" w14:textId="77777777" w:rsidR="00ED3FA4" w:rsidRPr="00FB2A49" w:rsidRDefault="00ED3FA4" w:rsidP="00FB2A49">
      <w:pPr>
        <w:spacing w:before="120" w:after="120" w:line="360" w:lineRule="auto"/>
        <w:ind w:right="90"/>
        <w:jc w:val="both"/>
        <w:rPr>
          <w:rFonts w:ascii="Times New Roman" w:hAnsi="Times New Roman"/>
          <w:sz w:val="28"/>
          <w:szCs w:val="28"/>
          <w:lang w:val="pl-PL"/>
        </w:rPr>
      </w:pPr>
      <w:r w:rsidRPr="00FB2A49">
        <w:rPr>
          <w:rFonts w:ascii="Times New Roman" w:hAnsi="Times New Roman"/>
          <w:sz w:val="28"/>
          <w:szCs w:val="28"/>
          <w:lang w:val="pl-PL"/>
        </w:rPr>
        <w:t>- Biết cách hoàn thành bảng báo cáo thí nghiêm - thực hành.</w:t>
      </w:r>
    </w:p>
    <w:p w14:paraId="64F79D68" w14:textId="77777777" w:rsidR="009C6C36" w:rsidRPr="00FB2A49" w:rsidRDefault="009C6C36"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0A5E85BC" w14:textId="77777777" w:rsidR="009C6C36" w:rsidRPr="00FB2A49" w:rsidRDefault="009C6C36"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673D46CD" w14:textId="77777777" w:rsidR="009C6C36" w:rsidRPr="00FB2A49" w:rsidRDefault="009C6C36"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4D20795" w14:textId="77777777" w:rsidR="009C6C36" w:rsidRPr="00FB2A49" w:rsidRDefault="009C6C36"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879A230" w14:textId="77777777" w:rsidR="009C6C36" w:rsidRPr="00FB2A49" w:rsidRDefault="009C6C36"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6D4FFB14" w14:textId="77777777" w:rsidR="009C6C36" w:rsidRPr="00FB2A49" w:rsidRDefault="009C6C36"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306020FB" w14:textId="77777777" w:rsidR="009C6C36" w:rsidRPr="00FB2A49" w:rsidRDefault="009C6C36"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72DE1A9E" w14:textId="77777777" w:rsidR="009C6C36" w:rsidRPr="00FB2A49" w:rsidRDefault="009C6C36"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4DB00CA5" w14:textId="77777777" w:rsidR="009C6C36" w:rsidRPr="00FB2A49" w:rsidRDefault="009C6C36"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75E1E97C" w14:textId="77777777" w:rsidR="009C6C36" w:rsidRPr="00FB2A49" w:rsidRDefault="009C6C36" w:rsidP="00FB2A49">
      <w:pPr>
        <w:spacing w:before="120" w:after="120" w:line="360" w:lineRule="auto"/>
        <w:rPr>
          <w:rFonts w:ascii="Times New Roman" w:hAnsi="Times New Roman"/>
          <w:color w:val="000000"/>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p>
    <w:p w14:paraId="76C72830" w14:textId="77777777" w:rsidR="009C6C36" w:rsidRPr="00FB2A49" w:rsidRDefault="009C6C36"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lastRenderedPageBreak/>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515DBA3D"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b/>
          <w:sz w:val="28"/>
          <w:szCs w:val="28"/>
        </w:rPr>
        <w:t>1.Giáo viên</w:t>
      </w:r>
      <w:r w:rsidRPr="00FB2A49">
        <w:rPr>
          <w:rFonts w:ascii="Times New Roman" w:hAnsi="Times New Roman"/>
          <w:sz w:val="28"/>
          <w:szCs w:val="28"/>
        </w:rPr>
        <w:t xml:space="preserve">: </w:t>
      </w:r>
    </w:p>
    <w:p w14:paraId="13BE994B"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Chuẩn bị cho mỗi nhóm HS</w:t>
      </w:r>
    </w:p>
    <w:p w14:paraId="120B91A3" w14:textId="77777777" w:rsidR="001A20B6" w:rsidRPr="00FB2A49" w:rsidRDefault="001A20B6" w:rsidP="00FB2A49">
      <w:pPr>
        <w:widowControl w:val="0"/>
        <w:autoSpaceDE w:val="0"/>
        <w:autoSpaceDN w:val="0"/>
        <w:adjustRightInd w:val="0"/>
        <w:spacing w:before="120" w:after="120" w:line="360" w:lineRule="auto"/>
        <w:ind w:firstLine="360"/>
        <w:jc w:val="both"/>
        <w:rPr>
          <w:rFonts w:ascii="Times New Roman" w:hAnsi="Times New Roman"/>
          <w:sz w:val="28"/>
          <w:szCs w:val="28"/>
        </w:rPr>
      </w:pPr>
      <w:r w:rsidRPr="00FB2A49">
        <w:rPr>
          <w:rFonts w:ascii="Times New Roman" w:hAnsi="Times New Roman"/>
          <w:sz w:val="28"/>
          <w:szCs w:val="28"/>
        </w:rPr>
        <w:t>Mặt phẳng nghiêng có gắn thước đo góc và quả dọi; Nam châm điện gắn ở đầu mặt phẳng nghiêng, có hộp công tắt để giữ và thả vật; giá đỡ mặt phẳng nghiêng có thể thay đổi độ cao; trụ kim loại; đồng hồ thời gian hiện số chính xác đến 0,001s; cổng quang  điện; thước thẳng có độ chia nhỏ nhất đến mm.</w:t>
      </w:r>
    </w:p>
    <w:p w14:paraId="60DEE750"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b/>
          <w:sz w:val="28"/>
          <w:szCs w:val="28"/>
        </w:rPr>
        <w:t>2. Học sinh</w:t>
      </w:r>
      <w:r w:rsidRPr="00FB2A49">
        <w:rPr>
          <w:rFonts w:ascii="Times New Roman" w:hAnsi="Times New Roman"/>
          <w:sz w:val="28"/>
          <w:szCs w:val="28"/>
        </w:rPr>
        <w:t xml:space="preserve">: </w:t>
      </w:r>
    </w:p>
    <w:p w14:paraId="625CE4BE"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Ôn lại kiến thức về lực ma sát đặc biệt là ma sát trượt, phương trình động học trên mặt phẳng nghiêng. Đọc trước cơ sở lý thuyết của bài thực hành, cách lắp ráp TN và trình tự thực hành.</w:t>
      </w:r>
    </w:p>
    <w:p w14:paraId="20C03075" w14:textId="77777777" w:rsidR="00B2357D" w:rsidRPr="00FB2A49" w:rsidRDefault="009C6C36" w:rsidP="00FB2A49">
      <w:pPr>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p>
    <w:p w14:paraId="080FAD68" w14:textId="77777777" w:rsidR="00B2357D" w:rsidRPr="00FB2A49" w:rsidRDefault="00B2357D"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5C7C2B66" w14:textId="77777777" w:rsidR="00B2357D" w:rsidRPr="00FB2A49" w:rsidRDefault="00B2357D"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2299BFDF" w14:textId="77777777" w:rsidR="00B2357D" w:rsidRPr="00FB2A49" w:rsidRDefault="00B2357D"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7F62A35A" w14:textId="77777777" w:rsidR="00B2357D" w:rsidRPr="00FB2A49" w:rsidRDefault="00B2357D"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0621AFA1" w14:textId="77777777" w:rsidR="00B2357D" w:rsidRPr="00FB2A49" w:rsidRDefault="00B2357D"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555B77BF" w14:textId="77777777" w:rsidR="00B2357D" w:rsidRPr="00FB2A49" w:rsidRDefault="00B2357D"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đặt câu hỏi khởi động để vào bài thực hành</w:t>
      </w:r>
    </w:p>
    <w:p w14:paraId="310DC66F" w14:textId="77777777" w:rsidR="00B2357D" w:rsidRPr="00FB2A49" w:rsidRDefault="00B2357D"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 </w:t>
      </w: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8826750" w14:textId="77777777" w:rsidR="00B2357D" w:rsidRPr="00FB2A49" w:rsidRDefault="00B2357D"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r w:rsidRPr="00FB2A49">
        <w:rPr>
          <w:rFonts w:ascii="Times New Roman" w:hAnsi="Times New Roman"/>
          <w:b/>
          <w:sz w:val="28"/>
          <w:szCs w:val="28"/>
          <w:lang w:val="nl-NL"/>
        </w:rPr>
        <w:tab/>
      </w:r>
    </w:p>
    <w:p w14:paraId="3DC263D8" w14:textId="77777777" w:rsidR="00B2357D" w:rsidRPr="00FB2A49" w:rsidRDefault="00B2357D" w:rsidP="00FB2A49">
      <w:pPr>
        <w:tabs>
          <w:tab w:val="left" w:pos="2919"/>
        </w:tabs>
        <w:spacing w:before="120" w:after="120" w:line="360" w:lineRule="auto"/>
        <w:rPr>
          <w:rFonts w:ascii="Times New Roman" w:hAnsi="Times New Roman"/>
          <w:b/>
          <w:bCs/>
          <w:sz w:val="28"/>
          <w:szCs w:val="28"/>
          <w:lang w:val="en-US"/>
        </w:rPr>
      </w:pPr>
      <w:r w:rsidRPr="00FB2A49">
        <w:rPr>
          <w:rFonts w:ascii="Times New Roman" w:hAnsi="Times New Roman"/>
          <w:b/>
          <w:bCs/>
          <w:sz w:val="28"/>
          <w:szCs w:val="28"/>
        </w:rPr>
        <w:t>Hoạt động 1: Nhắc lại kiến thức về lực ma sát và nhận thức vấn đề</w:t>
      </w:r>
    </w:p>
    <w:p w14:paraId="657D3201" w14:textId="77777777" w:rsidR="00B2357D" w:rsidRPr="00FB2A49" w:rsidRDefault="00B2357D" w:rsidP="00FB2A49">
      <w:pPr>
        <w:spacing w:before="120" w:after="120" w:line="360" w:lineRule="auto"/>
        <w:rPr>
          <w:rFonts w:ascii="Times New Roman" w:hAnsi="Times New Roman"/>
          <w:bCs/>
          <w:sz w:val="28"/>
          <w:szCs w:val="28"/>
          <w:lang w:val="en-US"/>
        </w:rPr>
      </w:pPr>
      <w:r w:rsidRPr="00FB2A49">
        <w:rPr>
          <w:rFonts w:ascii="Times New Roman" w:hAnsi="Times New Roman"/>
          <w:b/>
          <w:color w:val="000000" w:themeColor="text1"/>
          <w:sz w:val="28"/>
          <w:szCs w:val="28"/>
          <w:lang w:val="en-US"/>
        </w:rPr>
        <w:t xml:space="preserve">a) </w:t>
      </w:r>
      <w:r w:rsidRPr="00FB2A49">
        <w:rPr>
          <w:rFonts w:ascii="Times New Roman" w:hAnsi="Times New Roman"/>
          <w:b/>
          <w:color w:val="000000" w:themeColor="text1"/>
          <w:sz w:val="28"/>
          <w:szCs w:val="28"/>
        </w:rPr>
        <w:t>Mục tiêu</w:t>
      </w:r>
      <w:r w:rsidRPr="00FB2A49">
        <w:rPr>
          <w:rFonts w:ascii="Times New Roman" w:hAnsi="Times New Roman"/>
          <w:b/>
          <w:color w:val="000000" w:themeColor="text1"/>
          <w:sz w:val="28"/>
          <w:szCs w:val="28"/>
          <w:lang w:val="en-US"/>
        </w:rPr>
        <w:t>:</w:t>
      </w:r>
      <w:r w:rsidRPr="00FB2A49">
        <w:rPr>
          <w:rFonts w:ascii="Times New Roman" w:hAnsi="Times New Roman"/>
          <w:bCs/>
          <w:sz w:val="28"/>
          <w:szCs w:val="28"/>
        </w:rPr>
        <w:t xml:space="preserve"> </w:t>
      </w:r>
    </w:p>
    <w:p w14:paraId="0EF436B8" w14:textId="77777777" w:rsidR="00B2357D" w:rsidRPr="00FB2A49" w:rsidRDefault="00B2357D" w:rsidP="00FB2A49">
      <w:pPr>
        <w:spacing w:before="120" w:after="120" w:line="360" w:lineRule="auto"/>
        <w:rPr>
          <w:rFonts w:ascii="Times New Roman" w:hAnsi="Times New Roman"/>
          <w:bCs/>
          <w:sz w:val="28"/>
          <w:szCs w:val="28"/>
          <w:lang w:val="en-US"/>
        </w:rPr>
      </w:pPr>
      <w:r w:rsidRPr="00FB2A49">
        <w:rPr>
          <w:rFonts w:ascii="Times New Roman" w:hAnsi="Times New Roman"/>
          <w:bCs/>
          <w:sz w:val="28"/>
          <w:szCs w:val="28"/>
          <w:lang w:val="en-US"/>
        </w:rPr>
        <w:t xml:space="preserve">- </w:t>
      </w:r>
      <w:r w:rsidRPr="00FB2A49">
        <w:rPr>
          <w:rFonts w:ascii="Times New Roman" w:hAnsi="Times New Roman"/>
          <w:bCs/>
          <w:sz w:val="28"/>
          <w:szCs w:val="28"/>
        </w:rPr>
        <w:t xml:space="preserve">Nghiên cứu lực ma sát tác dụng vào một vật chuyển động trên mặt phẳng nghiêng. </w:t>
      </w:r>
    </w:p>
    <w:p w14:paraId="49E3E8F7" w14:textId="77777777" w:rsidR="00B2357D" w:rsidRPr="00FB2A49" w:rsidRDefault="00B2357D" w:rsidP="00FB2A49">
      <w:pPr>
        <w:spacing w:before="120" w:after="120" w:line="360" w:lineRule="auto"/>
        <w:rPr>
          <w:rFonts w:ascii="Times New Roman" w:hAnsi="Times New Roman"/>
          <w:bCs/>
          <w:sz w:val="28"/>
          <w:szCs w:val="28"/>
          <w:lang w:val="en-US"/>
        </w:rPr>
      </w:pPr>
      <w:r w:rsidRPr="00FB2A49">
        <w:rPr>
          <w:rFonts w:ascii="Times New Roman" w:hAnsi="Times New Roman"/>
          <w:bCs/>
          <w:sz w:val="28"/>
          <w:szCs w:val="28"/>
          <w:lang w:val="en-US"/>
        </w:rPr>
        <w:t xml:space="preserve">- </w:t>
      </w:r>
      <w:r w:rsidRPr="00FB2A49">
        <w:rPr>
          <w:rFonts w:ascii="Times New Roman" w:hAnsi="Times New Roman"/>
          <w:bCs/>
          <w:sz w:val="28"/>
          <w:szCs w:val="28"/>
        </w:rPr>
        <w:t>Đo hệ số ma sát trượt.</w:t>
      </w:r>
    </w:p>
    <w:p w14:paraId="476D2771" w14:textId="77777777" w:rsidR="00B2357D" w:rsidRPr="00FB2A49" w:rsidRDefault="00B2357D"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18F007A" w14:textId="77777777" w:rsidR="00B2357D" w:rsidRPr="00FB2A49" w:rsidRDefault="00B2357D"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6122DC6" w14:textId="77777777" w:rsidR="001A20B6" w:rsidRPr="00FB2A49" w:rsidRDefault="00B2357D"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lastRenderedPageBreak/>
        <w:t xml:space="preserve">d) Tổ chức thực hiện: </w:t>
      </w:r>
    </w:p>
    <w:tbl>
      <w:tblPr>
        <w:tblW w:w="101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70"/>
        <w:gridCol w:w="3297"/>
      </w:tblGrid>
      <w:tr w:rsidR="007914F9" w:rsidRPr="00FB2A49" w14:paraId="52377DD4" w14:textId="77777777" w:rsidTr="00E60FE4">
        <w:trPr>
          <w:trHeight w:val="322"/>
        </w:trPr>
        <w:tc>
          <w:tcPr>
            <w:tcW w:w="6870" w:type="dxa"/>
            <w:tcBorders>
              <w:top w:val="single" w:sz="4" w:space="0" w:color="auto"/>
              <w:left w:val="single" w:sz="4" w:space="0" w:color="auto"/>
              <w:bottom w:val="single" w:sz="4" w:space="0" w:color="auto"/>
              <w:right w:val="single" w:sz="4" w:space="0" w:color="auto"/>
            </w:tcBorders>
            <w:shd w:val="clear" w:color="auto" w:fill="auto"/>
            <w:vAlign w:val="center"/>
          </w:tcPr>
          <w:p w14:paraId="2272DC86" w14:textId="77777777" w:rsidR="007914F9" w:rsidRPr="00FB2A49" w:rsidRDefault="007914F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97" w:type="dxa"/>
            <w:tcBorders>
              <w:top w:val="single" w:sz="4" w:space="0" w:color="auto"/>
              <w:left w:val="single" w:sz="4" w:space="0" w:color="auto"/>
              <w:bottom w:val="single" w:sz="4" w:space="0" w:color="auto"/>
              <w:right w:val="single" w:sz="4" w:space="0" w:color="auto"/>
            </w:tcBorders>
            <w:shd w:val="clear" w:color="auto" w:fill="auto"/>
            <w:vAlign w:val="center"/>
          </w:tcPr>
          <w:p w14:paraId="2B82C11F" w14:textId="77777777" w:rsidR="007914F9" w:rsidRPr="00FB2A49" w:rsidRDefault="007914F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7914F9" w:rsidRPr="00FB2A49" w14:paraId="4CA45DF3" w14:textId="77777777" w:rsidTr="00E60FE4">
        <w:trPr>
          <w:trHeight w:val="613"/>
        </w:trPr>
        <w:tc>
          <w:tcPr>
            <w:tcW w:w="6870" w:type="dxa"/>
            <w:tcBorders>
              <w:top w:val="single" w:sz="4" w:space="0" w:color="auto"/>
              <w:left w:val="single" w:sz="4" w:space="0" w:color="auto"/>
              <w:bottom w:val="single" w:sz="4" w:space="0" w:color="auto"/>
              <w:right w:val="single" w:sz="4" w:space="0" w:color="auto"/>
            </w:tcBorders>
            <w:shd w:val="clear" w:color="auto" w:fill="auto"/>
          </w:tcPr>
          <w:p w14:paraId="35E3175E" w14:textId="77777777" w:rsidR="007914F9" w:rsidRPr="00FB2A49" w:rsidRDefault="007914F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4043375"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ợi lại kiến thức cho học sinh bằng các câu hỏi.</w:t>
            </w:r>
          </w:p>
          <w:p w14:paraId="10370632"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ó mấy loại lực ma sát? Công thức tính lực ma sát? Hệ số ma sát trượt?</w:t>
            </w:r>
          </w:p>
          <w:p w14:paraId="29F554DA"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ó 3 loại lực ma sát (ma sát trượt, lăn, nghỉ).</w:t>
            </w:r>
          </w:p>
          <w:p w14:paraId="43C4FADF"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Công thức tính ma sát trượt: </w:t>
            </w:r>
          </w:p>
          <w:p w14:paraId="76D92862"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rPr>
              <w:object w:dxaOrig="1080" w:dyaOrig="360" w14:anchorId="0CA89A88">
                <v:shape id="_x0000_i1243" type="#_x0000_t75" style="width:54.75pt;height:17.25pt" o:ole="">
                  <v:imagedata r:id="rId495" o:title=""/>
                </v:shape>
                <o:OLEObject Type="Embed" ProgID="Equation.DSMT4" ShapeID="_x0000_i1243" DrawAspect="Content" ObjectID="_1692952758" r:id="rId496"/>
              </w:object>
            </w:r>
            <w:r w:rsidRPr="00FB2A49">
              <w:rPr>
                <w:rFonts w:ascii="Times New Roman" w:hAnsi="Times New Roman"/>
                <w:sz w:val="28"/>
                <w:szCs w:val="28"/>
              </w:rPr>
              <w:t xml:space="preserve">trong đó </w:t>
            </w:r>
            <w:r w:rsidRPr="00FB2A49">
              <w:rPr>
                <w:rFonts w:ascii="Times New Roman" w:hAnsi="Times New Roman"/>
                <w:position w:val="-12"/>
                <w:sz w:val="28"/>
                <w:szCs w:val="28"/>
              </w:rPr>
              <w:object w:dxaOrig="279" w:dyaOrig="360" w14:anchorId="3B3CFEF1">
                <v:shape id="_x0000_i1244" type="#_x0000_t75" style="width:14.25pt;height:17.25pt" o:ole="">
                  <v:imagedata r:id="rId497" o:title=""/>
                </v:shape>
                <o:OLEObject Type="Embed" ProgID="Equation.DSMT4" ShapeID="_x0000_i1244" DrawAspect="Content" ObjectID="_1692952759" r:id="rId498"/>
              </w:object>
            </w:r>
            <w:r w:rsidRPr="00FB2A49">
              <w:rPr>
                <w:rFonts w:ascii="Times New Roman" w:hAnsi="Times New Roman"/>
                <w:sz w:val="28"/>
                <w:szCs w:val="28"/>
              </w:rPr>
              <w:t>là hệ số ma sát trượt</w:t>
            </w:r>
          </w:p>
          <w:p w14:paraId="03EF1C9C" w14:textId="77777777" w:rsidR="007914F9" w:rsidRPr="00FB2A49" w:rsidRDefault="007914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Viết phương trình động lực học của các vật chuyển động trên mặt phẳng nghiêng, với góc nghiêng </w:t>
            </w:r>
            <w:r w:rsidRPr="00FB2A49">
              <w:rPr>
                <w:rFonts w:ascii="Times New Roman" w:hAnsi="Times New Roman"/>
                <w:position w:val="-6"/>
                <w:sz w:val="28"/>
                <w:szCs w:val="28"/>
              </w:rPr>
              <w:object w:dxaOrig="240" w:dyaOrig="220" w14:anchorId="2E0D2B7C">
                <v:shape id="_x0000_i1245" type="#_x0000_t75" style="width:12pt;height:12pt" o:ole="">
                  <v:imagedata r:id="rId499" o:title=""/>
                </v:shape>
                <o:OLEObject Type="Embed" ProgID="Equation.DSMT4" ShapeID="_x0000_i1245" DrawAspect="Content" ObjectID="_1692952760" r:id="rId500"/>
              </w:object>
            </w:r>
            <w:r w:rsidRPr="00FB2A49">
              <w:rPr>
                <w:rFonts w:ascii="Times New Roman" w:hAnsi="Times New Roman"/>
                <w:sz w:val="28"/>
                <w:szCs w:val="28"/>
              </w:rPr>
              <w:t xml:space="preserve"> so với mặt phẳng ngang?</w:t>
            </w:r>
          </w:p>
          <w:p w14:paraId="07293A75"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Phương án thực hiện để đo hệ số ma sát trượt trên mặt phẳng nghiêng?</w:t>
            </w:r>
          </w:p>
          <w:p w14:paraId="53B44D4E" w14:textId="77777777" w:rsidR="007914F9" w:rsidRPr="00FB2A49" w:rsidRDefault="007914F9"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Làm việc nhóm để viết phương trình động lực học của một vật trượt trên mặt phẳng nghiêng. </w:t>
            </w:r>
            <w:r w:rsidRPr="00FB2A49">
              <w:rPr>
                <w:rFonts w:ascii="Times New Roman" w:hAnsi="Times New Roman"/>
                <w:position w:val="-12"/>
                <w:sz w:val="28"/>
                <w:szCs w:val="28"/>
              </w:rPr>
              <w:object w:dxaOrig="1780" w:dyaOrig="400" w14:anchorId="4A49F5E9">
                <v:shape id="_x0000_i1246" type="#_x0000_t75" style="width:89.25pt;height:20.25pt" o:ole="">
                  <v:imagedata r:id="rId501" o:title=""/>
                </v:shape>
                <o:OLEObject Type="Embed" ProgID="Equation.DSMT4" ShapeID="_x0000_i1246" DrawAspect="Content" ObjectID="_1692952761" r:id="rId502"/>
              </w:object>
            </w:r>
          </w:p>
          <w:p w14:paraId="47068905"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Đo </w:t>
            </w:r>
            <w:r w:rsidRPr="00FB2A49">
              <w:rPr>
                <w:rFonts w:ascii="Times New Roman" w:hAnsi="Times New Roman"/>
                <w:position w:val="-12"/>
                <w:sz w:val="28"/>
                <w:szCs w:val="28"/>
              </w:rPr>
              <w:object w:dxaOrig="279" w:dyaOrig="360" w14:anchorId="126BB886">
                <v:shape id="_x0000_i1247" type="#_x0000_t75" style="width:14.25pt;height:17.25pt" o:ole="">
                  <v:imagedata r:id="rId497" o:title=""/>
                </v:shape>
                <o:OLEObject Type="Embed" ProgID="Equation.DSMT4" ShapeID="_x0000_i1247" DrawAspect="Content" ObjectID="_1692952762" r:id="rId503"/>
              </w:object>
            </w:r>
            <w:r w:rsidRPr="00FB2A49">
              <w:rPr>
                <w:rFonts w:ascii="Times New Roman" w:hAnsi="Times New Roman"/>
                <w:sz w:val="28"/>
                <w:szCs w:val="28"/>
              </w:rPr>
              <w:t xml:space="preserve"> bằng cách đo gia tốc a và </w:t>
            </w:r>
            <w:r w:rsidRPr="00FB2A49">
              <w:rPr>
                <w:rFonts w:ascii="Times New Roman" w:hAnsi="Times New Roman"/>
                <w:position w:val="-6"/>
                <w:sz w:val="28"/>
                <w:szCs w:val="28"/>
              </w:rPr>
              <w:object w:dxaOrig="240" w:dyaOrig="220" w14:anchorId="4992AE18">
                <v:shape id="_x0000_i1248" type="#_x0000_t75" style="width:12pt;height:12pt" o:ole="">
                  <v:imagedata r:id="rId499" o:title=""/>
                </v:shape>
                <o:OLEObject Type="Embed" ProgID="Equation.DSMT4" ShapeID="_x0000_i1248" DrawAspect="Content" ObjectID="_1692952763" r:id="rId504"/>
              </w:object>
            </w:r>
          </w:p>
          <w:p w14:paraId="60C35CEE" w14:textId="77777777" w:rsidR="007914F9" w:rsidRPr="00FB2A49" w:rsidRDefault="007914F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41D107AE" w14:textId="77777777" w:rsidR="007914F9" w:rsidRPr="00FB2A49" w:rsidRDefault="007914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hoạt động </w:t>
            </w:r>
            <w:r w:rsidRPr="00FB2A49">
              <w:rPr>
                <w:rFonts w:ascii="Times New Roman" w:hAnsi="Times New Roman"/>
                <w:sz w:val="28"/>
                <w:szCs w:val="28"/>
                <w:lang w:val="en-US"/>
              </w:rPr>
              <w:t>nhóm theo sự phân công của GV</w:t>
            </w:r>
          </w:p>
          <w:p w14:paraId="0B20634C"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quan sát và trợ giúp các </w:t>
            </w:r>
            <w:r w:rsidRPr="00FB2A49">
              <w:rPr>
                <w:rFonts w:ascii="Times New Roman" w:hAnsi="Times New Roman"/>
                <w:color w:val="000000" w:themeColor="text1"/>
                <w:sz w:val="28"/>
                <w:szCs w:val="28"/>
                <w:lang w:val="en-US"/>
              </w:rPr>
              <w:t>nhóm</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14:paraId="748E2037" w14:textId="77777777" w:rsidR="007914F9" w:rsidRPr="00FB2A49" w:rsidRDefault="007914F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0B76D45F"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68BDF3B0" w14:textId="77777777" w:rsidR="007914F9" w:rsidRPr="00FB2A49" w:rsidRDefault="007914F9"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14:paraId="5A3A8319" w14:textId="77777777" w:rsidR="007914F9" w:rsidRPr="00FB2A49" w:rsidRDefault="007914F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11C43FF5" w14:textId="77777777" w:rsidR="007914F9" w:rsidRPr="00FB2A49" w:rsidRDefault="007914F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GV nhận xét, bổ sung</w:t>
            </w:r>
          </w:p>
          <w:p w14:paraId="30D666BB" w14:textId="77777777" w:rsidR="007914F9" w:rsidRPr="00FB2A49" w:rsidRDefault="007914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 xml:space="preserve">- GV chính xác hóa và gọi 1 học sinh nhắc lại kiến thức </w:t>
            </w:r>
          </w:p>
        </w:tc>
        <w:tc>
          <w:tcPr>
            <w:tcW w:w="3297" w:type="dxa"/>
            <w:tcBorders>
              <w:top w:val="single" w:sz="4" w:space="0" w:color="auto"/>
              <w:left w:val="single" w:sz="4" w:space="0" w:color="auto"/>
              <w:bottom w:val="single" w:sz="4" w:space="0" w:color="auto"/>
              <w:right w:val="single" w:sz="4" w:space="0" w:color="auto"/>
            </w:tcBorders>
            <w:shd w:val="clear" w:color="auto" w:fill="auto"/>
          </w:tcPr>
          <w:p w14:paraId="2C2FEDC6" w14:textId="77777777" w:rsidR="007914F9" w:rsidRPr="00FB2A49" w:rsidRDefault="007914F9"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lastRenderedPageBreak/>
              <w:t>I. Mục đích</w:t>
            </w:r>
          </w:p>
          <w:p w14:paraId="45C1969A" w14:textId="77777777" w:rsidR="007914F9" w:rsidRPr="00FB2A49" w:rsidRDefault="007914F9" w:rsidP="00FB2A49">
            <w:pPr>
              <w:spacing w:before="120" w:after="120" w:line="360" w:lineRule="auto"/>
              <w:rPr>
                <w:rFonts w:ascii="Times New Roman" w:hAnsi="Times New Roman"/>
                <w:bCs/>
                <w:sz w:val="28"/>
                <w:szCs w:val="28"/>
              </w:rPr>
            </w:pPr>
            <w:r w:rsidRPr="00FB2A49">
              <w:rPr>
                <w:rFonts w:ascii="Times New Roman" w:hAnsi="Times New Roman"/>
                <w:bCs/>
                <w:sz w:val="28"/>
                <w:szCs w:val="28"/>
              </w:rPr>
              <w:t>Nghiên cứu lực ma sát tác dụng vào một vật chuyển động trên mặt phẳng nghiêng. Đo hệ số ma sát trượt.</w:t>
            </w:r>
          </w:p>
          <w:p w14:paraId="2EBB6B56" w14:textId="77777777" w:rsidR="007914F9" w:rsidRPr="00FB2A49" w:rsidRDefault="007914F9"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t>II. Cơ sở lí thuyết.</w:t>
            </w:r>
          </w:p>
          <w:p w14:paraId="67119077" w14:textId="77777777" w:rsidR="007914F9" w:rsidRPr="00FB2A49" w:rsidRDefault="007914F9" w:rsidP="00FB2A49">
            <w:pPr>
              <w:spacing w:before="120" w:after="120" w:line="360" w:lineRule="auto"/>
              <w:rPr>
                <w:rFonts w:ascii="Times New Roman" w:hAnsi="Times New Roman"/>
                <w:bCs/>
                <w:sz w:val="28"/>
                <w:szCs w:val="28"/>
              </w:rPr>
            </w:pPr>
            <w:r w:rsidRPr="00FB2A49">
              <w:rPr>
                <w:rFonts w:ascii="Times New Roman" w:hAnsi="Times New Roman"/>
                <w:bCs/>
                <w:sz w:val="28"/>
                <w:szCs w:val="28"/>
              </w:rPr>
              <w:t>+ Cho một vật nằm trên mặt phẳng nghiêng P, với góc nghiêng α so với mặt phẳng nằm ngang.</w:t>
            </w:r>
          </w:p>
          <w:p w14:paraId="27E01759" w14:textId="77777777" w:rsidR="007914F9" w:rsidRPr="00FB2A49" w:rsidRDefault="007914F9" w:rsidP="00FB2A49">
            <w:pPr>
              <w:spacing w:before="120" w:after="120" w:line="360" w:lineRule="auto"/>
              <w:rPr>
                <w:rFonts w:ascii="Times New Roman" w:hAnsi="Times New Roman"/>
                <w:sz w:val="28"/>
                <w:szCs w:val="28"/>
              </w:rPr>
            </w:pPr>
            <w:r w:rsidRPr="00FB2A49">
              <w:rPr>
                <w:rFonts w:ascii="Times New Roman" w:hAnsi="Times New Roman"/>
                <w:bCs/>
                <w:sz w:val="28"/>
                <w:szCs w:val="28"/>
              </w:rPr>
              <w:t xml:space="preserve">+ Tăng dần độ nghiêng, </w:t>
            </w:r>
            <w:r w:rsidRPr="00FB2A49">
              <w:rPr>
                <w:rFonts w:ascii="Times New Roman" w:hAnsi="Times New Roman"/>
                <w:bCs/>
                <w:sz w:val="28"/>
                <w:szCs w:val="28"/>
              </w:rPr>
              <w:br/>
              <w:t>α ≥ α</w:t>
            </w:r>
            <w:r w:rsidRPr="00FB2A49">
              <w:rPr>
                <w:rFonts w:ascii="Times New Roman" w:hAnsi="Times New Roman"/>
                <w:bCs/>
                <w:sz w:val="28"/>
                <w:szCs w:val="28"/>
                <w:vertAlign w:val="subscript"/>
              </w:rPr>
              <w:t>0</w:t>
            </w:r>
            <w:r w:rsidRPr="00FB2A49">
              <w:rPr>
                <w:rFonts w:ascii="Times New Roman" w:hAnsi="Times New Roman"/>
                <w:bCs/>
                <w:sz w:val="28"/>
                <w:szCs w:val="28"/>
              </w:rPr>
              <w:t>, v</w:t>
            </w:r>
            <w:r w:rsidRPr="00FB2A49">
              <w:rPr>
                <w:rFonts w:ascii="Times New Roman" w:hAnsi="Times New Roman"/>
                <w:sz w:val="28"/>
                <w:szCs w:val="28"/>
              </w:rPr>
              <w:t xml:space="preserve">ật trượt xuống dốc với gia tốc a. Độ lớn của a phụ thuộc vào góc nghiêng </w:t>
            </w:r>
            <w:r w:rsidRPr="00FB2A49">
              <w:rPr>
                <w:rFonts w:ascii="Times New Roman" w:hAnsi="Times New Roman"/>
                <w:bCs/>
                <w:sz w:val="28"/>
                <w:szCs w:val="28"/>
              </w:rPr>
              <w:t>α và h</w:t>
            </w:r>
            <w:r w:rsidRPr="00FB2A49">
              <w:rPr>
                <w:rFonts w:ascii="Times New Roman" w:hAnsi="Times New Roman"/>
                <w:sz w:val="28"/>
                <w:szCs w:val="28"/>
              </w:rPr>
              <w:t>ệ số ma sát trượt μ</w:t>
            </w:r>
            <w:r w:rsidRPr="00FB2A49">
              <w:rPr>
                <w:rFonts w:ascii="Times New Roman" w:hAnsi="Times New Roman"/>
                <w:sz w:val="28"/>
                <w:szCs w:val="28"/>
                <w:vertAlign w:val="subscript"/>
              </w:rPr>
              <w:t>t</w:t>
            </w:r>
            <w:r w:rsidRPr="00FB2A49">
              <w:rPr>
                <w:rFonts w:ascii="Times New Roman" w:hAnsi="Times New Roman"/>
                <w:sz w:val="28"/>
                <w:szCs w:val="28"/>
              </w:rPr>
              <w:t>.</w:t>
            </w:r>
          </w:p>
          <w:p w14:paraId="5AEC7D4F" w14:textId="77777777" w:rsidR="007914F9" w:rsidRPr="00FB2A49" w:rsidRDefault="007914F9" w:rsidP="00FB2A49">
            <w:pPr>
              <w:spacing w:before="120" w:after="120" w:line="360" w:lineRule="auto"/>
              <w:rPr>
                <w:rFonts w:ascii="Times New Roman" w:hAnsi="Times New Roman"/>
                <w:sz w:val="28"/>
                <w:szCs w:val="28"/>
              </w:rPr>
            </w:pPr>
            <w:r w:rsidRPr="00FB2A49">
              <w:rPr>
                <w:rFonts w:ascii="Times New Roman" w:hAnsi="Times New Roman"/>
                <w:position w:val="-30"/>
                <w:sz w:val="28"/>
                <w:szCs w:val="28"/>
              </w:rPr>
              <w:object w:dxaOrig="1960" w:dyaOrig="680" w14:anchorId="1B2D9827">
                <v:shape id="_x0000_i1249" type="#_x0000_t75" style="width:99pt;height:35.25pt" o:ole="">
                  <v:imagedata r:id="rId505" o:title=""/>
                </v:shape>
                <o:OLEObject Type="Embed" ProgID="Equation.3" ShapeID="_x0000_i1249" DrawAspect="Content" ObjectID="_1692952764" r:id="rId506"/>
              </w:object>
            </w:r>
          </w:p>
          <w:p w14:paraId="3D902095" w14:textId="77777777" w:rsidR="007914F9" w:rsidRPr="00FB2A49" w:rsidRDefault="007914F9"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Gia tốc a xác định theo công thức: </w:t>
            </w:r>
            <w:r w:rsidRPr="00FB2A49">
              <w:rPr>
                <w:rFonts w:ascii="Times New Roman" w:hAnsi="Times New Roman"/>
                <w:position w:val="-24"/>
                <w:sz w:val="28"/>
                <w:szCs w:val="28"/>
              </w:rPr>
              <w:object w:dxaOrig="720" w:dyaOrig="620" w14:anchorId="3F32C3F2">
                <v:shape id="_x0000_i1250" type="#_x0000_t75" style="width:36pt;height:30pt" o:ole="">
                  <v:imagedata r:id="rId507" o:title=""/>
                </v:shape>
                <o:OLEObject Type="Embed" ProgID="Equation.3" ShapeID="_x0000_i1250" DrawAspect="Content" ObjectID="_1692952765" r:id="rId508"/>
              </w:object>
            </w:r>
          </w:p>
          <w:p w14:paraId="5D3EC8A6" w14:textId="77777777" w:rsidR="007914F9" w:rsidRPr="00FB2A49" w:rsidRDefault="007914F9" w:rsidP="00FB2A49">
            <w:pPr>
              <w:spacing w:before="120" w:after="120" w:line="360" w:lineRule="auto"/>
              <w:rPr>
                <w:rFonts w:ascii="Times New Roman" w:hAnsi="Times New Roman"/>
                <w:sz w:val="28"/>
                <w:szCs w:val="28"/>
              </w:rPr>
            </w:pPr>
          </w:p>
        </w:tc>
      </w:tr>
    </w:tbl>
    <w:p w14:paraId="58B4FE5B" w14:textId="77777777" w:rsidR="001A20B6" w:rsidRPr="00FB2A49" w:rsidRDefault="001A20B6" w:rsidP="00FB2A49">
      <w:pPr>
        <w:spacing w:before="120" w:after="120" w:line="360" w:lineRule="auto"/>
        <w:jc w:val="both"/>
        <w:rPr>
          <w:rFonts w:ascii="Times New Roman" w:hAnsi="Times New Roman"/>
          <w:b/>
          <w:bCs/>
          <w:sz w:val="28"/>
          <w:szCs w:val="28"/>
          <w:lang w:val="en-US"/>
        </w:rPr>
      </w:pPr>
    </w:p>
    <w:p w14:paraId="328EC30C" w14:textId="77777777" w:rsidR="001A20B6" w:rsidRPr="00FB2A49" w:rsidRDefault="001A20B6" w:rsidP="00FB2A49">
      <w:pPr>
        <w:spacing w:before="120" w:after="120" w:line="360" w:lineRule="auto"/>
        <w:jc w:val="both"/>
        <w:rPr>
          <w:rFonts w:ascii="Times New Roman" w:hAnsi="Times New Roman"/>
          <w:b/>
          <w:sz w:val="28"/>
          <w:szCs w:val="28"/>
          <w:lang w:val="en-US"/>
        </w:rPr>
      </w:pPr>
      <w:r w:rsidRPr="00FB2A49">
        <w:rPr>
          <w:rFonts w:ascii="Times New Roman" w:hAnsi="Times New Roman"/>
          <w:b/>
          <w:bCs/>
          <w:sz w:val="28"/>
          <w:szCs w:val="28"/>
        </w:rPr>
        <w:t>Hoạt động 2: Tìm hi</w:t>
      </w:r>
      <w:r w:rsidRPr="00FB2A49">
        <w:rPr>
          <w:rFonts w:ascii="Times New Roman" w:hAnsi="Times New Roman"/>
          <w:b/>
          <w:sz w:val="28"/>
          <w:szCs w:val="28"/>
        </w:rPr>
        <w:t>ểu</w:t>
      </w:r>
      <w:r w:rsidRPr="00FB2A49">
        <w:rPr>
          <w:rFonts w:ascii="Times New Roman" w:hAnsi="Times New Roman"/>
          <w:b/>
          <w:bCs/>
          <w:sz w:val="28"/>
          <w:szCs w:val="28"/>
        </w:rPr>
        <w:t xml:space="preserve"> dụng cụ thí nghi</w:t>
      </w:r>
      <w:r w:rsidRPr="00FB2A49">
        <w:rPr>
          <w:rFonts w:ascii="Times New Roman" w:hAnsi="Times New Roman"/>
          <w:b/>
          <w:sz w:val="28"/>
          <w:szCs w:val="28"/>
        </w:rPr>
        <w:t>ệm và tiến hành thí nghiệm</w:t>
      </w:r>
    </w:p>
    <w:p w14:paraId="29DD82F8" w14:textId="77777777" w:rsidR="007914F9" w:rsidRPr="00FB2A49" w:rsidRDefault="007914F9" w:rsidP="00FB2A49">
      <w:pPr>
        <w:tabs>
          <w:tab w:val="left" w:pos="2919"/>
        </w:tabs>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HS </w:t>
      </w:r>
      <w:r w:rsidRPr="00FB2A49">
        <w:rPr>
          <w:rFonts w:ascii="Times New Roman" w:hAnsi="Times New Roman"/>
          <w:sz w:val="28"/>
          <w:szCs w:val="28"/>
          <w:lang w:val="en-US"/>
        </w:rPr>
        <w:t xml:space="preserve">biết </w:t>
      </w:r>
      <w:r w:rsidRPr="00FB2A49">
        <w:rPr>
          <w:rFonts w:ascii="Times New Roman" w:hAnsi="Times New Roman"/>
          <w:sz w:val="28"/>
          <w:szCs w:val="28"/>
        </w:rPr>
        <w:t>cách lắp đặt mặt phẳng nghiêng, cách đọc giá trị góc nghiêng</w:t>
      </w:r>
      <w:r w:rsidRPr="00FB2A49">
        <w:rPr>
          <w:rFonts w:ascii="Times New Roman" w:hAnsi="Times New Roman"/>
          <w:sz w:val="28"/>
          <w:szCs w:val="28"/>
          <w:lang w:val="en-US"/>
        </w:rPr>
        <w:t>.</w:t>
      </w:r>
    </w:p>
    <w:p w14:paraId="31F6353E" w14:textId="77777777" w:rsidR="007914F9" w:rsidRPr="00FB2A49" w:rsidRDefault="007914F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D655A7F" w14:textId="77777777" w:rsidR="007914F9" w:rsidRPr="00FB2A49" w:rsidRDefault="007914F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44DA536" w14:textId="77777777" w:rsidR="007914F9" w:rsidRPr="00FB2A49" w:rsidRDefault="007914F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912"/>
        <w:gridCol w:w="3261"/>
      </w:tblGrid>
      <w:tr w:rsidR="007914F9" w:rsidRPr="00FB2A49" w14:paraId="6CEA7E31" w14:textId="77777777" w:rsidTr="00E60FE4">
        <w:tc>
          <w:tcPr>
            <w:tcW w:w="6912" w:type="dxa"/>
            <w:tcBorders>
              <w:top w:val="single" w:sz="4" w:space="0" w:color="auto"/>
              <w:left w:val="single" w:sz="4" w:space="0" w:color="auto"/>
              <w:bottom w:val="single" w:sz="4" w:space="0" w:color="auto"/>
              <w:right w:val="single" w:sz="4" w:space="0" w:color="auto"/>
            </w:tcBorders>
            <w:shd w:val="clear" w:color="auto" w:fill="auto"/>
            <w:vAlign w:val="center"/>
          </w:tcPr>
          <w:p w14:paraId="71C7D1BF" w14:textId="77777777" w:rsidR="007914F9" w:rsidRPr="00FB2A49" w:rsidRDefault="007914F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61" w:type="dxa"/>
            <w:tcBorders>
              <w:top w:val="single" w:sz="4" w:space="0" w:color="auto"/>
              <w:left w:val="single" w:sz="4" w:space="0" w:color="auto"/>
              <w:bottom w:val="single" w:sz="4" w:space="0" w:color="auto"/>
              <w:right w:val="single" w:sz="4" w:space="0" w:color="auto"/>
            </w:tcBorders>
            <w:shd w:val="clear" w:color="auto" w:fill="auto"/>
            <w:vAlign w:val="center"/>
          </w:tcPr>
          <w:p w14:paraId="19C67105" w14:textId="77777777" w:rsidR="007914F9" w:rsidRPr="00FB2A49" w:rsidRDefault="007914F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7914F9" w:rsidRPr="00FB2A49" w14:paraId="4326F90B" w14:textId="77777777" w:rsidTr="00E60FE4">
        <w:tc>
          <w:tcPr>
            <w:tcW w:w="6912" w:type="dxa"/>
            <w:tcBorders>
              <w:top w:val="single" w:sz="4" w:space="0" w:color="auto"/>
              <w:left w:val="single" w:sz="4" w:space="0" w:color="auto"/>
              <w:bottom w:val="single" w:sz="4" w:space="0" w:color="auto"/>
              <w:right w:val="single" w:sz="4" w:space="0" w:color="auto"/>
            </w:tcBorders>
            <w:shd w:val="clear" w:color="auto" w:fill="auto"/>
          </w:tcPr>
          <w:p w14:paraId="7AF81289" w14:textId="77777777" w:rsidR="007914F9" w:rsidRPr="00FB2A49" w:rsidRDefault="007914F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19EC11F9"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em hãy nhắc lại cách sử dụng đồng hồ đo thời gian hiện số?</w:t>
            </w:r>
          </w:p>
          <w:p w14:paraId="107A4F35"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ướng dẫn HS cách lắp đặt mặt phẳng nghiêng, cách đọc giá trị góc nghiêng.</w:t>
            </w:r>
          </w:p>
          <w:p w14:paraId="3F3D5E40" w14:textId="77777777" w:rsidR="007914F9" w:rsidRPr="00FB2A49" w:rsidRDefault="007914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Yêu cầu HS tìm hiểu SGK để lắp ráp các dụng cụ thí nghiệm.</w:t>
            </w:r>
          </w:p>
          <w:p w14:paraId="3055875B"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áo viên biểu diễn thí nghiệm cho cả lớp quan sát, từ đó yêu cầu các nhóm tiến hành đo lấy số liệu cụ thể.</w:t>
            </w:r>
          </w:p>
          <w:p w14:paraId="5C367A2F"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 ý sửa sai cho các nhóm HS ngay nếu phát hiện sai.</w:t>
            </w:r>
          </w:p>
          <w:p w14:paraId="30FA4BE5"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quá trình đo cần chú ý tính đúng đắn của kết quả đo.</w:t>
            </w:r>
          </w:p>
          <w:p w14:paraId="0D3E5C79"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kiểm tra từng nhóm để có thể đánh giá khả năng của học sinh, và kết hợp sửa chữa cho các em.</w:t>
            </w:r>
          </w:p>
          <w:p w14:paraId="2C6E3DFD"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nhóm tiến hành làm báo cáo tại lớp, thu gom dụng cụ thí nghiệm để vào đúng vị trí.</w:t>
            </w:r>
          </w:p>
          <w:p w14:paraId="1C4CD6F3" w14:textId="77777777" w:rsidR="007914F9" w:rsidRPr="00FB2A49" w:rsidRDefault="007914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hu lại báo cáo, nhận xét nhanh qua 2 tiết thực hành.</w:t>
            </w:r>
          </w:p>
          <w:p w14:paraId="4ADED90E" w14:textId="77777777" w:rsidR="007914F9" w:rsidRPr="00FB2A49" w:rsidRDefault="007914F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6239D170" w14:textId="77777777" w:rsidR="007914F9" w:rsidRPr="00FB2A49" w:rsidRDefault="007914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 Từng em tự đọc SGK để lắp ráp các bộ phận còn lại.</w:t>
            </w:r>
          </w:p>
          <w:p w14:paraId="5F24B058" w14:textId="77777777" w:rsidR="007914F9" w:rsidRPr="00FB2A49" w:rsidRDefault="007914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Phân chia nhiệm vụ các bạn trong nhóm.</w:t>
            </w:r>
          </w:p>
          <w:p w14:paraId="1D8E0713" w14:textId="77777777" w:rsidR="007914F9" w:rsidRPr="00FB2A49" w:rsidRDefault="007914F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àm việc chung để đo lấy số liệu thật chính xác.</w:t>
            </w:r>
          </w:p>
          <w:p w14:paraId="6CB214FA" w14:textId="77777777" w:rsidR="007914F9" w:rsidRPr="00FB2A49" w:rsidRDefault="007914F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06DBBA0D" w14:textId="77777777" w:rsidR="007914F9" w:rsidRPr="00FB2A49" w:rsidRDefault="007914F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kết quả thí nghiệm</w:t>
            </w:r>
          </w:p>
          <w:p w14:paraId="367D48AF" w14:textId="77777777" w:rsidR="007914F9" w:rsidRPr="00FB2A49" w:rsidRDefault="007914F9"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 Các nhóm khác đưa ra nhận xét</w:t>
            </w:r>
            <w:r w:rsidRPr="00FB2A49">
              <w:rPr>
                <w:rFonts w:ascii="Times New Roman" w:hAnsi="Times New Roman"/>
                <w:color w:val="000000" w:themeColor="text1"/>
                <w:sz w:val="28"/>
                <w:szCs w:val="28"/>
              </w:rPr>
              <w:t xml:space="preserve"> </w:t>
            </w:r>
          </w:p>
          <w:p w14:paraId="7F5A31BE" w14:textId="77777777" w:rsidR="007914F9" w:rsidRPr="00FB2A49" w:rsidRDefault="007914F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423353DD" w14:textId="77777777" w:rsidR="007914F9" w:rsidRPr="00FB2A49" w:rsidRDefault="007914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p w14:paraId="46251948" w14:textId="77777777" w:rsidR="007914F9" w:rsidRPr="00FB2A49" w:rsidRDefault="007914F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hu gom dụng cụ, quét dọn phòng thí nghiệm</w:t>
            </w:r>
            <w:r w:rsidRPr="00FB2A49">
              <w:rPr>
                <w:rFonts w:ascii="Times New Roman" w:hAnsi="Times New Roman"/>
                <w:sz w:val="28"/>
                <w:szCs w:val="28"/>
                <w:lang w:val="en-US"/>
              </w:rPr>
              <w:t>.</w:t>
            </w:r>
          </w:p>
        </w:tc>
        <w:tc>
          <w:tcPr>
            <w:tcW w:w="3261" w:type="dxa"/>
            <w:tcBorders>
              <w:top w:val="single" w:sz="4" w:space="0" w:color="auto"/>
              <w:left w:val="single" w:sz="4" w:space="0" w:color="auto"/>
              <w:bottom w:val="single" w:sz="4" w:space="0" w:color="auto"/>
              <w:right w:val="single" w:sz="4" w:space="0" w:color="auto"/>
            </w:tcBorders>
            <w:shd w:val="clear" w:color="auto" w:fill="auto"/>
          </w:tcPr>
          <w:p w14:paraId="1847AA63" w14:textId="77777777" w:rsidR="007914F9" w:rsidRPr="00FB2A49" w:rsidRDefault="007914F9" w:rsidP="00FB2A49">
            <w:pPr>
              <w:spacing w:before="120" w:after="120" w:line="360" w:lineRule="auto"/>
              <w:rPr>
                <w:rFonts w:ascii="Times New Roman" w:hAnsi="Times New Roman"/>
                <w:sz w:val="28"/>
                <w:szCs w:val="28"/>
              </w:rPr>
            </w:pPr>
            <w:r w:rsidRPr="00FB2A49">
              <w:rPr>
                <w:rFonts w:ascii="Times New Roman" w:hAnsi="Times New Roman"/>
                <w:sz w:val="28"/>
                <w:szCs w:val="28"/>
              </w:rPr>
              <w:lastRenderedPageBreak/>
              <w:t>Kết quả thí nghiệm:</w:t>
            </w:r>
          </w:p>
          <w:p w14:paraId="10605988" w14:textId="77777777" w:rsidR="007914F9" w:rsidRPr="00FB2A49" w:rsidRDefault="007914F9" w:rsidP="00FB2A49">
            <w:pPr>
              <w:spacing w:before="120" w:after="120" w:line="360" w:lineRule="auto"/>
              <w:rPr>
                <w:rFonts w:ascii="Times New Roman" w:hAnsi="Times New Roman"/>
                <w:sz w:val="28"/>
                <w:szCs w:val="28"/>
              </w:rPr>
            </w:pPr>
          </w:p>
          <w:p w14:paraId="5B576768" w14:textId="77777777" w:rsidR="007914F9" w:rsidRPr="00FB2A49" w:rsidRDefault="007914F9" w:rsidP="00FB2A49">
            <w:pPr>
              <w:spacing w:before="120" w:after="120" w:line="360" w:lineRule="auto"/>
              <w:rPr>
                <w:rFonts w:ascii="Times New Roman" w:hAnsi="Times New Roman"/>
                <w:sz w:val="28"/>
                <w:szCs w:val="28"/>
              </w:rPr>
            </w:pPr>
          </w:p>
        </w:tc>
      </w:tr>
    </w:tbl>
    <w:p w14:paraId="492CE2ED" w14:textId="77777777" w:rsidR="0086145E" w:rsidRPr="00FB2A49" w:rsidRDefault="0086145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14:paraId="5A0A8652" w14:textId="77777777" w:rsidR="0086145E" w:rsidRPr="00FB2A49" w:rsidRDefault="0086145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60CFEB07" w14:textId="77777777" w:rsidR="0086145E" w:rsidRPr="00FB2A49" w:rsidRDefault="0086145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GV giao nhiệm vụ cho học sinh làm bài tập</w:t>
      </w:r>
      <w:r w:rsidRPr="00FB2A49">
        <w:rPr>
          <w:rFonts w:ascii="Times New Roman" w:hAnsi="Times New Roman"/>
          <w:sz w:val="28"/>
          <w:szCs w:val="28"/>
          <w:lang w:val="en-US"/>
        </w:rPr>
        <w:t xml:space="preserve"> về nhà</w:t>
      </w:r>
    </w:p>
    <w:p w14:paraId="23785352" w14:textId="77777777" w:rsidR="0086145E" w:rsidRPr="00FB2A49" w:rsidRDefault="0086145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5A213A38" w14:textId="77777777" w:rsidR="0086145E" w:rsidRPr="00FB2A49" w:rsidRDefault="0086145E"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47C3507B" w14:textId="77777777" w:rsidR="0086145E" w:rsidRPr="00FB2A49" w:rsidRDefault="0086145E"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2AF36C3B" w14:textId="77777777" w:rsidR="0086145E" w:rsidRPr="00FB2A49" w:rsidRDefault="0086145E"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578BDC56" w14:textId="77777777" w:rsidR="0086145E" w:rsidRPr="00FB2A49" w:rsidRDefault="0086145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2B90C555" w14:textId="77777777" w:rsidR="0086145E" w:rsidRPr="00FB2A49" w:rsidRDefault="0086145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6BEF0B8B" w14:textId="77777777" w:rsidR="0086145E" w:rsidRPr="00FB2A49" w:rsidRDefault="0086145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4C9AC024" w14:textId="77777777" w:rsidR="0086145E" w:rsidRPr="00FB2A49" w:rsidRDefault="0086145E"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67CA0D9A" w14:textId="77777777" w:rsidR="0086145E" w:rsidRPr="00FB2A49" w:rsidRDefault="0086145E"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4D78B5B2" w14:textId="77777777" w:rsidR="0086145E" w:rsidRPr="00FB2A49" w:rsidRDefault="0086145E"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2ADF44F5" w14:textId="77777777" w:rsidR="0086145E" w:rsidRPr="00FB2A49" w:rsidRDefault="0086145E"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526535EE" w14:textId="77777777" w:rsidR="0086145E" w:rsidRPr="00FB2A49" w:rsidRDefault="0086145E"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0FD2DDE1" w14:textId="77777777" w:rsidR="0086145E" w:rsidRPr="00FB2A49" w:rsidRDefault="0086145E" w:rsidP="00FB2A49">
      <w:pPr>
        <w:spacing w:before="120" w:after="120" w:line="360" w:lineRule="auto"/>
        <w:rPr>
          <w:rFonts w:ascii="Times New Roman" w:hAnsi="Times New Roman"/>
          <w:sz w:val="28"/>
          <w:szCs w:val="28"/>
        </w:rPr>
      </w:pPr>
      <w:r w:rsidRPr="00FB2A49">
        <w:rPr>
          <w:rFonts w:ascii="Times New Roman" w:hAnsi="Times New Roman"/>
          <w:sz w:val="28"/>
          <w:szCs w:val="28"/>
        </w:rPr>
        <w:lastRenderedPageBreak/>
        <w:t>- Yêu cầu: HS chuẩn bị bài sau.</w:t>
      </w:r>
    </w:p>
    <w:p w14:paraId="2796C23A" w14:textId="77777777" w:rsidR="0086145E" w:rsidRPr="00FB2A49" w:rsidRDefault="0086145E"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5DA5FB78" w14:textId="77777777" w:rsidR="0086145E" w:rsidRPr="00FB2A49" w:rsidRDefault="0086145E" w:rsidP="00FB2A49">
      <w:pPr>
        <w:spacing w:before="120" w:after="120" w:line="360" w:lineRule="auto"/>
        <w:rPr>
          <w:rFonts w:ascii="Times New Roman" w:hAnsi="Times New Roman"/>
          <w:i/>
          <w:sz w:val="28"/>
          <w:szCs w:val="28"/>
          <w:lang w:val="en-US"/>
        </w:rPr>
      </w:pPr>
      <w:r w:rsidRPr="00FB2A49">
        <w:rPr>
          <w:rFonts w:ascii="Times New Roman" w:hAnsi="Times New Roman"/>
          <w:sz w:val="28"/>
          <w:szCs w:val="28"/>
        </w:rPr>
        <w:t>..........................................................................................................................................................</w:t>
      </w:r>
    </w:p>
    <w:p w14:paraId="43AD009D" w14:textId="77777777" w:rsidR="0086145E" w:rsidRPr="00FB2A49" w:rsidRDefault="0086145E" w:rsidP="00FB2A49">
      <w:pPr>
        <w:spacing w:before="120" w:after="120" w:line="360" w:lineRule="auto"/>
        <w:rPr>
          <w:rFonts w:ascii="Times New Roman" w:hAnsi="Times New Roman"/>
          <w:i/>
          <w:sz w:val="28"/>
          <w:szCs w:val="28"/>
          <w:lang w:val="en-US"/>
        </w:rPr>
      </w:pPr>
      <w:r w:rsidRPr="00FB2A49">
        <w:rPr>
          <w:rFonts w:ascii="Times New Roman" w:hAnsi="Times New Roman"/>
          <w:i/>
          <w:sz w:val="28"/>
          <w:szCs w:val="28"/>
          <w:lang w:val="en-US"/>
        </w:rPr>
        <w:br w:type="page"/>
      </w:r>
    </w:p>
    <w:p w14:paraId="5EFD4E97" w14:textId="77777777" w:rsidR="0086145E" w:rsidRPr="00FB2A49" w:rsidRDefault="0086145E"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36BCE29A" w14:textId="77777777" w:rsidR="0086145E" w:rsidRPr="00FB2A49" w:rsidRDefault="0086145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074E0F6E" w14:textId="77777777" w:rsidR="0086145E" w:rsidRPr="00FB2A49" w:rsidRDefault="0086145E"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58B2AE80" w14:textId="77777777" w:rsidR="0086145E" w:rsidRPr="00FB2A49" w:rsidRDefault="0086145E" w:rsidP="00FB2A49">
      <w:pPr>
        <w:spacing w:before="120" w:after="120" w:line="360" w:lineRule="auto"/>
        <w:rPr>
          <w:rFonts w:ascii="Times New Roman" w:hAnsi="Times New Roman"/>
          <w:b/>
          <w:caps/>
          <w:sz w:val="28"/>
          <w:szCs w:val="28"/>
          <w:lang w:val="en-US"/>
        </w:rPr>
      </w:pPr>
    </w:p>
    <w:p w14:paraId="59DD3F89" w14:textId="77777777" w:rsidR="001A20B6" w:rsidRPr="00FB2A49" w:rsidRDefault="001A20B6" w:rsidP="00FB2A49">
      <w:pPr>
        <w:spacing w:before="120" w:after="120" w:line="360" w:lineRule="auto"/>
        <w:jc w:val="center"/>
        <w:rPr>
          <w:rFonts w:ascii="Times New Roman" w:hAnsi="Times New Roman"/>
          <w:i/>
          <w:caps/>
          <w:sz w:val="28"/>
          <w:szCs w:val="28"/>
          <w:lang w:val="en-US"/>
        </w:rPr>
      </w:pPr>
      <w:r w:rsidRPr="00FB2A49">
        <w:rPr>
          <w:rFonts w:ascii="Times New Roman" w:hAnsi="Times New Roman"/>
          <w:b/>
          <w:caps/>
          <w:sz w:val="28"/>
          <w:szCs w:val="28"/>
          <w:lang w:val="en-US"/>
        </w:rPr>
        <w:t>Ôn tập</w:t>
      </w:r>
    </w:p>
    <w:p w14:paraId="17DB5F36" w14:textId="77777777" w:rsidR="001A20B6" w:rsidRPr="00FB2A49" w:rsidRDefault="0086145E"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I. MỤC TIÊU BÀI HỌC</w:t>
      </w:r>
    </w:p>
    <w:p w14:paraId="55E0586F" w14:textId="77777777" w:rsidR="001A20B6" w:rsidRPr="00FB2A49" w:rsidRDefault="001A20B6"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86145E" w:rsidRPr="00FB2A49">
        <w:rPr>
          <w:rFonts w:ascii="Times New Roman" w:hAnsi="Times New Roman"/>
          <w:b/>
          <w:sz w:val="28"/>
          <w:szCs w:val="28"/>
          <w:lang w:val="en-US"/>
        </w:rPr>
        <w:t>Kiến ề</w:t>
      </w:r>
      <w:r w:rsidRPr="00FB2A49">
        <w:rPr>
          <w:rFonts w:ascii="Times New Roman" w:hAnsi="Times New Roman"/>
          <w:b/>
          <w:sz w:val="28"/>
          <w:szCs w:val="28"/>
          <w:lang w:val="en-US"/>
        </w:rPr>
        <w:t xml:space="preserve"> thức:</w:t>
      </w:r>
    </w:p>
    <w:p w14:paraId="1AAD6E8C" w14:textId="77777777" w:rsidR="001A20B6" w:rsidRPr="00FB2A49" w:rsidRDefault="001A20B6" w:rsidP="00FB2A49">
      <w:pPr>
        <w:widowControl w:val="0"/>
        <w:autoSpaceDE w:val="0"/>
        <w:autoSpaceDN w:val="0"/>
        <w:adjustRightInd w:val="0"/>
        <w:spacing w:before="120" w:after="120" w:line="360" w:lineRule="auto"/>
        <w:contextualSpacing/>
        <w:rPr>
          <w:rFonts w:ascii="Times New Roman" w:hAnsi="Times New Roman"/>
          <w:iCs/>
          <w:sz w:val="28"/>
          <w:szCs w:val="28"/>
        </w:rPr>
      </w:pPr>
      <w:r w:rsidRPr="00FB2A49">
        <w:rPr>
          <w:rFonts w:ascii="Times New Roman" w:hAnsi="Times New Roman"/>
          <w:iCs/>
          <w:sz w:val="28"/>
          <w:szCs w:val="28"/>
        </w:rPr>
        <w:t>- Củng cố lại kiến thức về chương II.</w:t>
      </w:r>
    </w:p>
    <w:p w14:paraId="0A76AAA2" w14:textId="77777777" w:rsidR="0086145E" w:rsidRPr="00FB2A49" w:rsidRDefault="0086145E" w:rsidP="00FB2A49">
      <w:pPr>
        <w:pStyle w:val="Header"/>
        <w:tabs>
          <w:tab w:val="left" w:pos="7169"/>
        </w:tabs>
        <w:spacing w:before="120" w:after="120" w:line="360" w:lineRule="auto"/>
        <w:jc w:val="both"/>
        <w:rPr>
          <w:rFonts w:ascii="Times New Roman" w:hAnsi="Times New Roman"/>
          <w:b/>
          <w:sz w:val="28"/>
          <w:szCs w:val="28"/>
          <w:lang w:val="nl-NL"/>
        </w:rPr>
      </w:pPr>
    </w:p>
    <w:p w14:paraId="057CBE0E" w14:textId="77777777" w:rsidR="0086145E" w:rsidRPr="00FB2A49" w:rsidRDefault="0086145E"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1D93D137" w14:textId="77777777" w:rsidR="0086145E" w:rsidRPr="00FB2A49" w:rsidRDefault="0086145E"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4ACDF250" w14:textId="77777777" w:rsidR="0086145E" w:rsidRPr="00FB2A49" w:rsidRDefault="0086145E"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59D5BDE7" w14:textId="77777777" w:rsidR="0086145E" w:rsidRPr="00FB2A49" w:rsidRDefault="0086145E"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7E334C2" w14:textId="77777777" w:rsidR="0086145E" w:rsidRPr="00FB2A49" w:rsidRDefault="0086145E"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626C019E" w14:textId="77777777" w:rsidR="0086145E" w:rsidRPr="00FB2A49" w:rsidRDefault="0086145E"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6486F013" w14:textId="77777777" w:rsidR="0086145E" w:rsidRPr="00FB2A49" w:rsidRDefault="0086145E"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27B4F566" w14:textId="77777777" w:rsidR="0086145E" w:rsidRPr="00FB2A49" w:rsidRDefault="0086145E"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6437247E" w14:textId="77777777" w:rsidR="0086145E" w:rsidRPr="00FB2A49" w:rsidRDefault="0086145E"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327FD8D4" w14:textId="77777777" w:rsidR="00697005" w:rsidRPr="00FB2A49" w:rsidRDefault="0086145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6DAE1BCC" w14:textId="77777777" w:rsidR="0086145E" w:rsidRPr="00FB2A49" w:rsidRDefault="0086145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 THIẾT BỊ DẠY HỌC VÀ HỌC LIỆU</w:t>
      </w:r>
    </w:p>
    <w:p w14:paraId="4B6D58B2" w14:textId="77777777" w:rsidR="001A20B6" w:rsidRPr="00FB2A49" w:rsidRDefault="0086145E"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1. Giáo viên</w:t>
      </w:r>
    </w:p>
    <w:p w14:paraId="3CF07A9B" w14:textId="77777777" w:rsidR="001A20B6" w:rsidRPr="00FB2A49" w:rsidRDefault="001A20B6" w:rsidP="00FB2A49">
      <w:pPr>
        <w:widowControl w:val="0"/>
        <w:spacing w:before="120" w:after="120" w:line="360" w:lineRule="auto"/>
        <w:contextualSpacing/>
        <w:rPr>
          <w:rFonts w:ascii="Times New Roman" w:hAnsi="Times New Roman"/>
          <w:sz w:val="28"/>
          <w:szCs w:val="28"/>
        </w:rPr>
      </w:pPr>
      <w:r w:rsidRPr="00FB2A49">
        <w:rPr>
          <w:rFonts w:ascii="Times New Roman" w:hAnsi="Times New Roman"/>
          <w:sz w:val="28"/>
          <w:szCs w:val="28"/>
        </w:rPr>
        <w:t>- Giải một số BT trong sgk: BT8/79, BT4/82.</w:t>
      </w:r>
    </w:p>
    <w:p w14:paraId="709C7342" w14:textId="77777777" w:rsidR="0086145E" w:rsidRPr="00FB2A49" w:rsidRDefault="0086145E"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lastRenderedPageBreak/>
        <w:t>2. Học sinh</w:t>
      </w:r>
    </w:p>
    <w:p w14:paraId="3CFE9AD8" w14:textId="77777777" w:rsidR="001A20B6" w:rsidRPr="00FB2A49" w:rsidRDefault="001A20B6" w:rsidP="00FB2A49">
      <w:pPr>
        <w:widowControl w:val="0"/>
        <w:spacing w:before="120" w:after="120" w:line="360" w:lineRule="auto"/>
        <w:contextualSpacing/>
        <w:rPr>
          <w:rFonts w:ascii="Times New Roman" w:hAnsi="Times New Roman"/>
          <w:b/>
          <w:sz w:val="28"/>
          <w:szCs w:val="28"/>
          <w:u w:val="single"/>
        </w:rPr>
      </w:pPr>
      <w:r w:rsidRPr="00FB2A49">
        <w:rPr>
          <w:rFonts w:ascii="Times New Roman" w:hAnsi="Times New Roman"/>
          <w:sz w:val="28"/>
          <w:szCs w:val="28"/>
        </w:rPr>
        <w:t>- Ôn lại các kiến thức đã học của chương II.</w:t>
      </w:r>
    </w:p>
    <w:p w14:paraId="0E8731A7" w14:textId="77777777" w:rsidR="001A20B6" w:rsidRPr="00FB2A49" w:rsidRDefault="0086145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p>
    <w:p w14:paraId="73889DB2" w14:textId="77777777" w:rsidR="00174BE9" w:rsidRPr="00FB2A49" w:rsidRDefault="00174BE9"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5B16A12F" w14:textId="77777777" w:rsidR="00174BE9" w:rsidRPr="00FB2A49" w:rsidRDefault="00174BE9"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ôn tập.</w:t>
      </w:r>
    </w:p>
    <w:p w14:paraId="0E327B18" w14:textId="77777777" w:rsidR="00174BE9" w:rsidRPr="00FB2A49" w:rsidRDefault="00174BE9"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41A8F43A"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09AE2ADE" w14:textId="77777777" w:rsidR="00174BE9" w:rsidRPr="00FB2A49" w:rsidRDefault="00174BE9"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79AF394C"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đặt các câu hỏi để học sinh gợi lại những kiến thức cũ</w:t>
      </w:r>
    </w:p>
    <w:p w14:paraId="523610B8" w14:textId="77777777" w:rsidR="00174BE9" w:rsidRPr="00FB2A49" w:rsidRDefault="00174BE9" w:rsidP="00FB2A49">
      <w:pPr>
        <w:tabs>
          <w:tab w:val="left" w:pos="567"/>
          <w:tab w:val="left" w:pos="1134"/>
          <w:tab w:val="left" w:pos="3342"/>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HS trình bày câu trả lời</w:t>
      </w:r>
      <w:r w:rsidRPr="00FB2A49">
        <w:rPr>
          <w:rFonts w:ascii="Times New Roman" w:hAnsi="Times New Roman"/>
          <w:color w:val="000000" w:themeColor="text1"/>
          <w:sz w:val="28"/>
          <w:szCs w:val="28"/>
          <w:lang w:val="nl-NL"/>
        </w:rPr>
        <w:tab/>
      </w:r>
    </w:p>
    <w:p w14:paraId="7F2C4346" w14:textId="77777777" w:rsidR="00174BE9" w:rsidRPr="00FB2A49" w:rsidRDefault="00174BE9"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601DCBDD" w14:textId="77777777" w:rsidR="00174BE9" w:rsidRPr="00FB2A49" w:rsidRDefault="00174BE9" w:rsidP="00FB2A49">
      <w:pPr>
        <w:tabs>
          <w:tab w:val="left" w:pos="2919"/>
        </w:tabs>
        <w:spacing w:before="120" w:after="120" w:line="360" w:lineRule="auto"/>
        <w:rPr>
          <w:rFonts w:ascii="Times New Roman" w:hAnsi="Times New Roman"/>
          <w:b/>
          <w:color w:val="000000" w:themeColor="text1"/>
          <w:sz w:val="28"/>
          <w:szCs w:val="28"/>
          <w:lang w:val="en-US"/>
        </w:rPr>
      </w:pPr>
      <w:r w:rsidRPr="00FB2A49">
        <w:rPr>
          <w:rFonts w:ascii="Times New Roman" w:hAnsi="Times New Roman"/>
          <w:b/>
          <w:sz w:val="28"/>
          <w:szCs w:val="28"/>
          <w:lang w:val="en-US"/>
        </w:rPr>
        <w:t>Hoạt động 1: Ôn lại những kiến thức đã học</w:t>
      </w:r>
      <w:r w:rsidRPr="00FB2A49">
        <w:rPr>
          <w:rFonts w:ascii="Times New Roman" w:hAnsi="Times New Roman"/>
          <w:b/>
          <w:color w:val="000000" w:themeColor="text1"/>
          <w:sz w:val="28"/>
          <w:szCs w:val="28"/>
        </w:rPr>
        <w:t xml:space="preserve"> </w:t>
      </w:r>
    </w:p>
    <w:p w14:paraId="7222CBCD" w14:textId="77777777" w:rsidR="00174BE9" w:rsidRPr="00FB2A49" w:rsidRDefault="00174BE9" w:rsidP="00FB2A49">
      <w:pPr>
        <w:tabs>
          <w:tab w:val="left" w:pos="2919"/>
        </w:tabs>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w:t>
      </w:r>
      <w:r w:rsidRPr="00FB2A49">
        <w:rPr>
          <w:rFonts w:ascii="Times New Roman" w:hAnsi="Times New Roman"/>
          <w:color w:val="000000" w:themeColor="text1"/>
          <w:sz w:val="28"/>
          <w:szCs w:val="28"/>
          <w:lang w:val="en-US"/>
        </w:rPr>
        <w:t xml:space="preserve"> HS hệ thống hóa lại các kiến thức trọng tâm</w:t>
      </w:r>
    </w:p>
    <w:p w14:paraId="3BF1749A"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39131EF9"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D9806EE" w14:textId="77777777" w:rsidR="00174BE9" w:rsidRPr="00FB2A49" w:rsidRDefault="00174BE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Style w:val="TableGrid"/>
        <w:tblW w:w="0" w:type="auto"/>
        <w:tblLook w:val="04A0" w:firstRow="1" w:lastRow="0" w:firstColumn="1" w:lastColumn="0" w:noHBand="0" w:noVBand="1"/>
      </w:tblPr>
      <w:tblGrid>
        <w:gridCol w:w="4989"/>
        <w:gridCol w:w="4990"/>
      </w:tblGrid>
      <w:tr w:rsidR="00174BE9" w:rsidRPr="00FB2A49" w14:paraId="6941C3BD" w14:textId="77777777" w:rsidTr="00E60FE4">
        <w:tc>
          <w:tcPr>
            <w:tcW w:w="4989" w:type="dxa"/>
            <w:vAlign w:val="center"/>
          </w:tcPr>
          <w:p w14:paraId="3C4EB573" w14:textId="77777777" w:rsidR="00174BE9" w:rsidRPr="00FB2A49" w:rsidRDefault="00174BE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990" w:type="dxa"/>
            <w:vAlign w:val="center"/>
          </w:tcPr>
          <w:p w14:paraId="3293C037" w14:textId="77777777" w:rsidR="00174BE9" w:rsidRPr="00FB2A49" w:rsidRDefault="00174BE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74BE9" w:rsidRPr="00FB2A49" w14:paraId="6F7F3FE0" w14:textId="77777777" w:rsidTr="00174BE9">
        <w:tc>
          <w:tcPr>
            <w:tcW w:w="4989" w:type="dxa"/>
          </w:tcPr>
          <w:p w14:paraId="1AFF079F" w14:textId="77777777" w:rsidR="00174BE9" w:rsidRPr="00FB2A49" w:rsidRDefault="00174BE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44D4300F"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đặt các câu hỏi để học sinh gợi lại những kiến thức cũ</w:t>
            </w:r>
          </w:p>
          <w:p w14:paraId="1B448C5D" w14:textId="77777777" w:rsidR="00174BE9" w:rsidRPr="00FB2A49" w:rsidRDefault="00174BE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2FC98841" w14:textId="77777777" w:rsidR="00174BE9" w:rsidRPr="00FB2A49" w:rsidRDefault="00174BE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hệ thống lại kiến thức để trả lời các câu hỏi của GV.</w:t>
            </w:r>
            <w:r w:rsidRPr="00FB2A49">
              <w:rPr>
                <w:rFonts w:ascii="Times New Roman" w:hAnsi="Times New Roman"/>
                <w:sz w:val="28"/>
                <w:szCs w:val="28"/>
              </w:rPr>
              <w:t xml:space="preserve"> </w:t>
            </w:r>
          </w:p>
          <w:p w14:paraId="617CEF7E" w14:textId="77777777" w:rsidR="00174BE9" w:rsidRPr="00FB2A49" w:rsidRDefault="00174BE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10FC925D" w14:textId="77777777" w:rsidR="00174BE9" w:rsidRPr="00FB2A49" w:rsidRDefault="00174BE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trả lời</w:t>
            </w:r>
          </w:p>
          <w:p w14:paraId="4487A83E" w14:textId="77777777" w:rsidR="00174BE9" w:rsidRPr="00FB2A49" w:rsidRDefault="00174BE9"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w:t>
            </w:r>
            <w:r w:rsidRPr="00FB2A49">
              <w:rPr>
                <w:rFonts w:ascii="Times New Roman" w:hAnsi="Times New Roman"/>
                <w:color w:val="000000" w:themeColor="text1"/>
                <w:sz w:val="28"/>
                <w:szCs w:val="28"/>
                <w:lang w:val="en-US"/>
              </w:rPr>
              <w:t>để hoàn thiện kiến thức</w:t>
            </w:r>
            <w:r w:rsidRPr="00FB2A49">
              <w:rPr>
                <w:rFonts w:ascii="Times New Roman" w:hAnsi="Times New Roman"/>
                <w:color w:val="000000" w:themeColor="text1"/>
                <w:sz w:val="28"/>
                <w:szCs w:val="28"/>
              </w:rPr>
              <w:t xml:space="preserve">. </w:t>
            </w:r>
          </w:p>
          <w:p w14:paraId="234E1DAE" w14:textId="77777777" w:rsidR="00174BE9" w:rsidRPr="00FB2A49" w:rsidRDefault="00174BE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06D556CF" w14:textId="77777777" w:rsidR="00174BE9" w:rsidRPr="00FB2A49" w:rsidRDefault="00174BE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4990" w:type="dxa"/>
          </w:tcPr>
          <w:p w14:paraId="416FF853" w14:textId="77777777" w:rsidR="00174BE9" w:rsidRPr="00FB2A49" w:rsidRDefault="00174BE9" w:rsidP="00FB2A49">
            <w:pPr>
              <w:widowControl w:val="0"/>
              <w:spacing w:before="120" w:after="120" w:line="360" w:lineRule="auto"/>
              <w:contextualSpacing/>
              <w:rPr>
                <w:rFonts w:ascii="Times New Roman" w:hAnsi="Times New Roman"/>
                <w:b/>
                <w:bCs/>
                <w:sz w:val="28"/>
                <w:szCs w:val="28"/>
              </w:rPr>
            </w:pPr>
            <w:r w:rsidRPr="00FB2A49">
              <w:rPr>
                <w:rFonts w:ascii="Times New Roman" w:hAnsi="Times New Roman"/>
                <w:b/>
                <w:bCs/>
                <w:sz w:val="28"/>
                <w:szCs w:val="28"/>
              </w:rPr>
              <w:lastRenderedPageBreak/>
              <w:t>I. Cân bằng của chất điểm:</w:t>
            </w:r>
          </w:p>
          <w:p w14:paraId="7F9659AC" w14:textId="77777777" w:rsidR="00174BE9" w:rsidRPr="00FB2A49" w:rsidRDefault="00174BE9" w:rsidP="00FB2A49">
            <w:pPr>
              <w:widowControl w:val="0"/>
              <w:spacing w:before="120" w:after="120" w:line="360" w:lineRule="auto"/>
              <w:contextualSpacing/>
              <w:rPr>
                <w:rFonts w:ascii="Times New Roman" w:hAnsi="Times New Roman"/>
                <w:bCs/>
                <w:sz w:val="28"/>
                <w:szCs w:val="28"/>
              </w:rPr>
            </w:pPr>
            <w:r w:rsidRPr="00FB2A49">
              <w:rPr>
                <w:rFonts w:ascii="Times New Roman" w:hAnsi="Times New Roman"/>
                <w:bCs/>
                <w:sz w:val="28"/>
                <w:szCs w:val="28"/>
              </w:rPr>
              <w:t>1. ĐK cân bằng:</w:t>
            </w:r>
          </w:p>
          <w:p w14:paraId="45FB0D4D" w14:textId="77777777" w:rsidR="00174BE9" w:rsidRPr="00FB2A49" w:rsidRDefault="00174BE9" w:rsidP="00FB2A49">
            <w:pPr>
              <w:widowControl w:val="0"/>
              <w:spacing w:before="120" w:after="120" w:line="360" w:lineRule="auto"/>
              <w:contextualSpacing/>
              <w:rPr>
                <w:rFonts w:ascii="Times New Roman" w:hAnsi="Times New Roman"/>
                <w:bCs/>
                <w:sz w:val="28"/>
                <w:szCs w:val="28"/>
              </w:rPr>
            </w:pPr>
            <w:r w:rsidRPr="00FB2A49">
              <w:rPr>
                <w:rFonts w:ascii="Times New Roman" w:hAnsi="Times New Roman"/>
                <w:bCs/>
                <w:sz w:val="28"/>
                <w:szCs w:val="28"/>
              </w:rPr>
              <w:t>2. Quy tắc hbh:</w:t>
            </w:r>
          </w:p>
          <w:p w14:paraId="4B3A1984" w14:textId="77777777" w:rsidR="00174BE9" w:rsidRPr="00FB2A49" w:rsidRDefault="00174BE9" w:rsidP="00FB2A49">
            <w:pPr>
              <w:widowControl w:val="0"/>
              <w:spacing w:before="120" w:after="120" w:line="360" w:lineRule="auto"/>
              <w:contextualSpacing/>
              <w:rPr>
                <w:rFonts w:ascii="Times New Roman" w:hAnsi="Times New Roman"/>
                <w:b/>
                <w:bCs/>
                <w:sz w:val="28"/>
                <w:szCs w:val="28"/>
              </w:rPr>
            </w:pPr>
            <w:r w:rsidRPr="00FB2A49">
              <w:rPr>
                <w:rFonts w:ascii="Times New Roman" w:hAnsi="Times New Roman"/>
                <w:b/>
                <w:bCs/>
                <w:sz w:val="28"/>
                <w:szCs w:val="28"/>
              </w:rPr>
              <w:t>II. Ba định luật Niu-tơn:</w:t>
            </w:r>
          </w:p>
          <w:p w14:paraId="0EF1AEEE" w14:textId="77777777" w:rsidR="00174BE9" w:rsidRPr="00FB2A49" w:rsidRDefault="00174BE9" w:rsidP="00FB2A49">
            <w:pPr>
              <w:widowControl w:val="0"/>
              <w:spacing w:before="120" w:after="120" w:line="360" w:lineRule="auto"/>
              <w:contextualSpacing/>
              <w:rPr>
                <w:rFonts w:ascii="Times New Roman" w:hAnsi="Times New Roman"/>
                <w:bCs/>
                <w:sz w:val="28"/>
                <w:szCs w:val="28"/>
              </w:rPr>
            </w:pPr>
            <w:r w:rsidRPr="00FB2A49">
              <w:rPr>
                <w:rFonts w:ascii="Times New Roman" w:hAnsi="Times New Roman"/>
                <w:bCs/>
                <w:sz w:val="28"/>
                <w:szCs w:val="28"/>
              </w:rPr>
              <w:t>1.Đ/l I:</w:t>
            </w:r>
          </w:p>
          <w:p w14:paraId="68D088FF" w14:textId="77777777" w:rsidR="00174BE9" w:rsidRPr="00FB2A49" w:rsidRDefault="00174BE9" w:rsidP="00FB2A49">
            <w:pPr>
              <w:widowControl w:val="0"/>
              <w:spacing w:before="120" w:after="120" w:line="360" w:lineRule="auto"/>
              <w:contextualSpacing/>
              <w:rPr>
                <w:rFonts w:ascii="Times New Roman" w:hAnsi="Times New Roman"/>
                <w:bCs/>
                <w:sz w:val="28"/>
                <w:szCs w:val="28"/>
              </w:rPr>
            </w:pPr>
            <w:r w:rsidRPr="00FB2A49">
              <w:rPr>
                <w:rFonts w:ascii="Times New Roman" w:hAnsi="Times New Roman"/>
                <w:bCs/>
                <w:sz w:val="28"/>
                <w:szCs w:val="28"/>
              </w:rPr>
              <w:t>2. Đ/l II:</w:t>
            </w:r>
          </w:p>
          <w:p w14:paraId="232482BE" w14:textId="77777777" w:rsidR="00174BE9" w:rsidRPr="00FB2A49" w:rsidRDefault="00174BE9" w:rsidP="00FB2A49">
            <w:pPr>
              <w:widowControl w:val="0"/>
              <w:spacing w:before="120" w:after="120" w:line="360" w:lineRule="auto"/>
              <w:contextualSpacing/>
              <w:rPr>
                <w:rFonts w:ascii="Times New Roman" w:hAnsi="Times New Roman"/>
                <w:bCs/>
                <w:sz w:val="28"/>
                <w:szCs w:val="28"/>
              </w:rPr>
            </w:pPr>
            <w:r w:rsidRPr="00FB2A49">
              <w:rPr>
                <w:rFonts w:ascii="Times New Roman" w:hAnsi="Times New Roman"/>
                <w:bCs/>
                <w:sz w:val="28"/>
                <w:szCs w:val="28"/>
              </w:rPr>
              <w:t>3. Đ/l III:</w:t>
            </w:r>
          </w:p>
          <w:p w14:paraId="4AB88046" w14:textId="77777777" w:rsidR="00174BE9" w:rsidRPr="00FB2A49" w:rsidRDefault="00174BE9" w:rsidP="00FB2A49">
            <w:pPr>
              <w:widowControl w:val="0"/>
              <w:spacing w:before="120" w:after="120" w:line="360" w:lineRule="auto"/>
              <w:contextualSpacing/>
              <w:rPr>
                <w:rFonts w:ascii="Times New Roman" w:hAnsi="Times New Roman"/>
                <w:b/>
                <w:bCs/>
                <w:sz w:val="28"/>
                <w:szCs w:val="28"/>
              </w:rPr>
            </w:pPr>
            <w:r w:rsidRPr="00FB2A49">
              <w:rPr>
                <w:rFonts w:ascii="Times New Roman" w:hAnsi="Times New Roman"/>
                <w:b/>
                <w:bCs/>
                <w:sz w:val="28"/>
                <w:szCs w:val="28"/>
              </w:rPr>
              <w:t>III. Lực và khối lượng:</w:t>
            </w:r>
          </w:p>
          <w:p w14:paraId="231DE1B0" w14:textId="77777777" w:rsidR="00174BE9" w:rsidRPr="00FB2A49" w:rsidRDefault="00174BE9" w:rsidP="00FB2A49">
            <w:pPr>
              <w:widowControl w:val="0"/>
              <w:spacing w:before="120" w:after="120" w:line="360" w:lineRule="auto"/>
              <w:contextualSpacing/>
              <w:rPr>
                <w:rFonts w:ascii="Times New Roman" w:hAnsi="Times New Roman"/>
                <w:b/>
                <w:bCs/>
                <w:sz w:val="28"/>
                <w:szCs w:val="28"/>
              </w:rPr>
            </w:pPr>
            <w:r w:rsidRPr="00FB2A49">
              <w:rPr>
                <w:rFonts w:ascii="Times New Roman" w:hAnsi="Times New Roman"/>
                <w:b/>
                <w:bCs/>
                <w:sz w:val="28"/>
                <w:szCs w:val="28"/>
              </w:rPr>
              <w:t>IV. Các lực cơ:</w:t>
            </w:r>
          </w:p>
          <w:p w14:paraId="4C67D1C3" w14:textId="77777777" w:rsidR="00174BE9" w:rsidRPr="00FB2A49" w:rsidRDefault="00174BE9" w:rsidP="00FB2A49">
            <w:pPr>
              <w:widowControl w:val="0"/>
              <w:spacing w:before="120" w:after="120" w:line="360" w:lineRule="auto"/>
              <w:contextualSpacing/>
              <w:rPr>
                <w:rFonts w:ascii="Times New Roman" w:hAnsi="Times New Roman"/>
                <w:bCs/>
                <w:sz w:val="28"/>
                <w:szCs w:val="28"/>
                <w:lang w:val="en-US"/>
              </w:rPr>
            </w:pPr>
            <w:r w:rsidRPr="00FB2A49">
              <w:rPr>
                <w:rFonts w:ascii="Times New Roman" w:hAnsi="Times New Roman"/>
                <w:bCs/>
                <w:sz w:val="28"/>
                <w:szCs w:val="28"/>
              </w:rPr>
              <w:lastRenderedPageBreak/>
              <w:t>1. Lực hấp dẫn – đ/l vạn vật hấp dẫn:</w:t>
            </w:r>
            <w:r w:rsidRPr="00FB2A49">
              <w:rPr>
                <w:rFonts w:ascii="Times New Roman" w:hAnsi="Times New Roman"/>
                <w:bCs/>
                <w:sz w:val="28"/>
                <w:szCs w:val="28"/>
                <w:lang w:val="en-US"/>
              </w:rPr>
              <w:t xml:space="preserve"> </w:t>
            </w:r>
            <w:r w:rsidRPr="00FB2A49">
              <w:rPr>
                <w:rFonts w:ascii="Times New Roman" w:hAnsi="Times New Roman"/>
                <w:bCs/>
                <w:position w:val="-24"/>
                <w:sz w:val="28"/>
                <w:szCs w:val="28"/>
                <w:lang w:val="en-US" w:eastAsia="en-US"/>
              </w:rPr>
              <w:object w:dxaOrig="1480" w:dyaOrig="620" w14:anchorId="1993E219">
                <v:shape id="_x0000_i1251" type="#_x0000_t75" style="width:74.25pt;height:30pt" o:ole="">
                  <v:imagedata r:id="rId509" o:title=""/>
                </v:shape>
                <o:OLEObject Type="Embed" ProgID="Equation.3" ShapeID="_x0000_i1251" DrawAspect="Content" ObjectID="_1692952766" r:id="rId510"/>
              </w:object>
            </w:r>
          </w:p>
          <w:p w14:paraId="45E701DA" w14:textId="77777777" w:rsidR="00174BE9" w:rsidRPr="00FB2A49" w:rsidRDefault="00174BE9" w:rsidP="00FB2A49">
            <w:pPr>
              <w:widowControl w:val="0"/>
              <w:spacing w:before="120" w:after="120" w:line="360" w:lineRule="auto"/>
              <w:contextualSpacing/>
              <w:rPr>
                <w:rFonts w:ascii="Times New Roman" w:hAnsi="Times New Roman"/>
                <w:bCs/>
                <w:sz w:val="28"/>
                <w:szCs w:val="28"/>
                <w:lang w:val="en-US"/>
              </w:rPr>
            </w:pPr>
            <w:r w:rsidRPr="00FB2A49">
              <w:rPr>
                <w:rFonts w:ascii="Times New Roman" w:hAnsi="Times New Roman"/>
                <w:bCs/>
                <w:sz w:val="28"/>
                <w:szCs w:val="28"/>
              </w:rPr>
              <w:t>2. Lực đàn hồi – đ/l Húc:</w:t>
            </w:r>
            <w:r w:rsidRPr="00FB2A49">
              <w:rPr>
                <w:rFonts w:ascii="Times New Roman" w:hAnsi="Times New Roman"/>
                <w:bCs/>
                <w:sz w:val="28"/>
                <w:szCs w:val="28"/>
                <w:lang w:val="en-US"/>
              </w:rPr>
              <w:t xml:space="preserve"> </w:t>
            </w:r>
            <m:oMath>
              <m:r>
                <w:rPr>
                  <w:rFonts w:ascii="Cambria Math" w:hAnsi="Cambria Math"/>
                  <w:sz w:val="28"/>
                  <w:szCs w:val="28"/>
                  <w:lang w:val="en-US"/>
                </w:rPr>
                <m:t>F= k</m:t>
              </m:r>
              <m:d>
                <m:dPr>
                  <m:begChr m:val="|"/>
                  <m:endChr m:val="|"/>
                  <m:ctrlPr>
                    <w:rPr>
                      <w:rFonts w:ascii="Cambria Math" w:hAnsi="Cambria Math"/>
                      <w:bCs/>
                      <w:i/>
                      <w:sz w:val="28"/>
                      <w:szCs w:val="28"/>
                      <w:lang w:val="en-US"/>
                    </w:rPr>
                  </m:ctrlPr>
                </m:dPr>
                <m:e>
                  <m:r>
                    <w:rPr>
                      <w:rFonts w:ascii="Cambria Math" w:hAnsi="Cambria Math"/>
                      <w:sz w:val="28"/>
                      <w:szCs w:val="28"/>
                      <w:lang w:val="en-US"/>
                    </w:rPr>
                    <m:t>∆l</m:t>
                  </m:r>
                </m:e>
              </m:d>
            </m:oMath>
          </w:p>
          <w:p w14:paraId="4A3EE422" w14:textId="77777777" w:rsidR="00174BE9" w:rsidRPr="00FB2A49" w:rsidRDefault="00174BE9" w:rsidP="00FB2A49">
            <w:pPr>
              <w:widowControl w:val="0"/>
              <w:spacing w:before="120" w:after="120" w:line="360" w:lineRule="auto"/>
              <w:contextualSpacing/>
              <w:rPr>
                <w:rFonts w:ascii="Times New Roman" w:hAnsi="Times New Roman"/>
                <w:bCs/>
                <w:sz w:val="28"/>
                <w:szCs w:val="28"/>
                <w:lang w:val="en-US"/>
              </w:rPr>
            </w:pPr>
            <w:r w:rsidRPr="00FB2A49">
              <w:rPr>
                <w:rFonts w:ascii="Times New Roman" w:hAnsi="Times New Roman"/>
                <w:bCs/>
                <w:sz w:val="28"/>
                <w:szCs w:val="28"/>
              </w:rPr>
              <w:t>3. Lực ma sát:</w:t>
            </w:r>
            <w:r w:rsidRPr="00FB2A49">
              <w:rPr>
                <w:rFonts w:ascii="Times New Roman" w:hAnsi="Times New Roman"/>
                <w:bCs/>
                <w:sz w:val="28"/>
                <w:szCs w:val="28"/>
                <w:lang w:val="en-US"/>
              </w:rPr>
              <w:t xml:space="preserve"> </w:t>
            </w:r>
            <w:r w:rsidRPr="00FB2A49">
              <w:rPr>
                <w:rFonts w:ascii="Times New Roman" w:hAnsi="Times New Roman"/>
                <w:sz w:val="28"/>
                <w:szCs w:val="28"/>
              </w:rPr>
              <w:t xml:space="preserve"> F</w:t>
            </w:r>
            <w:r w:rsidRPr="00FB2A49">
              <w:rPr>
                <w:rFonts w:ascii="Times New Roman" w:hAnsi="Times New Roman"/>
                <w:sz w:val="28"/>
                <w:szCs w:val="28"/>
                <w:vertAlign w:val="subscript"/>
              </w:rPr>
              <w:t>mst</w:t>
            </w:r>
            <w:r w:rsidRPr="00FB2A49">
              <w:rPr>
                <w:rFonts w:ascii="Times New Roman" w:hAnsi="Times New Roman"/>
                <w:sz w:val="28"/>
                <w:szCs w:val="28"/>
              </w:rPr>
              <w:t xml:space="preserve"> = </w:t>
            </w:r>
            <w:r w:rsidRPr="00FB2A49">
              <w:rPr>
                <w:rFonts w:ascii="Times New Roman" w:hAnsi="Times New Roman"/>
                <w:sz w:val="28"/>
                <w:szCs w:val="28"/>
              </w:rPr>
              <w:sym w:font="Symbol" w:char="F06D"/>
            </w:r>
            <w:r w:rsidRPr="00FB2A49">
              <w:rPr>
                <w:rFonts w:ascii="Times New Roman" w:hAnsi="Times New Roman"/>
                <w:sz w:val="28"/>
                <w:szCs w:val="28"/>
                <w:vertAlign w:val="subscript"/>
              </w:rPr>
              <w:t>t</w:t>
            </w:r>
            <w:r w:rsidRPr="00FB2A49">
              <w:rPr>
                <w:rFonts w:ascii="Times New Roman" w:hAnsi="Times New Roman"/>
                <w:sz w:val="28"/>
                <w:szCs w:val="28"/>
              </w:rPr>
              <w:t>.N</w:t>
            </w:r>
          </w:p>
          <w:p w14:paraId="69C2C151" w14:textId="77777777" w:rsidR="00174BE9" w:rsidRPr="00FB2A49" w:rsidRDefault="00174BE9" w:rsidP="00FB2A49">
            <w:pPr>
              <w:spacing w:before="120" w:after="120" w:line="360" w:lineRule="auto"/>
              <w:rPr>
                <w:rFonts w:ascii="Times New Roman" w:hAnsi="Times New Roman"/>
                <w:b/>
                <w:i/>
                <w:sz w:val="28"/>
                <w:szCs w:val="28"/>
                <w:lang w:val="en-US"/>
              </w:rPr>
            </w:pPr>
            <w:r w:rsidRPr="00FB2A49">
              <w:rPr>
                <w:rFonts w:ascii="Times New Roman" w:hAnsi="Times New Roman"/>
                <w:bCs/>
                <w:sz w:val="28"/>
                <w:szCs w:val="28"/>
              </w:rPr>
              <w:t>V. Lực hướng tâm:</w:t>
            </w:r>
            <w:r w:rsidRPr="00FB2A49">
              <w:rPr>
                <w:rFonts w:ascii="Times New Roman" w:hAnsi="Times New Roman"/>
                <w:bCs/>
                <w:sz w:val="28"/>
                <w:szCs w:val="28"/>
                <w:lang w:val="en-US"/>
              </w:rPr>
              <w:t xml:space="preserve"> </w:t>
            </w:r>
            <w:r w:rsidRPr="00FB2A49">
              <w:rPr>
                <w:rFonts w:ascii="Times New Roman" w:hAnsi="Times New Roman"/>
                <w:bCs/>
                <w:position w:val="-24"/>
                <w:sz w:val="28"/>
                <w:szCs w:val="28"/>
                <w:lang w:val="en-US" w:eastAsia="en-US"/>
              </w:rPr>
              <w:object w:dxaOrig="1120" w:dyaOrig="660" w14:anchorId="5955A1FC">
                <v:shape id="_x0000_i1252" type="#_x0000_t75" style="width:56.25pt;height:32.25pt" o:ole="">
                  <v:imagedata r:id="rId511" o:title=""/>
                </v:shape>
                <o:OLEObject Type="Embed" ProgID="Equation.3" ShapeID="_x0000_i1252" DrawAspect="Content" ObjectID="_1692952767" r:id="rId512"/>
              </w:object>
            </w:r>
          </w:p>
        </w:tc>
      </w:tr>
    </w:tbl>
    <w:p w14:paraId="7FC27373" w14:textId="77777777" w:rsidR="00174BE9" w:rsidRPr="00FB2A49" w:rsidRDefault="00174BE9" w:rsidP="00FB2A49">
      <w:pPr>
        <w:spacing w:before="120" w:after="120" w:line="360" w:lineRule="auto"/>
        <w:rPr>
          <w:rFonts w:ascii="Times New Roman" w:hAnsi="Times New Roman"/>
          <w:b/>
          <w:sz w:val="28"/>
          <w:szCs w:val="28"/>
          <w:lang w:val="en-US"/>
        </w:rPr>
      </w:pPr>
    </w:p>
    <w:p w14:paraId="61D40560" w14:textId="77777777" w:rsidR="001A20B6" w:rsidRPr="00FB2A49" w:rsidRDefault="001A20B6"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Hoạt động </w:t>
      </w:r>
      <w:r w:rsidR="00174BE9" w:rsidRPr="00FB2A49">
        <w:rPr>
          <w:rFonts w:ascii="Times New Roman" w:hAnsi="Times New Roman"/>
          <w:b/>
          <w:sz w:val="28"/>
          <w:szCs w:val="28"/>
          <w:lang w:val="en-US"/>
        </w:rPr>
        <w:t>2</w:t>
      </w:r>
      <w:r w:rsidRPr="00FB2A49">
        <w:rPr>
          <w:rFonts w:ascii="Times New Roman" w:hAnsi="Times New Roman"/>
          <w:b/>
          <w:sz w:val="28"/>
          <w:szCs w:val="28"/>
          <w:lang w:val="en-US"/>
        </w:rPr>
        <w:t>:</w:t>
      </w:r>
      <w:r w:rsidR="00174BE9" w:rsidRPr="00FB2A49">
        <w:rPr>
          <w:rFonts w:ascii="Times New Roman" w:hAnsi="Times New Roman"/>
          <w:b/>
          <w:sz w:val="28"/>
          <w:szCs w:val="28"/>
          <w:lang w:val="en-US"/>
        </w:rPr>
        <w:t xml:space="preserve"> </w:t>
      </w:r>
      <w:r w:rsidRPr="00FB2A49">
        <w:rPr>
          <w:rFonts w:ascii="Times New Roman" w:hAnsi="Times New Roman"/>
          <w:b/>
          <w:bCs/>
          <w:sz w:val="28"/>
          <w:szCs w:val="28"/>
        </w:rPr>
        <w:t>Hướng dẫn học sinh giải bài tập về lực ma sát:</w:t>
      </w:r>
      <w:r w:rsidRPr="00FB2A49">
        <w:rPr>
          <w:rFonts w:ascii="Times New Roman" w:hAnsi="Times New Roman"/>
          <w:b/>
          <w:sz w:val="28"/>
          <w:szCs w:val="28"/>
          <w:lang w:val="en-US"/>
        </w:rPr>
        <w:t xml:space="preserve"> </w:t>
      </w:r>
    </w:p>
    <w:p w14:paraId="1DDF24CB" w14:textId="77777777" w:rsidR="00174BE9" w:rsidRPr="00FB2A49" w:rsidRDefault="00174BE9" w:rsidP="00FB2A49">
      <w:pPr>
        <w:tabs>
          <w:tab w:val="left" w:pos="2919"/>
        </w:tabs>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w:t>
      </w:r>
      <w:r w:rsidRPr="00FB2A49">
        <w:rPr>
          <w:rFonts w:ascii="Times New Roman" w:hAnsi="Times New Roman"/>
          <w:color w:val="000000" w:themeColor="text1"/>
          <w:sz w:val="28"/>
          <w:szCs w:val="28"/>
          <w:lang w:val="en-US"/>
        </w:rPr>
        <w:t xml:space="preserve"> Áp dụng kiến thức giải được các </w:t>
      </w:r>
      <w:r w:rsidRPr="00FB2A49">
        <w:rPr>
          <w:rFonts w:ascii="Times New Roman" w:hAnsi="Times New Roman"/>
          <w:bCs/>
          <w:sz w:val="28"/>
          <w:szCs w:val="28"/>
        </w:rPr>
        <w:t>bài tập về lực ma sát</w:t>
      </w:r>
    </w:p>
    <w:p w14:paraId="14934F53"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7256D2E1"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07E4F6A1" w14:textId="77777777" w:rsidR="001A20B6" w:rsidRPr="00FB2A49" w:rsidRDefault="00174BE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44"/>
        <w:gridCol w:w="3335"/>
      </w:tblGrid>
      <w:tr w:rsidR="00174BE9" w:rsidRPr="00FB2A49" w14:paraId="5ACA3ED7" w14:textId="77777777" w:rsidTr="00E60FE4">
        <w:tc>
          <w:tcPr>
            <w:tcW w:w="6644" w:type="dxa"/>
            <w:shd w:val="clear" w:color="auto" w:fill="auto"/>
            <w:vAlign w:val="center"/>
          </w:tcPr>
          <w:p w14:paraId="75D63FBF" w14:textId="77777777" w:rsidR="00174BE9" w:rsidRPr="00FB2A49" w:rsidRDefault="00174BE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35" w:type="dxa"/>
            <w:shd w:val="clear" w:color="auto" w:fill="auto"/>
            <w:vAlign w:val="center"/>
          </w:tcPr>
          <w:p w14:paraId="37588A9B" w14:textId="77777777" w:rsidR="00174BE9" w:rsidRPr="00FB2A49" w:rsidRDefault="00174BE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74BE9" w:rsidRPr="00FB2A49" w14:paraId="06F579D7" w14:textId="77777777" w:rsidTr="00E60FE4">
        <w:tc>
          <w:tcPr>
            <w:tcW w:w="6644" w:type="dxa"/>
            <w:shd w:val="clear" w:color="auto" w:fill="auto"/>
          </w:tcPr>
          <w:p w14:paraId="1BD9927A" w14:textId="77777777" w:rsidR="00174BE9" w:rsidRPr="00FB2A49" w:rsidRDefault="00174BE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04D51A08" w14:textId="77777777" w:rsidR="00174BE9" w:rsidRPr="00FB2A49" w:rsidRDefault="00174BE9" w:rsidP="00FB2A49">
            <w:pPr>
              <w:pStyle w:val="BodyTextIndent"/>
              <w:spacing w:before="120" w:line="360" w:lineRule="auto"/>
              <w:ind w:left="0"/>
              <w:rPr>
                <w:rFonts w:ascii="Times New Roman" w:hAnsi="Times New Roman"/>
                <w:b/>
                <w:bCs/>
                <w:sz w:val="28"/>
                <w:szCs w:val="28"/>
                <w:lang w:val="pt-BR"/>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798528" behindDoc="1" locked="0" layoutInCell="1" allowOverlap="1" wp14:anchorId="453436A2" wp14:editId="7F20C8E1">
                      <wp:simplePos x="0" y="0"/>
                      <wp:positionH relativeFrom="column">
                        <wp:posOffset>1315085</wp:posOffset>
                      </wp:positionH>
                      <wp:positionV relativeFrom="paragraph">
                        <wp:posOffset>74295</wp:posOffset>
                      </wp:positionV>
                      <wp:extent cx="1477010" cy="746760"/>
                      <wp:effectExtent l="11430" t="8890" r="0" b="0"/>
                      <wp:wrapThrough wrapText="bothSides">
                        <wp:wrapPolygon edited="0">
                          <wp:start x="15750" y="551"/>
                          <wp:lineTo x="6965" y="1378"/>
                          <wp:lineTo x="6408" y="1653"/>
                          <wp:lineTo x="6408" y="9422"/>
                          <wp:lineTo x="-139" y="11351"/>
                          <wp:lineTo x="-139" y="13573"/>
                          <wp:lineTo x="4597" y="14400"/>
                          <wp:lineTo x="5433" y="14400"/>
                          <wp:lineTo x="6129" y="13849"/>
                          <wp:lineTo x="20068" y="11902"/>
                          <wp:lineTo x="20207" y="11351"/>
                          <wp:lineTo x="10308" y="9422"/>
                          <wp:lineTo x="13242" y="7200"/>
                          <wp:lineTo x="13242" y="6649"/>
                          <wp:lineTo x="10308" y="4978"/>
                          <wp:lineTo x="15889" y="2498"/>
                          <wp:lineTo x="17560" y="1378"/>
                          <wp:lineTo x="16585" y="551"/>
                          <wp:lineTo x="15750" y="551"/>
                        </wp:wrapPolygon>
                      </wp:wrapThrough>
                      <wp:docPr id="902" name="Group 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746760"/>
                                <a:chOff x="3426" y="1626"/>
                                <a:chExt cx="2326" cy="1176"/>
                              </a:xfrm>
                            </wpg:grpSpPr>
                            <wps:wsp>
                              <wps:cNvPr id="903" name="Line 389"/>
                              <wps:cNvCnPr/>
                              <wps:spPr bwMode="auto">
                                <a:xfrm>
                                  <a:off x="3426" y="225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Rectangle 390" descr="White marble"/>
                              <wps:cNvSpPr>
                                <a:spLocks noChangeArrowheads="1"/>
                              </wps:cNvSpPr>
                              <wps:spPr bwMode="auto">
                                <a:xfrm>
                                  <a:off x="4146" y="1718"/>
                                  <a:ext cx="360" cy="540"/>
                                </a:xfrm>
                                <a:prstGeom prst="rect">
                                  <a:avLst/>
                                </a:prstGeom>
                                <a:blipFill dpi="0" rotWithShape="0">
                                  <a:blip r:embed="rId513"/>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905" name="Line 391"/>
                              <wps:cNvCnPr/>
                              <wps:spPr bwMode="auto">
                                <a:xfrm flipH="1">
                                  <a:off x="3772" y="2247"/>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6" name="Line 392"/>
                              <wps:cNvCnPr/>
                              <wps:spPr bwMode="auto">
                                <a:xfrm>
                                  <a:off x="4487" y="1982"/>
                                  <a:ext cx="36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7" name="Text Box 393"/>
                              <wps:cNvSpPr txBox="1">
                                <a:spLocks noChangeArrowheads="1"/>
                              </wps:cNvSpPr>
                              <wps:spPr bwMode="auto">
                                <a:xfrm>
                                  <a:off x="4852" y="162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E4FF5" w14:textId="77777777" w:rsidR="0053136A" w:rsidRDefault="0053136A" w:rsidP="001A20B6">
                                    <w:pPr>
                                      <w:rPr>
                                        <w:vertAlign w:val="subscript"/>
                                      </w:rPr>
                                    </w:pPr>
                                    <w:r>
                                      <w:t>F</w:t>
                                    </w:r>
                                    <w:r>
                                      <w:rPr>
                                        <w:vertAlign w:val="subscript"/>
                                      </w:rPr>
                                      <w:t>k</w:t>
                                    </w:r>
                                  </w:p>
                                </w:txbxContent>
                              </wps:txbx>
                              <wps:bodyPr rot="0" vert="horz" wrap="square" lIns="91440" tIns="45720" rIns="91440" bIns="45720" anchor="t" anchorCtr="0" upright="1">
                                <a:noAutofit/>
                              </wps:bodyPr>
                            </wps:wsp>
                            <wps:wsp>
                              <wps:cNvPr id="908" name="Text Box 394"/>
                              <wps:cNvSpPr txBox="1">
                                <a:spLocks noChangeArrowheads="1"/>
                              </wps:cNvSpPr>
                              <wps:spPr bwMode="auto">
                                <a:xfrm>
                                  <a:off x="3611" y="226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425888" w14:textId="77777777" w:rsidR="0053136A" w:rsidRDefault="0053136A" w:rsidP="001A20B6">
                                    <w:pPr>
                                      <w:rPr>
                                        <w:vertAlign w:val="subscript"/>
                                      </w:rPr>
                                    </w:pPr>
                                    <w:r>
                                      <w:t>F</w:t>
                                    </w:r>
                                    <w:r>
                                      <w:rPr>
                                        <w:vertAlign w:val="subscript"/>
                                      </w:rPr>
                                      <w:t>ms</w:t>
                                    </w:r>
                                  </w:p>
                                </w:txbxContent>
                              </wps:txbx>
                              <wps:bodyPr rot="0" vert="horz" wrap="square" lIns="91440" tIns="45720" rIns="91440" bIns="45720" anchor="t" anchorCtr="0" upright="1">
                                <a:noAutofit/>
                              </wps:bodyPr>
                            </wps:wsp>
                            <wps:wsp>
                              <wps:cNvPr id="909" name="Line 395"/>
                              <wps:cNvCnPr/>
                              <wps:spPr bwMode="auto">
                                <a:xfrm>
                                  <a:off x="4945" y="1679"/>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0" name="Line 396"/>
                              <wps:cNvCnPr/>
                              <wps:spPr bwMode="auto">
                                <a:xfrm>
                                  <a:off x="3747" y="2365"/>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8" o:spid="_x0000_s1249" style="position:absolute;margin-left:103.55pt;margin-top:5.85pt;width:116.3pt;height:58.8pt;z-index:-251517952" coordorigin="3426,1626" coordsize="2326,11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">
                      <v:line id="Line 389" o:spid="_x0000_s1250" style="position:absolute;visibility:visible;mso-wrap-style:square" from="3426,2258" to="5586,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HmscAAADcAAAADwAAAGRycy9kb3ducmV2LnhtbESPT2vCQBTE74LfYXlCb7qxQqipq4il&#10;oD2U+gfa4zP7mkSzb8PuNkm/fbcgeBxm5jfMYtWbWrTkfGVZwXSSgCDOra64UHA6vo6fQPiArLG2&#10;TAp+ycNqORwsMNO24z21h1CICGGfoYIyhCaT0uclGfQT2xBH79s6gyFKV0jtsItwU8vHJEmlwYrj&#10;QokNbUrKr4cfo+B99pG2693btv/cpef8ZX/+unROqYdRv34GEagP9/CtvdUK5s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ceaxwAAANwAAAAPAAAAAAAA&#10;AAAAAAAAAKECAABkcnMvZG93bnJldi54bWxQSwUGAAAAAAQABAD5AAAAlQMAAAAA&#10;"/>
                      <v:rect id="Rectangle 390" o:spid="_x0000_s1251" alt="White marble" style="position:absolute;left:4146;top:171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sXk8UA&#10;AADcAAAADwAAAGRycy9kb3ducmV2LnhtbESPUUvDMBSF3wX/Q7jC3rZ0Yzhbl40hHagwxKrvl+ba&#10;1DU3JcnW7t8bYeDj4ZzzHc56O9pOnMmH1rGC+SwDQVw73XKj4PNjP30AESKyxs4xKbhQgO3m9maN&#10;hXYDv9O5io1IEA4FKjAx9oWUoTZkMcxcT5y8b+ctxiR9I7XHIcFtJxdZdi8ttpwWDPb0ZKg+Vier&#10;YLmqjibP33b+gEM5/3ktvy4vpVKTu3H3CCLSGP/D1/azVpBnS/g7k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xeTxQAAANwAAAAPAAAAAAAAAAAAAAAAAJgCAABkcnMv&#10;ZG93bnJldi54bWxQSwUGAAAAAAQABAD1AAAAigMAAAAA&#10;">
                        <v:fill r:id="rId514" o:title="White marble" recolor="t" type="tile"/>
                      </v:rect>
                      <v:line id="Line 391" o:spid="_x0000_s1252" style="position:absolute;flip:x;visibility:visible;mso-wrap-style:square" from="3772,2247" to="4132,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OL0sUAAADcAAAADwAAAGRycy9kb3ducmV2LnhtbESPS2vDMBCE74X8B7GB3mq5hbaJYzmU&#10;0oJ7zIPg3BZr/aDWyrHUxP73UaCQ4zAz3zDpejSdONPgWssKnqMYBHFpdcu1gv3u+2kBwnlkjZ1l&#10;UjCRg3U2e0gx0fbCGzpvfS0ChF2CChrv+0RKVzZk0EW2Jw5eZQeDPsihlnrAS4CbTr7E8Zs02HJY&#10;aLCnz4bK3+2fUVCcCjxWp8OP3+np/WuT51NX50o9zsePFQhPo7+H/9u5VrCMX+F2Jhw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OL0sUAAADcAAAADwAAAAAAAAAA&#10;AAAAAAChAgAAZHJzL2Rvd25yZXYueG1sUEsFBgAAAAAEAAQA+QAAAJMDAAAAAA==&#10;">
                        <v:stroke endarrow="block" endarrowwidth="narrow"/>
                      </v:line>
                      <v:line id="Line 392" o:spid="_x0000_s1253" style="position:absolute;visibility:visible;mso-wrap-style:square" from="4487,1982" to="4847,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5flMQAAADcAAAADwAAAGRycy9kb3ducmV2LnhtbESPQWvCQBCF74L/YRnBm27MQdroKiII&#10;vVRaNZ6n2WmSNjsbs5uY+utdoeDx8eZ9b95y3ZtKdNS40rKC2TQCQZxZXXKu4HTcTV5AOI+ssbJM&#10;Cv7IwXo1HCwx0fbKn9QdfC4ChF2CCgrv60RKlxVk0E1tTRy8b9sY9EE2udQNXgPcVDKOork0WHJo&#10;KLCmbUHZ76E14Y22wvT943beXtKvdt/9xEguVmo86jcLEJ56/zz+T79pBa/RHB5jAgH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Dl+UxAAAANwAAAAPAAAAAAAAAAAA&#10;AAAAAKECAABkcnMvZG93bnJldi54bWxQSwUGAAAAAAQABAD5AAAAkgMAAAAA&#10;" strokeweight="1pt">
                        <v:stroke endarrow="block" endarrowwidth="narrow"/>
                      </v:line>
                      <v:shape id="Text Box 393" o:spid="_x0000_s1254" type="#_x0000_t202" style="position:absolute;left:4852;top:162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p8UA&#10;AADcAAAADwAAAGRycy9kb3ducmV2LnhtbESPS2vDMBCE74X+B7GF3BKpIW0Sx0oICYWeWuI8ILfF&#10;Wj+otTKWGrv/vioEehxm5hsm3Qy2ETfqfO1Yw/NEgSDOnam51HA6vo0XIHxANtg4Jg0/5GGzfnxI&#10;MTGu5wPdslCKCGGfoIYqhDaR0ucVWfQT1xJHr3CdxRBlV0rTYR/htpFTpV6lxZrjQoUt7SrKv7Jv&#10;q+H8UVwvM/VZ7u1L27tBSbZLqfXoadiuQA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96nxQAAANwAAAAPAAAAAAAAAAAAAAAAAJgCAABkcnMv&#10;ZG93bnJldi54bWxQSwUGAAAAAAQABAD1AAAAigMAAAAA&#10;" filled="f" stroked="f">
                        <v:textbox>
                          <w:txbxContent>
                            <w:p w14:paraId="5FEE4FF5" w14:textId="77777777" w:rsidR="0053136A" w:rsidRDefault="0053136A" w:rsidP="001A20B6">
                              <w:pPr>
                                <w:rPr>
                                  <w:vertAlign w:val="subscript"/>
                                </w:rPr>
                              </w:pPr>
                              <w:r>
                                <w:t>F</w:t>
                              </w:r>
                              <w:r>
                                <w:rPr>
                                  <w:vertAlign w:val="subscript"/>
                                </w:rPr>
                                <w:t>k</w:t>
                              </w:r>
                            </w:p>
                          </w:txbxContent>
                        </v:textbox>
                      </v:shape>
                      <v:shape id="Text Box 394" o:spid="_x0000_s1255" type="#_x0000_t202" style="position:absolute;left:3611;top:226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K1cAA&#10;AADcAAAADwAAAGRycy9kb3ducmV2LnhtbERPTYvCMBC9C/sfwix402RFZa1GWVYET4p1FbwNzdiW&#10;bSalibb+e3MQPD7e92LV2UrcqfGlYw1fQwWCOHOm5FzD33Ez+AbhA7LByjFpeJCH1fKjt8DEuJYP&#10;dE9DLmII+wQ1FCHUiZQ+K8iiH7qaOHJX11gMETa5NA22MdxWcqTUVFosOTYUWNNvQdl/erMaTrvr&#10;5TxW+3xtJ3XrOiXZzqTW/c/uZw4iUBfe4pd7azTMVFwb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hK1cAAAADcAAAADwAAAAAAAAAAAAAAAACYAgAAZHJzL2Rvd25y&#10;ZXYueG1sUEsFBgAAAAAEAAQA9QAAAIUDAAAAAA==&#10;" filled="f" stroked="f">
                        <v:textbox>
                          <w:txbxContent>
                            <w:p w14:paraId="0C425888" w14:textId="77777777" w:rsidR="0053136A" w:rsidRDefault="0053136A" w:rsidP="001A20B6">
                              <w:pPr>
                                <w:rPr>
                                  <w:vertAlign w:val="subscript"/>
                                </w:rPr>
                              </w:pPr>
                              <w:r>
                                <w:t>F</w:t>
                              </w:r>
                              <w:r>
                                <w:rPr>
                                  <w:vertAlign w:val="subscript"/>
                                </w:rPr>
                                <w:t>ms</w:t>
                              </w:r>
                            </w:p>
                          </w:txbxContent>
                        </v:textbox>
                      </v:shape>
                      <v:line id="Line 395" o:spid="_x0000_s1256" style="position:absolute;visibility:visible;mso-wrap-style:square" from="4945,1679" to="5305,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iTUcQAAADcAAAADwAAAGRycy9kb3ducmV2LnhtbESPQWsCMRSE7wX/Q3hCbzVbD1JXo0hB&#10;6am01lK8PTfPzeK+lyWJ6/bfN4VCj8PMfMMs1wO3qqcQGy8GHicFKJLK20ZqA4eP7cMTqJhQLLZe&#10;yMA3RVivRndLLK2/yTv1+1SrDJFYogGXUldqHStHjHHiO5LsnX1gTFmGWtuAtwznVk+LYqYZG8kL&#10;Djt6dlRd9lc2cHyl0J96djOqv67hc8f8Vk2NuR8PmwWoREP6D/+1X6yBeTGH3zP5CO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JNRxAAAANwAAAAPAAAAAAAAAAAA&#10;AAAAAKECAABkcnMvZG93bnJldi54bWxQSwUGAAAAAAQABAD5AAAAkgMAAAAA&#10;">
                        <v:stroke endarrow="block" endarrowwidth="narrow"/>
                      </v:line>
                      <v:line id="Line 396" o:spid="_x0000_s1257" style="position:absolute;visibility:visible;mso-wrap-style:square" from="3747,2365" to="4107,2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sEcEAAADcAAAADwAAAGRycy9kb3ducmV2LnhtbERPS2sCMRC+F/wPYQRvNasH0a1RRGjp&#10;qfhoKb1NN9PN0p3JksR1+++bg+Dx43uvtwO3qqcQGy8GZtMCFEnlbSO1gffz8+MSVEwoFlsvZOCP&#10;Imw3o4c1ltZf5Uj9KdUqh0gs0YBLqSu1jpUjxjj1HUnmfnxgTBmGWtuA1xzOrZ4XxUIzNpIbHHa0&#10;d1T9ni5s4OuNQv/ds1tQ/XkJHy/Mh2puzGQ87J5AJRrSXXxzv1oDq1men8/kI6A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66wRwQAAANwAAAAPAAAAAAAAAAAAAAAA&#10;AKECAABkcnMvZG93bnJldi54bWxQSwUGAAAAAAQABAD5AAAAjwMAAAAA&#10;">
                        <v:stroke endarrow="block" endarrowwidth="narrow"/>
                      </v:line>
                      <w10:wrap type="through"/>
                    </v:group>
                  </w:pict>
                </mc:Fallback>
              </mc:AlternateContent>
            </w:r>
            <w:r w:rsidRPr="00FB2A49">
              <w:rPr>
                <w:rFonts w:ascii="Times New Roman" w:hAnsi="Times New Roman"/>
                <w:b/>
                <w:bCs/>
                <w:sz w:val="28"/>
                <w:szCs w:val="28"/>
                <w:lang w:val="pt-BR"/>
              </w:rPr>
              <w:t>Bài tập 8 (79)</w:t>
            </w:r>
          </w:p>
          <w:p w14:paraId="7E5451DC" w14:textId="77777777" w:rsidR="00174BE9" w:rsidRPr="00FB2A49" w:rsidRDefault="00174BE9" w:rsidP="00FB2A49">
            <w:pPr>
              <w:pStyle w:val="BodyTextIndent"/>
              <w:spacing w:before="120" w:line="360" w:lineRule="auto"/>
              <w:rPr>
                <w:rFonts w:ascii="Times New Roman" w:hAnsi="Times New Roman"/>
                <w:bCs/>
                <w:sz w:val="28"/>
                <w:szCs w:val="28"/>
                <w:lang w:val="pt-BR"/>
              </w:rPr>
            </w:pPr>
          </w:p>
          <w:p w14:paraId="03D56487"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p>
          <w:p w14:paraId="2C7E4F68"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P= N = 890N</w:t>
            </w:r>
          </w:p>
          <w:p w14:paraId="04B923C0"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µ</w:t>
            </w:r>
            <w:r w:rsidRPr="00FB2A49">
              <w:rPr>
                <w:rFonts w:ascii="Times New Roman" w:hAnsi="Times New Roman"/>
                <w:bCs/>
                <w:sz w:val="28"/>
                <w:szCs w:val="28"/>
                <w:vertAlign w:val="subscript"/>
                <w:lang w:val="pt-BR"/>
              </w:rPr>
              <w:t>t</w:t>
            </w:r>
            <w:r w:rsidRPr="00FB2A49">
              <w:rPr>
                <w:rFonts w:ascii="Times New Roman" w:hAnsi="Times New Roman"/>
                <w:bCs/>
                <w:sz w:val="28"/>
                <w:szCs w:val="28"/>
                <w:lang w:val="pt-BR"/>
              </w:rPr>
              <w:t xml:space="preserve"> = 0,51 N/m</w:t>
            </w:r>
          </w:p>
          <w:p w14:paraId="4D9D1D7E"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a = 0</w:t>
            </w:r>
          </w:p>
          <w:p w14:paraId="1F815313"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F</w:t>
            </w:r>
            <w:r w:rsidRPr="00FB2A49">
              <w:rPr>
                <w:rFonts w:ascii="Times New Roman" w:hAnsi="Times New Roman"/>
                <w:bCs/>
                <w:sz w:val="28"/>
                <w:szCs w:val="28"/>
                <w:vertAlign w:val="subscript"/>
                <w:lang w:val="pt-BR"/>
              </w:rPr>
              <w:t xml:space="preserve">đ </w:t>
            </w:r>
            <w:r w:rsidRPr="00FB2A49">
              <w:rPr>
                <w:rFonts w:ascii="Times New Roman" w:hAnsi="Times New Roman"/>
                <w:bCs/>
                <w:sz w:val="28"/>
                <w:szCs w:val="28"/>
                <w:lang w:val="pt-BR"/>
              </w:rPr>
              <w:t>= ?</w:t>
            </w:r>
          </w:p>
          <w:p w14:paraId="3F5CD3BF"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 xml:space="preserve">- Vật chuyển động thẳg đều </w:t>
            </w:r>
            <w:r w:rsidRPr="00FB2A49">
              <w:rPr>
                <w:rFonts w:ascii="Times New Roman" w:hAnsi="Times New Roman"/>
                <w:bCs/>
                <w:sz w:val="28"/>
                <w:szCs w:val="28"/>
              </w:rPr>
              <w:sym w:font="Symbol" w:char="F0DB"/>
            </w:r>
            <w:r w:rsidRPr="00FB2A49">
              <w:rPr>
                <w:rFonts w:ascii="Times New Roman" w:hAnsi="Times New Roman"/>
                <w:bCs/>
                <w:sz w:val="28"/>
                <w:szCs w:val="28"/>
                <w:lang w:val="pt-BR"/>
              </w:rPr>
              <w:t xml:space="preserve"> F</w:t>
            </w:r>
            <w:r w:rsidRPr="00FB2A49">
              <w:rPr>
                <w:rFonts w:ascii="Times New Roman" w:hAnsi="Times New Roman"/>
                <w:bCs/>
                <w:sz w:val="28"/>
                <w:szCs w:val="28"/>
                <w:vertAlign w:val="subscript"/>
                <w:lang w:val="pt-BR"/>
              </w:rPr>
              <w:t>đ</w:t>
            </w:r>
            <w:r w:rsidRPr="00FB2A49">
              <w:rPr>
                <w:rFonts w:ascii="Times New Roman" w:hAnsi="Times New Roman"/>
                <w:bCs/>
                <w:sz w:val="28"/>
                <w:szCs w:val="28"/>
                <w:lang w:val="pt-BR"/>
              </w:rPr>
              <w:t xml:space="preserve"> = F</w:t>
            </w:r>
            <w:r w:rsidRPr="00FB2A49">
              <w:rPr>
                <w:rFonts w:ascii="Times New Roman" w:hAnsi="Times New Roman"/>
                <w:bCs/>
                <w:sz w:val="28"/>
                <w:szCs w:val="28"/>
                <w:vertAlign w:val="subscript"/>
                <w:lang w:val="pt-BR"/>
              </w:rPr>
              <w:t>ms</w:t>
            </w:r>
            <w:r w:rsidRPr="00FB2A49">
              <w:rPr>
                <w:rFonts w:ascii="Times New Roman" w:hAnsi="Times New Roman"/>
                <w:bCs/>
                <w:sz w:val="28"/>
                <w:szCs w:val="28"/>
                <w:lang w:val="pt-BR"/>
              </w:rPr>
              <w:t xml:space="preserve"> </w:t>
            </w:r>
          </w:p>
          <w:p w14:paraId="67342A0A"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 Tính lực  ma sát như thế nào ?</w:t>
            </w:r>
          </w:p>
          <w:p w14:paraId="573DB1CD" w14:textId="77777777" w:rsidR="00174BE9" w:rsidRPr="00FB2A49" w:rsidRDefault="00174BE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74DADC16" w14:textId="77777777" w:rsidR="00174BE9" w:rsidRPr="00FB2A49" w:rsidRDefault="00174BE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hệ thống lại kiến thức</w:t>
            </w:r>
          </w:p>
          <w:p w14:paraId="0B3A374D" w14:textId="77777777" w:rsidR="00174BE9" w:rsidRPr="00FB2A49" w:rsidRDefault="00174BE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lastRenderedPageBreak/>
              <w:t>- HS áp dụng giải bài tập theo yêu cầu của GV</w:t>
            </w:r>
          </w:p>
          <w:p w14:paraId="53682976" w14:textId="77777777" w:rsidR="00174BE9" w:rsidRPr="00FB2A49" w:rsidRDefault="00174BE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5E0B7F50" w14:textId="77777777" w:rsidR="00174BE9" w:rsidRPr="00FB2A49" w:rsidRDefault="00174BE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 xung phong lên bảng giải bài tập</w:t>
            </w:r>
          </w:p>
          <w:p w14:paraId="7A200C08" w14:textId="77777777" w:rsidR="00174BE9" w:rsidRPr="00FB2A49" w:rsidRDefault="00174BE9"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 xml:space="preserve">HS </w:t>
            </w:r>
            <w:r w:rsidRPr="00FB2A49">
              <w:rPr>
                <w:rFonts w:ascii="Times New Roman" w:hAnsi="Times New Roman"/>
                <w:color w:val="000000" w:themeColor="text1"/>
                <w:sz w:val="28"/>
                <w:szCs w:val="28"/>
              </w:rPr>
              <w:t xml:space="preserve">nhận xét, bổ sung cho nhau. </w:t>
            </w:r>
          </w:p>
          <w:p w14:paraId="3A7A854B" w14:textId="77777777" w:rsidR="00174BE9" w:rsidRPr="00FB2A49" w:rsidRDefault="00174BE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095867CA" w14:textId="77777777" w:rsidR="00174BE9" w:rsidRPr="00FB2A49" w:rsidRDefault="00174BE9"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w:t>
            </w:r>
            <w:r w:rsidRPr="00FB2A49">
              <w:rPr>
                <w:rFonts w:ascii="Times New Roman" w:hAnsi="Times New Roman"/>
                <w:sz w:val="28"/>
                <w:szCs w:val="28"/>
                <w:lang w:val="en-US"/>
              </w:rPr>
              <w:t>nhận xét, bổ sung</w:t>
            </w:r>
          </w:p>
          <w:p w14:paraId="1F92662F" w14:textId="77777777" w:rsidR="00174BE9" w:rsidRPr="00FB2A49" w:rsidRDefault="00174BE9" w:rsidP="00FB2A49">
            <w:pPr>
              <w:spacing w:before="120" w:after="120" w:line="360" w:lineRule="auto"/>
              <w:jc w:val="both"/>
              <w:rPr>
                <w:rFonts w:ascii="Times New Roman" w:hAnsi="Times New Roman"/>
                <w:bCs/>
                <w:sz w:val="28"/>
                <w:szCs w:val="28"/>
                <w:lang w:val="en-US"/>
              </w:rPr>
            </w:pPr>
            <w:r w:rsidRPr="00FB2A49">
              <w:rPr>
                <w:rFonts w:ascii="Times New Roman" w:hAnsi="Times New Roman"/>
                <w:sz w:val="28"/>
                <w:szCs w:val="28"/>
                <w:lang w:val="en-US"/>
              </w:rPr>
              <w:t>- GV cho đáp án của bài</w:t>
            </w:r>
          </w:p>
        </w:tc>
        <w:tc>
          <w:tcPr>
            <w:tcW w:w="3335" w:type="dxa"/>
            <w:shd w:val="clear" w:color="auto" w:fill="auto"/>
          </w:tcPr>
          <w:p w14:paraId="4E66DC96" w14:textId="77777777" w:rsidR="00174BE9" w:rsidRPr="00FB2A49" w:rsidRDefault="00174BE9" w:rsidP="00FB2A49">
            <w:pPr>
              <w:pStyle w:val="BodyTextIndent"/>
              <w:spacing w:before="120" w:line="360" w:lineRule="auto"/>
              <w:ind w:left="0"/>
              <w:rPr>
                <w:rFonts w:ascii="Times New Roman" w:hAnsi="Times New Roman"/>
                <w:b/>
                <w:bCs/>
                <w:sz w:val="28"/>
                <w:szCs w:val="28"/>
                <w:lang w:val="pt-BR"/>
              </w:rPr>
            </w:pPr>
            <w:r w:rsidRPr="00FB2A49">
              <w:rPr>
                <w:rFonts w:ascii="Times New Roman" w:hAnsi="Times New Roman"/>
                <w:b/>
                <w:bCs/>
                <w:noProof/>
                <w:sz w:val="28"/>
                <w:szCs w:val="28"/>
                <w:lang w:val="en-US" w:eastAsia="en-US"/>
              </w:rPr>
              <w:lastRenderedPageBreak/>
              <mc:AlternateContent>
                <mc:Choice Requires="wpg">
                  <w:drawing>
                    <wp:anchor distT="0" distB="0" distL="114300" distR="114300" simplePos="0" relativeHeight="251797504" behindDoc="1" locked="0" layoutInCell="1" allowOverlap="1" wp14:anchorId="27C74C63" wp14:editId="23CA3421">
                      <wp:simplePos x="0" y="0"/>
                      <wp:positionH relativeFrom="column">
                        <wp:posOffset>1315085</wp:posOffset>
                      </wp:positionH>
                      <wp:positionV relativeFrom="paragraph">
                        <wp:posOffset>74295</wp:posOffset>
                      </wp:positionV>
                      <wp:extent cx="1477010" cy="746760"/>
                      <wp:effectExtent l="5080" t="8890" r="3810" b="0"/>
                      <wp:wrapThrough wrapText="bothSides">
                        <wp:wrapPolygon edited="0">
                          <wp:start x="15750" y="551"/>
                          <wp:lineTo x="6965" y="1378"/>
                          <wp:lineTo x="6408" y="1653"/>
                          <wp:lineTo x="6408" y="9422"/>
                          <wp:lineTo x="-139" y="11351"/>
                          <wp:lineTo x="-139" y="13573"/>
                          <wp:lineTo x="4597" y="14400"/>
                          <wp:lineTo x="5433" y="14400"/>
                          <wp:lineTo x="6129" y="13849"/>
                          <wp:lineTo x="20068" y="11902"/>
                          <wp:lineTo x="20207" y="11351"/>
                          <wp:lineTo x="10308" y="9422"/>
                          <wp:lineTo x="13242" y="7200"/>
                          <wp:lineTo x="13242" y="6649"/>
                          <wp:lineTo x="10308" y="4978"/>
                          <wp:lineTo x="15889" y="2498"/>
                          <wp:lineTo x="17560" y="1378"/>
                          <wp:lineTo x="16585" y="551"/>
                          <wp:lineTo x="15750" y="551"/>
                        </wp:wrapPolygon>
                      </wp:wrapThrough>
                      <wp:docPr id="893"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746760"/>
                                <a:chOff x="3426" y="1626"/>
                                <a:chExt cx="2326" cy="1176"/>
                              </a:xfrm>
                            </wpg:grpSpPr>
                            <wps:wsp>
                              <wps:cNvPr id="894" name="Line 380"/>
                              <wps:cNvCnPr/>
                              <wps:spPr bwMode="auto">
                                <a:xfrm>
                                  <a:off x="3426" y="225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Rectangle 381" descr="White marble"/>
                              <wps:cNvSpPr>
                                <a:spLocks noChangeArrowheads="1"/>
                              </wps:cNvSpPr>
                              <wps:spPr bwMode="auto">
                                <a:xfrm>
                                  <a:off x="4146" y="1718"/>
                                  <a:ext cx="360" cy="540"/>
                                </a:xfrm>
                                <a:prstGeom prst="rect">
                                  <a:avLst/>
                                </a:prstGeom>
                                <a:blipFill dpi="0" rotWithShape="0">
                                  <a:blip r:embed="rId513"/>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896" name="Line 382"/>
                              <wps:cNvCnPr/>
                              <wps:spPr bwMode="auto">
                                <a:xfrm flipH="1">
                                  <a:off x="3772" y="2247"/>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97" name="Line 383"/>
                              <wps:cNvCnPr/>
                              <wps:spPr bwMode="auto">
                                <a:xfrm>
                                  <a:off x="4487" y="1982"/>
                                  <a:ext cx="36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98" name="Text Box 384"/>
                              <wps:cNvSpPr txBox="1">
                                <a:spLocks noChangeArrowheads="1"/>
                              </wps:cNvSpPr>
                              <wps:spPr bwMode="auto">
                                <a:xfrm>
                                  <a:off x="4852" y="162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CB5BC" w14:textId="77777777" w:rsidR="0053136A" w:rsidRDefault="0053136A" w:rsidP="001A20B6">
                                    <w:pPr>
                                      <w:rPr>
                                        <w:vertAlign w:val="subscript"/>
                                      </w:rPr>
                                    </w:pPr>
                                    <w:r>
                                      <w:t>F</w:t>
                                    </w:r>
                                    <w:r>
                                      <w:rPr>
                                        <w:vertAlign w:val="subscript"/>
                                      </w:rPr>
                                      <w:t>k</w:t>
                                    </w:r>
                                  </w:p>
                                </w:txbxContent>
                              </wps:txbx>
                              <wps:bodyPr rot="0" vert="horz" wrap="square" lIns="91440" tIns="45720" rIns="91440" bIns="45720" anchor="t" anchorCtr="0" upright="1">
                                <a:noAutofit/>
                              </wps:bodyPr>
                            </wps:wsp>
                            <wps:wsp>
                              <wps:cNvPr id="899" name="Text Box 385"/>
                              <wps:cNvSpPr txBox="1">
                                <a:spLocks noChangeArrowheads="1"/>
                              </wps:cNvSpPr>
                              <wps:spPr bwMode="auto">
                                <a:xfrm>
                                  <a:off x="3611" y="226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6EC67" w14:textId="77777777" w:rsidR="0053136A" w:rsidRDefault="0053136A" w:rsidP="001A20B6">
                                    <w:pPr>
                                      <w:rPr>
                                        <w:vertAlign w:val="subscript"/>
                                      </w:rPr>
                                    </w:pPr>
                                    <w:r>
                                      <w:t>F</w:t>
                                    </w:r>
                                    <w:r>
                                      <w:rPr>
                                        <w:vertAlign w:val="subscript"/>
                                      </w:rPr>
                                      <w:t>ms</w:t>
                                    </w:r>
                                  </w:p>
                                </w:txbxContent>
                              </wps:txbx>
                              <wps:bodyPr rot="0" vert="horz" wrap="square" lIns="91440" tIns="45720" rIns="91440" bIns="45720" anchor="t" anchorCtr="0" upright="1">
                                <a:noAutofit/>
                              </wps:bodyPr>
                            </wps:wsp>
                            <wps:wsp>
                              <wps:cNvPr id="900" name="Line 386"/>
                              <wps:cNvCnPr/>
                              <wps:spPr bwMode="auto">
                                <a:xfrm>
                                  <a:off x="4945" y="1679"/>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01" name="Line 387"/>
                              <wps:cNvCnPr/>
                              <wps:spPr bwMode="auto">
                                <a:xfrm>
                                  <a:off x="3747" y="2365"/>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9" o:spid="_x0000_s1258" style="position:absolute;margin-left:103.55pt;margin-top:5.85pt;width:116.3pt;height:58.8pt;z-index:-251518976" coordorigin="3426,1626" coordsize="2326,11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">
                      <v:line id="Line 380" o:spid="_x0000_s1259" style="position:absolute;visibility:visible;mso-wrap-style:square" from="3426,2258" to="5586,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F9McAAADcAAAADwAAAGRycy9kb3ducmV2LnhtbESPT2vCQBTE74V+h+UVvNVN/xA0uoq0&#10;FLQHUSvo8Zl9Jmmzb8PumqTf3i0IPQ4z8xtmOu9NLVpyvrKs4GmYgCDOra64ULD/+ngcgfABWWNt&#10;mRT8kof57P5uipm2HW+p3YVCRAj7DBWUITSZlD4vyaAf2oY4emfrDIYoXSG1wy7CTS2fkySVBiuO&#10;CyU29FZS/rO7GAXrl03aLlafy/6wSk/5+/Z0/O6cUoOHfjEBEagP/+Fbe6kVjM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N8X0xwAAANwAAAAPAAAAAAAA&#10;AAAAAAAAAKECAABkcnMvZG93bnJldi54bWxQSwUGAAAAAAQABAD5AAAAlQMAAAAA&#10;"/>
                      <v:rect id="Rectangle 381" o:spid="_x0000_s1260" alt="White marble" style="position:absolute;left:4146;top:171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woEsYA&#10;AADcAAAADwAAAGRycy9kb3ducmV2LnhtbESPX0vDMBTF34V9h3AHvrl0wz9rXTaGVFBhiHV7vzTX&#10;pltzU5K4dt/eCIKPh3PO73BWm9F24kw+tI4VzGcZCOLa6ZYbBfvP55sliBCRNXaOScGFAmzWk6sV&#10;FtoN/EHnKjYiQTgUqMDE2BdShtqQxTBzPXHyvpy3GJP0jdQehwS3nVxk2b202HJaMNjTk6H6VH1b&#10;BbcP1cnk+fvW73Ao58e38nB5LZW6no7bRxCRxvgf/mu/aAXL/A5+z6Qj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woEsYAAADcAAAADwAAAAAAAAAAAAAAAACYAgAAZHJz&#10;L2Rvd25yZXYueG1sUEsFBgAAAAAEAAQA9QAAAIsDAAAAAA==&#10;">
                        <v:fill r:id="rId514" o:title="White marble" recolor="t" type="tile"/>
                      </v:rect>
                      <v:line id="Line 382" o:spid="_x0000_s1261" style="position:absolute;flip:x;visibility:visible;mso-wrap-style:square" from="3772,2247" to="4132,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qPv8MAAADcAAAADwAAAGRycy9kb3ducmV2LnhtbESPS6vCMBSE9xf8D+EI7q6pd+GjGkXE&#10;C3XpA9HdoTm2xeakNlHbf28EweUwM98ws0VjSvGg2hWWFQz6EQji1OqCMwWH/f/vGITzyBpLy6Sg&#10;JQeLeednhrG2T97SY+czESDsYlSQe1/FUro0J4Oubyvi4F1sbdAHWWdS1/gMcFPKvygaSoMFh4Uc&#10;K1rllF53d6PgdDvh+XI7bvxet6P1NknaMkuU6nWb5RSEp8Z/w592ohWMJ0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qj7/DAAAA3AAAAA8AAAAAAAAAAAAA&#10;AAAAoQIAAGRycy9kb3ducmV2LnhtbFBLBQYAAAAABAAEAPkAAACRAwAAAAA=&#10;">
                        <v:stroke endarrow="block" endarrowwidth="narrow"/>
                      </v:line>
                      <v:line id="Line 383" o:spid="_x0000_s1262" style="position:absolute;visibility:visible;mso-wrap-style:square" from="4487,1982" to="4847,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lgFcYAAADcAAAADwAAAGRycy9kb3ducmV2LnhtbESPzW7CMBCE70i8g7VI3IpDDhQCJkKR&#10;KvVSRPnpeRsvSdp4ncZOSPv0daVKHEez883OJh1MLXpqXWVZwXwWgSDOra64UHA+PT0sQTiPrLG2&#10;TAq+yUG6HY82mGh741fqj74QAcIuQQWl900ipctLMuhmtiEO3tW2Bn2QbSF1i7cAN7WMo2ghDVYc&#10;GkpsKCsp/zx2JrzR1Xh5Ofy8ZV+X927ff8RILlZqOhl2axCeBn8//k8/awXL1SP8jQkE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pYBXGAAAA3AAAAA8AAAAAAAAA&#10;AAAAAAAAoQIAAGRycy9kb3ducmV2LnhtbFBLBQYAAAAABAAEAPkAAACUAwAAAAA=&#10;" strokeweight="1pt">
                        <v:stroke endarrow="block" endarrowwidth="narrow"/>
                      </v:line>
                      <v:shape id="Text Box 384" o:spid="_x0000_s1263" type="#_x0000_t202" style="position:absolute;left:4852;top:162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14:paraId="215CB5BC" w14:textId="77777777" w:rsidR="0053136A" w:rsidRDefault="0053136A" w:rsidP="001A20B6">
                              <w:pPr>
                                <w:rPr>
                                  <w:vertAlign w:val="subscript"/>
                                </w:rPr>
                              </w:pPr>
                              <w:r>
                                <w:t>F</w:t>
                              </w:r>
                              <w:r>
                                <w:rPr>
                                  <w:vertAlign w:val="subscript"/>
                                </w:rPr>
                                <w:t>k</w:t>
                              </w:r>
                            </w:p>
                          </w:txbxContent>
                        </v:textbox>
                      </v:shape>
                      <v:shape id="Text Box 385" o:spid="_x0000_s1264" type="#_x0000_t202" style="position:absolute;left:3611;top:226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14:paraId="3A06EC67" w14:textId="77777777" w:rsidR="0053136A" w:rsidRDefault="0053136A" w:rsidP="001A20B6">
                              <w:pPr>
                                <w:rPr>
                                  <w:vertAlign w:val="subscript"/>
                                </w:rPr>
                              </w:pPr>
                              <w:r>
                                <w:t>F</w:t>
                              </w:r>
                              <w:r>
                                <w:rPr>
                                  <w:vertAlign w:val="subscript"/>
                                </w:rPr>
                                <w:t>ms</w:t>
                              </w:r>
                            </w:p>
                          </w:txbxContent>
                        </v:textbox>
                      </v:shape>
                      <v:line id="Line 386" o:spid="_x0000_s1265" style="position:absolute;visibility:visible;mso-wrap-style:square" from="4945,1679" to="5305,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I6zMAAAADcAAAADwAAAGRycy9kb3ducmV2LnhtbERPTWsCMRC9F/ofwhS81awepF2NIoLS&#10;U7HWUryNm3GzuDNZkrhu/31zKPT4eN+L1cCt6inExouBybgARVJ520ht4Pi5fX4BFROKxdYLGfih&#10;CKvl48MCS+vv8kH9IdUqh0gs0YBLqSu1jpUjxjj2HUnmLj4wpgxDrW3Aew7nVk+LYqYZG8kNDjva&#10;OKquhxsbOL1T6M89uxnV37fwtWPeV1NjRk/Deg4q0ZD+xX/uN2vgtcjz85l8BPTy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yOszAAAAA3AAAAA8AAAAAAAAAAAAAAAAA&#10;oQIAAGRycy9kb3ducmV2LnhtbFBLBQYAAAAABAAEAPkAAACOAwAAAAA=&#10;">
                        <v:stroke endarrow="block" endarrowwidth="narrow"/>
                      </v:line>
                      <v:line id="Line 387" o:spid="_x0000_s1266" style="position:absolute;visibility:visible;mso-wrap-style:square" from="3747,2365" to="4107,2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6fV8QAAADcAAAADwAAAGRycy9kb3ducmV2LnhtbESPQWsCMRSE74X+h/AKvdWsHqRdjSKF&#10;iqfSWkvx9tw8N4v7XpYkrtt/3xQEj8PMfMPMlwO3qqcQGy8GxqMCFEnlbSO1gd3X29MzqJhQLLZe&#10;yMAvRVgu7u/mWFp/kU/qt6lWGSKxRAMupa7UOlaOGOPIdyTZO/rAmLIMtbYBLxnOrZ4UxVQzNpIX&#10;HHb06qg6bc9sYP9OoT/07KZU/5zD95r5o5oY8/gwrGagEg3pFr62N9bASzGG/zP5CO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fp9XxAAAANwAAAAPAAAAAAAAAAAA&#10;AAAAAKECAABkcnMvZG93bnJldi54bWxQSwUGAAAAAAQABAD5AAAAkgMAAAAA&#10;">
                        <v:stroke endarrow="block" endarrowwidth="narrow"/>
                      </v:line>
                      <w10:wrap type="through"/>
                    </v:group>
                  </w:pict>
                </mc:Fallback>
              </mc:AlternateContent>
            </w:r>
            <w:r w:rsidRPr="00FB2A49">
              <w:rPr>
                <w:rFonts w:ascii="Times New Roman" w:hAnsi="Times New Roman"/>
                <w:b/>
                <w:bCs/>
                <w:sz w:val="28"/>
                <w:szCs w:val="28"/>
                <w:lang w:val="pt-BR"/>
              </w:rPr>
              <w:t>Bài tập 8 (79)</w:t>
            </w:r>
          </w:p>
          <w:p w14:paraId="5B293338"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P = 890N</w:t>
            </w:r>
          </w:p>
          <w:p w14:paraId="569EC52F"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k = 0,51 N/m</w:t>
            </w:r>
          </w:p>
          <w:p w14:paraId="23FF6DC0"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a = 0</w:t>
            </w:r>
          </w:p>
          <w:p w14:paraId="192211C7"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F</w:t>
            </w:r>
            <w:r w:rsidRPr="00FB2A49">
              <w:rPr>
                <w:rFonts w:ascii="Times New Roman" w:hAnsi="Times New Roman"/>
                <w:bCs/>
                <w:sz w:val="28"/>
                <w:szCs w:val="28"/>
                <w:vertAlign w:val="subscript"/>
                <w:lang w:val="pt-BR"/>
              </w:rPr>
              <w:t xml:space="preserve">đ </w:t>
            </w:r>
            <w:r w:rsidRPr="00FB2A49">
              <w:rPr>
                <w:rFonts w:ascii="Times New Roman" w:hAnsi="Times New Roman"/>
                <w:bCs/>
                <w:sz w:val="28"/>
                <w:szCs w:val="28"/>
                <w:lang w:val="pt-BR"/>
              </w:rPr>
              <w:t>= ?</w:t>
            </w:r>
          </w:p>
          <w:p w14:paraId="4B10CD85"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 Lực đẩy tủ lạnh theo phương ngang là :</w:t>
            </w:r>
          </w:p>
          <w:p w14:paraId="5EA93311"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F</w:t>
            </w:r>
            <w:r w:rsidRPr="00FB2A49">
              <w:rPr>
                <w:rFonts w:ascii="Times New Roman" w:hAnsi="Times New Roman"/>
                <w:bCs/>
                <w:sz w:val="28"/>
                <w:szCs w:val="28"/>
                <w:vertAlign w:val="subscript"/>
                <w:lang w:val="pt-BR"/>
              </w:rPr>
              <w:t xml:space="preserve">ms </w:t>
            </w:r>
            <w:r w:rsidRPr="00FB2A49">
              <w:rPr>
                <w:rFonts w:ascii="Times New Roman" w:hAnsi="Times New Roman"/>
                <w:bCs/>
                <w:sz w:val="28"/>
                <w:szCs w:val="28"/>
                <w:lang w:val="pt-BR"/>
              </w:rPr>
              <w:t>= F</w:t>
            </w:r>
            <w:r w:rsidRPr="00FB2A49">
              <w:rPr>
                <w:rFonts w:ascii="Times New Roman" w:hAnsi="Times New Roman"/>
                <w:bCs/>
                <w:sz w:val="28"/>
                <w:szCs w:val="28"/>
                <w:vertAlign w:val="subscript"/>
                <w:lang w:val="pt-BR"/>
              </w:rPr>
              <w:t xml:space="preserve">đ </w:t>
            </w:r>
            <w:r w:rsidRPr="00FB2A49">
              <w:rPr>
                <w:rFonts w:ascii="Times New Roman" w:hAnsi="Times New Roman"/>
                <w:bCs/>
                <w:sz w:val="28"/>
                <w:szCs w:val="28"/>
                <w:lang w:val="pt-BR"/>
              </w:rPr>
              <w:t>= µ</w:t>
            </w:r>
            <w:r w:rsidRPr="00FB2A49">
              <w:rPr>
                <w:rFonts w:ascii="Times New Roman" w:hAnsi="Times New Roman"/>
                <w:bCs/>
                <w:sz w:val="28"/>
                <w:szCs w:val="28"/>
                <w:vertAlign w:val="subscript"/>
                <w:lang w:val="pt-BR"/>
              </w:rPr>
              <w:t xml:space="preserve">t </w:t>
            </w:r>
            <w:r w:rsidRPr="00FB2A49">
              <w:rPr>
                <w:rFonts w:ascii="Times New Roman" w:hAnsi="Times New Roman"/>
                <w:bCs/>
                <w:sz w:val="28"/>
                <w:szCs w:val="28"/>
                <w:lang w:val="pt-BR"/>
              </w:rPr>
              <w:t>.N = 0,51.890 = 453,9 N.</w:t>
            </w:r>
          </w:p>
          <w:p w14:paraId="1C190585" w14:textId="77777777" w:rsidR="00174BE9" w:rsidRPr="00FB2A49" w:rsidRDefault="00174BE9" w:rsidP="00FB2A49">
            <w:pPr>
              <w:pStyle w:val="BodyTextIndent"/>
              <w:spacing w:before="120" w:line="360" w:lineRule="auto"/>
              <w:ind w:left="0"/>
              <w:rPr>
                <w:rFonts w:ascii="Times New Roman" w:hAnsi="Times New Roman"/>
                <w:bCs/>
                <w:sz w:val="28"/>
                <w:szCs w:val="28"/>
                <w:lang w:val="pt-BR"/>
              </w:rPr>
            </w:pPr>
            <w:r w:rsidRPr="00FB2A49">
              <w:rPr>
                <w:rFonts w:ascii="Times New Roman" w:hAnsi="Times New Roman"/>
                <w:bCs/>
                <w:sz w:val="28"/>
                <w:szCs w:val="28"/>
                <w:lang w:val="pt-BR"/>
              </w:rPr>
              <w:t xml:space="preserve">Đây là độ lớn của lực tác dụng làm vật chuyển động thẳng đều theo phương </w:t>
            </w:r>
            <w:r w:rsidRPr="00FB2A49">
              <w:rPr>
                <w:rFonts w:ascii="Times New Roman" w:hAnsi="Times New Roman"/>
                <w:bCs/>
                <w:sz w:val="28"/>
                <w:szCs w:val="28"/>
                <w:lang w:val="pt-BR"/>
              </w:rPr>
              <w:lastRenderedPageBreak/>
              <w:t>ngang, nếu đẩy cho tủ lạnh chuyển động từ trạng thái nghỉ thì lực tác dụng phải lớn hơn.</w:t>
            </w:r>
          </w:p>
        </w:tc>
      </w:tr>
    </w:tbl>
    <w:p w14:paraId="124FDB44" w14:textId="77777777" w:rsidR="001A20B6" w:rsidRPr="00FB2A49" w:rsidRDefault="001A20B6" w:rsidP="00FB2A49">
      <w:pPr>
        <w:spacing w:before="120" w:after="120" w:line="360" w:lineRule="auto"/>
        <w:jc w:val="center"/>
        <w:rPr>
          <w:rFonts w:ascii="Times New Roman" w:hAnsi="Times New Roman"/>
          <w:b/>
          <w:i/>
          <w:sz w:val="28"/>
          <w:szCs w:val="28"/>
          <w:lang w:val="en-US"/>
        </w:rPr>
      </w:pPr>
    </w:p>
    <w:p w14:paraId="1C9B6EFC" w14:textId="77777777" w:rsidR="001A20B6" w:rsidRPr="00FB2A49" w:rsidRDefault="001A20B6"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Hoạt động </w:t>
      </w:r>
      <w:r w:rsidR="00174BE9" w:rsidRPr="00FB2A49">
        <w:rPr>
          <w:rFonts w:ascii="Times New Roman" w:hAnsi="Times New Roman"/>
          <w:b/>
          <w:sz w:val="28"/>
          <w:szCs w:val="28"/>
          <w:lang w:val="en-US"/>
        </w:rPr>
        <w:t>3</w:t>
      </w:r>
      <w:r w:rsidRPr="00FB2A49">
        <w:rPr>
          <w:rFonts w:ascii="Times New Roman" w:hAnsi="Times New Roman"/>
          <w:b/>
          <w:sz w:val="28"/>
          <w:szCs w:val="28"/>
          <w:lang w:val="en-US"/>
        </w:rPr>
        <w:t xml:space="preserve">: </w:t>
      </w:r>
      <w:r w:rsidRPr="00FB2A49">
        <w:rPr>
          <w:rFonts w:ascii="Times New Roman" w:hAnsi="Times New Roman"/>
          <w:b/>
          <w:bCs/>
          <w:sz w:val="28"/>
          <w:szCs w:val="28"/>
        </w:rPr>
        <w:t>Hướng dẫn học sinh giải bài tập về lực hướng tâm:</w:t>
      </w:r>
      <w:r w:rsidRPr="00FB2A49">
        <w:rPr>
          <w:rFonts w:ascii="Times New Roman" w:hAnsi="Times New Roman"/>
          <w:b/>
          <w:sz w:val="28"/>
          <w:szCs w:val="28"/>
          <w:lang w:val="en-US"/>
        </w:rPr>
        <w:t xml:space="preserve">  </w:t>
      </w:r>
    </w:p>
    <w:p w14:paraId="11FD84A1" w14:textId="77777777" w:rsidR="00174BE9" w:rsidRPr="00FB2A49" w:rsidRDefault="00174BE9" w:rsidP="00FB2A49">
      <w:pPr>
        <w:tabs>
          <w:tab w:val="left" w:pos="2919"/>
        </w:tabs>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w:t>
      </w:r>
      <w:r w:rsidRPr="00FB2A49">
        <w:rPr>
          <w:rFonts w:ascii="Times New Roman" w:hAnsi="Times New Roman"/>
          <w:color w:val="000000" w:themeColor="text1"/>
          <w:sz w:val="28"/>
          <w:szCs w:val="28"/>
          <w:lang w:val="en-US"/>
        </w:rPr>
        <w:t xml:space="preserve"> Áp dụng kiến thức giải được các </w:t>
      </w:r>
      <w:r w:rsidRPr="00FB2A49">
        <w:rPr>
          <w:rFonts w:ascii="Times New Roman" w:hAnsi="Times New Roman"/>
          <w:bCs/>
          <w:sz w:val="28"/>
          <w:szCs w:val="28"/>
        </w:rPr>
        <w:t>bài tập về lực ma sát</w:t>
      </w:r>
    </w:p>
    <w:p w14:paraId="45D5C81D"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356AE025"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6025BC96" w14:textId="77777777" w:rsidR="001A20B6" w:rsidRPr="00FB2A49" w:rsidRDefault="00174BE9"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95"/>
        <w:gridCol w:w="3684"/>
      </w:tblGrid>
      <w:tr w:rsidR="00174BE9" w:rsidRPr="00FB2A49" w14:paraId="34CDFE7D" w14:textId="77777777" w:rsidTr="00E60FE4">
        <w:tc>
          <w:tcPr>
            <w:tcW w:w="6295" w:type="dxa"/>
            <w:shd w:val="clear" w:color="auto" w:fill="auto"/>
            <w:vAlign w:val="center"/>
          </w:tcPr>
          <w:p w14:paraId="22C0BBD5" w14:textId="77777777" w:rsidR="00174BE9" w:rsidRPr="00FB2A49" w:rsidRDefault="00174BE9"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684" w:type="dxa"/>
            <w:shd w:val="clear" w:color="auto" w:fill="auto"/>
            <w:vAlign w:val="center"/>
          </w:tcPr>
          <w:p w14:paraId="56F29F16" w14:textId="77777777" w:rsidR="00174BE9" w:rsidRPr="00FB2A49" w:rsidRDefault="00174BE9"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74BE9" w:rsidRPr="00FB2A49" w14:paraId="75533517" w14:textId="77777777" w:rsidTr="00E60FE4">
        <w:tc>
          <w:tcPr>
            <w:tcW w:w="6295" w:type="dxa"/>
            <w:shd w:val="clear" w:color="auto" w:fill="auto"/>
          </w:tcPr>
          <w:p w14:paraId="5DA8BFAD" w14:textId="77777777" w:rsidR="00174BE9" w:rsidRPr="00FB2A49" w:rsidRDefault="00174BE9"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2DCE2784" w14:textId="77777777" w:rsidR="00174BE9" w:rsidRPr="00FB2A49" w:rsidRDefault="00174BE9" w:rsidP="00FB2A49">
            <w:pPr>
              <w:pStyle w:val="BodyTextIndent"/>
              <w:spacing w:before="120" w:line="360" w:lineRule="auto"/>
              <w:ind w:left="0"/>
              <w:jc w:val="both"/>
              <w:rPr>
                <w:rFonts w:ascii="Times New Roman" w:hAnsi="Times New Roman"/>
                <w:b/>
                <w:bCs/>
                <w:sz w:val="28"/>
                <w:szCs w:val="28"/>
              </w:rPr>
            </w:pPr>
            <w:r w:rsidRPr="00FB2A49">
              <w:rPr>
                <w:rFonts w:ascii="Times New Roman" w:hAnsi="Times New Roman"/>
                <w:b/>
                <w:bCs/>
                <w:noProof/>
                <w:sz w:val="28"/>
                <w:szCs w:val="28"/>
                <w:lang w:val="en-US" w:eastAsia="en-US"/>
              </w:rPr>
              <mc:AlternateContent>
                <mc:Choice Requires="wps">
                  <w:drawing>
                    <wp:anchor distT="0" distB="0" distL="114300" distR="114300" simplePos="0" relativeHeight="251807744" behindDoc="0" locked="0" layoutInCell="1" allowOverlap="1" wp14:anchorId="1F3E9861" wp14:editId="3F68722B">
                      <wp:simplePos x="0" y="0"/>
                      <wp:positionH relativeFrom="column">
                        <wp:posOffset>1690370</wp:posOffset>
                      </wp:positionH>
                      <wp:positionV relativeFrom="paragraph">
                        <wp:posOffset>17145</wp:posOffset>
                      </wp:positionV>
                      <wp:extent cx="0" cy="482600"/>
                      <wp:effectExtent l="6985" t="8255" r="12065" b="13970"/>
                      <wp:wrapNone/>
                      <wp:docPr id="892" name="AutoShap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29A548B" id="_x0000_t32" coordsize="21600,21600" o:spt="32" o:oned="t" path="m,l21600,21600e" filled="f">
                      <v:path arrowok="t" fillok="f" o:connecttype="none"/>
                      <o:lock v:ext="edit" shapetype="t"/>
                    </v:shapetype>
                    <v:shape id="AutoShape 404" o:spid="_x0000_s1026" type="#_x0000_t32" style="position:absolute;margin-left:133.1pt;margin-top:1.35pt;width:0;height:38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"/>
                  </w:pict>
                </mc:Fallback>
              </mc:AlternateContent>
            </w:r>
            <w:r w:rsidRPr="00FB2A49">
              <w:rPr>
                <w:rFonts w:ascii="Times New Roman" w:hAnsi="Times New Roman"/>
                <w:b/>
                <w:bCs/>
                <w:sz w:val="28"/>
                <w:szCs w:val="28"/>
              </w:rPr>
              <w:t>Bài tập 4 (82)</w:t>
            </w:r>
          </w:p>
          <w:p w14:paraId="58CEBA5C"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5696" behindDoc="0" locked="0" layoutInCell="1" allowOverlap="1" wp14:anchorId="24F0A68D" wp14:editId="3F323B46">
                      <wp:simplePos x="0" y="0"/>
                      <wp:positionH relativeFrom="column">
                        <wp:posOffset>1228725</wp:posOffset>
                      </wp:positionH>
                      <wp:positionV relativeFrom="paragraph">
                        <wp:posOffset>129540</wp:posOffset>
                      </wp:positionV>
                      <wp:extent cx="938530" cy="490220"/>
                      <wp:effectExtent l="12065" t="10160" r="11430" b="90170"/>
                      <wp:wrapNone/>
                      <wp:docPr id="891" name="Oval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490220"/>
                              </a:xfrm>
                              <a:prstGeom prst="ellipse">
                                <a:avLst/>
                              </a:prstGeom>
                              <a:gradFill rotWithShape="0">
                                <a:gsLst>
                                  <a:gs pos="0">
                                    <a:srgbClr val="4F81BD"/>
                                  </a:gs>
                                  <a:gs pos="100000">
                                    <a:srgbClr val="4F81BD">
                                      <a:gamma/>
                                      <a:tint val="20000"/>
                                      <a:invGamma/>
                                    </a:srgbClr>
                                  </a:gs>
                                </a:gsLst>
                                <a:lin ang="2700000" scaled="1"/>
                              </a:gradFill>
                              <a:ln w="9525">
                                <a:solidFill>
                                  <a:srgbClr val="000000"/>
                                </a:solidFill>
                                <a:round/>
                                <a:headEnd/>
                                <a:tailEnd/>
                              </a:ln>
                              <a:effectLst>
                                <a:outerShdw dist="88900" dir="54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3A71056D" id="Oval 402" o:spid="_x0000_s1026" style="position:absolute;margin-left:96.75pt;margin-top:10.2pt;width:73.9pt;height:38.6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" fillcolor="#4f81bd">
                      <v:fill color2="#dce6f2" angle="45" focus="100%" type="gradient"/>
                      <v:shadow on="t" offset="0,7pt"/>
                    </v:oval>
                  </w:pict>
                </mc:Fallback>
              </mc:AlternateContent>
            </w:r>
            <w:r w:rsidRPr="00FB2A49">
              <w:rPr>
                <w:rFonts w:ascii="Times New Roman" w:hAnsi="Times New Roman"/>
                <w:bCs/>
                <w:sz w:val="28"/>
                <w:szCs w:val="28"/>
              </w:rPr>
              <w:t>m = 20g = 0,02kg</w:t>
            </w:r>
          </w:p>
          <w:p w14:paraId="0DD0393C"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9792" behindDoc="0" locked="0" layoutInCell="1" allowOverlap="1" wp14:anchorId="0518D449" wp14:editId="24949E8E">
                      <wp:simplePos x="0" y="0"/>
                      <wp:positionH relativeFrom="column">
                        <wp:posOffset>1846580</wp:posOffset>
                      </wp:positionH>
                      <wp:positionV relativeFrom="paragraph">
                        <wp:posOffset>186055</wp:posOffset>
                      </wp:positionV>
                      <wp:extent cx="250825" cy="0"/>
                      <wp:effectExtent l="20320" t="61595" r="5080" b="52705"/>
                      <wp:wrapNone/>
                      <wp:docPr id="890" name="AutoShap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088BF24" id="AutoShape 406" o:spid="_x0000_s1026" type="#_x0000_t32" style="position:absolute;margin-left:145.4pt;margin-top:14.65pt;width:19.75pt;height:0;flip:x;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">
                      <v:stroke endarrow="block"/>
                    </v:shape>
                  </w:pict>
                </mc:Fallback>
              </mc:AlternateContent>
            </w:r>
            <w:r w:rsidRPr="00FB2A49">
              <w:rPr>
                <w:rFonts w:ascii="Times New Roman" w:hAnsi="Times New Roman"/>
                <w:bCs/>
                <w:noProof/>
                <w:sz w:val="28"/>
                <w:szCs w:val="28"/>
                <w:lang w:val="en-US" w:eastAsia="en-US"/>
              </w:rPr>
              <mc:AlternateContent>
                <mc:Choice Requires="wps">
                  <w:drawing>
                    <wp:anchor distT="0" distB="0" distL="114300" distR="114300" simplePos="0" relativeHeight="251806720" behindDoc="0" locked="0" layoutInCell="1" allowOverlap="1" wp14:anchorId="7493839A" wp14:editId="5A2C98DD">
                      <wp:simplePos x="0" y="0"/>
                      <wp:positionH relativeFrom="column">
                        <wp:posOffset>2092325</wp:posOffset>
                      </wp:positionH>
                      <wp:positionV relativeFrom="paragraph">
                        <wp:posOffset>149225</wp:posOffset>
                      </wp:positionV>
                      <wp:extent cx="74930" cy="73025"/>
                      <wp:effectExtent l="8890" t="5715" r="11430" b="6985"/>
                      <wp:wrapNone/>
                      <wp:docPr id="889" name="AutoShape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 cy="730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A5BED21" id="_x0000_t120" coordsize="21600,21600" o:spt="120" path="m10800,qx,10800,10800,21600,21600,10800,10800,xe">
                      <v:path gradientshapeok="t" o:connecttype="custom" o:connectlocs="10800,0;3163,3163;0,10800;3163,18437;10800,21600;18437,18437;21600,10800;18437,3163" textboxrect="3163,3163,18437,18437"/>
                    </v:shapetype>
                    <v:shape id="AutoShape 403" o:spid="_x0000_s1026" type="#_x0000_t120" style="position:absolute;margin-left:164.75pt;margin-top:11.75pt;width:5.9pt;height:5.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"/>
                  </w:pict>
                </mc:Fallback>
              </mc:AlternateContent>
            </w:r>
            <w:r w:rsidRPr="00FB2A49">
              <w:rPr>
                <w:rFonts w:ascii="Times New Roman" w:hAnsi="Times New Roman"/>
                <w:bCs/>
                <w:sz w:val="28"/>
                <w:szCs w:val="28"/>
              </w:rPr>
              <w:t xml:space="preserve">r  = 1m                                             </w:t>
            </w:r>
          </w:p>
          <w:p w14:paraId="08307629"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8768" behindDoc="0" locked="0" layoutInCell="1" allowOverlap="1" wp14:anchorId="7BF1421B" wp14:editId="7181EE42">
                      <wp:simplePos x="0" y="0"/>
                      <wp:positionH relativeFrom="column">
                        <wp:posOffset>1690370</wp:posOffset>
                      </wp:positionH>
                      <wp:positionV relativeFrom="paragraph">
                        <wp:posOffset>219075</wp:posOffset>
                      </wp:positionV>
                      <wp:extent cx="0" cy="329565"/>
                      <wp:effectExtent l="6985" t="13335" r="12065" b="9525"/>
                      <wp:wrapNone/>
                      <wp:docPr id="888" name="AutoShap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4BCB21" id="AutoShape 405" o:spid="_x0000_s1026" type="#_x0000_t32" style="position:absolute;margin-left:133.1pt;margin-top:17.25pt;width:0;height:25.9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"/>
                  </w:pict>
                </mc:Fallback>
              </mc:AlternateContent>
            </w:r>
            <w:r w:rsidRPr="00FB2A49">
              <w:rPr>
                <w:rFonts w:ascii="Times New Roman" w:hAnsi="Times New Roman"/>
                <w:bCs/>
                <w:sz w:val="28"/>
                <w:szCs w:val="28"/>
              </w:rPr>
              <w:t>F</w:t>
            </w:r>
            <w:r w:rsidRPr="00FB2A49">
              <w:rPr>
                <w:rFonts w:ascii="Times New Roman" w:hAnsi="Times New Roman"/>
                <w:bCs/>
                <w:sz w:val="28"/>
                <w:szCs w:val="28"/>
                <w:vertAlign w:val="subscript"/>
              </w:rPr>
              <w:t>msnmax</w:t>
            </w:r>
            <w:r w:rsidRPr="00FB2A49">
              <w:rPr>
                <w:rFonts w:ascii="Times New Roman" w:hAnsi="Times New Roman"/>
                <w:bCs/>
                <w:sz w:val="28"/>
                <w:szCs w:val="28"/>
              </w:rPr>
              <w:t xml:space="preserve"> = 0,08N</w:t>
            </w:r>
          </w:p>
          <w:p w14:paraId="4631C1AF"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sz w:val="28"/>
                <w:szCs w:val="28"/>
              </w:rPr>
              <w:t>f = ?</w:t>
            </w:r>
          </w:p>
          <w:p w14:paraId="7DE038A7"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sz w:val="28"/>
                <w:szCs w:val="28"/>
              </w:rPr>
              <w:t xml:space="preserve">- Để vật không bị văng ra </w:t>
            </w:r>
          </w:p>
          <w:p w14:paraId="1DEA55F5"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sz w:val="28"/>
                <w:szCs w:val="28"/>
              </w:rPr>
              <w:t>khỏi bàn thì F</w:t>
            </w:r>
            <w:r w:rsidRPr="00FB2A49">
              <w:rPr>
                <w:rFonts w:ascii="Times New Roman" w:hAnsi="Times New Roman"/>
                <w:bCs/>
                <w:sz w:val="28"/>
                <w:szCs w:val="28"/>
                <w:vertAlign w:val="subscript"/>
              </w:rPr>
              <w:t>msnmax</w:t>
            </w:r>
            <w:r w:rsidRPr="00FB2A49">
              <w:rPr>
                <w:rFonts w:ascii="Times New Roman" w:hAnsi="Times New Roman"/>
                <w:bCs/>
                <w:sz w:val="28"/>
                <w:szCs w:val="28"/>
              </w:rPr>
              <w:t xml:space="preserve"> phải </w:t>
            </w:r>
          </w:p>
          <w:p w14:paraId="41F05213"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sz w:val="28"/>
                <w:szCs w:val="28"/>
              </w:rPr>
              <w:t>như thế nào so với lực hướng tâm?</w:t>
            </w:r>
          </w:p>
          <w:p w14:paraId="3B8973FA"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sz w:val="28"/>
                <w:szCs w:val="28"/>
              </w:rPr>
              <w:t>- Áp dụng CT gì để tính F</w:t>
            </w:r>
            <w:r w:rsidRPr="00FB2A49">
              <w:rPr>
                <w:rFonts w:ascii="Times New Roman" w:hAnsi="Times New Roman"/>
                <w:bCs/>
                <w:sz w:val="28"/>
                <w:szCs w:val="28"/>
                <w:vertAlign w:val="subscript"/>
              </w:rPr>
              <w:t>ht</w:t>
            </w:r>
            <w:r w:rsidRPr="00FB2A49">
              <w:rPr>
                <w:rFonts w:ascii="Times New Roman" w:hAnsi="Times New Roman"/>
                <w:bCs/>
                <w:sz w:val="28"/>
                <w:szCs w:val="28"/>
              </w:rPr>
              <w:t>?</w:t>
            </w:r>
          </w:p>
          <w:p w14:paraId="233305D4" w14:textId="77777777" w:rsidR="00174BE9" w:rsidRPr="00FB2A49" w:rsidRDefault="00174BE9" w:rsidP="00FB2A49">
            <w:pPr>
              <w:pStyle w:val="BodyTextIndent"/>
              <w:spacing w:before="120" w:line="360" w:lineRule="auto"/>
              <w:jc w:val="both"/>
              <w:rPr>
                <w:rFonts w:ascii="Times New Roman" w:hAnsi="Times New Roman"/>
                <w:bCs/>
                <w:sz w:val="28"/>
                <w:szCs w:val="28"/>
                <w:lang w:val="en-US"/>
              </w:rPr>
            </w:pPr>
            <w:r w:rsidRPr="00FB2A49">
              <w:rPr>
                <w:rFonts w:ascii="Times New Roman" w:hAnsi="Times New Roman"/>
                <w:bCs/>
                <w:sz w:val="28"/>
                <w:szCs w:val="28"/>
              </w:rPr>
              <w:t xml:space="preserve">- Ở CT trên ta thấy đại lượng nào có liên quan đến </w:t>
            </w:r>
            <w:r w:rsidRPr="00FB2A49">
              <w:rPr>
                <w:rFonts w:ascii="Times New Roman" w:hAnsi="Times New Roman"/>
                <w:bCs/>
                <w:sz w:val="28"/>
                <w:szCs w:val="28"/>
              </w:rPr>
              <w:lastRenderedPageBreak/>
              <w:t>f? hay nói cách # ở  CT đại lượng nào ta chưa biết? từ đó suy ra ct tính f?</w:t>
            </w:r>
          </w:p>
          <w:p w14:paraId="77735ED8" w14:textId="77777777" w:rsidR="00174BE9" w:rsidRPr="00FB2A49" w:rsidRDefault="00174BE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200A7397" w14:textId="77777777" w:rsidR="00174BE9" w:rsidRPr="00FB2A49" w:rsidRDefault="00174BE9" w:rsidP="00FB2A49">
            <w:pPr>
              <w:pStyle w:val="BodyTextIndent"/>
              <w:spacing w:before="120" w:line="360" w:lineRule="auto"/>
              <w:ind w:left="0"/>
              <w:jc w:val="both"/>
              <w:rPr>
                <w:rFonts w:ascii="Times New Roman" w:hAnsi="Times New Roman"/>
                <w:bCs/>
                <w:sz w:val="28"/>
                <w:szCs w:val="28"/>
              </w:rPr>
            </w:pPr>
            <w:r w:rsidRPr="00FB2A49">
              <w:rPr>
                <w:rFonts w:ascii="Times New Roman" w:hAnsi="Times New Roman"/>
                <w:bCs/>
                <w:sz w:val="28"/>
                <w:szCs w:val="28"/>
                <w:lang w:val="en-US"/>
              </w:rPr>
              <w:t xml:space="preserve">- </w:t>
            </w:r>
            <w:r w:rsidRPr="00FB2A49">
              <w:rPr>
                <w:rFonts w:ascii="Times New Roman" w:hAnsi="Times New Roman"/>
                <w:bCs/>
                <w:sz w:val="28"/>
                <w:szCs w:val="28"/>
              </w:rPr>
              <w:t>H</w:t>
            </w:r>
            <w:r w:rsidRPr="00FB2A49">
              <w:rPr>
                <w:rFonts w:ascii="Times New Roman" w:hAnsi="Times New Roman"/>
                <w:bCs/>
                <w:sz w:val="28"/>
                <w:szCs w:val="28"/>
                <w:lang w:val="en-US"/>
              </w:rPr>
              <w:t xml:space="preserve">S </w:t>
            </w:r>
            <w:r w:rsidRPr="00FB2A49">
              <w:rPr>
                <w:rFonts w:ascii="Times New Roman" w:hAnsi="Times New Roman"/>
                <w:bCs/>
                <w:sz w:val="28"/>
                <w:szCs w:val="28"/>
              </w:rPr>
              <w:t>ghi tóm tắt vào vở.</w:t>
            </w:r>
          </w:p>
          <w:p w14:paraId="4C0129B8" w14:textId="77777777" w:rsidR="00174BE9" w:rsidRPr="00FB2A49" w:rsidRDefault="00174BE9" w:rsidP="00FB2A49">
            <w:pPr>
              <w:pStyle w:val="BodyTextIndent"/>
              <w:spacing w:before="120" w:line="360" w:lineRule="auto"/>
              <w:ind w:left="0"/>
              <w:jc w:val="both"/>
              <w:rPr>
                <w:rFonts w:ascii="Times New Roman" w:hAnsi="Times New Roman"/>
                <w:bCs/>
                <w:sz w:val="28"/>
                <w:szCs w:val="28"/>
                <w:lang w:val="en-US"/>
              </w:rPr>
            </w:pPr>
            <w:r w:rsidRPr="00FB2A49">
              <w:rPr>
                <w:rFonts w:ascii="Times New Roman" w:hAnsi="Times New Roman"/>
                <w:bCs/>
                <w:sz w:val="28"/>
                <w:szCs w:val="28"/>
                <w:lang w:val="en-US"/>
              </w:rPr>
              <w:t xml:space="preserve">- </w:t>
            </w:r>
            <w:r w:rsidRPr="00FB2A49">
              <w:rPr>
                <w:rFonts w:ascii="Times New Roman" w:hAnsi="Times New Roman"/>
                <w:bCs/>
                <w:sz w:val="28"/>
                <w:szCs w:val="28"/>
              </w:rPr>
              <w:t>H</w:t>
            </w:r>
            <w:r w:rsidRPr="00FB2A49">
              <w:rPr>
                <w:rFonts w:ascii="Times New Roman" w:hAnsi="Times New Roman"/>
                <w:bCs/>
                <w:sz w:val="28"/>
                <w:szCs w:val="28"/>
                <w:lang w:val="en-US"/>
              </w:rPr>
              <w:t>S</w:t>
            </w:r>
            <w:r w:rsidRPr="00FB2A49">
              <w:rPr>
                <w:rFonts w:ascii="Times New Roman" w:hAnsi="Times New Roman"/>
                <w:bCs/>
                <w:sz w:val="28"/>
                <w:szCs w:val="28"/>
              </w:rPr>
              <w:t xml:space="preserve"> thảo luận theo nhóm và trả lời</w:t>
            </w:r>
            <w:r w:rsidRPr="00FB2A49">
              <w:rPr>
                <w:rFonts w:ascii="Times New Roman" w:hAnsi="Times New Roman"/>
                <w:bCs/>
                <w:sz w:val="28"/>
                <w:szCs w:val="28"/>
                <w:lang w:val="en-US"/>
              </w:rPr>
              <w:t xml:space="preserve"> các bài tập</w:t>
            </w:r>
          </w:p>
          <w:p w14:paraId="63AA44B8" w14:textId="77777777" w:rsidR="00174BE9" w:rsidRPr="00FB2A49" w:rsidRDefault="00174BE9"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161B2E9F" w14:textId="77777777" w:rsidR="00174BE9" w:rsidRPr="00FB2A49" w:rsidRDefault="00174BE9" w:rsidP="00FB2A49">
            <w:pPr>
              <w:pStyle w:val="BodyTextIndent"/>
              <w:spacing w:before="120" w:line="360" w:lineRule="auto"/>
              <w:ind w:left="0"/>
              <w:jc w:val="both"/>
              <w:rPr>
                <w:rFonts w:ascii="Times New Roman" w:hAnsi="Times New Roman"/>
                <w:bCs/>
                <w:sz w:val="28"/>
                <w:szCs w:val="28"/>
                <w:lang w:val="en-US"/>
              </w:rPr>
            </w:pPr>
            <w:r w:rsidRPr="00FB2A49">
              <w:rPr>
                <w:rFonts w:ascii="Times New Roman" w:hAnsi="Times New Roman"/>
                <w:bCs/>
                <w:sz w:val="28"/>
                <w:szCs w:val="28"/>
              </w:rPr>
              <w:t>- Y/c HS lên bảng chữa BT.</w:t>
            </w:r>
          </w:p>
          <w:p w14:paraId="2BD85331" w14:textId="77777777" w:rsidR="00174BE9" w:rsidRPr="00FB2A49" w:rsidRDefault="00174BE9" w:rsidP="00FB2A49">
            <w:pPr>
              <w:pStyle w:val="BodyTextIndent"/>
              <w:spacing w:before="120" w:line="360" w:lineRule="auto"/>
              <w:ind w:left="0"/>
              <w:jc w:val="both"/>
              <w:rPr>
                <w:rFonts w:ascii="Times New Roman" w:hAnsi="Times New Roman"/>
                <w:bCs/>
                <w:sz w:val="28"/>
                <w:szCs w:val="28"/>
                <w:lang w:val="en-US"/>
              </w:rPr>
            </w:pPr>
            <w:r w:rsidRPr="00FB2A49">
              <w:rPr>
                <w:rFonts w:ascii="Times New Roman" w:hAnsi="Times New Roman"/>
                <w:bCs/>
                <w:sz w:val="28"/>
                <w:szCs w:val="28"/>
                <w:lang w:val="en-US"/>
              </w:rPr>
              <w:t>- HS lên bảng chữa bài</w:t>
            </w:r>
          </w:p>
          <w:p w14:paraId="24FC58F1" w14:textId="77777777" w:rsidR="00174BE9" w:rsidRPr="00FB2A49" w:rsidRDefault="00174BE9" w:rsidP="00FB2A49">
            <w:pPr>
              <w:pStyle w:val="BodyTextIndent"/>
              <w:spacing w:before="120" w:line="360" w:lineRule="auto"/>
              <w:ind w:left="0"/>
              <w:jc w:val="both"/>
              <w:rPr>
                <w:rFonts w:ascii="Times New Roman" w:hAnsi="Times New Roman"/>
                <w:bCs/>
                <w:sz w:val="28"/>
                <w:szCs w:val="28"/>
                <w:lang w:val="en-US"/>
              </w:rPr>
            </w:pPr>
            <w:r w:rsidRPr="00FB2A49">
              <w:rPr>
                <w:rFonts w:ascii="Times New Roman" w:hAnsi="Times New Roman"/>
                <w:bCs/>
                <w:sz w:val="28"/>
                <w:szCs w:val="28"/>
                <w:lang w:val="en-US"/>
              </w:rPr>
              <w:t>- Các HS khác nhận xét</w:t>
            </w:r>
          </w:p>
          <w:p w14:paraId="7FECDCBB" w14:textId="77777777" w:rsidR="00174BE9" w:rsidRPr="00FB2A49" w:rsidRDefault="00174BE9"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3CDCE134" w14:textId="77777777" w:rsidR="00174BE9" w:rsidRPr="00FB2A49" w:rsidRDefault="00174BE9" w:rsidP="00FB2A49">
            <w:pPr>
              <w:pStyle w:val="BodyTextIndent"/>
              <w:spacing w:before="120" w:line="360" w:lineRule="auto"/>
              <w:ind w:left="0"/>
              <w:jc w:val="both"/>
              <w:rPr>
                <w:rFonts w:ascii="Times New Roman" w:hAnsi="Times New Roman"/>
                <w:bCs/>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684" w:type="dxa"/>
            <w:shd w:val="clear" w:color="auto" w:fill="auto"/>
          </w:tcPr>
          <w:p w14:paraId="00B857B2" w14:textId="77777777" w:rsidR="00174BE9" w:rsidRPr="00FB2A49" w:rsidRDefault="00174BE9" w:rsidP="00FB2A49">
            <w:pPr>
              <w:pStyle w:val="BodyTextIndent"/>
              <w:spacing w:before="120" w:line="360" w:lineRule="auto"/>
              <w:jc w:val="both"/>
              <w:rPr>
                <w:rFonts w:ascii="Times New Roman" w:hAnsi="Times New Roman"/>
                <w:b/>
                <w:bCs/>
                <w:sz w:val="28"/>
                <w:szCs w:val="28"/>
              </w:rPr>
            </w:pPr>
            <w:r w:rsidRPr="00FB2A49">
              <w:rPr>
                <w:rFonts w:ascii="Times New Roman" w:hAnsi="Times New Roman"/>
                <w:b/>
                <w:bCs/>
                <w:noProof/>
                <w:sz w:val="28"/>
                <w:szCs w:val="28"/>
                <w:lang w:val="en-US" w:eastAsia="en-US"/>
              </w:rPr>
              <w:lastRenderedPageBreak/>
              <mc:AlternateContent>
                <mc:Choice Requires="wps">
                  <w:drawing>
                    <wp:anchor distT="0" distB="0" distL="114300" distR="114300" simplePos="0" relativeHeight="251804672" behindDoc="0" locked="0" layoutInCell="1" allowOverlap="1" wp14:anchorId="209E3BE9" wp14:editId="716D1CB4">
                      <wp:simplePos x="0" y="0"/>
                      <wp:positionH relativeFrom="column">
                        <wp:posOffset>1690370</wp:posOffset>
                      </wp:positionH>
                      <wp:positionV relativeFrom="paragraph">
                        <wp:posOffset>44450</wp:posOffset>
                      </wp:positionV>
                      <wp:extent cx="0" cy="482600"/>
                      <wp:effectExtent l="8255" t="6985" r="10795" b="5715"/>
                      <wp:wrapNone/>
                      <wp:docPr id="887"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C578EC" id="AutoShape 401" o:spid="_x0000_s1026" type="#_x0000_t32" style="position:absolute;margin-left:133.1pt;margin-top:3.5pt;width:0;height:38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"/>
                  </w:pict>
                </mc:Fallback>
              </mc:AlternateContent>
            </w:r>
            <w:r w:rsidRPr="00FB2A49">
              <w:rPr>
                <w:rFonts w:ascii="Times New Roman" w:hAnsi="Times New Roman"/>
                <w:b/>
                <w:bCs/>
                <w:sz w:val="28"/>
                <w:szCs w:val="28"/>
              </w:rPr>
              <w:t>Bài tập 4 (82)</w:t>
            </w:r>
          </w:p>
          <w:p w14:paraId="3B08E5F0"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0576" behindDoc="0" locked="0" layoutInCell="1" allowOverlap="1" wp14:anchorId="01F3150A" wp14:editId="657AC69F">
                      <wp:simplePos x="0" y="0"/>
                      <wp:positionH relativeFrom="column">
                        <wp:posOffset>1228725</wp:posOffset>
                      </wp:positionH>
                      <wp:positionV relativeFrom="paragraph">
                        <wp:posOffset>129540</wp:posOffset>
                      </wp:positionV>
                      <wp:extent cx="938530" cy="490220"/>
                      <wp:effectExtent l="13335" t="10160" r="10160" b="90170"/>
                      <wp:wrapNone/>
                      <wp:docPr id="886" name="Oval 3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8530" cy="490220"/>
                              </a:xfrm>
                              <a:prstGeom prst="ellipse">
                                <a:avLst/>
                              </a:prstGeom>
                              <a:gradFill rotWithShape="0">
                                <a:gsLst>
                                  <a:gs pos="0">
                                    <a:srgbClr val="4F81BD"/>
                                  </a:gs>
                                  <a:gs pos="100000">
                                    <a:srgbClr val="4F81BD">
                                      <a:gamma/>
                                      <a:tint val="20000"/>
                                      <a:invGamma/>
                                    </a:srgbClr>
                                  </a:gs>
                                </a:gsLst>
                                <a:lin ang="2700000" scaled="1"/>
                              </a:gradFill>
                              <a:ln w="9525">
                                <a:solidFill>
                                  <a:srgbClr val="000000"/>
                                </a:solidFill>
                                <a:round/>
                                <a:headEnd/>
                                <a:tailEnd/>
                              </a:ln>
                              <a:effectLst>
                                <a:outerShdw dist="88900" dir="54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AA8CDA2" id="Oval 397" o:spid="_x0000_s1026" style="position:absolute;margin-left:96.75pt;margin-top:10.2pt;width:73.9pt;height:38.6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" fillcolor="#4f81bd">
                      <v:fill color2="#dce6f2" angle="45" focus="100%" type="gradient"/>
                      <v:shadow on="t" offset="0,7pt"/>
                    </v:oval>
                  </w:pict>
                </mc:Fallback>
              </mc:AlternateContent>
            </w:r>
            <w:r w:rsidRPr="00FB2A49">
              <w:rPr>
                <w:rFonts w:ascii="Times New Roman" w:hAnsi="Times New Roman"/>
                <w:bCs/>
                <w:sz w:val="28"/>
                <w:szCs w:val="28"/>
              </w:rPr>
              <w:t>m = 20g = 0,02kg</w:t>
            </w:r>
          </w:p>
          <w:p w14:paraId="5F69EA59"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2624" behindDoc="0" locked="0" layoutInCell="1" allowOverlap="1" wp14:anchorId="32229F20" wp14:editId="753F658A">
                      <wp:simplePos x="0" y="0"/>
                      <wp:positionH relativeFrom="column">
                        <wp:posOffset>1846580</wp:posOffset>
                      </wp:positionH>
                      <wp:positionV relativeFrom="paragraph">
                        <wp:posOffset>186055</wp:posOffset>
                      </wp:positionV>
                      <wp:extent cx="250825" cy="0"/>
                      <wp:effectExtent l="21590" t="61595" r="13335" b="52705"/>
                      <wp:wrapNone/>
                      <wp:docPr id="885" name="AutoShap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060276" id="AutoShape 399" o:spid="_x0000_s1026" type="#_x0000_t32" style="position:absolute;margin-left:145.4pt;margin-top:14.65pt;width:19.75pt;height:0;flip:x;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">
                      <v:stroke endarrow="block"/>
                    </v:shape>
                  </w:pict>
                </mc:Fallback>
              </mc:AlternateContent>
            </w:r>
            <w:r w:rsidRPr="00FB2A49">
              <w:rPr>
                <w:rFonts w:ascii="Times New Roman" w:hAnsi="Times New Roman"/>
                <w:bCs/>
                <w:noProof/>
                <w:sz w:val="28"/>
                <w:szCs w:val="28"/>
                <w:lang w:val="en-US" w:eastAsia="en-US"/>
              </w:rPr>
              <mc:AlternateContent>
                <mc:Choice Requires="wps">
                  <w:drawing>
                    <wp:anchor distT="0" distB="0" distL="114300" distR="114300" simplePos="0" relativeHeight="251801600" behindDoc="0" locked="0" layoutInCell="1" allowOverlap="1" wp14:anchorId="1C2753F3" wp14:editId="2BCC4BA6">
                      <wp:simplePos x="0" y="0"/>
                      <wp:positionH relativeFrom="column">
                        <wp:posOffset>2092325</wp:posOffset>
                      </wp:positionH>
                      <wp:positionV relativeFrom="paragraph">
                        <wp:posOffset>149225</wp:posOffset>
                      </wp:positionV>
                      <wp:extent cx="74930" cy="73025"/>
                      <wp:effectExtent l="10160" t="5715" r="10160" b="6985"/>
                      <wp:wrapNone/>
                      <wp:docPr id="884" name="AutoShape 3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 cy="730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DD340BA" id="AutoShape 398" o:spid="_x0000_s1026" type="#_x0000_t120" style="position:absolute;margin-left:164.75pt;margin-top:11.75pt;width:5.9pt;height:5.7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"/>
                  </w:pict>
                </mc:Fallback>
              </mc:AlternateContent>
            </w:r>
            <w:r w:rsidRPr="00FB2A49">
              <w:rPr>
                <w:rFonts w:ascii="Times New Roman" w:hAnsi="Times New Roman"/>
                <w:bCs/>
                <w:sz w:val="28"/>
                <w:szCs w:val="28"/>
              </w:rPr>
              <w:t xml:space="preserve">r  = 1m                                             </w:t>
            </w:r>
          </w:p>
          <w:p w14:paraId="7D504C8B"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noProof/>
                <w:sz w:val="28"/>
                <w:szCs w:val="28"/>
                <w:lang w:val="en-US" w:eastAsia="en-US"/>
              </w:rPr>
              <mc:AlternateContent>
                <mc:Choice Requires="wps">
                  <w:drawing>
                    <wp:anchor distT="0" distB="0" distL="114300" distR="114300" simplePos="0" relativeHeight="251803648" behindDoc="0" locked="0" layoutInCell="1" allowOverlap="1" wp14:anchorId="577EE5E3" wp14:editId="3A46135A">
                      <wp:simplePos x="0" y="0"/>
                      <wp:positionH relativeFrom="column">
                        <wp:posOffset>1690370</wp:posOffset>
                      </wp:positionH>
                      <wp:positionV relativeFrom="paragraph">
                        <wp:posOffset>212725</wp:posOffset>
                      </wp:positionV>
                      <wp:extent cx="0" cy="329565"/>
                      <wp:effectExtent l="8255" t="6985" r="10795" b="6350"/>
                      <wp:wrapNone/>
                      <wp:docPr id="883"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D1D2E2" id="AutoShape 400" o:spid="_x0000_s1026" type="#_x0000_t32" style="position:absolute;margin-left:133.1pt;margin-top:16.75pt;width:0;height:25.9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"/>
                  </w:pict>
                </mc:Fallback>
              </mc:AlternateContent>
            </w:r>
            <w:r w:rsidRPr="00FB2A49">
              <w:rPr>
                <w:rFonts w:ascii="Times New Roman" w:hAnsi="Times New Roman"/>
                <w:bCs/>
                <w:sz w:val="28"/>
                <w:szCs w:val="28"/>
              </w:rPr>
              <w:t>F</w:t>
            </w:r>
            <w:r w:rsidRPr="00FB2A49">
              <w:rPr>
                <w:rFonts w:ascii="Times New Roman" w:hAnsi="Times New Roman"/>
                <w:bCs/>
                <w:sz w:val="28"/>
                <w:szCs w:val="28"/>
                <w:vertAlign w:val="subscript"/>
              </w:rPr>
              <w:t>msnmax</w:t>
            </w:r>
            <w:r w:rsidRPr="00FB2A49">
              <w:rPr>
                <w:rFonts w:ascii="Times New Roman" w:hAnsi="Times New Roman"/>
                <w:bCs/>
                <w:sz w:val="28"/>
                <w:szCs w:val="28"/>
              </w:rPr>
              <w:t xml:space="preserve"> = 0,08N</w:t>
            </w:r>
          </w:p>
          <w:p w14:paraId="0C956623"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sz w:val="28"/>
                <w:szCs w:val="28"/>
              </w:rPr>
              <w:t>f = ?</w:t>
            </w:r>
          </w:p>
          <w:p w14:paraId="5A7C0715" w14:textId="77777777" w:rsidR="00174BE9" w:rsidRPr="00FB2A49" w:rsidRDefault="00174BE9" w:rsidP="00FB2A49">
            <w:pPr>
              <w:pStyle w:val="BodyTextIndent"/>
              <w:spacing w:before="120" w:line="360" w:lineRule="auto"/>
              <w:jc w:val="both"/>
              <w:rPr>
                <w:rFonts w:ascii="Times New Roman" w:hAnsi="Times New Roman"/>
                <w:bCs/>
                <w:sz w:val="28"/>
                <w:szCs w:val="28"/>
              </w:rPr>
            </w:pPr>
            <w:r w:rsidRPr="00FB2A49">
              <w:rPr>
                <w:rFonts w:ascii="Times New Roman" w:hAnsi="Times New Roman"/>
                <w:bCs/>
                <w:sz w:val="28"/>
                <w:szCs w:val="28"/>
              </w:rPr>
              <w:t xml:space="preserve">- Để vật không bị văng ra </w:t>
            </w:r>
          </w:p>
          <w:p w14:paraId="63289D93" w14:textId="77777777" w:rsidR="00174BE9" w:rsidRPr="00FB2A49" w:rsidRDefault="00174BE9" w:rsidP="00FB2A49">
            <w:pPr>
              <w:pStyle w:val="BodyTextIndent"/>
              <w:spacing w:before="120" w:line="360" w:lineRule="auto"/>
              <w:jc w:val="both"/>
              <w:rPr>
                <w:rFonts w:ascii="Times New Roman" w:hAnsi="Times New Roman"/>
                <w:b/>
                <w:bCs/>
                <w:sz w:val="28"/>
                <w:szCs w:val="28"/>
              </w:rPr>
            </w:pPr>
            <w:r w:rsidRPr="00FB2A49">
              <w:rPr>
                <w:rFonts w:ascii="Times New Roman" w:hAnsi="Times New Roman"/>
                <w:bCs/>
                <w:sz w:val="28"/>
                <w:szCs w:val="28"/>
              </w:rPr>
              <w:t>khỏi bàn thì</w:t>
            </w:r>
          </w:p>
          <w:p w14:paraId="2831EE4A" w14:textId="77777777" w:rsidR="00174BE9" w:rsidRPr="00FB2A49" w:rsidRDefault="00FA7F52" w:rsidP="00FB2A49">
            <w:pPr>
              <w:pStyle w:val="BodyTextIndent"/>
              <w:spacing w:before="120" w:line="360" w:lineRule="auto"/>
              <w:jc w:val="both"/>
              <w:rPr>
                <w:rFonts w:ascii="Times New Roman" w:hAnsi="Times New Roman"/>
                <w:b/>
                <w:bCs/>
                <w:sz w:val="28"/>
                <w:szCs w:val="28"/>
              </w:rPr>
            </w:pPr>
            <m:oMathPara>
              <m:oMath>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msnmax</m:t>
                    </m:r>
                  </m:sub>
                </m:sSub>
                <m:r>
                  <m:rPr>
                    <m:sty m:val="bi"/>
                  </m:rPr>
                  <w:rPr>
                    <w:rFonts w:ascii="Cambria Math" w:hAnsi="Cambria Math"/>
                    <w:sz w:val="28"/>
                    <w:szCs w:val="28"/>
                  </w:rPr>
                  <m:t>=</m:t>
                </m:r>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r>
                  <m:rPr>
                    <m:sty m:val="bi"/>
                  </m:rPr>
                  <w:rPr>
                    <w:rFonts w:ascii="Cambria Math" w:hAnsi="Cambria Math"/>
                    <w:sz w:val="28"/>
                    <w:szCs w:val="28"/>
                  </w:rPr>
                  <m:t>=0,08</m:t>
                </m:r>
                <m:r>
                  <m:rPr>
                    <m:sty m:val="bi"/>
                  </m:rPr>
                  <w:rPr>
                    <w:rFonts w:ascii="Cambria Math" w:hAnsi="Cambria Math"/>
                    <w:sz w:val="28"/>
                    <w:szCs w:val="28"/>
                  </w:rPr>
                  <m:t>N</m:t>
                </m:r>
              </m:oMath>
            </m:oMathPara>
          </w:p>
          <w:p w14:paraId="1E8F5737" w14:textId="77777777" w:rsidR="00174BE9" w:rsidRPr="00FB2A49" w:rsidRDefault="00FA7F52" w:rsidP="00FB2A49">
            <w:pPr>
              <w:pStyle w:val="BodyTextIndent"/>
              <w:spacing w:before="120" w:line="360" w:lineRule="auto"/>
              <w:jc w:val="both"/>
              <w:rPr>
                <w:rFonts w:ascii="Times New Roman" w:hAnsi="Times New Roman"/>
                <w:bCs/>
                <w:sz w:val="28"/>
                <w:szCs w:val="28"/>
              </w:rPr>
            </w:pPr>
            <w:r>
              <w:rPr>
                <w:rFonts w:ascii="Times New Roman" w:hAnsi="Times New Roman"/>
                <w:position w:val="-6"/>
                <w:sz w:val="28"/>
                <w:szCs w:val="28"/>
                <w:lang w:val="en-US" w:eastAsia="en-US"/>
              </w:rPr>
              <w:pict w14:anchorId="2D612E07">
                <v:shape id="_x0000_i1253" type="#_x0000_t75" style="width:9.75pt;height:14.25pt" equationxml="&lt;">
                  <v:imagedata r:id="rId515" o:title="" chromakey="white"/>
                </v:shape>
              </w:pict>
            </w:r>
            <w:r w:rsidR="00174BE9" w:rsidRPr="00FB2A49">
              <w:rPr>
                <w:rFonts w:ascii="Times New Roman" w:hAnsi="Times New Roman"/>
                <w:bCs/>
                <w:sz w:val="28"/>
                <w:szCs w:val="28"/>
              </w:rPr>
              <w:t xml:space="preserve"> F</w:t>
            </w:r>
            <w:r w:rsidR="00174BE9" w:rsidRPr="00FB2A49">
              <w:rPr>
                <w:rFonts w:ascii="Times New Roman" w:hAnsi="Times New Roman"/>
                <w:bCs/>
                <w:sz w:val="28"/>
                <w:szCs w:val="28"/>
                <w:vertAlign w:val="subscript"/>
              </w:rPr>
              <w:t>ht</w:t>
            </w:r>
            <w:r w:rsidR="00174BE9" w:rsidRPr="00FB2A49">
              <w:rPr>
                <w:rFonts w:ascii="Times New Roman" w:hAnsi="Times New Roman"/>
                <w:bCs/>
                <w:sz w:val="28"/>
                <w:szCs w:val="28"/>
              </w:rPr>
              <w:t xml:space="preserve"> = </w:t>
            </w:r>
            <m:oMath>
              <m:f>
                <m:fPr>
                  <m:ctrlPr>
                    <w:rPr>
                      <w:rFonts w:ascii="Cambria Math" w:hAnsi="Cambria Math"/>
                      <w:bCs/>
                      <w:i/>
                      <w:sz w:val="28"/>
                      <w:szCs w:val="28"/>
                    </w:rPr>
                  </m:ctrlPr>
                </m:fPr>
                <m:num>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r>
                <w:rPr>
                  <w:rFonts w:ascii="Cambria Math" w:hAnsi="Cambria Math"/>
                  <w:sz w:val="28"/>
                  <w:szCs w:val="28"/>
                </w:rPr>
                <m:t>=m</m:t>
              </m:r>
              <m:sSup>
                <m:sSupPr>
                  <m:ctrlPr>
                    <w:rPr>
                      <w:rFonts w:ascii="Cambria Math" w:hAnsi="Cambria Math"/>
                      <w:bCs/>
                      <w:i/>
                      <w:sz w:val="28"/>
                      <w:szCs w:val="28"/>
                    </w:rPr>
                  </m:ctrlPr>
                </m:sSupPr>
                <m:e>
                  <m:r>
                    <w:rPr>
                      <w:rFonts w:ascii="Cambria Math" w:hAnsi="Cambria Math"/>
                      <w:sz w:val="28"/>
                      <w:szCs w:val="28"/>
                    </w:rPr>
                    <m:t>ω</m:t>
                  </m:r>
                </m:e>
                <m:sup>
                  <m:r>
                    <w:rPr>
                      <w:rFonts w:ascii="Cambria Math" w:hAnsi="Cambria Math"/>
                      <w:sz w:val="28"/>
                      <w:szCs w:val="28"/>
                    </w:rPr>
                    <m:t>2</m:t>
                  </m:r>
                </m:sup>
              </m:sSup>
              <m:r>
                <w:rPr>
                  <w:rFonts w:ascii="Cambria Math" w:hAnsi="Cambria Math"/>
                  <w:sz w:val="28"/>
                  <w:szCs w:val="28"/>
                </w:rPr>
                <m:t>r</m:t>
              </m:r>
            </m:oMath>
          </w:p>
          <w:p w14:paraId="7C1193A5" w14:textId="77777777" w:rsidR="00174BE9" w:rsidRPr="00FB2A49" w:rsidRDefault="00174BE9" w:rsidP="00FB2A49">
            <w:pPr>
              <w:pStyle w:val="BodyTextIndent"/>
              <w:spacing w:before="120" w:line="360" w:lineRule="auto"/>
              <w:jc w:val="both"/>
              <w:rPr>
                <w:rFonts w:ascii="Times New Roman" w:hAnsi="Times New Roman"/>
                <w:b/>
                <w:bCs/>
                <w:sz w:val="28"/>
                <w:szCs w:val="28"/>
              </w:rPr>
            </w:pPr>
            <m:oMath>
              <m:r>
                <m:rPr>
                  <m:sty m:val="bi"/>
                </m:rPr>
                <w:rPr>
                  <w:rFonts w:ascii="Cambria Math" w:hAnsi="Cambria Math"/>
                  <w:sz w:val="28"/>
                  <w:szCs w:val="28"/>
                </w:rPr>
                <m:t>→ω=</m:t>
              </m:r>
              <m:rad>
                <m:radPr>
                  <m:degHide m:val="1"/>
                  <m:ctrlPr>
                    <w:rPr>
                      <w:rFonts w:ascii="Cambria Math" w:hAnsi="Cambria Math"/>
                      <w:b/>
                      <w:bCs/>
                      <w:i/>
                      <w:sz w:val="28"/>
                      <w:szCs w:val="28"/>
                    </w:rPr>
                  </m:ctrlPr>
                </m:radPr>
                <m:deg/>
                <m:e>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num>
                    <m:den>
                      <m:r>
                        <m:rPr>
                          <m:sty m:val="bi"/>
                        </m:rPr>
                        <w:rPr>
                          <w:rFonts w:ascii="Cambria Math" w:hAnsi="Cambria Math"/>
                          <w:sz w:val="28"/>
                          <w:szCs w:val="28"/>
                        </w:rPr>
                        <m:t>m.r</m:t>
                      </m:r>
                    </m:den>
                  </m:f>
                </m:e>
              </m:rad>
            </m:oMath>
            <w:r w:rsidRPr="00FB2A49">
              <w:rPr>
                <w:rFonts w:ascii="Times New Roman" w:hAnsi="Times New Roman"/>
                <w:b/>
                <w:bCs/>
                <w:sz w:val="28"/>
                <w:szCs w:val="28"/>
              </w:rPr>
              <w:t xml:space="preserve"> </w:t>
            </w:r>
          </w:p>
          <w:p w14:paraId="495A29C3" w14:textId="77777777" w:rsidR="00174BE9" w:rsidRPr="00FB2A49" w:rsidRDefault="00174BE9" w:rsidP="00FB2A49">
            <w:pPr>
              <w:pStyle w:val="BodyTextIndent"/>
              <w:spacing w:before="120" w:line="360" w:lineRule="auto"/>
              <w:jc w:val="both"/>
              <w:rPr>
                <w:rFonts w:ascii="Times New Roman" w:hAnsi="Times New Roman"/>
                <w:b/>
                <w:bCs/>
                <w:sz w:val="28"/>
                <w:szCs w:val="28"/>
              </w:rPr>
            </w:pPr>
            <m:oMath>
              <m:r>
                <m:rPr>
                  <m:sty m:val="bi"/>
                </m:rPr>
                <w:rPr>
                  <w:rFonts w:ascii="Cambria Math" w:hAnsi="Cambria Math"/>
                  <w:sz w:val="28"/>
                  <w:szCs w:val="28"/>
                </w:rPr>
                <w:lastRenderedPageBreak/>
                <m:t>→</m:t>
              </m:r>
              <m:r>
                <w:rPr>
                  <w:rFonts w:ascii="Cambria Math" w:hAnsi="Cambria Math"/>
                  <w:sz w:val="28"/>
                  <w:szCs w:val="28"/>
                </w:rPr>
                <m:t xml:space="preserve"> f=</m:t>
              </m:r>
              <m:f>
                <m:fPr>
                  <m:ctrlPr>
                    <w:rPr>
                      <w:rFonts w:ascii="Cambria Math" w:hAnsi="Cambria Math"/>
                      <w:bCs/>
                      <w:i/>
                      <w:sz w:val="28"/>
                      <w:szCs w:val="28"/>
                    </w:rPr>
                  </m:ctrlPr>
                </m:fPr>
                <m:num>
                  <m:r>
                    <w:rPr>
                      <w:rFonts w:ascii="Cambria Math" w:hAnsi="Cambria Math"/>
                      <w:sz w:val="28"/>
                      <w:szCs w:val="28"/>
                    </w:rPr>
                    <m:t>ω</m:t>
                  </m:r>
                </m:num>
                <m:den>
                  <m:r>
                    <w:rPr>
                      <w:rFonts w:ascii="Cambria Math" w:hAnsi="Cambria Math"/>
                      <w:sz w:val="28"/>
                      <w:szCs w:val="28"/>
                    </w:rPr>
                    <m:t>2π</m:t>
                  </m:r>
                </m:den>
              </m:f>
              <m:r>
                <w:rPr>
                  <w:rFonts w:ascii="Cambria Math" w:hAnsi="Cambria Math"/>
                  <w:sz w:val="28"/>
                  <w:szCs w:val="28"/>
                </w:rPr>
                <m:t xml:space="preserve"> =</m:t>
              </m:r>
              <m:f>
                <m:fPr>
                  <m:ctrlPr>
                    <w:rPr>
                      <w:rFonts w:ascii="Cambria Math" w:hAnsi="Cambria Math"/>
                      <w:bCs/>
                      <w:i/>
                      <w:sz w:val="28"/>
                      <w:szCs w:val="28"/>
                    </w:rPr>
                  </m:ctrlPr>
                </m:fPr>
                <m:num>
                  <m:r>
                    <w:rPr>
                      <w:rFonts w:ascii="Cambria Math" w:hAnsi="Cambria Math"/>
                      <w:sz w:val="28"/>
                      <w:szCs w:val="28"/>
                    </w:rPr>
                    <m:t>1</m:t>
                  </m:r>
                </m:num>
                <m:den>
                  <m:r>
                    <w:rPr>
                      <w:rFonts w:ascii="Cambria Math" w:hAnsi="Cambria Math"/>
                      <w:sz w:val="28"/>
                      <w:szCs w:val="28"/>
                    </w:rPr>
                    <m:t>2π</m:t>
                  </m:r>
                </m:den>
              </m:f>
              <m:r>
                <m:rPr>
                  <m:sty m:val="bi"/>
                </m:rPr>
                <w:rPr>
                  <w:rFonts w:ascii="Cambria Math" w:hAnsi="Cambria Math"/>
                  <w:sz w:val="28"/>
                  <w:szCs w:val="28"/>
                </w:rPr>
                <m:t>.</m:t>
              </m:r>
              <m:rad>
                <m:radPr>
                  <m:degHide m:val="1"/>
                  <m:ctrlPr>
                    <w:rPr>
                      <w:rFonts w:ascii="Cambria Math" w:hAnsi="Cambria Math"/>
                      <w:b/>
                      <w:bCs/>
                      <w:i/>
                      <w:sz w:val="28"/>
                      <w:szCs w:val="28"/>
                    </w:rPr>
                  </m:ctrlPr>
                </m:radPr>
                <m:deg/>
                <m:e>
                  <m:f>
                    <m:fPr>
                      <m:ctrlPr>
                        <w:rPr>
                          <w:rFonts w:ascii="Cambria Math" w:hAnsi="Cambria Math"/>
                          <w:b/>
                          <w:bCs/>
                          <w:i/>
                          <w:sz w:val="28"/>
                          <w:szCs w:val="28"/>
                        </w:rPr>
                      </m:ctrlPr>
                    </m:fPr>
                    <m:num>
                      <m:sSub>
                        <m:sSubPr>
                          <m:ctrlPr>
                            <w:rPr>
                              <w:rFonts w:ascii="Cambria Math" w:hAnsi="Cambria Math"/>
                              <w:b/>
                              <w:bCs/>
                              <w:i/>
                              <w:sz w:val="28"/>
                              <w:szCs w:val="28"/>
                            </w:rPr>
                          </m:ctrlPr>
                        </m:sSubPr>
                        <m:e>
                          <m:r>
                            <m:rPr>
                              <m:sty m:val="bi"/>
                            </m:rPr>
                            <w:rPr>
                              <w:rFonts w:ascii="Cambria Math" w:hAnsi="Cambria Math"/>
                              <w:sz w:val="28"/>
                              <w:szCs w:val="28"/>
                            </w:rPr>
                            <m:t>F</m:t>
                          </m:r>
                        </m:e>
                        <m:sub>
                          <m:r>
                            <m:rPr>
                              <m:sty m:val="bi"/>
                            </m:rPr>
                            <w:rPr>
                              <w:rFonts w:ascii="Cambria Math" w:hAnsi="Cambria Math"/>
                              <w:sz w:val="28"/>
                              <w:szCs w:val="28"/>
                            </w:rPr>
                            <m:t>ht</m:t>
                          </m:r>
                        </m:sub>
                      </m:sSub>
                    </m:num>
                    <m:den>
                      <m:r>
                        <m:rPr>
                          <m:sty m:val="bi"/>
                        </m:rPr>
                        <w:rPr>
                          <w:rFonts w:ascii="Cambria Math" w:hAnsi="Cambria Math"/>
                          <w:sz w:val="28"/>
                          <w:szCs w:val="28"/>
                        </w:rPr>
                        <m:t>m.r</m:t>
                      </m:r>
                    </m:den>
                  </m:f>
                </m:e>
              </m:rad>
            </m:oMath>
            <w:r w:rsidRPr="00FB2A49">
              <w:rPr>
                <w:rFonts w:ascii="Times New Roman" w:hAnsi="Times New Roman"/>
                <w:b/>
                <w:bCs/>
                <w:sz w:val="28"/>
                <w:szCs w:val="28"/>
              </w:rPr>
              <w:t xml:space="preserve"> </w:t>
            </w:r>
          </w:p>
          <w:p w14:paraId="2300EB65" w14:textId="77777777" w:rsidR="00174BE9" w:rsidRPr="00FB2A49" w:rsidRDefault="00174BE9" w:rsidP="00FB2A49">
            <w:pPr>
              <w:pStyle w:val="BodyTextIndent"/>
              <w:spacing w:before="120" w:line="360" w:lineRule="auto"/>
              <w:jc w:val="both"/>
              <w:rPr>
                <w:rFonts w:ascii="Times New Roman" w:hAnsi="Times New Roman"/>
                <w:b/>
                <w:bCs/>
                <w:sz w:val="28"/>
                <w:szCs w:val="28"/>
              </w:rPr>
            </w:pPr>
            <w:r w:rsidRPr="00FB2A49">
              <w:rPr>
                <w:rFonts w:ascii="Times New Roman" w:hAnsi="Times New Roman"/>
                <w:b/>
                <w:bCs/>
                <w:sz w:val="28"/>
                <w:szCs w:val="28"/>
              </w:rPr>
              <w:t>= 0,31(vòng/s)</w:t>
            </w:r>
          </w:p>
        </w:tc>
      </w:tr>
    </w:tbl>
    <w:p w14:paraId="1428A46D" w14:textId="77777777" w:rsidR="00174BE9" w:rsidRPr="00FB2A49" w:rsidRDefault="00174BE9" w:rsidP="00FB2A49">
      <w:pPr>
        <w:spacing w:before="120" w:after="120" w:line="360" w:lineRule="auto"/>
        <w:jc w:val="both"/>
        <w:rPr>
          <w:rFonts w:ascii="Times New Roman" w:hAnsi="Times New Roman"/>
          <w:b/>
          <w:sz w:val="28"/>
          <w:szCs w:val="28"/>
          <w:lang w:val="en-US"/>
        </w:rPr>
      </w:pPr>
    </w:p>
    <w:p w14:paraId="7638A0D1" w14:textId="77777777" w:rsidR="00174BE9" w:rsidRPr="00FB2A49" w:rsidRDefault="00174BE9"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757E6D1B"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0E2C9654" w14:textId="77777777" w:rsidR="00174BE9" w:rsidRPr="00FB2A49" w:rsidRDefault="00174BE9" w:rsidP="00FB2A49">
      <w:pPr>
        <w:spacing w:before="120" w:after="120" w:line="360" w:lineRule="auto"/>
        <w:rPr>
          <w:rFonts w:ascii="Times New Roman" w:hAnsi="Times New Roman"/>
          <w:b/>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sz w:val="28"/>
          <w:szCs w:val="28"/>
        </w:rPr>
        <w:t xml:space="preserve">GV giao nhiệm vụ cho học sinh làm bài tập </w:t>
      </w:r>
    </w:p>
    <w:p w14:paraId="5F8FCF2F"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2B0C2088" w14:textId="77777777" w:rsidR="00174BE9" w:rsidRPr="00FB2A49" w:rsidRDefault="00174BE9"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0B48CED0" w14:textId="77777777" w:rsidR="00174BE9" w:rsidRPr="00FB2A49" w:rsidRDefault="00174BE9"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0332A708" w14:textId="77777777" w:rsidR="00174BE9" w:rsidRPr="00FB2A49" w:rsidRDefault="00174BE9"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493E8A7D" w14:textId="77777777" w:rsidR="00174BE9" w:rsidRPr="00FB2A49" w:rsidRDefault="00174BE9" w:rsidP="00FB2A49">
      <w:pPr>
        <w:pStyle w:val="BodyTextIndent"/>
        <w:spacing w:before="120" w:line="360" w:lineRule="auto"/>
        <w:ind w:left="0"/>
        <w:rPr>
          <w:rFonts w:ascii="Times New Roman" w:hAnsi="Times New Roman"/>
          <w:bCs/>
          <w:sz w:val="28"/>
          <w:szCs w:val="28"/>
          <w:lang w:val="en-US"/>
        </w:rPr>
      </w:pPr>
      <w:r w:rsidRPr="00FB2A49">
        <w:rPr>
          <w:rFonts w:ascii="Times New Roman" w:hAnsi="Times New Roman"/>
          <w:bCs/>
          <w:sz w:val="28"/>
          <w:szCs w:val="28"/>
          <w:lang w:val="en-US"/>
        </w:rPr>
        <w:t xml:space="preserve">* GV: </w:t>
      </w:r>
    </w:p>
    <w:p w14:paraId="7F53BA2C" w14:textId="77777777" w:rsidR="00174BE9" w:rsidRPr="00FB2A49" w:rsidRDefault="00174BE9" w:rsidP="00FB2A49">
      <w:pPr>
        <w:pStyle w:val="BodyTextIndent"/>
        <w:spacing w:before="120" w:line="360" w:lineRule="auto"/>
        <w:ind w:left="0"/>
        <w:rPr>
          <w:rFonts w:ascii="Times New Roman" w:hAnsi="Times New Roman"/>
          <w:bCs/>
          <w:sz w:val="28"/>
          <w:szCs w:val="28"/>
        </w:rPr>
      </w:pPr>
      <w:r w:rsidRPr="00FB2A49">
        <w:rPr>
          <w:rFonts w:ascii="Times New Roman" w:hAnsi="Times New Roman"/>
          <w:bCs/>
          <w:sz w:val="28"/>
          <w:szCs w:val="28"/>
          <w:lang w:val="en-US"/>
        </w:rPr>
        <w:t xml:space="preserve">- </w:t>
      </w:r>
      <w:r w:rsidRPr="00FB2A49">
        <w:rPr>
          <w:rFonts w:ascii="Times New Roman" w:hAnsi="Times New Roman"/>
          <w:bCs/>
          <w:sz w:val="28"/>
          <w:szCs w:val="28"/>
        </w:rPr>
        <w:t>Tóm tắt chung về phương pháp giải bài tập: đọc kĩ đầu bài, tóm tắt và phân tích dữ liệu đầu bài cho ta biết những gì và yêu cầu ta tìm những gì? Sau đó áp dụng các CT đã học để giải quyết BT.</w:t>
      </w:r>
    </w:p>
    <w:p w14:paraId="4A1A15E1" w14:textId="77777777" w:rsidR="00174BE9" w:rsidRPr="00FB2A49" w:rsidRDefault="00174BE9"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Cs/>
          <w:sz w:val="28"/>
          <w:szCs w:val="28"/>
          <w:lang w:val="en-US"/>
        </w:rPr>
        <w:t>-</w:t>
      </w:r>
      <w:r w:rsidRPr="00FB2A49">
        <w:rPr>
          <w:rFonts w:ascii="Times New Roman" w:hAnsi="Times New Roman"/>
          <w:bCs/>
          <w:sz w:val="28"/>
          <w:szCs w:val="28"/>
        </w:rPr>
        <w:t xml:space="preserve"> Hướng dẫn học sinh giải các bài tập tương tự còn lại.</w:t>
      </w:r>
    </w:p>
    <w:p w14:paraId="65C64828" w14:textId="77777777" w:rsidR="00174BE9" w:rsidRPr="00FB2A49" w:rsidRDefault="00174BE9" w:rsidP="00FB2A49">
      <w:pPr>
        <w:widowControl w:val="0"/>
        <w:spacing w:before="120" w:after="120" w:line="360" w:lineRule="auto"/>
        <w:contextualSpacing/>
        <w:rPr>
          <w:rFonts w:ascii="Times New Roman" w:hAnsi="Times New Roman"/>
          <w:sz w:val="28"/>
          <w:szCs w:val="28"/>
          <w:lang w:val="en-US"/>
        </w:rPr>
      </w:pPr>
      <w:r w:rsidRPr="00FB2A49">
        <w:rPr>
          <w:rFonts w:ascii="Times New Roman" w:hAnsi="Times New Roman"/>
          <w:sz w:val="28"/>
          <w:szCs w:val="28"/>
          <w:lang w:val="en-US"/>
        </w:rPr>
        <w:t>* HS</w:t>
      </w:r>
      <w:r w:rsidRPr="00FB2A49">
        <w:rPr>
          <w:rFonts w:ascii="Times New Roman" w:hAnsi="Times New Roman"/>
          <w:sz w:val="28"/>
          <w:szCs w:val="28"/>
        </w:rPr>
        <w:t xml:space="preserve"> Lắng nghe GV hướng dẫn phương pháp chung để giải BT.</w:t>
      </w:r>
    </w:p>
    <w:p w14:paraId="02CB0432" w14:textId="77777777" w:rsidR="00174BE9" w:rsidRPr="00FB2A49" w:rsidRDefault="00174BE9"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D. HOẠT ĐỘNG VẬN DỤNG</w:t>
      </w:r>
    </w:p>
    <w:p w14:paraId="416CA797"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006612E5" w14:textId="77777777" w:rsidR="00174BE9" w:rsidRPr="00FB2A49" w:rsidRDefault="00174BE9"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66EF86CC" w14:textId="77777777" w:rsidR="00174BE9" w:rsidRPr="00FB2A49" w:rsidRDefault="00174BE9"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0E133561" w14:textId="77777777" w:rsidR="00174BE9" w:rsidRPr="00FB2A49" w:rsidRDefault="00174BE9"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11F37001" w14:textId="77777777" w:rsidR="00174BE9" w:rsidRPr="00FB2A49" w:rsidRDefault="00174BE9"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431C9ED2" w14:textId="77777777" w:rsidR="00174BE9" w:rsidRPr="00FB2A49" w:rsidRDefault="00174BE9" w:rsidP="00FB2A49">
      <w:pPr>
        <w:widowControl w:val="0"/>
        <w:spacing w:before="120" w:after="120" w:line="360" w:lineRule="auto"/>
        <w:contextualSpacing/>
        <w:rPr>
          <w:rFonts w:ascii="Times New Roman" w:hAnsi="Times New Roman"/>
          <w:sz w:val="28"/>
          <w:szCs w:val="28"/>
        </w:rPr>
      </w:pPr>
      <w:r w:rsidRPr="00FB2A49">
        <w:rPr>
          <w:rFonts w:ascii="Times New Roman" w:hAnsi="Times New Roman"/>
          <w:sz w:val="28"/>
          <w:szCs w:val="28"/>
        </w:rPr>
        <w:t>- GV nhắc nhở Hs về làm các BT trong sgk.</w:t>
      </w:r>
    </w:p>
    <w:p w14:paraId="3C05AA91" w14:textId="77777777" w:rsidR="00174BE9" w:rsidRPr="00FB2A49" w:rsidRDefault="00174BE9" w:rsidP="00FB2A49">
      <w:pPr>
        <w:widowControl w:val="0"/>
        <w:spacing w:before="120" w:after="120" w:line="360" w:lineRule="auto"/>
        <w:contextualSpacing/>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GV: đ</w:t>
      </w:r>
      <w:r w:rsidRPr="00FB2A49">
        <w:rPr>
          <w:rFonts w:ascii="Times New Roman" w:hAnsi="Times New Roman"/>
          <w:sz w:val="28"/>
          <w:szCs w:val="28"/>
        </w:rPr>
        <w:t xml:space="preserve">ọc trước bài mới, giờ sau học chương mới và nội dung cần nắm được của bài mới là: Phải phát biểu được đk cân bằng của một vật rắn chịu tác dụng của 2 hoặc 3 lực </w:t>
      </w:r>
      <w:r w:rsidRPr="00FB2A49">
        <w:rPr>
          <w:rFonts w:ascii="Times New Roman" w:hAnsi="Times New Roman"/>
          <w:sz w:val="28"/>
          <w:szCs w:val="28"/>
          <w:lang w:val="en-US"/>
        </w:rPr>
        <w:t>k</w:t>
      </w:r>
      <w:r w:rsidRPr="00FB2A49">
        <w:rPr>
          <w:rFonts w:ascii="Times New Roman" w:hAnsi="Times New Roman"/>
          <w:sz w:val="28"/>
          <w:szCs w:val="28"/>
        </w:rPr>
        <w:t>hông song song. Và nêu được trọng tâm của một vật là gì?</w:t>
      </w:r>
    </w:p>
    <w:p w14:paraId="406D5312" w14:textId="77777777" w:rsidR="00174BE9" w:rsidRPr="00FB2A49" w:rsidRDefault="00174BE9" w:rsidP="00FB2A49">
      <w:pPr>
        <w:widowControl w:val="0"/>
        <w:spacing w:before="120" w:after="120" w:line="360" w:lineRule="auto"/>
        <w:contextualSpacing/>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H</w:t>
      </w:r>
      <w:r w:rsidRPr="00FB2A49">
        <w:rPr>
          <w:rFonts w:ascii="Times New Roman" w:hAnsi="Times New Roman"/>
          <w:sz w:val="28"/>
          <w:szCs w:val="28"/>
          <w:lang w:val="en-US"/>
        </w:rPr>
        <w:t>S</w:t>
      </w:r>
      <w:r w:rsidRPr="00FB2A49">
        <w:rPr>
          <w:rFonts w:ascii="Times New Roman" w:hAnsi="Times New Roman"/>
          <w:sz w:val="28"/>
          <w:szCs w:val="28"/>
        </w:rPr>
        <w:t xml:space="preserve"> nghe GV giao BTVN và làm đầy đủ BT theo y/c của GV.</w:t>
      </w:r>
      <w:r w:rsidRPr="00FB2A49">
        <w:rPr>
          <w:rFonts w:ascii="Times New Roman" w:hAnsi="Times New Roman"/>
          <w:sz w:val="28"/>
          <w:szCs w:val="28"/>
          <w:lang w:val="en-US"/>
        </w:rPr>
        <w:t xml:space="preserve"> </w:t>
      </w:r>
      <w:r w:rsidRPr="00FB2A49">
        <w:rPr>
          <w:rFonts w:ascii="Times New Roman" w:hAnsi="Times New Roman"/>
          <w:sz w:val="28"/>
          <w:szCs w:val="28"/>
        </w:rPr>
        <w:t>Về nhà trước bài mới theo sự hướng dẫn của gv.</w:t>
      </w:r>
    </w:p>
    <w:p w14:paraId="3D189D93" w14:textId="77777777" w:rsidR="00174BE9" w:rsidRPr="00FB2A49" w:rsidRDefault="00174BE9" w:rsidP="00FB2A49">
      <w:pPr>
        <w:tabs>
          <w:tab w:val="left" w:leader="underscore" w:pos="9356"/>
        </w:tabs>
        <w:spacing w:before="120" w:after="120" w:line="360" w:lineRule="auto"/>
        <w:rPr>
          <w:rFonts w:ascii="Times New Roman" w:hAnsi="Times New Roman"/>
          <w:sz w:val="28"/>
          <w:szCs w:val="28"/>
          <w:lang w:val="en-US"/>
        </w:rPr>
      </w:pPr>
      <w:r w:rsidRPr="00FB2A49">
        <w:rPr>
          <w:rFonts w:ascii="Times New Roman" w:hAnsi="Times New Roman"/>
          <w:i/>
          <w:sz w:val="28"/>
          <w:szCs w:val="28"/>
          <w:u w:val="single"/>
        </w:rPr>
        <w:t>Lưu ý:</w:t>
      </w:r>
      <w:r w:rsidRPr="00FB2A49">
        <w:rPr>
          <w:rFonts w:ascii="Times New Roman" w:hAnsi="Times New Roman"/>
          <w:sz w:val="28"/>
          <w:szCs w:val="28"/>
        </w:rPr>
        <w:t xml:space="preserve"> về nhà xem lại Điều kiện cân bằng của một chất điểm.</w:t>
      </w:r>
    </w:p>
    <w:p w14:paraId="7461E78B" w14:textId="77777777" w:rsidR="00174BE9" w:rsidRPr="00FB2A49" w:rsidRDefault="00174BE9" w:rsidP="00FB2A49">
      <w:pPr>
        <w:tabs>
          <w:tab w:val="left" w:leader="underscore" w:pos="9356"/>
        </w:tabs>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6AFCA2D9" w14:textId="77777777" w:rsidR="00174BE9" w:rsidRPr="00FB2A49" w:rsidRDefault="00174BE9"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w:t>
      </w:r>
    </w:p>
    <w:p w14:paraId="790059A3" w14:textId="77777777" w:rsidR="00174BE9" w:rsidRPr="00FB2A49" w:rsidRDefault="00174BE9"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br w:type="page"/>
      </w:r>
    </w:p>
    <w:p w14:paraId="1D7BB755" w14:textId="77777777" w:rsidR="00174BE9" w:rsidRPr="00FB2A49" w:rsidRDefault="00174BE9"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2E34E7C2" w14:textId="77777777" w:rsidR="00174BE9" w:rsidRPr="00FB2A49" w:rsidRDefault="00174BE9"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3EABD9F0" w14:textId="77777777" w:rsidR="00174BE9" w:rsidRPr="00FB2A49" w:rsidRDefault="00174BE9"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61D4AB92" w14:textId="77777777" w:rsidR="00174BE9" w:rsidRPr="00FB2A49" w:rsidRDefault="00174BE9" w:rsidP="00FB2A49">
      <w:pPr>
        <w:spacing w:before="120" w:after="120" w:line="360" w:lineRule="auto"/>
        <w:jc w:val="center"/>
        <w:rPr>
          <w:rFonts w:ascii="Times New Roman" w:hAnsi="Times New Roman"/>
          <w:b/>
          <w:bCs/>
          <w:sz w:val="28"/>
          <w:szCs w:val="28"/>
          <w:lang w:val="en-US"/>
        </w:rPr>
      </w:pPr>
    </w:p>
    <w:p w14:paraId="36C6E2A5" w14:textId="77777777" w:rsidR="001A20B6" w:rsidRPr="00FB2A49" w:rsidRDefault="001A20B6" w:rsidP="00FB2A49">
      <w:pPr>
        <w:spacing w:before="120" w:after="120" w:line="360" w:lineRule="auto"/>
        <w:jc w:val="center"/>
        <w:rPr>
          <w:rFonts w:ascii="Times New Roman" w:hAnsi="Times New Roman"/>
          <w:b/>
          <w:sz w:val="28"/>
          <w:szCs w:val="28"/>
          <w:lang w:val="en-US"/>
        </w:rPr>
      </w:pPr>
      <w:r w:rsidRPr="00FB2A49">
        <w:rPr>
          <w:rFonts w:ascii="Times New Roman" w:hAnsi="Times New Roman"/>
          <w:b/>
          <w:bCs/>
          <w:caps/>
          <w:sz w:val="28"/>
          <w:szCs w:val="28"/>
        </w:rPr>
        <w:t>Chương III</w:t>
      </w:r>
      <w:r w:rsidRPr="00FB2A49">
        <w:rPr>
          <w:rFonts w:ascii="Times New Roman" w:hAnsi="Times New Roman"/>
          <w:b/>
          <w:bCs/>
          <w:sz w:val="28"/>
          <w:szCs w:val="28"/>
        </w:rPr>
        <w:t>:CÂN BẰNG VÀ CHUYỂN ĐỘNG CỦA VẬT RẮN</w:t>
      </w:r>
    </w:p>
    <w:p w14:paraId="06F1AF48" w14:textId="77777777" w:rsidR="001A20B6" w:rsidRPr="00FB2A49" w:rsidRDefault="00174BE9"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sz w:val="28"/>
          <w:szCs w:val="28"/>
          <w:lang w:val="en-US"/>
        </w:rPr>
        <w:t xml:space="preserve">BÀI </w:t>
      </w:r>
      <w:r w:rsidR="001A20B6" w:rsidRPr="00FB2A49">
        <w:rPr>
          <w:rFonts w:ascii="Times New Roman" w:hAnsi="Times New Roman"/>
          <w:b/>
          <w:bCs/>
          <w:sz w:val="28"/>
          <w:szCs w:val="28"/>
        </w:rPr>
        <w:t>17: CÂN BẰNG CỦA MỘT VẬT CHỊU TÁC DỤNG CỦA HAI  LỰC  VÀ CỦA BA LỰC KHÔNG SONG SONG</w:t>
      </w:r>
    </w:p>
    <w:p w14:paraId="00DE20BF" w14:textId="77777777" w:rsidR="001A20B6" w:rsidRPr="00FB2A49" w:rsidRDefault="00DA5C08"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I. MỤC TIÊU BÀI HỌC</w:t>
      </w:r>
    </w:p>
    <w:p w14:paraId="649AECB7" w14:textId="77777777" w:rsidR="001A20B6" w:rsidRPr="00FB2A49" w:rsidRDefault="001A20B6"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DA5C08" w:rsidRPr="00FB2A49">
        <w:rPr>
          <w:rFonts w:ascii="Times New Roman" w:hAnsi="Times New Roman"/>
          <w:b/>
          <w:sz w:val="28"/>
          <w:szCs w:val="28"/>
          <w:lang w:val="en-US"/>
        </w:rPr>
        <w:t>Kiến thức</w:t>
      </w:r>
    </w:p>
    <w:p w14:paraId="26782491" w14:textId="77777777" w:rsidR="001A20B6" w:rsidRPr="00FB2A49" w:rsidRDefault="001A20B6" w:rsidP="00FB2A49">
      <w:pPr>
        <w:widowControl w:val="0"/>
        <w:autoSpaceDE w:val="0"/>
        <w:autoSpaceDN w:val="0"/>
        <w:adjustRightInd w:val="0"/>
        <w:spacing w:before="120" w:after="120" w:line="360" w:lineRule="auto"/>
        <w:contextualSpacing/>
        <w:rPr>
          <w:rFonts w:ascii="Times New Roman" w:hAnsi="Times New Roman"/>
          <w:iCs/>
          <w:sz w:val="28"/>
          <w:szCs w:val="28"/>
        </w:rPr>
      </w:pPr>
      <w:r w:rsidRPr="00FB2A49">
        <w:rPr>
          <w:rFonts w:ascii="Times New Roman" w:hAnsi="Times New Roman"/>
          <w:iCs/>
          <w:sz w:val="28"/>
          <w:szCs w:val="28"/>
        </w:rPr>
        <w:t>- Phát biểu được đk cân bằng của 1 vật rắn chịu tác dụng của 2 hoặc 3 lực không song song.</w:t>
      </w:r>
    </w:p>
    <w:p w14:paraId="6A1F85D2" w14:textId="77777777" w:rsidR="001A20B6" w:rsidRPr="00FB2A49" w:rsidRDefault="001A20B6" w:rsidP="00FB2A49">
      <w:pPr>
        <w:widowControl w:val="0"/>
        <w:autoSpaceDE w:val="0"/>
        <w:autoSpaceDN w:val="0"/>
        <w:adjustRightInd w:val="0"/>
        <w:spacing w:before="120" w:after="120" w:line="360" w:lineRule="auto"/>
        <w:contextualSpacing/>
        <w:rPr>
          <w:rFonts w:ascii="Times New Roman" w:hAnsi="Times New Roman"/>
          <w:iCs/>
          <w:sz w:val="28"/>
          <w:szCs w:val="28"/>
        </w:rPr>
      </w:pPr>
      <w:r w:rsidRPr="00FB2A49">
        <w:rPr>
          <w:rFonts w:ascii="Times New Roman" w:hAnsi="Times New Roman"/>
          <w:iCs/>
          <w:sz w:val="28"/>
          <w:szCs w:val="28"/>
        </w:rPr>
        <w:t>- Nêu được trọng tâm của một vật là gì.</w:t>
      </w:r>
    </w:p>
    <w:p w14:paraId="565DBD80" w14:textId="77777777" w:rsidR="00DA5C08" w:rsidRPr="00FB2A49" w:rsidRDefault="00DA5C08"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653BCD23" w14:textId="77777777" w:rsidR="00DA5C08" w:rsidRPr="00FB2A49" w:rsidRDefault="00DA5C08"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4239984C" w14:textId="77777777" w:rsidR="00DA5C08" w:rsidRPr="00FB2A49" w:rsidRDefault="00DA5C08"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6947A9F" w14:textId="77777777" w:rsidR="00DA5C08" w:rsidRPr="00FB2A49" w:rsidRDefault="00DA5C08"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930E586" w14:textId="77777777" w:rsidR="00DA5C08" w:rsidRPr="00FB2A49" w:rsidRDefault="00DA5C08"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63E2359F" w14:textId="77777777" w:rsidR="00DA5C08" w:rsidRPr="00FB2A49" w:rsidRDefault="00DA5C08"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782FFCFC" w14:textId="77777777" w:rsidR="00DA5C08" w:rsidRPr="00FB2A49" w:rsidRDefault="00DA5C08"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640942C9" w14:textId="77777777" w:rsidR="00DA5C08" w:rsidRPr="00FB2A49" w:rsidRDefault="00DA5C08"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525400F2" w14:textId="77777777" w:rsidR="00DA5C08" w:rsidRPr="00FB2A49" w:rsidRDefault="00DA5C08"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7BB51B47" w14:textId="77777777" w:rsidR="00DA5C08" w:rsidRPr="00FB2A49" w:rsidRDefault="00DA5C08"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6DE46B0D" w14:textId="77777777" w:rsidR="00DA5C08" w:rsidRPr="00FB2A49" w:rsidRDefault="00DA5C0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6EEBC017" w14:textId="77777777" w:rsidR="001A20B6" w:rsidRPr="00FB2A49" w:rsidRDefault="00DA5C08"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lastRenderedPageBreak/>
        <w:t>1. Giáo viên</w:t>
      </w:r>
    </w:p>
    <w:p w14:paraId="6535219F" w14:textId="77777777" w:rsidR="001A20B6" w:rsidRPr="00FB2A49" w:rsidRDefault="001A20B6" w:rsidP="00FB2A49">
      <w:pPr>
        <w:widowControl w:val="0"/>
        <w:autoSpaceDE w:val="0"/>
        <w:autoSpaceDN w:val="0"/>
        <w:adjustRightInd w:val="0"/>
        <w:spacing w:before="120" w:after="120" w:line="360" w:lineRule="auto"/>
        <w:rPr>
          <w:rFonts w:ascii="Times New Roman" w:hAnsi="Times New Roman"/>
          <w:sz w:val="28"/>
          <w:szCs w:val="28"/>
        </w:rPr>
      </w:pPr>
      <w:r w:rsidRPr="00FB2A49">
        <w:rPr>
          <w:rFonts w:ascii="Times New Roman" w:hAnsi="Times New Roman"/>
          <w:sz w:val="28"/>
          <w:szCs w:val="28"/>
        </w:rPr>
        <w:t>- Các thí nghiệm 17.1; 17.3; 17.4 SGK; các tấm mỏng, phẳng theo hình 17.5</w:t>
      </w:r>
    </w:p>
    <w:p w14:paraId="4257C6EC" w14:textId="77777777" w:rsidR="00DA5C08" w:rsidRPr="00FB2A49" w:rsidRDefault="00DA5C08"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3C7736BC" w14:textId="77777777" w:rsidR="001A20B6" w:rsidRPr="00FB2A49" w:rsidRDefault="001A20B6" w:rsidP="00FB2A49">
      <w:pPr>
        <w:widowControl w:val="0"/>
        <w:spacing w:before="120" w:after="120" w:line="360" w:lineRule="auto"/>
        <w:contextualSpacing/>
        <w:rPr>
          <w:rFonts w:ascii="Times New Roman" w:hAnsi="Times New Roman"/>
          <w:b/>
          <w:sz w:val="28"/>
          <w:szCs w:val="28"/>
          <w:u w:val="single"/>
        </w:rPr>
      </w:pPr>
      <w:r w:rsidRPr="00FB2A49">
        <w:rPr>
          <w:rFonts w:ascii="Times New Roman" w:hAnsi="Times New Roman"/>
          <w:sz w:val="28"/>
          <w:szCs w:val="28"/>
        </w:rPr>
        <w:t>- Ôn lại các kiến thức đã học về điều kiện cân bằng của một chất điểm.</w:t>
      </w:r>
    </w:p>
    <w:p w14:paraId="447B8C75" w14:textId="77777777" w:rsidR="00DA5C08" w:rsidRPr="00FB2A49" w:rsidRDefault="00DA5C08"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sz w:val="28"/>
          <w:szCs w:val="28"/>
          <w:lang w:val="en-US"/>
        </w:rPr>
        <w:t xml:space="preserve"> </w:t>
      </w:r>
    </w:p>
    <w:p w14:paraId="52C84D41" w14:textId="77777777" w:rsidR="00DA5C08" w:rsidRPr="00FB2A49" w:rsidRDefault="00DA5C0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69488DE7" w14:textId="77777777" w:rsidR="00DA5C08" w:rsidRPr="00FB2A49" w:rsidRDefault="00DA5C0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1F78C836" w14:textId="77777777" w:rsidR="00DA5C08" w:rsidRPr="00FB2A49" w:rsidRDefault="00DA5C08"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77A58BAB" w14:textId="77777777" w:rsidR="00DA5C08" w:rsidRPr="00FB2A49" w:rsidRDefault="00DA5C08"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24EC06F9" w14:textId="77777777" w:rsidR="00DA5C08" w:rsidRPr="00FB2A49" w:rsidRDefault="00DA5C08"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0DD44F02" w14:textId="77777777" w:rsidR="00DA5C08" w:rsidRPr="00FB2A49" w:rsidRDefault="00DA5C08" w:rsidP="00FB2A49">
      <w:pPr>
        <w:spacing w:before="120" w:after="120" w:line="360" w:lineRule="auto"/>
        <w:rPr>
          <w:rFonts w:ascii="Times New Roman" w:hAnsi="Times New Roman"/>
          <w:sz w:val="28"/>
          <w:szCs w:val="28"/>
          <w:lang w:val="pt-BR"/>
        </w:rPr>
      </w:pPr>
      <w:r w:rsidRPr="00FB2A49">
        <w:rPr>
          <w:rFonts w:ascii="Times New Roman" w:hAnsi="Times New Roman"/>
          <w:sz w:val="28"/>
          <w:szCs w:val="28"/>
          <w:lang w:val="en-US"/>
        </w:rPr>
        <w:t>- GV đặt câu hỏi tình huống:</w:t>
      </w:r>
      <w:r w:rsidRPr="00FB2A49">
        <w:rPr>
          <w:rFonts w:ascii="Times New Roman" w:hAnsi="Times New Roman"/>
          <w:b/>
          <w:sz w:val="28"/>
          <w:szCs w:val="28"/>
          <w:lang w:val="en-US"/>
        </w:rPr>
        <w:t xml:space="preserve"> </w:t>
      </w:r>
      <w:r w:rsidRPr="00FB2A49">
        <w:rPr>
          <w:rFonts w:ascii="Times New Roman" w:hAnsi="Times New Roman"/>
          <w:sz w:val="28"/>
          <w:szCs w:val="28"/>
          <w:lang w:val="pt-BR"/>
        </w:rPr>
        <w:t>vật rắn khác chất điểm ở điểm nào?...</w:t>
      </w:r>
    </w:p>
    <w:p w14:paraId="24E7BD52" w14:textId="77777777" w:rsidR="00DC5DF6" w:rsidRPr="00FB2A49" w:rsidRDefault="00DA5C08" w:rsidP="00FB2A49">
      <w:pPr>
        <w:spacing w:before="120" w:after="120" w:line="360" w:lineRule="auto"/>
        <w:rPr>
          <w:rFonts w:ascii="Times New Roman" w:hAnsi="Times New Roman"/>
          <w:sz w:val="28"/>
          <w:szCs w:val="28"/>
          <w:lang w:val="pt-BR"/>
        </w:rPr>
      </w:pPr>
      <w:r w:rsidRPr="00FB2A49">
        <w:rPr>
          <w:rFonts w:ascii="Times New Roman" w:hAnsi="Times New Roman"/>
          <w:b/>
          <w:sz w:val="28"/>
          <w:szCs w:val="28"/>
          <w:lang w:val="en-US"/>
        </w:rPr>
        <w:t xml:space="preserve">- </w:t>
      </w:r>
      <w:r w:rsidRPr="00FB2A49">
        <w:rPr>
          <w:rFonts w:ascii="Times New Roman" w:hAnsi="Times New Roman"/>
          <w:sz w:val="28"/>
          <w:szCs w:val="28"/>
          <w:lang w:val="pt-BR"/>
        </w:rPr>
        <w:t>GV đi vào bài mới</w:t>
      </w:r>
    </w:p>
    <w:p w14:paraId="6956B21A" w14:textId="77777777" w:rsidR="00AF41AB" w:rsidRPr="00FB2A49" w:rsidRDefault="00AF41AB"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3DFB7BF1" w14:textId="77777777" w:rsidR="00AF41AB" w:rsidRPr="00FB2A49" w:rsidRDefault="00AF41AB"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Cân bằng lực của một vật chịu tác dụng của 2 lực.</w:t>
      </w:r>
    </w:p>
    <w:p w14:paraId="73CEA6FD" w14:textId="77777777" w:rsidR="00AF41AB" w:rsidRPr="00FB2A49" w:rsidRDefault="00AF41AB" w:rsidP="00FB2A49">
      <w:pPr>
        <w:tabs>
          <w:tab w:val="left" w:pos="2919"/>
        </w:tabs>
        <w:spacing w:before="120" w:after="120" w:line="360" w:lineRule="auto"/>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 xml:space="preserve">a) </w:t>
      </w:r>
      <w:r w:rsidRPr="00FB2A49">
        <w:rPr>
          <w:rFonts w:ascii="Times New Roman" w:hAnsi="Times New Roman"/>
          <w:b/>
          <w:color w:val="000000" w:themeColor="text1"/>
          <w:sz w:val="28"/>
          <w:szCs w:val="28"/>
        </w:rPr>
        <w:t>Mục tiêu:</w:t>
      </w:r>
      <w:r w:rsidRPr="00FB2A49">
        <w:rPr>
          <w:rFonts w:ascii="Times New Roman" w:hAnsi="Times New Roman"/>
          <w:b/>
          <w:color w:val="000000" w:themeColor="text1"/>
          <w:sz w:val="28"/>
          <w:szCs w:val="28"/>
          <w:lang w:val="en-US"/>
        </w:rPr>
        <w:t xml:space="preserve"> </w:t>
      </w:r>
    </w:p>
    <w:p w14:paraId="59E91AF7" w14:textId="77777777" w:rsidR="00AF41AB" w:rsidRPr="00FB2A49" w:rsidRDefault="00AF41AB" w:rsidP="00FB2A49">
      <w:pPr>
        <w:tabs>
          <w:tab w:val="left" w:pos="2919"/>
        </w:tabs>
        <w:spacing w:before="120" w:after="120" w:line="360" w:lineRule="auto"/>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Tìm hiểu định nghĩa cân bằng lực</w:t>
      </w:r>
    </w:p>
    <w:p w14:paraId="5EBC54AA" w14:textId="77777777" w:rsidR="00AF41AB" w:rsidRPr="00FB2A49" w:rsidRDefault="00AF41A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7A08DCEA" w14:textId="77777777" w:rsidR="00AF41AB" w:rsidRPr="00FB2A49" w:rsidRDefault="00AF41A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10FF112" w14:textId="77777777" w:rsidR="00AF41AB" w:rsidRPr="00FB2A49" w:rsidRDefault="00AF41AB"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6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76"/>
        <w:gridCol w:w="3284"/>
      </w:tblGrid>
      <w:tr w:rsidR="00AF41AB" w:rsidRPr="00FB2A49" w14:paraId="2CCD06B3" w14:textId="77777777" w:rsidTr="00AF41AB">
        <w:trPr>
          <w:trHeight w:val="332"/>
        </w:trPr>
        <w:tc>
          <w:tcPr>
            <w:tcW w:w="6876" w:type="dxa"/>
            <w:tcBorders>
              <w:top w:val="single" w:sz="4" w:space="0" w:color="auto"/>
              <w:left w:val="single" w:sz="4" w:space="0" w:color="auto"/>
              <w:bottom w:val="single" w:sz="4" w:space="0" w:color="auto"/>
              <w:right w:val="single" w:sz="4" w:space="0" w:color="auto"/>
            </w:tcBorders>
            <w:shd w:val="clear" w:color="auto" w:fill="auto"/>
            <w:vAlign w:val="center"/>
          </w:tcPr>
          <w:p w14:paraId="1BA02751" w14:textId="77777777" w:rsidR="00AF41AB" w:rsidRPr="00FB2A49" w:rsidRDefault="00AF41AB"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84" w:type="dxa"/>
            <w:tcBorders>
              <w:top w:val="single" w:sz="4" w:space="0" w:color="auto"/>
              <w:left w:val="single" w:sz="4" w:space="0" w:color="auto"/>
              <w:bottom w:val="single" w:sz="4" w:space="0" w:color="auto"/>
              <w:right w:val="single" w:sz="4" w:space="0" w:color="auto"/>
            </w:tcBorders>
            <w:shd w:val="clear" w:color="auto" w:fill="auto"/>
            <w:vAlign w:val="center"/>
          </w:tcPr>
          <w:p w14:paraId="6A1117DA" w14:textId="77777777" w:rsidR="00AF41AB" w:rsidRPr="00FB2A49" w:rsidRDefault="00AF41AB"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F41AB" w:rsidRPr="00FB2A49" w14:paraId="23D46F3C" w14:textId="77777777" w:rsidTr="00AF41AB">
        <w:trPr>
          <w:trHeight w:val="64"/>
        </w:trPr>
        <w:tc>
          <w:tcPr>
            <w:tcW w:w="6876" w:type="dxa"/>
            <w:tcBorders>
              <w:top w:val="single" w:sz="4" w:space="0" w:color="auto"/>
              <w:left w:val="single" w:sz="4" w:space="0" w:color="auto"/>
              <w:bottom w:val="single" w:sz="4" w:space="0" w:color="auto"/>
              <w:right w:val="single" w:sz="4" w:space="0" w:color="auto"/>
            </w:tcBorders>
            <w:shd w:val="clear" w:color="auto" w:fill="auto"/>
          </w:tcPr>
          <w:p w14:paraId="5086C835" w14:textId="77777777" w:rsidR="00AF41AB" w:rsidRPr="00FB2A49" w:rsidRDefault="00AF41AB"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5DBB8885"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ệc xét  sự cân bằng của vật rắn mang lại những kết quả có ý nghĩa thực tiễn to lớn.</w:t>
            </w:r>
          </w:p>
          <w:p w14:paraId="7E714C66"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ng ta nghiên cứu TN hình 17.1</w:t>
            </w:r>
          </w:p>
          <w:p w14:paraId="5B8CEF72"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Mục đích TN là xét sự cân bằng của vật rắn dưới tác dụng của 2 lực.</w:t>
            </w:r>
          </w:p>
          <w:p w14:paraId="48CAD523"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ật rắn là một miếng bìa cứng, nhẹ để bỏ qua trọng lực tác dụng lên vật.</w:t>
            </w:r>
          </w:p>
          <w:p w14:paraId="285F68B2"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biểu diễn TN.</w:t>
            </w:r>
          </w:p>
          <w:p w14:paraId="6F404B5B"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ó những lực nào tác dụng lên vật? Độ lớn của lực đó?</w:t>
            </w:r>
          </w:p>
          <w:p w14:paraId="1097C1F8"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ây có vai trò truyền lực và cụ thể hóa đường thẳng chứa vectơ lực hay giá của lực.</w:t>
            </w:r>
          </w:p>
          <w:p w14:paraId="28F90DC1"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ó nhận xét gì về phương của 2 dây khi vật đứng yên?</w:t>
            </w:r>
          </w:p>
          <w:p w14:paraId="7591639A"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hận xét gì về các đặc trưng của các lực F</w:t>
            </w:r>
            <w:r w:rsidRPr="00FB2A49">
              <w:rPr>
                <w:rFonts w:ascii="Times New Roman" w:hAnsi="Times New Roman"/>
                <w:sz w:val="28"/>
                <w:szCs w:val="28"/>
                <w:vertAlign w:val="subscript"/>
              </w:rPr>
              <w:softHyphen/>
              <w:t>1</w:t>
            </w:r>
            <w:r w:rsidRPr="00FB2A49">
              <w:rPr>
                <w:rFonts w:ascii="Times New Roman" w:hAnsi="Times New Roman"/>
                <w:sz w:val="28"/>
                <w:szCs w:val="28"/>
              </w:rPr>
              <w:t xml:space="preserve"> và F</w:t>
            </w:r>
            <w:r w:rsidRPr="00FB2A49">
              <w:rPr>
                <w:rFonts w:ascii="Times New Roman" w:hAnsi="Times New Roman"/>
                <w:sz w:val="28"/>
                <w:szCs w:val="28"/>
                <w:vertAlign w:val="subscript"/>
              </w:rPr>
              <w:t>2</w:t>
            </w:r>
            <w:r w:rsidRPr="00FB2A49">
              <w:rPr>
                <w:rFonts w:ascii="Times New Roman" w:hAnsi="Times New Roman"/>
                <w:sz w:val="28"/>
                <w:szCs w:val="28"/>
              </w:rPr>
              <w:t xml:space="preserve"> tác dụng lên vật, khi vật đứng yên?</w:t>
            </w:r>
          </w:p>
          <w:p w14:paraId="65A6F784" w14:textId="77777777" w:rsidR="00AF41AB" w:rsidRPr="00FB2A49" w:rsidRDefault="00AF41A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ừ đó phát biểu điều kiện cân bằng của vật rắn chịu tác dụng của 2 lực?</w:t>
            </w:r>
          </w:p>
          <w:p w14:paraId="5172646F" w14:textId="77777777" w:rsidR="00AF41AB" w:rsidRPr="00FB2A49" w:rsidRDefault="00AF41AB"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2C83DC3A" w14:textId="77777777" w:rsidR="00AF41AB" w:rsidRPr="00FB2A49" w:rsidRDefault="00AF41A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Quan sát thí nghiệm rồi trả lời các câu hỏi. </w:t>
            </w:r>
          </w:p>
          <w:p w14:paraId="59A4781B"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Thảo luận theo từng bàn để đưa ra phương án.</w:t>
            </w:r>
          </w:p>
          <w:p w14:paraId="15A09840" w14:textId="77777777" w:rsidR="00AF41AB" w:rsidRPr="00FB2A49" w:rsidRDefault="00AF41A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4CFD8D11" w14:textId="77777777" w:rsidR="00AF41AB" w:rsidRPr="00FB2A49" w:rsidRDefault="00AF41A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rình bày câu trả lời</w:t>
            </w:r>
          </w:p>
          <w:p w14:paraId="36199965" w14:textId="77777777" w:rsidR="00AF41AB" w:rsidRPr="00FB2A49" w:rsidRDefault="00AF41A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0F1E97D4" w14:textId="77777777" w:rsidR="00AF41AB" w:rsidRPr="00FB2A49" w:rsidRDefault="00AF41A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w:t>
            </w:r>
            <w:r w:rsidRPr="00FB2A49">
              <w:rPr>
                <w:rFonts w:ascii="Times New Roman" w:hAnsi="Times New Roman"/>
                <w:sz w:val="28"/>
                <w:szCs w:val="28"/>
                <w:lang w:val="en-US"/>
              </w:rPr>
              <w:t>nhận xét, đánh giá</w:t>
            </w:r>
          </w:p>
        </w:tc>
        <w:tc>
          <w:tcPr>
            <w:tcW w:w="3284" w:type="dxa"/>
            <w:tcBorders>
              <w:top w:val="single" w:sz="4" w:space="0" w:color="auto"/>
              <w:left w:val="single" w:sz="4" w:space="0" w:color="auto"/>
              <w:bottom w:val="single" w:sz="4" w:space="0" w:color="auto"/>
              <w:right w:val="single" w:sz="4" w:space="0" w:color="auto"/>
            </w:tcBorders>
            <w:shd w:val="clear" w:color="auto" w:fill="auto"/>
          </w:tcPr>
          <w:p w14:paraId="23B35537" w14:textId="77777777" w:rsidR="00AF41AB" w:rsidRPr="00FB2A49" w:rsidRDefault="00AF41A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 Cân bằng lực của một vật chịu tác dụng của 2 lực.</w:t>
            </w:r>
          </w:p>
          <w:p w14:paraId="31D8F779" w14:textId="77777777" w:rsidR="00AF41AB" w:rsidRPr="00FB2A49" w:rsidRDefault="00AF41A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Thí nghiệm.</w:t>
            </w:r>
          </w:p>
          <w:p w14:paraId="6B9AA449" w14:textId="77777777" w:rsidR="00AF41AB" w:rsidRPr="00FB2A49" w:rsidRDefault="00AF41AB" w:rsidP="00FB2A49">
            <w:pPr>
              <w:spacing w:before="120" w:after="120" w:line="360" w:lineRule="auto"/>
              <w:jc w:val="both"/>
              <w:rPr>
                <w:rFonts w:ascii="Times New Roman" w:hAnsi="Times New Roman"/>
                <w:sz w:val="28"/>
                <w:szCs w:val="28"/>
              </w:rPr>
            </w:pPr>
          </w:p>
          <w:p w14:paraId="269D81BA" w14:textId="77777777" w:rsidR="00AF41AB" w:rsidRPr="00FB2A49" w:rsidRDefault="00AF41AB" w:rsidP="00FB2A49">
            <w:pPr>
              <w:spacing w:before="120" w:after="120" w:line="360" w:lineRule="auto"/>
              <w:jc w:val="both"/>
              <w:rPr>
                <w:rFonts w:ascii="Times New Roman" w:hAnsi="Times New Roman"/>
                <w:sz w:val="28"/>
                <w:szCs w:val="28"/>
              </w:rPr>
            </w:pPr>
          </w:p>
          <w:p w14:paraId="03868421"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11840" behindDoc="0" locked="0" layoutInCell="1" allowOverlap="1" wp14:anchorId="042F7D37" wp14:editId="2CE36313">
                      <wp:simplePos x="0" y="0"/>
                      <wp:positionH relativeFrom="column">
                        <wp:posOffset>59055</wp:posOffset>
                      </wp:positionH>
                      <wp:positionV relativeFrom="paragraph">
                        <wp:posOffset>19050</wp:posOffset>
                      </wp:positionV>
                      <wp:extent cx="1768475" cy="1352550"/>
                      <wp:effectExtent l="97155" t="29845" r="96520" b="17780"/>
                      <wp:wrapNone/>
                      <wp:docPr id="861" name="Group 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1352550"/>
                                <a:chOff x="8475" y="8989"/>
                                <a:chExt cx="2785" cy="2130"/>
                              </a:xfrm>
                            </wpg:grpSpPr>
                            <wps:wsp>
                              <wps:cNvPr id="862" name="Line 512"/>
                              <wps:cNvCnPr/>
                              <wps:spPr bwMode="auto">
                                <a:xfrm>
                                  <a:off x="8475" y="10441"/>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s:wsp>
                              <wps:cNvPr id="863" name="Line 513"/>
                              <wps:cNvCnPr/>
                              <wps:spPr bwMode="auto">
                                <a:xfrm>
                                  <a:off x="10898" y="10437"/>
                                  <a:ext cx="362" cy="0"/>
                                </a:xfrm>
                                <a:prstGeom prst="line">
                                  <a:avLst/>
                                </a:prstGeom>
                                <a:noFill/>
                                <a:ln w="177800">
                                  <a:solidFill>
                                    <a:srgbClr val="808080"/>
                                  </a:solidFill>
                                  <a:round/>
                                  <a:headEnd/>
                                  <a:tailEnd/>
                                </a:ln>
                                <a:extLst>
                                  <a:ext uri="{909E8E84-426E-40DD-AFC4-6F175D3DCCD1}">
                                    <a14:hiddenFill xmlns:a14="http://schemas.microsoft.com/office/drawing/2010/main">
                                      <a:noFill/>
                                    </a14:hiddenFill>
                                  </a:ext>
                                </a:extLst>
                              </wps:spPr>
                              <wps:bodyPr/>
                            </wps:wsp>
                            <wpg:grpSp>
                              <wpg:cNvPr id="864" name="Group 514"/>
                              <wpg:cNvGrpSpPr>
                                <a:grpSpLocks/>
                              </wpg:cNvGrpSpPr>
                              <wpg:grpSpPr bwMode="auto">
                                <a:xfrm>
                                  <a:off x="10717" y="9104"/>
                                  <a:ext cx="364" cy="599"/>
                                  <a:chOff x="10755" y="9155"/>
                                  <a:chExt cx="364" cy="599"/>
                                </a:xfrm>
                              </wpg:grpSpPr>
                              <wps:wsp>
                                <wps:cNvPr id="865" name="Oval 515"/>
                                <wps:cNvSpPr>
                                  <a:spLocks noChangeArrowheads="1"/>
                                </wps:cNvSpPr>
                                <wps:spPr bwMode="auto">
                                  <a:xfrm>
                                    <a:off x="10759" y="9391"/>
                                    <a:ext cx="360"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6" name="Line 516"/>
                                <wps:cNvCnPr/>
                                <wps:spPr bwMode="auto">
                                  <a:xfrm>
                                    <a:off x="10755" y="9209"/>
                                    <a:ext cx="3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517"/>
                                <wps:cNvCnPr/>
                                <wps:spPr bwMode="auto">
                                  <a:xfrm>
                                    <a:off x="10938" y="92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518"/>
                                <wps:cNvCnPr/>
                                <wps:spPr bwMode="auto">
                                  <a:xfrm>
                                    <a:off x="10757" y="9155"/>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grpSp>
                              <wpg:cNvPr id="869" name="Group 519"/>
                              <wpg:cNvGrpSpPr>
                                <a:grpSpLocks/>
                              </wpg:cNvGrpSpPr>
                              <wpg:grpSpPr bwMode="auto">
                                <a:xfrm>
                                  <a:off x="8652" y="9129"/>
                                  <a:ext cx="368" cy="588"/>
                                  <a:chOff x="8764" y="8986"/>
                                  <a:chExt cx="368" cy="588"/>
                                </a:xfrm>
                              </wpg:grpSpPr>
                              <wps:wsp>
                                <wps:cNvPr id="870" name="Oval 520"/>
                                <wps:cNvSpPr>
                                  <a:spLocks noChangeArrowheads="1"/>
                                </wps:cNvSpPr>
                                <wps:spPr bwMode="auto">
                                  <a:xfrm>
                                    <a:off x="8768" y="9211"/>
                                    <a:ext cx="364" cy="3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1" name="Line 521"/>
                                <wps:cNvCnPr/>
                                <wps:spPr bwMode="auto">
                                  <a:xfrm>
                                    <a:off x="8764" y="8986"/>
                                    <a:ext cx="362" cy="0"/>
                                  </a:xfrm>
                                  <a:prstGeom prst="line">
                                    <a:avLst/>
                                  </a:prstGeom>
                                  <a:noFill/>
                                  <a:ln w="57150">
                                    <a:pattFill prst="wd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872" name="Line 522"/>
                                <wps:cNvCnPr/>
                                <wps:spPr bwMode="auto">
                                  <a:xfrm>
                                    <a:off x="8949" y="903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523"/>
                                <wps:cNvCnPr/>
                                <wps:spPr bwMode="auto">
                                  <a:xfrm>
                                    <a:off x="8768" y="9044"/>
                                    <a:ext cx="3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4" name="Line 524"/>
                              <wps:cNvCnPr/>
                              <wps:spPr bwMode="auto">
                                <a:xfrm>
                                  <a:off x="8642" y="9536"/>
                                  <a:ext cx="2" cy="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AutoShape 525"/>
                              <wps:cNvSpPr>
                                <a:spLocks noChangeArrowheads="1"/>
                              </wps:cNvSpPr>
                              <wps:spPr bwMode="auto">
                                <a:xfrm>
                                  <a:off x="9479" y="8989"/>
                                  <a:ext cx="724" cy="724"/>
                                </a:xfrm>
                                <a:prstGeom prst="irregularSeal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6" name="Line 526"/>
                              <wps:cNvCnPr/>
                              <wps:spPr bwMode="auto">
                                <a:xfrm flipH="1">
                                  <a:off x="9161" y="9347"/>
                                  <a:ext cx="543" cy="0"/>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877" name="Line 527"/>
                              <wps:cNvCnPr/>
                              <wps:spPr bwMode="auto">
                                <a:xfrm flipH="1">
                                  <a:off x="9885" y="9347"/>
                                  <a:ext cx="543" cy="0"/>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s:wsp>
                              <wps:cNvPr id="878" name="Line 528"/>
                              <wps:cNvCnPr/>
                              <wps:spPr bwMode="auto">
                                <a:xfrm>
                                  <a:off x="8799" y="9347"/>
                                  <a:ext cx="5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529"/>
                              <wps:cNvCnPr/>
                              <wps:spPr bwMode="auto">
                                <a:xfrm>
                                  <a:off x="10247" y="9347"/>
                                  <a:ext cx="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530"/>
                              <wps:cNvCnPr/>
                              <wps:spPr bwMode="auto">
                                <a:xfrm>
                                  <a:off x="864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1" name="Line 531"/>
                              <wps:cNvCnPr/>
                              <wps:spPr bwMode="auto">
                                <a:xfrm>
                                  <a:off x="11094" y="10576"/>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2" name="Line 532"/>
                              <wps:cNvCnPr/>
                              <wps:spPr bwMode="auto">
                                <a:xfrm>
                                  <a:off x="11082" y="9472"/>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7407A45" id="Group 511" o:spid="_x0000_s1026" style="position:absolute;margin-left:4.65pt;margin-top:1.5pt;width:139.25pt;height:106.5pt;z-index:251811840" coordorigin="8475,8989" coordsize="2785,2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">
                      <v:line id="Line 512" o:spid="_x0000_s1027" style="position:absolute;visibility:visible;mso-wrap-style:square" from="8475,10441" to="8837,10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" strokecolor="gray" strokeweight="14pt"/>
                      <v:line id="Line 513" o:spid="_x0000_s1028" style="position:absolute;visibility:visible;mso-wrap-style:square" from="10898,10437" to="11260,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" strokecolor="gray" strokeweight="14pt"/>
                      <v:group id="Group 514" o:spid="_x0000_s1029" style="position:absolute;left:10717;top:9104;width:364;height:599" coordorigin="10755,9155" coordsize="364,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">
                        <v:oval id="Oval 515" o:spid="_x0000_s1030" style="position:absolute;left:10759;top:9391;width:360;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"/>
                        <v:line id="Line 516" o:spid="_x0000_s1031" style="position:absolute;visibility:visible;mso-wrap-style:square" from="10755,9209" to="11119,9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"/>
                        <v:line id="Line 517" o:spid="_x0000_s1032" style="position:absolute;visibility:visible;mso-wrap-style:square" from="10938,9210" to="10938,9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uk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hDArpMYAAADcAAAA&#10;DwAAAAAAAAAAAAAAAAAHAgAAZHJzL2Rvd25yZXYueG1sUEsFBgAAAAADAAMAtwAAAPoCAAAAAA==&#10;"/>
                        <v:line id="Line 518" o:spid="_x0000_s1033" style="position:absolute;visibility:visible;mso-wrap-style:square" from="10757,9155" to="11119,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" strokeweight="4.5pt">
                          <v:stroke r:id="rId316" o:title="" filltype="pattern"/>
                        </v:line>
                      </v:group>
                      <v:group id="Group 519" o:spid="_x0000_s1034" style="position:absolute;left:8652;top:9129;width:368;height:588" coordorigin="8764,8986" coordsize="368,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">
                        <v:oval id="Oval 520" o:spid="_x0000_s1035" style="position:absolute;left:8768;top:9211;width:364;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"/>
                        <v:line id="Line 521" o:spid="_x0000_s1036" style="position:absolute;visibility:visible;mso-wrap-style:square" from="8764,8986" to="9126,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" strokeweight="4.5pt">
                          <v:stroke r:id="rId316" o:title="" filltype="pattern"/>
                        </v:line>
                        <v:line id="Line 522" o:spid="_x0000_s1037" style="position:absolute;visibility:visible;mso-wrap-style:square" from="8949,9030" to="8949,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"/>
                        <v:line id="Line 523" o:spid="_x0000_s1038" style="position:absolute;visibility:visible;mso-wrap-style:square" from="8768,9044" to="9130,9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t6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sdwPROPgJxfAAAA//8DAFBLAQItABQABgAIAAAAIQDb4fbL7gAAAIUBAAATAAAAAAAA&#10;AAAAAAAAAAAAAABbQ29udGVudF9UeXBlc10ueG1sUEsBAi0AFAAGAAgAAAAhAFr0LFu/AAAAFQEA&#10;AAsAAAAAAAAAAAAAAAAAHwEAAF9yZWxzLy5yZWxzUEsBAi0AFAAGAAgAAAAhAH7Su3rHAAAA3AAA&#10;AA8AAAAAAAAAAAAAAAAABwIAAGRycy9kb3ducmV2LnhtbFBLBQYAAAAAAwADALcAAAD7AgAAAAA=&#10;"/>
                      </v:group>
                      <v:line id="Line 524" o:spid="_x0000_s1039" style="position:absolute;visibility:visible;mso-wrap-style:square" from="8642,9536" to="8644,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"/>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525" o:spid="_x0000_s1040" type="#_x0000_t71" style="position:absolute;left:9479;top:8989;width:724;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"/>
                      <v:line id="Line 526" o:spid="_x0000_s1041" style="position:absolute;flip:x;visibility:visible;mso-wrap-style:square" from="9161,9347" to="9704,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">
                        <v:stroke startarrow="oval" startarrowwidth="narrow" startarrowlength="short" endarrow="block"/>
                      </v:line>
                      <v:line id="Line 527" o:spid="_x0000_s1042" style="position:absolute;flip:x;visibility:visible;mso-wrap-style:square" from="9885,9347" to="10428,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">
                        <v:stroke startarrow="block" endarrow="oval" endarrowwidth="narrow" endarrowlength="short"/>
                      </v:line>
                      <v:line id="Line 528" o:spid="_x0000_s1043" style="position:absolute;visibility:visible;mso-wrap-style:square" from="8799,9347" to="9342,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ikLxAAAANwAAAAPAAAAZHJzL2Rvd25yZXYueG1sRE/LasJA&#10;FN0X/IfhCt3ViRVS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HB2KQvEAAAA3AAAAA8A&#10;AAAAAAAAAAAAAAAABwIAAGRycy9kb3ducmV2LnhtbFBLBQYAAAAAAwADALcAAAD4AgAAAAA=&#10;"/>
                      <v:line id="Line 529" o:spid="_x0000_s1044" style="position:absolute;visibility:visible;mso-wrap-style:square" from="10247,9347" to="10971,9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"/>
                      <v:line id="Line 530" o:spid="_x0000_s1045" style="position:absolute;visibility:visible;mso-wrap-style:square" from="8644,10576" to="8644,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">
                        <v:stroke endarrow="block"/>
                      </v:line>
                      <v:line id="Line 531" o:spid="_x0000_s1046" style="position:absolute;visibility:visible;mso-wrap-style:square" from="11094,10576" to="11094,11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">
                        <v:stroke endarrow="block"/>
                      </v:line>
                      <v:line id="Line 532" o:spid="_x0000_s1047" style="position:absolute;visibility:visible;mso-wrap-style:square" from="11082,9472" to="11082,10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"/>
                    </v:group>
                  </w:pict>
                </mc:Fallback>
              </mc:AlternateContent>
            </w: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w14:anchorId="2A5C9D4E">
                <v:shape id="_x0000_i1254" type="#_x0000_t75" style="width:12.75pt;height:20.25pt" o:ole="">
                  <v:imagedata r:id="rId516" o:title=""/>
                </v:shape>
                <o:OLEObject Type="Embed" ProgID="Equation.DSMT4" ShapeID="_x0000_i1254" DrawAspect="Content" ObjectID="_1692952768" r:id="rId517"/>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79" w:dyaOrig="400" w14:anchorId="3E0B852A">
                <v:shape id="_x0000_i1255" type="#_x0000_t75" style="width:14.25pt;height:20.25pt" o:ole="">
                  <v:imagedata r:id="rId518" o:title=""/>
                </v:shape>
                <o:OLEObject Type="Embed" ProgID="Equation.DSMT4" ShapeID="_x0000_i1255" DrawAspect="Content" ObjectID="_1692952769" r:id="rId519"/>
              </w:object>
            </w:r>
          </w:p>
          <w:p w14:paraId="5A87AB5F" w14:textId="77777777" w:rsidR="00AF41AB" w:rsidRPr="00FB2A49" w:rsidRDefault="00AF41AB" w:rsidP="00FB2A49">
            <w:pPr>
              <w:spacing w:before="120" w:after="120" w:line="360" w:lineRule="auto"/>
              <w:jc w:val="both"/>
              <w:rPr>
                <w:rFonts w:ascii="Times New Roman" w:hAnsi="Times New Roman"/>
                <w:sz w:val="28"/>
                <w:szCs w:val="28"/>
              </w:rPr>
            </w:pPr>
          </w:p>
          <w:p w14:paraId="21C63CFF" w14:textId="77777777" w:rsidR="00AF41AB" w:rsidRPr="00FB2A49" w:rsidRDefault="00AF41AB" w:rsidP="00FB2A49">
            <w:pPr>
              <w:spacing w:before="120" w:after="120" w:line="360" w:lineRule="auto"/>
              <w:jc w:val="both"/>
              <w:rPr>
                <w:rFonts w:ascii="Times New Roman" w:hAnsi="Times New Roman"/>
                <w:sz w:val="28"/>
                <w:szCs w:val="28"/>
              </w:rPr>
            </w:pPr>
          </w:p>
          <w:p w14:paraId="4D1EC22D" w14:textId="77777777" w:rsidR="00AF41AB" w:rsidRPr="00FB2A49" w:rsidRDefault="00AF41AB" w:rsidP="00FB2A49">
            <w:pPr>
              <w:spacing w:before="120" w:after="120" w:line="360" w:lineRule="auto"/>
              <w:jc w:val="both"/>
              <w:rPr>
                <w:rFonts w:ascii="Times New Roman" w:hAnsi="Times New Roman"/>
                <w:sz w:val="28"/>
                <w:szCs w:val="28"/>
              </w:rPr>
            </w:pPr>
          </w:p>
          <w:p w14:paraId="300C1363" w14:textId="77777777" w:rsidR="00AF41AB" w:rsidRPr="00FB2A49" w:rsidRDefault="00AF41AB" w:rsidP="00FB2A49">
            <w:pPr>
              <w:spacing w:before="120" w:after="120" w:line="360" w:lineRule="auto"/>
              <w:jc w:val="both"/>
              <w:rPr>
                <w:rFonts w:ascii="Times New Roman" w:hAnsi="Times New Roman"/>
                <w:sz w:val="28"/>
                <w:szCs w:val="28"/>
              </w:rPr>
            </w:pPr>
          </w:p>
          <w:p w14:paraId="5A508B0A" w14:textId="77777777" w:rsidR="00AF41AB" w:rsidRPr="00FB2A49" w:rsidRDefault="00AF41AB" w:rsidP="00FB2A49">
            <w:pPr>
              <w:spacing w:before="120" w:after="120" w:line="360" w:lineRule="auto"/>
              <w:jc w:val="both"/>
              <w:rPr>
                <w:rFonts w:ascii="Times New Roman" w:hAnsi="Times New Roman"/>
                <w:sz w:val="28"/>
                <w:szCs w:val="28"/>
              </w:rPr>
            </w:pPr>
          </w:p>
          <w:p w14:paraId="5EF2E2CF"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rPr>
              <w:object w:dxaOrig="240" w:dyaOrig="400" w14:anchorId="5B006F34">
                <v:shape id="_x0000_i1256" type="#_x0000_t75" style="width:12pt;height:20.25pt" o:ole="">
                  <v:imagedata r:id="rId520" o:title=""/>
                </v:shape>
                <o:OLEObject Type="Embed" ProgID="Equation.DSMT4" ShapeID="_x0000_i1256" DrawAspect="Content" ObjectID="_1692952770" r:id="rId521"/>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w14:anchorId="3AB6FAA7">
                <v:shape id="_x0000_i1257" type="#_x0000_t75" style="width:12.75pt;height:20.25pt" o:ole="">
                  <v:imagedata r:id="rId522" o:title=""/>
                </v:shape>
                <o:OLEObject Type="Embed" ProgID="Equation.DSMT4" ShapeID="_x0000_i1257" DrawAspect="Content" ObjectID="_1692952771" r:id="rId523"/>
              </w:object>
            </w:r>
          </w:p>
          <w:p w14:paraId="26F419C9" w14:textId="77777777" w:rsidR="00AF41AB" w:rsidRPr="00FB2A49" w:rsidRDefault="00AF41AB" w:rsidP="00FB2A49">
            <w:pPr>
              <w:spacing w:before="120" w:after="120" w:line="360" w:lineRule="auto"/>
              <w:jc w:val="both"/>
              <w:rPr>
                <w:rFonts w:ascii="Times New Roman" w:hAnsi="Times New Roman"/>
                <w:sz w:val="28"/>
                <w:szCs w:val="28"/>
              </w:rPr>
            </w:pPr>
          </w:p>
          <w:p w14:paraId="7D8DEDC9"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i/>
                <w:iCs/>
                <w:sz w:val="28"/>
                <w:szCs w:val="28"/>
              </w:rPr>
              <w:t>Nhận xét:</w:t>
            </w:r>
            <w:r w:rsidRPr="00FB2A49">
              <w:rPr>
                <w:rFonts w:ascii="Times New Roman" w:hAnsi="Times New Roman"/>
                <w:sz w:val="28"/>
                <w:szCs w:val="28"/>
              </w:rPr>
              <w:t xml:space="preserve"> Hai lực F</w:t>
            </w:r>
            <w:r w:rsidRPr="00FB2A49">
              <w:rPr>
                <w:rFonts w:ascii="Times New Roman" w:hAnsi="Times New Roman"/>
                <w:sz w:val="28"/>
                <w:szCs w:val="28"/>
                <w:vertAlign w:val="subscript"/>
              </w:rPr>
              <w:t>1</w:t>
            </w:r>
            <w:r w:rsidRPr="00FB2A49">
              <w:rPr>
                <w:rFonts w:ascii="Times New Roman" w:hAnsi="Times New Roman"/>
                <w:sz w:val="28"/>
                <w:szCs w:val="28"/>
              </w:rPr>
              <w:t xml:space="preserve"> và F</w:t>
            </w:r>
            <w:r w:rsidRPr="00FB2A49">
              <w:rPr>
                <w:rFonts w:ascii="Times New Roman" w:hAnsi="Times New Roman"/>
                <w:sz w:val="28"/>
                <w:szCs w:val="28"/>
                <w:vertAlign w:val="subscript"/>
              </w:rPr>
              <w:t>2</w:t>
            </w:r>
            <w:r w:rsidRPr="00FB2A49">
              <w:rPr>
                <w:rFonts w:ascii="Times New Roman" w:hAnsi="Times New Roman"/>
                <w:sz w:val="28"/>
                <w:szCs w:val="28"/>
              </w:rPr>
              <w:t xml:space="preserve"> có cùng giá, cùng độ lớn và ngược chiều</w:t>
            </w:r>
          </w:p>
          <w:p w14:paraId="48E839F2" w14:textId="77777777" w:rsidR="00AF41AB" w:rsidRPr="00FB2A49" w:rsidRDefault="00AF41A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Điều kiện cân bằng</w:t>
            </w:r>
          </w:p>
          <w:p w14:paraId="1003D18F" w14:textId="77777777" w:rsidR="00AF41AB" w:rsidRPr="00FB2A49" w:rsidRDefault="00AF41A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uốn cho một vật chịu tác dụng của 2 lực ở trạng thái cân bằng thì 2 lực đó phải cùng giá, cùng độ lớn và ngược chiều.</w:t>
            </w:r>
          </w:p>
          <w:p w14:paraId="7D8B09DA" w14:textId="77777777" w:rsidR="00AF41AB" w:rsidRPr="00FB2A49" w:rsidRDefault="00AF41AB" w:rsidP="00FB2A49">
            <w:pPr>
              <w:spacing w:before="120" w:after="120" w:line="360" w:lineRule="auto"/>
              <w:jc w:val="center"/>
              <w:rPr>
                <w:rFonts w:ascii="Times New Roman" w:hAnsi="Times New Roman"/>
                <w:sz w:val="28"/>
                <w:szCs w:val="28"/>
                <w:lang w:val="en-US"/>
              </w:rPr>
            </w:pPr>
            <w:r w:rsidRPr="00FB2A49">
              <w:rPr>
                <w:rFonts w:ascii="Times New Roman" w:hAnsi="Times New Roman"/>
                <w:position w:val="-12"/>
                <w:sz w:val="28"/>
                <w:szCs w:val="28"/>
              </w:rPr>
              <w:object w:dxaOrig="859" w:dyaOrig="400" w14:anchorId="18BAAD90">
                <v:shape id="_x0000_i1258" type="#_x0000_t75" style="width:42.75pt;height:20.25pt" o:ole="" o:bordertopcolor="this" o:borderleftcolor="this" o:borderbottomcolor="this" o:borderrightcolor="this">
                  <v:imagedata r:id="rId524" o:title=""/>
                </v:shape>
                <o:OLEObject Type="Embed" ProgID="Equation.DSMT4" ShapeID="_x0000_i1258" DrawAspect="Content" ObjectID="_1692952772" r:id="rId525"/>
              </w:object>
            </w:r>
          </w:p>
          <w:p w14:paraId="5A05E528" w14:textId="77777777" w:rsidR="00AF41AB" w:rsidRPr="00FB2A49" w:rsidRDefault="00AF41AB" w:rsidP="00FB2A49">
            <w:pPr>
              <w:spacing w:before="120" w:after="120" w:line="360" w:lineRule="auto"/>
              <w:jc w:val="both"/>
              <w:rPr>
                <w:rFonts w:ascii="Times New Roman" w:hAnsi="Times New Roman"/>
                <w:b/>
                <w:bCs/>
                <w:sz w:val="28"/>
                <w:szCs w:val="28"/>
              </w:rPr>
            </w:pPr>
          </w:p>
          <w:p w14:paraId="2F351E34" w14:textId="77777777" w:rsidR="00AF41AB" w:rsidRPr="00FB2A49" w:rsidRDefault="00AF41AB" w:rsidP="00FB2A49">
            <w:pPr>
              <w:spacing w:before="120" w:after="120" w:line="360" w:lineRule="auto"/>
              <w:rPr>
                <w:rFonts w:ascii="Times New Roman" w:hAnsi="Times New Roman"/>
                <w:sz w:val="28"/>
                <w:szCs w:val="28"/>
              </w:rPr>
            </w:pPr>
          </w:p>
        </w:tc>
      </w:tr>
    </w:tbl>
    <w:p w14:paraId="27BC0912" w14:textId="77777777" w:rsidR="00AF41AB" w:rsidRPr="00FB2A49" w:rsidRDefault="00AF41AB"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Cách xác định trọng tâm của một vật phẳng, mỏng bằng phương pháp thực nghiệm</w:t>
      </w:r>
    </w:p>
    <w:p w14:paraId="73B4BAD2" w14:textId="77777777" w:rsidR="00AF41AB" w:rsidRPr="00FB2A49" w:rsidRDefault="00AF41AB" w:rsidP="00FB2A49">
      <w:pPr>
        <w:tabs>
          <w:tab w:val="left" w:pos="2919"/>
        </w:tabs>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Biết </w:t>
      </w:r>
      <w:r w:rsidRPr="00FB2A49">
        <w:rPr>
          <w:rFonts w:ascii="Times New Roman" w:hAnsi="Times New Roman"/>
          <w:bCs/>
          <w:sz w:val="28"/>
          <w:szCs w:val="28"/>
          <w:lang w:val="en-US"/>
        </w:rPr>
        <w:t>c</w:t>
      </w:r>
      <w:r w:rsidRPr="00FB2A49">
        <w:rPr>
          <w:rFonts w:ascii="Times New Roman" w:hAnsi="Times New Roman"/>
          <w:bCs/>
          <w:sz w:val="28"/>
          <w:szCs w:val="28"/>
        </w:rPr>
        <w:t>ách xác định trọng tâm của một vật phẳng, mỏng bằng phương pháp thực nghiệm</w:t>
      </w:r>
      <w:r w:rsidRPr="00FB2A49">
        <w:rPr>
          <w:rFonts w:ascii="Times New Roman" w:hAnsi="Times New Roman"/>
          <w:bCs/>
          <w:sz w:val="28"/>
          <w:szCs w:val="28"/>
          <w:lang w:val="en-US"/>
        </w:rPr>
        <w:t>.</w:t>
      </w:r>
    </w:p>
    <w:p w14:paraId="77700ED6" w14:textId="77777777" w:rsidR="00AF41AB" w:rsidRPr="00FB2A49" w:rsidRDefault="00AF41A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20F60E06" w14:textId="77777777" w:rsidR="00AF41AB" w:rsidRPr="00FB2A49" w:rsidRDefault="00AF41A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A84AD69" w14:textId="77777777" w:rsidR="00AF41AB" w:rsidRPr="00FB2A49" w:rsidRDefault="00AF41AB"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71"/>
        <w:gridCol w:w="3436"/>
      </w:tblGrid>
      <w:tr w:rsidR="00AF41AB" w:rsidRPr="00FB2A49" w14:paraId="488683E0" w14:textId="77777777" w:rsidTr="00E60FE4">
        <w:tc>
          <w:tcPr>
            <w:tcW w:w="6771" w:type="dxa"/>
            <w:tcBorders>
              <w:top w:val="single" w:sz="4" w:space="0" w:color="auto"/>
              <w:left w:val="single" w:sz="4" w:space="0" w:color="auto"/>
              <w:bottom w:val="single" w:sz="4" w:space="0" w:color="auto"/>
              <w:right w:val="single" w:sz="4" w:space="0" w:color="auto"/>
            </w:tcBorders>
            <w:shd w:val="clear" w:color="auto" w:fill="auto"/>
            <w:vAlign w:val="center"/>
          </w:tcPr>
          <w:p w14:paraId="6EFD5595" w14:textId="77777777" w:rsidR="00AF41AB" w:rsidRPr="00FB2A49" w:rsidRDefault="00AF41AB"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436" w:type="dxa"/>
            <w:tcBorders>
              <w:top w:val="single" w:sz="4" w:space="0" w:color="auto"/>
              <w:left w:val="single" w:sz="4" w:space="0" w:color="auto"/>
              <w:bottom w:val="single" w:sz="4" w:space="0" w:color="auto"/>
              <w:right w:val="single" w:sz="4" w:space="0" w:color="auto"/>
            </w:tcBorders>
            <w:shd w:val="clear" w:color="auto" w:fill="auto"/>
            <w:vAlign w:val="center"/>
          </w:tcPr>
          <w:p w14:paraId="07C91710" w14:textId="77777777" w:rsidR="00AF41AB" w:rsidRPr="00FB2A49" w:rsidRDefault="00AF41AB"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737C4" w:rsidRPr="00FB2A49" w14:paraId="21D33533" w14:textId="77777777" w:rsidTr="00E60FE4">
        <w:tc>
          <w:tcPr>
            <w:tcW w:w="6771" w:type="dxa"/>
            <w:tcBorders>
              <w:top w:val="single" w:sz="4" w:space="0" w:color="auto"/>
              <w:left w:val="single" w:sz="4" w:space="0" w:color="auto"/>
              <w:bottom w:val="single" w:sz="4" w:space="0" w:color="auto"/>
              <w:right w:val="single" w:sz="4" w:space="0" w:color="auto"/>
            </w:tcBorders>
            <w:shd w:val="clear" w:color="auto" w:fill="auto"/>
          </w:tcPr>
          <w:p w14:paraId="6B7DF1A7" w14:textId="77777777" w:rsidR="009737C4" w:rsidRPr="00FB2A49" w:rsidRDefault="009737C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59AC863B"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Phát cho mỗi nhóm 1 vật mỏng, phẳng có trọng lượng, có lỗ sẵn, dây và giá để treo.</w:t>
            </w:r>
          </w:p>
          <w:p w14:paraId="4AA67B4C" w14:textId="77777777" w:rsidR="009737C4" w:rsidRPr="00FB2A49" w:rsidRDefault="009737C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rọng tâm của vật là gì?</w:t>
            </w:r>
          </w:p>
          <w:p w14:paraId="6FD4E1BB"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àm thế nào để xác định được trọng tâm của vật?</w:t>
            </w:r>
          </w:p>
          <w:p w14:paraId="54E4BBF1"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ợi ý: Khi treo vật trên giá bởi dây treo, vật cân bằng do tác dụng của những lực nào?</w:t>
            </w:r>
          </w:p>
          <w:p w14:paraId="660AF3E0"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2 lực đó có liên hệ như thế nào?</w:t>
            </w:r>
          </w:p>
          <w:p w14:paraId="4D3AC4B9"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ọng tâm phải nằm trên đường kéo dài của dây treo.</w:t>
            </w:r>
          </w:p>
          <w:p w14:paraId="6299B9B5"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Yêu cầu một vài nhóm nêu phương án, và các nhóm khác kiểm tra tính đúng đắn của phương án.</w:t>
            </w:r>
          </w:p>
          <w:p w14:paraId="3E76400D"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V đưa ra phương án chung, tiến hành với vật có hình dạng hình học không đối xứng.</w:t>
            </w:r>
          </w:p>
          <w:p w14:paraId="598410C2" w14:textId="77777777" w:rsidR="009737C4" w:rsidRPr="00FB2A49" w:rsidRDefault="009737C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ác nhóm xác định trọng tâm của vật phẳng, mỏng có dạng hình học đối xứng nhận xét vị trí của trọng tâm.</w:t>
            </w:r>
          </w:p>
          <w:p w14:paraId="3A83BABE" w14:textId="77777777" w:rsidR="009737C4" w:rsidRPr="00FB2A49" w:rsidRDefault="009737C4"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6A9FE3D0" w14:textId="77777777" w:rsidR="009737C4" w:rsidRPr="00FB2A49" w:rsidRDefault="009737C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Các nhóm làm thí nghiệm</w:t>
            </w:r>
          </w:p>
          <w:p w14:paraId="12F385C5" w14:textId="77777777" w:rsidR="009737C4" w:rsidRPr="00FB2A49" w:rsidRDefault="009737C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ác nhóm thảo luận đưa ra phương án xác định trọng tâm của vật rắn.</w:t>
            </w:r>
          </w:p>
          <w:p w14:paraId="235F9CED" w14:textId="77777777" w:rsidR="009737C4" w:rsidRPr="00FB2A49" w:rsidRDefault="009737C4"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3: Báo cáo, thảo luận: </w:t>
            </w:r>
          </w:p>
          <w:p w14:paraId="2613F914" w14:textId="77777777" w:rsidR="009737C4" w:rsidRPr="00FB2A49" w:rsidRDefault="009737C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Đại diện nhóm nêu phương án.</w:t>
            </w:r>
          </w:p>
          <w:p w14:paraId="67474AF5" w14:textId="77777777" w:rsidR="009737C4" w:rsidRPr="00FB2A49" w:rsidRDefault="009737C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14:paraId="351378EA" w14:textId="77777777" w:rsidR="009737C4" w:rsidRPr="00FB2A49" w:rsidRDefault="009737C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 Bước 4: Kết luận, nhận định: </w:t>
            </w:r>
          </w:p>
          <w:p w14:paraId="47126FAA" w14:textId="77777777" w:rsidR="009737C4" w:rsidRPr="00FB2A49" w:rsidRDefault="009737C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w:t>
            </w:r>
            <w:r w:rsidRPr="00FB2A49">
              <w:rPr>
                <w:rFonts w:ascii="Times New Roman" w:hAnsi="Times New Roman"/>
                <w:color w:val="000000" w:themeColor="text1"/>
                <w:sz w:val="28"/>
                <w:szCs w:val="28"/>
                <w:lang w:val="en-US"/>
              </w:rPr>
              <w:t>.</w:t>
            </w:r>
          </w:p>
          <w:p w14:paraId="2952B19D" w14:textId="77777777" w:rsidR="009737C4" w:rsidRPr="00FB2A49" w:rsidRDefault="009737C4" w:rsidP="00FB2A49">
            <w:pPr>
              <w:spacing w:before="120" w:after="120" w:line="36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GV thể chế hóa kiến thức.</w:t>
            </w:r>
          </w:p>
        </w:tc>
        <w:tc>
          <w:tcPr>
            <w:tcW w:w="3436" w:type="dxa"/>
            <w:tcBorders>
              <w:top w:val="single" w:sz="4" w:space="0" w:color="auto"/>
              <w:left w:val="single" w:sz="4" w:space="0" w:color="auto"/>
              <w:bottom w:val="single" w:sz="4" w:space="0" w:color="auto"/>
              <w:right w:val="single" w:sz="4" w:space="0" w:color="auto"/>
            </w:tcBorders>
            <w:shd w:val="clear" w:color="auto" w:fill="auto"/>
          </w:tcPr>
          <w:p w14:paraId="64749A3E" w14:textId="77777777" w:rsidR="009737C4" w:rsidRPr="00FB2A49" w:rsidRDefault="009737C4"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3. Cách xác định trọng tâm của một vật phẳng, mỏng bằng phương pháp thực nghiệm</w:t>
            </w:r>
          </w:p>
          <w:p w14:paraId="684E1DEE" w14:textId="77777777" w:rsidR="009737C4" w:rsidRPr="00FB2A49" w:rsidRDefault="009737C4" w:rsidP="00FB2A49">
            <w:pPr>
              <w:tabs>
                <w:tab w:val="left" w:pos="1046"/>
              </w:tabs>
              <w:spacing w:before="120" w:after="120" w:line="360" w:lineRule="auto"/>
              <w:jc w:val="both"/>
              <w:rPr>
                <w:rFonts w:ascii="Times New Roman" w:hAnsi="Times New Roman"/>
                <w:sz w:val="28"/>
                <w:szCs w:val="28"/>
              </w:rPr>
            </w:pPr>
            <w:r w:rsidRPr="00FB2A49">
              <w:rPr>
                <w:rFonts w:ascii="Times New Roman" w:hAnsi="Times New Roman"/>
                <w:sz w:val="28"/>
                <w:szCs w:val="28"/>
              </w:rPr>
              <w:tab/>
            </w:r>
          </w:p>
          <w:p w14:paraId="17DF1266" w14:textId="77777777" w:rsidR="009737C4" w:rsidRPr="00FB2A49" w:rsidRDefault="009737C4" w:rsidP="00FB2A49">
            <w:pPr>
              <w:spacing w:before="120" w:after="120" w:line="360" w:lineRule="auto"/>
              <w:rPr>
                <w:rFonts w:ascii="Times New Roman" w:hAnsi="Times New Roman"/>
                <w:sz w:val="28"/>
                <w:szCs w:val="28"/>
              </w:rPr>
            </w:pPr>
          </w:p>
          <w:p w14:paraId="63D18BD9" w14:textId="77777777" w:rsidR="009737C4" w:rsidRPr="00FB2A49" w:rsidRDefault="009737C4" w:rsidP="00FB2A49">
            <w:pPr>
              <w:spacing w:before="120" w:after="120" w:line="360" w:lineRule="auto"/>
              <w:rPr>
                <w:rFonts w:ascii="Times New Roman" w:hAnsi="Times New Roman"/>
                <w:sz w:val="28"/>
                <w:szCs w:val="28"/>
              </w:rPr>
            </w:pPr>
          </w:p>
          <w:p w14:paraId="78EEF7E5" w14:textId="77777777" w:rsidR="009737C4" w:rsidRPr="00FB2A49" w:rsidRDefault="009737C4" w:rsidP="00FB2A49">
            <w:pPr>
              <w:spacing w:before="120" w:after="120" w:line="36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13888" behindDoc="0" locked="0" layoutInCell="1" allowOverlap="1" wp14:anchorId="4CA13F6F" wp14:editId="610B6229">
                      <wp:simplePos x="0" y="0"/>
                      <wp:positionH relativeFrom="column">
                        <wp:posOffset>469900</wp:posOffset>
                      </wp:positionH>
                      <wp:positionV relativeFrom="paragraph">
                        <wp:posOffset>113030</wp:posOffset>
                      </wp:positionV>
                      <wp:extent cx="1034415" cy="1956435"/>
                      <wp:effectExtent l="50800" t="51435" r="57785" b="11430"/>
                      <wp:wrapNone/>
                      <wp:docPr id="844"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4415" cy="1956435"/>
                                <a:chOff x="8839" y="2288"/>
                                <a:chExt cx="1629" cy="3081"/>
                              </a:xfrm>
                            </wpg:grpSpPr>
                            <wpg:grpSp>
                              <wpg:cNvPr id="845" name="Group 571"/>
                              <wpg:cNvGrpSpPr>
                                <a:grpSpLocks/>
                              </wpg:cNvGrpSpPr>
                              <wpg:grpSpPr bwMode="auto">
                                <a:xfrm>
                                  <a:off x="8839" y="2288"/>
                                  <a:ext cx="1629" cy="1991"/>
                                  <a:chOff x="8839" y="2288"/>
                                  <a:chExt cx="1629" cy="1991"/>
                                </a:xfrm>
                              </wpg:grpSpPr>
                              <wps:wsp>
                                <wps:cNvPr id="846" name="Line 572"/>
                                <wps:cNvCnPr/>
                                <wps:spPr bwMode="auto">
                                  <a:xfrm>
                                    <a:off x="8839" y="2288"/>
                                    <a:ext cx="1629" cy="0"/>
                                  </a:xfrm>
                                  <a:prstGeom prst="line">
                                    <a:avLst/>
                                  </a:prstGeom>
                                  <a:noFill/>
                                  <a:ln w="1016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847" name="AutoShape 573"/>
                                <wps:cNvSpPr>
                                  <a:spLocks noChangeArrowheads="1"/>
                                </wps:cNvSpPr>
                                <wps:spPr bwMode="auto">
                                  <a:xfrm>
                                    <a:off x="9563" y="228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48" name="Group 574"/>
                                <wpg:cNvGrpSpPr>
                                  <a:grpSpLocks/>
                                </wpg:cNvGrpSpPr>
                                <wpg:grpSpPr bwMode="auto">
                                  <a:xfrm>
                                    <a:off x="9645" y="2553"/>
                                    <a:ext cx="2" cy="1629"/>
                                    <a:chOff x="9561" y="2469"/>
                                    <a:chExt cx="2" cy="1629"/>
                                  </a:xfrm>
                                </wpg:grpSpPr>
                                <wps:wsp>
                                  <wps:cNvPr id="849" name="Line 575"/>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50" name="Group 576"/>
                                  <wpg:cNvGrpSpPr>
                                    <a:grpSpLocks/>
                                  </wpg:cNvGrpSpPr>
                                  <wpg:grpSpPr bwMode="auto">
                                    <a:xfrm>
                                      <a:off x="9561" y="3374"/>
                                      <a:ext cx="2" cy="724"/>
                                      <a:chOff x="9561" y="3374"/>
                                      <a:chExt cx="2" cy="724"/>
                                    </a:xfrm>
                                  </wpg:grpSpPr>
                                  <wps:wsp>
                                    <wps:cNvPr id="851" name="Line 577"/>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52" name="Line 578"/>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53" name="Line 579"/>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54" name="Line 580"/>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55" name="AutoShape 581"/>
                                <wps:cNvSpPr>
                                  <a:spLocks noChangeArrowheads="1"/>
                                </wps:cNvSpPr>
                                <wps:spPr bwMode="auto">
                                  <a:xfrm>
                                    <a:off x="9563" y="4098"/>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6" name="Line 582"/>
                                <wps:cNvCnPr/>
                                <wps:spPr bwMode="auto">
                                  <a:xfrm>
                                    <a:off x="9646" y="2455"/>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7" name="AutoShape 583"/>
                              <wps:cNvSpPr>
                                <a:spLocks noChangeArrowheads="1"/>
                              </wps:cNvSpPr>
                              <wps:spPr bwMode="auto">
                                <a:xfrm>
                                  <a:off x="8839" y="4279"/>
                                  <a:ext cx="1629" cy="1086"/>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8" name="Line 584"/>
                              <wps:cNvCnPr/>
                              <wps:spPr bwMode="auto">
                                <a:xfrm>
                                  <a:off x="9657" y="4283"/>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585"/>
                              <wps:cNvCnPr/>
                              <wps:spPr bwMode="auto">
                                <a:xfrm flipV="1">
                                  <a:off x="8839"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586"/>
                              <wps:cNvCnPr/>
                              <wps:spPr bwMode="auto">
                                <a:xfrm flipH="1" flipV="1">
                                  <a:off x="9201" y="4822"/>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AF440C0" id="Group 570" o:spid="_x0000_s1026" style="position:absolute;margin-left:37pt;margin-top:8.9pt;width:81.45pt;height:154.05pt;z-index:251813888" coordorigin="8839,2288" coordsize="1629,3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">
                      <v:group id="Group 571" o:spid="_x0000_s1027" style="position:absolute;left:8839;top:2288;width:1629;height:1991" coordorigin="8839,2288" coordsize="1629,1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">
                        <v:line id="Line 572" o:spid="_x0000_s1028" style="position:absolute;visibility:visible;mso-wrap-style:square" from="8839,2288" to="10468,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" strokeweight="8pt">
                          <v:stroke r:id="rId526" o:title="" filltype="pattern"/>
                        </v:line>
                        <v:shape id="AutoShape 573" o:spid="_x0000_s1029" type="#_x0000_t120" style="position:absolute;left:9563;top:2288;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"/>
                        <v:group id="Group 574" o:spid="_x0000_s1030" style="position:absolute;left:9645;top:2553;width:2;height:1629" coordorigin="9561,2469" coordsize="2,16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">
                          <v:line id="Line 575" o:spid="_x0000_s1031" style="position:absolute;visibility:visible;mso-wrap-style:square" from="9563,2469" to="9563,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" strokecolor="gray" strokeweight="8pt"/>
                          <v:group id="Group 576" o:spid="_x0000_s1032" style="position:absolute;left:9561;top:3374;width:2;height:724" coordorigin="9561,3374" coordsize="2,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">
                            <v:line id="Line 577" o:spid="_x0000_s1033" style="position:absolute;visibility:visible;mso-wrap-style:square" from="9563,3374" to="9563,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" strokecolor="silver" strokeweight="6pt"/>
                            <v:line id="Line 578" o:spid="_x0000_s1034" style="position:absolute;visibility:visible;mso-wrap-style:square" from="9561,3559" to="9561,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" strokecolor="#969696" strokeweight="6pt"/>
                            <v:line id="Line 579" o:spid="_x0000_s1035" style="position:absolute;visibility:visible;mso-wrap-style:square" from="9561,3740" to="9561,3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" strokecolor="silver" strokeweight="6pt"/>
                            <v:line id="Line 580" o:spid="_x0000_s1036" style="position:absolute;visibility:visible;mso-wrap-style:square" from="9563,3917" to="9563,4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"/>
                          </v:group>
                        </v:group>
                        <v:shape id="AutoShape 581" o:spid="_x0000_s1037" type="#_x0000_t120" style="position:absolute;left:9563;top:4098;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"/>
                        <v:line id="Line 582" o:spid="_x0000_s1038" style="position:absolute;visibility:visible;mso-wrap-style:square" from="9646,2455" to="9646,2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ESC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4TOH/TDwCcvUHAAD//wMAUEsBAi0AFAAGAAgAAAAhANvh9svuAAAAhQEAABMAAAAAAAAA&#10;AAAAAAAAAAAAAFtDb250ZW50X1R5cGVzXS54bWxQSwECLQAUAAYACAAAACEAWvQsW78AAAAVAQAA&#10;CwAAAAAAAAAAAAAAAAAfAQAAX3JlbHMvLnJlbHNQSwECLQAUAAYACAAAACEAJRBEgsYAAADcAAAA&#10;DwAAAAAAAAAAAAAAAAAHAgAAZHJzL2Rvd25yZXYueG1sUEsFBgAAAAADAAMAtwAAAPoCAAAAAA==&#10;"/>
                      </v:group>
                      <v:shapetype id="_x0000_t127" coordsize="21600,21600" o:spt="127" path="m10800,l21600,21600,,21600xe">
                        <v:stroke joinstyle="miter"/>
                        <v:path gradientshapeok="t" o:connecttype="custom" o:connectlocs="10800,0;5400,10800;10800,21600;16200,10800" textboxrect="5400,10800,16200,21600"/>
                      </v:shapetype>
                      <v:shape id="AutoShape 583" o:spid="_x0000_s1039" type="#_x0000_t127" style="position:absolute;left:8839;top:4279;width:1629;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"/>
                      <v:line id="Line 584" o:spid="_x0000_s1040" style="position:absolute;visibility:visible;mso-wrap-style:square" from="9657,4283" to="9657,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3VrxAAAANwAAAAPAAAAZHJzL2Rvd25yZXYueG1sRE/LasJA&#10;FN0X/IfhCt3ViZUG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DvDdWvEAAAA3AAAAA8A&#10;AAAAAAAAAAAAAAAABwIAAGRycy9kb3ducmV2LnhtbFBLBQYAAAAAAwADALcAAAD4AgAAAAA=&#10;"/>
                      <v:line id="Line 585" o:spid="_x0000_s1041" style="position:absolute;flip:y;visibility:visible;mso-wrap-style:square" from="8839,4822" to="10106,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1GP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L8ZQZ/Z9IRkMtfAAAA//8DAFBLAQItABQABgAIAAAAIQDb4fbL7gAAAIUBAAATAAAAAAAA&#10;AAAAAAAAAAAAAABbQ29udGVudF9UeXBlc10ueG1sUEsBAi0AFAAGAAgAAAAhAFr0LFu/AAAAFQEA&#10;AAsAAAAAAAAAAAAAAAAAHwEAAF9yZWxzLy5yZWxzUEsBAi0AFAAGAAgAAAAhAI2rUY/HAAAA3AAA&#10;AA8AAAAAAAAAAAAAAAAABwIAAGRycy9kb3ducmV2LnhtbFBLBQYAAAAAAwADALcAAAD7AgAAAAA=&#10;"/>
                      <v:line id="Line 586" o:spid="_x0000_s1042" style="position:absolute;flip:x y;visibility:visible;mso-wrap-style:square" from="9201,4822" to="10468,5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"/>
                    </v:group>
                  </w:pict>
                </mc:Fallback>
              </mc:AlternateContent>
            </w:r>
          </w:p>
          <w:p w14:paraId="02A8F3E5" w14:textId="77777777" w:rsidR="009737C4" w:rsidRPr="00FB2A49" w:rsidRDefault="009737C4" w:rsidP="00FB2A49">
            <w:pPr>
              <w:spacing w:before="120" w:after="120" w:line="360" w:lineRule="auto"/>
              <w:rPr>
                <w:rFonts w:ascii="Times New Roman" w:hAnsi="Times New Roman"/>
                <w:sz w:val="28"/>
                <w:szCs w:val="28"/>
              </w:rPr>
            </w:pPr>
          </w:p>
          <w:p w14:paraId="26A15AA8" w14:textId="77777777" w:rsidR="009737C4" w:rsidRPr="00FB2A49" w:rsidRDefault="009737C4" w:rsidP="00FB2A49">
            <w:pPr>
              <w:spacing w:before="120" w:after="120" w:line="360" w:lineRule="auto"/>
              <w:rPr>
                <w:rFonts w:ascii="Times New Roman" w:hAnsi="Times New Roman"/>
                <w:sz w:val="28"/>
                <w:szCs w:val="28"/>
              </w:rPr>
            </w:pPr>
          </w:p>
          <w:p w14:paraId="171F96EF" w14:textId="77777777" w:rsidR="009737C4" w:rsidRPr="00FB2A49" w:rsidRDefault="009737C4" w:rsidP="00FB2A49">
            <w:pPr>
              <w:spacing w:before="120" w:after="120" w:line="360" w:lineRule="auto"/>
              <w:rPr>
                <w:rFonts w:ascii="Times New Roman" w:hAnsi="Times New Roman"/>
                <w:sz w:val="28"/>
                <w:szCs w:val="28"/>
              </w:rPr>
            </w:pPr>
          </w:p>
          <w:p w14:paraId="31EE0646" w14:textId="77777777" w:rsidR="009737C4" w:rsidRPr="00FB2A49" w:rsidRDefault="009737C4" w:rsidP="00FB2A49">
            <w:pPr>
              <w:spacing w:before="120" w:after="120" w:line="360" w:lineRule="auto"/>
              <w:rPr>
                <w:rFonts w:ascii="Times New Roman" w:hAnsi="Times New Roman"/>
                <w:sz w:val="28"/>
                <w:szCs w:val="28"/>
              </w:rPr>
            </w:pPr>
          </w:p>
          <w:p w14:paraId="13736ECB" w14:textId="77777777" w:rsidR="009737C4" w:rsidRPr="00FB2A49" w:rsidRDefault="009737C4" w:rsidP="00FB2A49">
            <w:pPr>
              <w:spacing w:before="120" w:after="120" w:line="360" w:lineRule="auto"/>
              <w:rPr>
                <w:rFonts w:ascii="Times New Roman" w:hAnsi="Times New Roman"/>
                <w:sz w:val="28"/>
                <w:szCs w:val="28"/>
              </w:rPr>
            </w:pPr>
          </w:p>
          <w:p w14:paraId="4E6E2089" w14:textId="77777777" w:rsidR="009737C4" w:rsidRPr="00FB2A49" w:rsidRDefault="009737C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A</w:t>
            </w:r>
          </w:p>
          <w:p w14:paraId="71E309D9" w14:textId="77777777" w:rsidR="009737C4" w:rsidRPr="00FB2A49" w:rsidRDefault="009737C4" w:rsidP="00FB2A49">
            <w:pPr>
              <w:spacing w:before="120" w:after="120" w:line="360" w:lineRule="auto"/>
              <w:rPr>
                <w:rFonts w:ascii="Times New Roman" w:hAnsi="Times New Roman"/>
                <w:sz w:val="28"/>
                <w:szCs w:val="28"/>
              </w:rPr>
            </w:pPr>
          </w:p>
          <w:p w14:paraId="2DFDC11F" w14:textId="77777777" w:rsidR="009737C4" w:rsidRPr="00FB2A49" w:rsidRDefault="009737C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D</w:t>
            </w:r>
          </w:p>
          <w:p w14:paraId="7AE67C54" w14:textId="77777777" w:rsidR="009737C4" w:rsidRPr="00FB2A49" w:rsidRDefault="009737C4" w:rsidP="00FB2A49">
            <w:pPr>
              <w:spacing w:before="120" w:after="120" w:line="360" w:lineRule="auto"/>
              <w:rPr>
                <w:rFonts w:ascii="Times New Roman" w:hAnsi="Times New Roman"/>
                <w:sz w:val="28"/>
                <w:szCs w:val="28"/>
              </w:rPr>
            </w:pPr>
          </w:p>
          <w:p w14:paraId="773C99F3" w14:textId="77777777" w:rsidR="009737C4" w:rsidRPr="00FB2A49" w:rsidRDefault="009737C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C             B</w:t>
            </w:r>
          </w:p>
          <w:p w14:paraId="6AEAEDCB" w14:textId="77777777" w:rsidR="009737C4" w:rsidRPr="00FB2A49" w:rsidRDefault="009737C4" w:rsidP="00FB2A49">
            <w:pPr>
              <w:spacing w:before="120" w:after="120" w:line="360" w:lineRule="auto"/>
              <w:rPr>
                <w:rFonts w:ascii="Times New Roman" w:hAnsi="Times New Roman"/>
                <w:sz w:val="28"/>
                <w:szCs w:val="28"/>
              </w:rPr>
            </w:pPr>
          </w:p>
          <w:p w14:paraId="51B181F3" w14:textId="77777777" w:rsidR="009737C4" w:rsidRPr="00FB2A49" w:rsidRDefault="009737C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Trọng tâm G của các vật phẳng, mỏng có dạng hình học đối xứng nằm ở tâm đối </w:t>
            </w:r>
            <w:r w:rsidRPr="00FB2A49">
              <w:rPr>
                <w:rFonts w:ascii="Times New Roman" w:hAnsi="Times New Roman"/>
                <w:sz w:val="28"/>
                <w:szCs w:val="28"/>
              </w:rPr>
              <w:lastRenderedPageBreak/>
              <w:t>xứng của vật.</w:t>
            </w:r>
          </w:p>
        </w:tc>
      </w:tr>
    </w:tbl>
    <w:p w14:paraId="3EACAAE9" w14:textId="77777777" w:rsidR="009737C4" w:rsidRPr="00FB2A49" w:rsidRDefault="009737C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3: </w:t>
      </w:r>
      <w:r w:rsidRPr="00FB2A49">
        <w:rPr>
          <w:rFonts w:ascii="Times New Roman" w:hAnsi="Times New Roman"/>
          <w:b/>
          <w:sz w:val="28"/>
          <w:szCs w:val="28"/>
        </w:rPr>
        <w:t>Cân bằng của một vật chịu tác dụng của ba lực không song song</w:t>
      </w:r>
    </w:p>
    <w:p w14:paraId="01258E21" w14:textId="77777777" w:rsidR="009737C4" w:rsidRPr="00FB2A49" w:rsidRDefault="009737C4" w:rsidP="00FB2A49">
      <w:pPr>
        <w:tabs>
          <w:tab w:val="left" w:pos="2919"/>
        </w:tabs>
        <w:spacing w:before="120" w:after="120" w:line="360" w:lineRule="auto"/>
        <w:rPr>
          <w:rFonts w:ascii="Times New Roman" w:hAnsi="Times New Roman"/>
          <w:b/>
          <w:bCs/>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Biết </w:t>
      </w:r>
      <w:r w:rsidRPr="00FB2A49">
        <w:rPr>
          <w:rFonts w:ascii="Times New Roman" w:hAnsi="Times New Roman"/>
          <w:bCs/>
          <w:sz w:val="28"/>
          <w:szCs w:val="28"/>
          <w:lang w:val="en-US"/>
        </w:rPr>
        <w:t>q</w:t>
      </w:r>
      <w:r w:rsidRPr="00FB2A49">
        <w:rPr>
          <w:rFonts w:ascii="Times New Roman" w:hAnsi="Times New Roman"/>
          <w:bCs/>
          <w:sz w:val="28"/>
          <w:szCs w:val="28"/>
        </w:rPr>
        <w:t>uy tắc tổng hợp 2 lực có giá đồng quy.</w:t>
      </w:r>
    </w:p>
    <w:p w14:paraId="18CA4788" w14:textId="77777777" w:rsidR="009737C4" w:rsidRPr="00FB2A49" w:rsidRDefault="009737C4" w:rsidP="00FB2A49">
      <w:pPr>
        <w:tabs>
          <w:tab w:val="left" w:pos="2919"/>
        </w:tabs>
        <w:spacing w:before="120" w:after="120" w:line="360" w:lineRule="auto"/>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2326E116" w14:textId="77777777" w:rsidR="009737C4" w:rsidRPr="00FB2A49" w:rsidRDefault="009737C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595BC35" w14:textId="77777777" w:rsidR="009737C4" w:rsidRPr="00FB2A49" w:rsidRDefault="009737C4"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71"/>
        <w:gridCol w:w="3436"/>
      </w:tblGrid>
      <w:tr w:rsidR="009737C4" w:rsidRPr="00FB2A49" w14:paraId="38B49146" w14:textId="77777777" w:rsidTr="00E60FE4">
        <w:tc>
          <w:tcPr>
            <w:tcW w:w="6771" w:type="dxa"/>
            <w:tcBorders>
              <w:top w:val="single" w:sz="4" w:space="0" w:color="auto"/>
              <w:left w:val="single" w:sz="4" w:space="0" w:color="auto"/>
              <w:bottom w:val="single" w:sz="4" w:space="0" w:color="auto"/>
              <w:right w:val="single" w:sz="4" w:space="0" w:color="auto"/>
            </w:tcBorders>
            <w:shd w:val="clear" w:color="auto" w:fill="auto"/>
            <w:vAlign w:val="center"/>
          </w:tcPr>
          <w:p w14:paraId="7C6209B7" w14:textId="77777777" w:rsidR="009737C4" w:rsidRPr="00FB2A49" w:rsidRDefault="009737C4"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436" w:type="dxa"/>
            <w:tcBorders>
              <w:top w:val="single" w:sz="4" w:space="0" w:color="auto"/>
              <w:left w:val="single" w:sz="4" w:space="0" w:color="auto"/>
              <w:bottom w:val="single" w:sz="4" w:space="0" w:color="auto"/>
              <w:right w:val="single" w:sz="4" w:space="0" w:color="auto"/>
            </w:tcBorders>
            <w:shd w:val="clear" w:color="auto" w:fill="auto"/>
            <w:vAlign w:val="center"/>
          </w:tcPr>
          <w:p w14:paraId="581BAC79" w14:textId="77777777" w:rsidR="009737C4" w:rsidRPr="00FB2A49" w:rsidRDefault="009737C4"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737C4" w:rsidRPr="00FB2A49" w14:paraId="73DFD413" w14:textId="77777777" w:rsidTr="00E60FE4">
        <w:tc>
          <w:tcPr>
            <w:tcW w:w="6771" w:type="dxa"/>
            <w:tcBorders>
              <w:top w:val="single" w:sz="4" w:space="0" w:color="auto"/>
              <w:left w:val="single" w:sz="4" w:space="0" w:color="auto"/>
              <w:bottom w:val="single" w:sz="4" w:space="0" w:color="auto"/>
              <w:right w:val="single" w:sz="4" w:space="0" w:color="auto"/>
            </w:tcBorders>
            <w:shd w:val="clear" w:color="auto" w:fill="auto"/>
          </w:tcPr>
          <w:p w14:paraId="0235F2D1" w14:textId="77777777" w:rsidR="00C02CAE" w:rsidRPr="00FB2A49" w:rsidRDefault="00C02CA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AB0DADE"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em hãy xác định trọng lượng P của vật và trọng tâm của vật.</w:t>
            </w:r>
          </w:p>
          <w:p w14:paraId="1DC97788"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Bố trí TN như hình 17.5 SGK</w:t>
            </w:r>
          </w:p>
          <w:p w14:paraId="54FB50B5"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Có những lực nào tác dụng lên vật? </w:t>
            </w:r>
          </w:p>
          <w:p w14:paraId="4854015A"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ó nhận xét gì về giá của 3 lực?</w:t>
            </w:r>
          </w:p>
          <w:p w14:paraId="59C4AC1D"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eo hình (vẽ 3 đường thẳng biểu diễn giá của 3 lực). Ta nhận thấy kết quả gì?</w:t>
            </w:r>
          </w:p>
          <w:p w14:paraId="690BCD3E"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ánh dấu điểm đặt của các lực, rồi biểu diễn các lực theo đúng tỉ lệ xích.</w:t>
            </w:r>
          </w:p>
          <w:p w14:paraId="04CDB545"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a được hệ 3 lực không song song tác dụng lên vật rắn mà vật vẫn đứng yên, đó là hệ 3 lực cân bằng.</w:t>
            </w:r>
          </w:p>
          <w:p w14:paraId="62AFC133"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em có nhận xét gì về đặc điểm của hệ 3 lực này?</w:t>
            </w:r>
          </w:p>
          <w:p w14:paraId="0B93B705"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 vật rắn có kích thước, các lực tác dụng lên vật có thể đặt tại các điểm khác nhau, với 2 lực có giá đồng quy ta là cách nào để tìm hợp lực. Xét 2 lực F</w:t>
            </w:r>
            <w:r w:rsidRPr="00FB2A49">
              <w:rPr>
                <w:rFonts w:ascii="Times New Roman" w:hAnsi="Times New Roman"/>
                <w:sz w:val="28"/>
                <w:szCs w:val="28"/>
                <w:vertAlign w:val="subscript"/>
              </w:rPr>
              <w:t>1</w:t>
            </w:r>
            <w:r w:rsidRPr="00FB2A49">
              <w:rPr>
                <w:rFonts w:ascii="Times New Roman" w:hAnsi="Times New Roman"/>
                <w:sz w:val="28"/>
                <w:szCs w:val="28"/>
              </w:rPr>
              <w:t xml:space="preserve"> và F</w:t>
            </w:r>
            <w:r w:rsidRPr="00FB2A49">
              <w:rPr>
                <w:rFonts w:ascii="Times New Roman" w:hAnsi="Times New Roman"/>
                <w:sz w:val="28"/>
                <w:szCs w:val="28"/>
                <w:vertAlign w:val="subscript"/>
              </w:rPr>
              <w:t>2</w:t>
            </w:r>
            <w:r w:rsidRPr="00FB2A49">
              <w:rPr>
                <w:rFonts w:ascii="Times New Roman" w:hAnsi="Times New Roman"/>
                <w:sz w:val="28"/>
                <w:szCs w:val="28"/>
              </w:rPr>
              <w:t xml:space="preserve">; tìm hợp lực </w:t>
            </w:r>
            <w:r w:rsidRPr="00FB2A49">
              <w:rPr>
                <w:rFonts w:ascii="Times New Roman" w:hAnsi="Times New Roman"/>
                <w:position w:val="-12"/>
                <w:sz w:val="28"/>
                <w:szCs w:val="28"/>
              </w:rPr>
              <w:object w:dxaOrig="1120" w:dyaOrig="400" w14:anchorId="0CC19AC3">
                <v:shape id="_x0000_i1259" type="#_x0000_t75" style="width:56.25pt;height:20.25pt" o:ole="">
                  <v:imagedata r:id="rId527" o:title=""/>
                </v:shape>
                <o:OLEObject Type="Embed" ProgID="Equation.DSMT4" ShapeID="_x0000_i1259" DrawAspect="Content" ObjectID="_1692952773" r:id="rId528"/>
              </w:object>
            </w:r>
          </w:p>
          <w:p w14:paraId="3CE0E719"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Trượt các vectơ trên giá của chúng đến điểm đồng quy O. Tìm hợp lực theo quy tắc hình bình hành.</w:t>
            </w:r>
          </w:p>
          <w:p w14:paraId="1B0E9156" w14:textId="77777777" w:rsidR="009737C4" w:rsidRPr="00FB2A49" w:rsidRDefault="009737C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úng ta tiến hành tổng hợp 2 lực đồng quy, hãy nêu các bước thực hiện?</w:t>
            </w:r>
          </w:p>
          <w:p w14:paraId="18EA4F42"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ọi HS đọc quy tắc tổng hợp 2 lực có giá đồng quy</w:t>
            </w:r>
          </w:p>
          <w:p w14:paraId="6FEF6799" w14:textId="77777777" w:rsidR="009737C4" w:rsidRPr="00FB2A49" w:rsidRDefault="00C02CAE"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4E664381"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an sát TN rồi trả lời các câu hỏi của gv.</w:t>
            </w:r>
          </w:p>
          <w:p w14:paraId="44388D7F" w14:textId="77777777" w:rsidR="009737C4" w:rsidRPr="00FB2A49" w:rsidRDefault="009737C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hảo luận nhóm để đưa ra câu trả lời. (3 lực không song song tác dụng lên vật rắn cân bằng có giá đồng phẳng và đồng quy)</w:t>
            </w:r>
          </w:p>
          <w:p w14:paraId="48990E9D" w14:textId="77777777" w:rsidR="009737C4" w:rsidRPr="00FB2A49" w:rsidRDefault="009737C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Quan sát các bước tiến hành tì</w:t>
            </w:r>
            <w:r w:rsidR="00C02CAE" w:rsidRPr="00FB2A49">
              <w:rPr>
                <w:rFonts w:ascii="Times New Roman" w:hAnsi="Times New Roman"/>
                <w:sz w:val="28"/>
                <w:szCs w:val="28"/>
              </w:rPr>
              <w:t>m hợp lực mà GV tiến hành.</w:t>
            </w:r>
          </w:p>
          <w:p w14:paraId="32D26FD5" w14:textId="77777777" w:rsidR="00C02CAE" w:rsidRPr="00FB2A49" w:rsidRDefault="00C02CA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4E190D34"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321C6107" w14:textId="77777777" w:rsidR="00C02CAE" w:rsidRPr="00FB2A49" w:rsidRDefault="00C02CAE"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w:t>
            </w:r>
            <w:r w:rsidRPr="00FB2A49">
              <w:rPr>
                <w:rFonts w:ascii="Times New Roman" w:hAnsi="Times New Roman"/>
                <w:color w:val="000000" w:themeColor="text1"/>
                <w:sz w:val="28"/>
                <w:szCs w:val="28"/>
                <w:lang w:val="en-US"/>
              </w:rPr>
              <w:t>hoàn thiện.</w:t>
            </w:r>
            <w:r w:rsidRPr="00FB2A49">
              <w:rPr>
                <w:rFonts w:ascii="Times New Roman" w:hAnsi="Times New Roman"/>
                <w:color w:val="000000" w:themeColor="text1"/>
                <w:sz w:val="28"/>
                <w:szCs w:val="28"/>
              </w:rPr>
              <w:t xml:space="preserve"> </w:t>
            </w:r>
          </w:p>
          <w:p w14:paraId="05C31AEB" w14:textId="77777777" w:rsidR="00C02CAE" w:rsidRPr="00FB2A49" w:rsidRDefault="00C02CA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28EC66E4" w14:textId="77777777" w:rsidR="00C02CAE" w:rsidRPr="00FB2A49" w:rsidRDefault="00C02CA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436" w:type="dxa"/>
            <w:tcBorders>
              <w:top w:val="single" w:sz="4" w:space="0" w:color="auto"/>
              <w:left w:val="single" w:sz="4" w:space="0" w:color="auto"/>
              <w:bottom w:val="single" w:sz="4" w:space="0" w:color="auto"/>
              <w:right w:val="single" w:sz="4" w:space="0" w:color="auto"/>
            </w:tcBorders>
            <w:shd w:val="clear" w:color="auto" w:fill="auto"/>
          </w:tcPr>
          <w:p w14:paraId="1033F12D" w14:textId="77777777" w:rsidR="009737C4" w:rsidRPr="00FB2A49" w:rsidRDefault="009737C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II. Cân bằng của một vật chịu tác dụng của ba lực không song song</w:t>
            </w:r>
          </w:p>
          <w:p w14:paraId="33B8159A" w14:textId="77777777" w:rsidR="009737C4" w:rsidRPr="00FB2A49" w:rsidRDefault="009737C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1. Thí nghiệm</w:t>
            </w:r>
          </w:p>
          <w:p w14:paraId="38218F03" w14:textId="77777777" w:rsidR="009737C4" w:rsidRPr="00FB2A49" w:rsidRDefault="009737C4" w:rsidP="00FB2A49">
            <w:pPr>
              <w:spacing w:before="120" w:after="120" w:line="360" w:lineRule="auto"/>
              <w:jc w:val="both"/>
              <w:rPr>
                <w:rFonts w:ascii="Times New Roman" w:hAnsi="Times New Roman"/>
                <w:sz w:val="28"/>
                <w:szCs w:val="28"/>
                <w:lang w:val="en-US"/>
              </w:rPr>
            </w:pPr>
          </w:p>
          <w:p w14:paraId="7A78264D" w14:textId="77777777" w:rsidR="009737C4" w:rsidRPr="00FB2A49" w:rsidRDefault="009737C4" w:rsidP="00FB2A49">
            <w:pPr>
              <w:spacing w:before="120" w:after="120" w:line="36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15936" behindDoc="0" locked="0" layoutInCell="1" allowOverlap="1" wp14:anchorId="7A5AD279" wp14:editId="09496F89">
                      <wp:simplePos x="0" y="0"/>
                      <wp:positionH relativeFrom="column">
                        <wp:posOffset>87630</wp:posOffset>
                      </wp:positionH>
                      <wp:positionV relativeFrom="paragraph">
                        <wp:posOffset>525145</wp:posOffset>
                      </wp:positionV>
                      <wp:extent cx="1838960" cy="3336925"/>
                      <wp:effectExtent l="38100" t="0" r="66040" b="53975"/>
                      <wp:wrapNone/>
                      <wp:docPr id="807" name="Group 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960" cy="3336925"/>
                                <a:chOff x="8296" y="6351"/>
                                <a:chExt cx="2896" cy="5255"/>
                              </a:xfrm>
                            </wpg:grpSpPr>
                            <wps:wsp>
                              <wps:cNvPr id="808" name="Line 534"/>
                              <wps:cNvCnPr/>
                              <wps:spPr bwMode="auto">
                                <a:xfrm flipV="1">
                                  <a:off x="8296" y="6532"/>
                                  <a:ext cx="2896" cy="0"/>
                                </a:xfrm>
                                <a:prstGeom prst="line">
                                  <a:avLst/>
                                </a:prstGeom>
                                <a:noFill/>
                                <a:ln w="101600">
                                  <a:pattFill prst="dkDn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809" name="Group 535"/>
                              <wpg:cNvGrpSpPr>
                                <a:grpSpLocks/>
                              </wpg:cNvGrpSpPr>
                              <wpg:grpSpPr bwMode="auto">
                                <a:xfrm rot="1968659">
                                  <a:off x="10468" y="6351"/>
                                  <a:ext cx="183" cy="1804"/>
                                  <a:chOff x="9852" y="6272"/>
                                  <a:chExt cx="181" cy="1991"/>
                                </a:xfrm>
                              </wpg:grpSpPr>
                              <wps:wsp>
                                <wps:cNvPr id="810" name="AutoShape 536"/>
                                <wps:cNvSpPr>
                                  <a:spLocks noChangeArrowheads="1"/>
                                </wps:cNvSpPr>
                                <wps:spPr bwMode="auto">
                                  <a:xfrm>
                                    <a:off x="9852" y="627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11" name="Group 537"/>
                                <wpg:cNvGrpSpPr>
                                  <a:grpSpLocks/>
                                </wpg:cNvGrpSpPr>
                                <wpg:grpSpPr bwMode="auto">
                                  <a:xfrm>
                                    <a:off x="9934" y="6537"/>
                                    <a:ext cx="2" cy="1629"/>
                                    <a:chOff x="9561" y="2469"/>
                                    <a:chExt cx="2" cy="1629"/>
                                  </a:xfrm>
                                </wpg:grpSpPr>
                                <wps:wsp>
                                  <wps:cNvPr id="812" name="Line 538"/>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13" name="Group 539"/>
                                  <wpg:cNvGrpSpPr>
                                    <a:grpSpLocks/>
                                  </wpg:cNvGrpSpPr>
                                  <wpg:grpSpPr bwMode="auto">
                                    <a:xfrm>
                                      <a:off x="9561" y="3374"/>
                                      <a:ext cx="2" cy="724"/>
                                      <a:chOff x="9561" y="3374"/>
                                      <a:chExt cx="2" cy="724"/>
                                    </a:xfrm>
                                  </wpg:grpSpPr>
                                  <wps:wsp>
                                    <wps:cNvPr id="814" name="Line 540"/>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15" name="Line 541"/>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16" name="Line 542"/>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17" name="Line 543"/>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18" name="AutoShape 544"/>
                                <wps:cNvSpPr>
                                  <a:spLocks noChangeArrowheads="1"/>
                                </wps:cNvSpPr>
                                <wps:spPr bwMode="auto">
                                  <a:xfrm>
                                    <a:off x="9852" y="808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9" name="Line 545"/>
                                <wps:cNvCnPr/>
                                <wps:spPr bwMode="auto">
                                  <a:xfrm>
                                    <a:off x="9935" y="6439"/>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0" name="Group 546"/>
                              <wpg:cNvGrpSpPr>
                                <a:grpSpLocks/>
                              </wpg:cNvGrpSpPr>
                              <wpg:grpSpPr bwMode="auto">
                                <a:xfrm rot="19226834" flipH="1">
                                  <a:off x="8817" y="6358"/>
                                  <a:ext cx="214" cy="1930"/>
                                  <a:chOff x="9852" y="6272"/>
                                  <a:chExt cx="181" cy="1991"/>
                                </a:xfrm>
                              </wpg:grpSpPr>
                              <wps:wsp>
                                <wps:cNvPr id="821" name="AutoShape 547"/>
                                <wps:cNvSpPr>
                                  <a:spLocks noChangeArrowheads="1"/>
                                </wps:cNvSpPr>
                                <wps:spPr bwMode="auto">
                                  <a:xfrm>
                                    <a:off x="9852" y="627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822" name="Group 548"/>
                                <wpg:cNvGrpSpPr>
                                  <a:grpSpLocks/>
                                </wpg:cNvGrpSpPr>
                                <wpg:grpSpPr bwMode="auto">
                                  <a:xfrm>
                                    <a:off x="9934" y="6537"/>
                                    <a:ext cx="2" cy="1629"/>
                                    <a:chOff x="9561" y="2469"/>
                                    <a:chExt cx="2" cy="1629"/>
                                  </a:xfrm>
                                </wpg:grpSpPr>
                                <wps:wsp>
                                  <wps:cNvPr id="823" name="Line 549"/>
                                  <wps:cNvCnPr/>
                                  <wps:spPr bwMode="auto">
                                    <a:xfrm>
                                      <a:off x="9563" y="2469"/>
                                      <a:ext cx="0" cy="905"/>
                                    </a:xfrm>
                                    <a:prstGeom prst="line">
                                      <a:avLst/>
                                    </a:prstGeom>
                                    <a:noFill/>
                                    <a:ln w="101600">
                                      <a:solidFill>
                                        <a:srgbClr val="808080"/>
                                      </a:solidFill>
                                      <a:round/>
                                      <a:headEnd/>
                                      <a:tailEnd/>
                                    </a:ln>
                                    <a:extLst>
                                      <a:ext uri="{909E8E84-426E-40DD-AFC4-6F175D3DCCD1}">
                                        <a14:hiddenFill xmlns:a14="http://schemas.microsoft.com/office/drawing/2010/main">
                                          <a:noFill/>
                                        </a14:hiddenFill>
                                      </a:ext>
                                    </a:extLst>
                                  </wps:spPr>
                                  <wps:bodyPr/>
                                </wps:wsp>
                                <wpg:grpSp>
                                  <wpg:cNvPr id="824" name="Group 550"/>
                                  <wpg:cNvGrpSpPr>
                                    <a:grpSpLocks/>
                                  </wpg:cNvGrpSpPr>
                                  <wpg:grpSpPr bwMode="auto">
                                    <a:xfrm>
                                      <a:off x="9561" y="3374"/>
                                      <a:ext cx="2" cy="724"/>
                                      <a:chOff x="9561" y="3374"/>
                                      <a:chExt cx="2" cy="724"/>
                                    </a:xfrm>
                                  </wpg:grpSpPr>
                                  <wps:wsp>
                                    <wps:cNvPr id="825" name="Line 551"/>
                                    <wps:cNvCnPr/>
                                    <wps:spPr bwMode="auto">
                                      <a:xfrm>
                                        <a:off x="9563" y="3374"/>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26" name="Line 552"/>
                                    <wps:cNvCnPr/>
                                    <wps:spPr bwMode="auto">
                                      <a:xfrm>
                                        <a:off x="9561" y="3559"/>
                                        <a:ext cx="0" cy="181"/>
                                      </a:xfrm>
                                      <a:prstGeom prst="line">
                                        <a:avLst/>
                                      </a:prstGeom>
                                      <a:noFill/>
                                      <a:ln w="76200">
                                        <a:solidFill>
                                          <a:srgbClr val="969696"/>
                                        </a:solidFill>
                                        <a:round/>
                                        <a:headEnd/>
                                        <a:tailEnd/>
                                      </a:ln>
                                      <a:extLst>
                                        <a:ext uri="{909E8E84-426E-40DD-AFC4-6F175D3DCCD1}">
                                          <a14:hiddenFill xmlns:a14="http://schemas.microsoft.com/office/drawing/2010/main">
                                            <a:noFill/>
                                          </a14:hiddenFill>
                                        </a:ext>
                                      </a:extLst>
                                    </wps:spPr>
                                    <wps:bodyPr/>
                                  </wps:wsp>
                                  <wps:wsp>
                                    <wps:cNvPr id="827" name="Line 553"/>
                                    <wps:cNvCnPr/>
                                    <wps:spPr bwMode="auto">
                                      <a:xfrm>
                                        <a:off x="9561" y="3740"/>
                                        <a:ext cx="0" cy="181"/>
                                      </a:xfrm>
                                      <a:prstGeom prst="line">
                                        <a:avLst/>
                                      </a:prstGeom>
                                      <a:noFill/>
                                      <a:ln w="76200">
                                        <a:solidFill>
                                          <a:srgbClr val="C0C0C0"/>
                                        </a:solidFill>
                                        <a:round/>
                                        <a:headEnd/>
                                        <a:tailEnd/>
                                      </a:ln>
                                      <a:extLst>
                                        <a:ext uri="{909E8E84-426E-40DD-AFC4-6F175D3DCCD1}">
                                          <a14:hiddenFill xmlns:a14="http://schemas.microsoft.com/office/drawing/2010/main">
                                            <a:noFill/>
                                          </a14:hiddenFill>
                                        </a:ext>
                                      </a:extLst>
                                    </wps:spPr>
                                    <wps:bodyPr/>
                                  </wps:wsp>
                                  <wps:wsp>
                                    <wps:cNvPr id="828" name="Line 554"/>
                                    <wps:cNvCnPr/>
                                    <wps:spPr bwMode="auto">
                                      <a:xfrm>
                                        <a:off x="9563" y="3917"/>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29" name="AutoShape 555"/>
                                <wps:cNvSpPr>
                                  <a:spLocks noChangeArrowheads="1"/>
                                </wps:cNvSpPr>
                                <wps:spPr bwMode="auto">
                                  <a:xfrm>
                                    <a:off x="9852" y="8082"/>
                                    <a:ext cx="181" cy="18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0" name="Line 556"/>
                                <wps:cNvCnPr/>
                                <wps:spPr bwMode="auto">
                                  <a:xfrm>
                                    <a:off x="9935" y="6439"/>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1" name="AutoShape 557"/>
                              <wps:cNvSpPr>
                                <a:spLocks noChangeArrowheads="1"/>
                              </wps:cNvSpPr>
                              <wps:spPr bwMode="auto">
                                <a:xfrm>
                                  <a:off x="9382" y="7869"/>
                                  <a:ext cx="1086" cy="905"/>
                                </a:xfrm>
                                <a:prstGeom prst="irregularSeal1">
                                  <a:avLst/>
                                </a:prstGeom>
                                <a:solidFill>
                                  <a:srgbClr val="FFFFFF"/>
                                </a:solidFill>
                                <a:ln w="9525">
                                  <a:solidFill>
                                    <a:srgbClr val="000000"/>
                                  </a:solidFill>
                                  <a:miter lim="800000"/>
                                  <a:headEnd/>
                                  <a:tailEnd/>
                                </a:ln>
                              </wps:spPr>
                              <wps:txbx>
                                <w:txbxContent>
                                  <w:p w14:paraId="65299A4E" w14:textId="77777777" w:rsidR="0053136A" w:rsidRDefault="0053136A" w:rsidP="001A20B6">
                                    <w:r>
                                      <w:t>G</w:t>
                                    </w:r>
                                  </w:p>
                                </w:txbxContent>
                              </wps:txbx>
                              <wps:bodyPr rot="0" vert="horz" wrap="square" lIns="91440" tIns="45720" rIns="91440" bIns="45720" anchor="t" anchorCtr="0" upright="1">
                                <a:noAutofit/>
                              </wps:bodyPr>
                            </wps:wsp>
                            <wps:wsp>
                              <wps:cNvPr id="832" name="AutoShape 558"/>
                              <wps:cNvSpPr>
                                <a:spLocks noChangeArrowheads="1"/>
                              </wps:cNvSpPr>
                              <wps:spPr bwMode="auto">
                                <a:xfrm>
                                  <a:off x="8837" y="9796"/>
                                  <a:ext cx="1086" cy="905"/>
                                </a:xfrm>
                                <a:prstGeom prst="irregularSeal1">
                                  <a:avLst/>
                                </a:prstGeom>
                                <a:solidFill>
                                  <a:srgbClr val="FFFFFF"/>
                                </a:solidFill>
                                <a:ln w="9525">
                                  <a:solidFill>
                                    <a:srgbClr val="000000"/>
                                  </a:solidFill>
                                  <a:miter lim="800000"/>
                                  <a:headEnd/>
                                  <a:tailEnd/>
                                </a:ln>
                              </wps:spPr>
                              <wps:txbx>
                                <w:txbxContent>
                                  <w:p w14:paraId="23A74712" w14:textId="77777777" w:rsidR="0053136A" w:rsidRPr="00175B5A" w:rsidRDefault="0053136A" w:rsidP="001A20B6"/>
                                </w:txbxContent>
                              </wps:txbx>
                              <wps:bodyPr rot="0" vert="horz" wrap="square" lIns="91440" tIns="45720" rIns="91440" bIns="45720" anchor="t" anchorCtr="0" upright="1">
                                <a:noAutofit/>
                              </wps:bodyPr>
                            </wps:wsp>
                            <wps:wsp>
                              <wps:cNvPr id="833" name="AutoShape 559"/>
                              <wps:cNvSpPr>
                                <a:spLocks noChangeArrowheads="1"/>
                              </wps:cNvSpPr>
                              <wps:spPr bwMode="auto">
                                <a:xfrm>
                                  <a:off x="10104" y="9796"/>
                                  <a:ext cx="1086" cy="905"/>
                                </a:xfrm>
                                <a:prstGeom prst="irregularSeal1">
                                  <a:avLst/>
                                </a:prstGeom>
                                <a:solidFill>
                                  <a:srgbClr val="FFFFFF"/>
                                </a:solidFill>
                                <a:ln w="9525">
                                  <a:solidFill>
                                    <a:srgbClr val="000000"/>
                                  </a:solidFill>
                                  <a:miter lim="800000"/>
                                  <a:headEnd/>
                                  <a:tailEnd/>
                                </a:ln>
                              </wps:spPr>
                              <wps:txbx>
                                <w:txbxContent>
                                  <w:p w14:paraId="32E99154" w14:textId="77777777" w:rsidR="0053136A" w:rsidRPr="00175B5A" w:rsidRDefault="0053136A" w:rsidP="001A20B6"/>
                                </w:txbxContent>
                              </wps:txbx>
                              <wps:bodyPr rot="0" vert="horz" wrap="square" lIns="91440" tIns="45720" rIns="91440" bIns="45720" anchor="t" anchorCtr="0" upright="1">
                                <a:noAutofit/>
                              </wps:bodyPr>
                            </wps:wsp>
                            <wps:wsp>
                              <wps:cNvPr id="834" name="Line 560"/>
                              <wps:cNvCnPr/>
                              <wps:spPr bwMode="auto">
                                <a:xfrm flipH="1" flipV="1">
                                  <a:off x="8477" y="9428"/>
                                  <a:ext cx="541" cy="5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Line 561"/>
                              <wps:cNvCnPr/>
                              <wps:spPr bwMode="auto">
                                <a:xfrm flipV="1">
                                  <a:off x="9535" y="9428"/>
                                  <a:ext cx="390" cy="5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6" name="Line 562"/>
                              <wps:cNvCnPr/>
                              <wps:spPr bwMode="auto">
                                <a:xfrm>
                                  <a:off x="9352" y="10311"/>
                                  <a:ext cx="28" cy="1295"/>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37" name="Line 563"/>
                              <wps:cNvCnPr/>
                              <wps:spPr bwMode="auto">
                                <a:xfrm>
                                  <a:off x="10645" y="10345"/>
                                  <a:ext cx="2" cy="1261"/>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838" name="Line 564"/>
                              <wps:cNvCnPr/>
                              <wps:spPr bwMode="auto">
                                <a:xfrm flipH="1" flipV="1">
                                  <a:off x="8477" y="9428"/>
                                  <a:ext cx="541" cy="5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9" name="Line 565"/>
                              <wps:cNvCnPr/>
                              <wps:spPr bwMode="auto">
                                <a:xfrm flipV="1">
                                  <a:off x="10645" y="9790"/>
                                  <a:ext cx="547" cy="5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0" name="Line 566"/>
                              <wps:cNvCnPr/>
                              <wps:spPr bwMode="auto">
                                <a:xfrm flipH="1" flipV="1">
                                  <a:off x="10106" y="9790"/>
                                  <a:ext cx="539" cy="5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1" name="Line 567"/>
                              <wps:cNvCnPr/>
                              <wps:spPr bwMode="auto">
                                <a:xfrm flipV="1">
                                  <a:off x="10100" y="9072"/>
                                  <a:ext cx="547" cy="7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2" name="Line 568"/>
                              <wps:cNvCnPr/>
                              <wps:spPr bwMode="auto">
                                <a:xfrm flipH="1" flipV="1">
                                  <a:off x="10468" y="8885"/>
                                  <a:ext cx="724" cy="9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3" name="Line 569"/>
                              <wps:cNvCnPr/>
                              <wps:spPr bwMode="auto">
                                <a:xfrm flipV="1">
                                  <a:off x="10631" y="9072"/>
                                  <a:ext cx="16" cy="12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3" o:spid="_x0000_s1267" style="position:absolute;margin-left:6.9pt;margin-top:41.35pt;width:144.8pt;height:262.75pt;z-index:251815936" coordorigin="8296,6351" coordsize="2896,5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">
                      <v:line id="Line 534" o:spid="_x0000_s1268" style="position:absolute;flip:y;visibility:visible;mso-wrap-style:square" from="8296,6532" to="11192,6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HOcMAAADcAAAADwAAAGRycy9kb3ducmV2LnhtbERPy2rCQBTdC/7DcIXudGIJVWMmUkoL&#10;pVXBx6LdXTLXTDBzJ2Smmv69sxBcHs47X/W2ERfqfO1YwXSSgCAuna65UnA8fIznIHxA1tg4JgX/&#10;5GFVDAc5ZtpdeUeXfahEDGGfoQITQptJ6UtDFv3EtcSRO7nOYoiwq6Tu8BrDbSOfk+RFWqw5Nhhs&#10;6c1Qed7/WQXf6Y8zvvzFdLGtZuv0fXOcfS2Uehr1r0sQgfrwEN/dn1rBPIlr45l4BG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ahznDAAAA3AAAAA8AAAAAAAAAAAAA&#10;AAAAoQIAAGRycy9kb3ducmV2LnhtbFBLBQYAAAAABAAEAPkAAACRAwAAAAA=&#10;" strokeweight="8pt">
                        <v:stroke r:id="rId529" o:title="" filltype="pattern"/>
                      </v:line>
                      <v:group id="Group 535" o:spid="_x0000_s1269" style="position:absolute;left:10468;top:6351;width:183;height:1804;rotation:2150301fd" coordorigin="9852,6272" coordsize="181,1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b4P4cQAAADc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36" o:spid="_x0000_s1270" type="#_x0000_t120" style="position:absolute;left:9852;top:627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erosEA&#10;AADcAAAADwAAAGRycy9kb3ducmV2LnhtbERPz2vCMBS+C/sfwht4s6mTaemM0g2Fsouog10fzVtb&#10;lryUJrb1vzeHwY4f3+/tfrJGDNT71rGCZZKCIK6cbrlW8HU9LjIQPiBrNI5JwZ087HdPsy3m2o18&#10;puESahFD2OeooAmhy6X0VUMWfeI64sj9uN5iiLCvpe5xjOHWyJc0XUuLLceGBjv6aKj6vdysglDe&#10;zWc7mpPdHIrvcfX+WjJ1Ss2fp+INRKAp/Iv/3KVWkC3j/HgmHgG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Hq6LBAAAA3AAAAA8AAAAAAAAAAAAAAAAAmAIAAGRycy9kb3du&#10;cmV2LnhtbFBLBQYAAAAABAAEAPUAAACGAwAAAAA=&#10;"/>
                        <v:group id="Group 537" o:spid="_x0000_s1271" style="position:absolute;left:9934;top:6537;width:2;height:1629" coordorigin="9561,2469" coordsize="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line id="Line 538" o:spid="_x0000_s1272" style="position:absolute;visibility:visible;mso-wrap-style:square" from="9563,2469" to="9563,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posUAAADcAAAADwAAAGRycy9kb3ducmV2LnhtbESPzWrDMBCE74W8g9hCLiWW7UIwbpQQ&#10;QgvJodDagVwXa2ubWitjyT95+6pQ6HGYmW+Y3WExnZhocK1lBUkUgyCurG65VnAt3zYZCOeRNXaW&#10;ScGdHBz2q4cd5trO/ElT4WsRIOxyVNB43+dSuqohgy6yPXHwvuxg0Ac51FIPOAe46WQax1tpsOWw&#10;0GBPp4aq72I0CsayuD2/p9Rt0w+cy/KYvD5dEqXWj8vxBYSnxf+H/9pnrSBLUvg9E46A3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posUAAADcAAAADwAAAAAAAAAA&#10;AAAAAAChAgAAZHJzL2Rvd25yZXYueG1sUEsFBgAAAAAEAAQA+QAAAJMDAAAAAA==&#10;" strokecolor="gray" strokeweight="8pt"/>
                          <v:group id="Group 539" o:spid="_x0000_s1273" style="position:absolute;left:9561;top:3374;width:2;height:724" coordorigin="9561,3374"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line id="Line 540" o:spid="_x0000_s1274" style="position:absolute;visibility:visible;mso-wrap-style:square" from="9563,3374" to="9563,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ga7sQAAADcAAAADwAAAGRycy9kb3ducmV2LnhtbESPQWsCMRSE70L/Q3iF3jSrVNlujVIs&#10;BVEE3fbQ42Pzurt08xKSdN3+eyMIHoeZ+YZZrgfTiZ58aC0rmE4yEMSV1S3XCr4+P8Y5iBCRNXaW&#10;ScE/BVivHkZLLLQ984n6MtYiQTgUqKCJ0RVShqohg2FiHXHyfqw3GJP0tdQezwluOjnLsoU02HJa&#10;aNDRpqHqt/wzCvY+Vu+7Pn/Bb4vzLdP8eHBOqafH4e0VRKQh3sO39lYryKfPcD2TjoB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OBruxAAAANwAAAAPAAAAAAAAAAAA&#10;AAAAAKECAABkcnMvZG93bnJldi54bWxQSwUGAAAAAAQABAD5AAAAkgMAAAAA&#10;" strokecolor="silver" strokeweight="6pt"/>
                            <v:line id="Line 541" o:spid="_x0000_s1275" style="position:absolute;visibility:visible;mso-wrap-style:square" from="9561,3559" to="956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keMcAAADcAAAADwAAAGRycy9kb3ducmV2LnhtbESP3WrCQBSE74W+w3IEb6Ru1DZIzCql&#10;YikKhUYpvTxkT35o9mzIbmP69m5B8HKYmW+YdDuYRvTUudqygvksAkGcW11zqeB82j+uQDiPrLGx&#10;TAr+yMF28zBKMdH2wp/UZ74UAcIuQQWV920ipcsrMuhmtiUOXmE7gz7IrpS6w0uAm0YuoiiWBmsO&#10;CxW29FpR/pP9GgX6Kd4Vy36fNYd8+T0t376OH/VCqcl4eFmD8DT4e/jWftcKVvNn+D8TjoD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4uR4xwAAANwAAAAPAAAAAAAA&#10;AAAAAAAAAKECAABkcnMvZG93bnJldi54bWxQSwUGAAAAAAQABAD5AAAAlQMAAAAA&#10;" strokecolor="#969696" strokeweight="6pt"/>
                            <v:line id="Line 542" o:spid="_x0000_s1276" style="position:absolute;visibility:visible;mso-wrap-style:square" from="9561,3740" to="956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YhAsMAAADcAAAADwAAAGRycy9kb3ducmV2LnhtbESPT2sCMRTE74LfITzBm2YVlHVrFFEK&#10;Yin479DjY/O6u3TzEpJ03X77plDwOMzMb5j1tjet6MiHxrKC2TQDQVxa3XCl4H57neQgQkTW2Fom&#10;BT8UYLsZDtZYaPvgC3XXWIkE4VCggjpGV0gZypoMhql1xMn7tN5gTNJXUnt8JLhp5TzLltJgw2mh&#10;Rkf7msqv67dR8OZjeTh1+Qo/LC6OTIvzu3NKjUf97gVEpD4+w//to1aQz5bwdyYd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mIQLDAAAA3AAAAA8AAAAAAAAAAAAA&#10;AAAAoQIAAGRycy9kb3ducmV2LnhtbFBLBQYAAAAABAAEAPkAAACRAwAAAAA=&#10;" strokecolor="silver" strokeweight="6pt"/>
                            <v:line id="Line 543" o:spid="_x0000_s1277" style="position:absolute;visibility:visible;mso-wrap-style:square" from="9563,3917" to="9563,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ZY2ccAAADcAAAADwAAAGRycy9kb3ducmV2LnhtbESPT2vCQBTE7wW/w/IEb3VjhVRSV5GW&#10;gvYg9Q+0x2f2NYlm34bdbRK/fbcgeBxm5jfMfNmbWrTkfGVZwWScgCDOra64UHA8vD/OQPiArLG2&#10;TAqu5GG5GDzMMdO24x21+1CICGGfoYIyhCaT0uclGfRj2xBH78c6gyFKV0jtsItwU8unJEmlwYrj&#10;QokNvZaUX/a/RsF2+pm2q83Huv/apKf8bXf6PndOqdGwX72ACNSHe/jWXmsFs8kz/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ljZxwAAANwAAAAPAAAAAAAA&#10;AAAAAAAAAKECAABkcnMvZG93bnJldi54bWxQSwUGAAAAAAQABAD5AAAAlQMAAAAA&#10;"/>
                          </v:group>
                        </v:group>
                        <v:shape id="AutoShape 544" o:spid="_x0000_s1278" type="#_x0000_t120" style="position:absolute;left:9852;top:808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GnpMEA&#10;AADcAAAADwAAAGRycy9kb3ducmV2LnhtbERPz2vCMBS+C/sfwht4s6mTaemM0g2Fsouog10fzVtb&#10;lryUJrb1vzeHwY4f3+/tfrJGDNT71rGCZZKCIK6cbrlW8HU9LjIQPiBrNI5JwZ087HdPsy3m2o18&#10;puESahFD2OeooAmhy6X0VUMWfeI64sj9uN5iiLCvpe5xjOHWyJc0XUuLLceGBjv6aKj6vdysglDe&#10;zWc7mpPdHIrvcfX+WjJ1Ss2fp+INRKAp/Iv/3KVWkC3j2ngmHgG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xp6TBAAAA3AAAAA8AAAAAAAAAAAAAAAAAmAIAAGRycy9kb3du&#10;cmV2LnhtbFBLBQYAAAAABAAEAPUAAACGAwAAAAA=&#10;"/>
                        <v:line id="Line 545" o:spid="_x0000_s1279" style="position:absolute;visibility:visible;mso-wrap-style:square" from="9935,6439" to="99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group>
                      <v:group id="Group 546" o:spid="_x0000_s1280" style="position:absolute;left:8817;top:6358;width:214;height:1930;rotation:2592130fd;flip:x" coordorigin="9852,6272" coordsize="181,1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71TxVMEAAADcAAAADwAA&#10;AAAAAAAAAAAAAACqAgAAZHJzL2Rvd25yZXYueG1sUEsFBgAAAAAEAAQA+gAAAJgDAAAAAA==&#10;">
                        <v:shape id="AutoShape 547" o:spid="_x0000_s1281" type="#_x0000_t120" style="position:absolute;left:9852;top:627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EhMMA&#10;AADcAAAADwAAAGRycy9kb3ducmV2LnhtbESPT4vCMBTE7wt+h/AEb2uqsirVKLooFC/iH/D6aJ5t&#10;MXkpTdbWb78RFvY4zMxvmOW6s0Y8qfGVYwWjYQKCOHe64kLB9bL/nIPwAVmjcUwKXuRhvep9LDHV&#10;ruUTPc+hEBHCPkUFZQh1KqXPS7Loh64mjt7dNRZDlE0hdYNthFsjx0kylRYrjgsl1vRdUv44/1gF&#10;IXuZQ9Wao53tNrd2sv3KmGqlBv1uswARqAv/4b92phXMxyN4n4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fEhMMAAADcAAAADwAAAAAAAAAAAAAAAACYAgAAZHJzL2Rv&#10;d25yZXYueG1sUEsFBgAAAAAEAAQA9QAAAIgDAAAAAA==&#10;"/>
                        <v:group id="Group 548" o:spid="_x0000_s1282" style="position:absolute;left:9934;top:6537;width:2;height:1629" coordorigin="9561,2469" coordsize="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rfsQAAADcAAAADwAAAGRycy9kb3ducmV2LnhtbESPQYvCMBSE7wv+h/AE&#10;b2vayi5SjSKi4kEWVgXx9miebbF5KU1s67/fLAgeh5n5hpkve1OJlhpXWlYQjyMQxJnVJecKzqft&#10;5xSE88gaK8uk4EkOlovBxxxTbTv+pfbocxEg7FJUUHhfp1K6rCCDbmxr4uDdbGPQB9nkUjfYBbip&#10;ZBJF39JgyWGhwJrWBWX348Mo2HXYrSbxpj3cb+vn9fT1cznEpNRo2K9mIDz1/h1+tfdawT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xCrfsQAAADcAAAA&#10;DwAAAAAAAAAAAAAAAACqAgAAZHJzL2Rvd25yZXYueG1sUEsFBgAAAAAEAAQA+gAAAJsDAAAAAA==&#10;">
                          <v:line id="Line 549" o:spid="_x0000_s1283" style="position:absolute;visibility:visible;mso-wrap-style:square" from="9563,2469" to="9563,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5GhMQAAADcAAAADwAAAGRycy9kb3ducmV2LnhtbESPQYvCMBSE78L+h/AW9iJr2goiXaPI&#10;soIeBG0Fr4/m2Rabl9JE2/33RhA8DjPzDbNYDaYRd+pcbVlBPIlAEBdW11wqOOWb7zkI55E1NpZJ&#10;wT85WC0/RgtMte35SPfMlyJA2KWooPK+TaV0RUUG3cS2xMG72M6gD7Irpe6wD3DTyCSKZtJgzWGh&#10;wpZ+Kyqu2c0ouOXZebpPqJklB+zzfB3/jXexUl+fw/oHhKfBv8Ov9lYrmCdTeJ4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kaExAAAANwAAAAPAAAAAAAAAAAA&#10;AAAAAKECAABkcnMvZG93bnJldi54bWxQSwUGAAAAAAQABAD5AAAAkgMAAAAA&#10;" strokecolor="gray" strokeweight="8pt"/>
                          <v:group id="Group 550" o:spid="_x0000_s1284" style="position:absolute;left:9561;top:3374;width:2;height:724" coordorigin="9561,3374"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line id="Line 551" o:spid="_x0000_s1285" style="position:absolute;visibility:visible;mso-wrap-style:square" from="9563,3374" to="9563,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h1yMQAAADcAAAADwAAAGRycy9kb3ducmV2LnhtbESPT2sCMRTE7wW/Q3iCt5pV2LKuRhFL&#10;QVoK9c/B42Pz3F3cvIQkrttv3xQKPQ4z8xtmtRlMJ3ryobWsYDbNQBBXVrdcKzif3p4LECEia+ws&#10;k4JvCrBZj55WWGr74AP1x1iLBOFQooImRldKGaqGDIapdcTJu1pvMCbpa6k9PhLcdHKeZS/SYMtp&#10;oUFHu4aq2/FuFHz4WL2+98UCLxbzPVP+9emcUpPxsF2CiDTE//Bfe68VFPMcfs+k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GHXIxAAAANwAAAAPAAAAAAAAAAAA&#10;AAAAAKECAABkcnMvZG93bnJldi54bWxQSwUGAAAAAAQABAD5AAAAkgMAAAAA&#10;" strokecolor="silver" strokeweight="6pt"/>
                            <v:line id="Line 552" o:spid="_x0000_s1286" style="position:absolute;visibility:visible;mso-wrap-style:square" from="9561,3559" to="9561,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wssYAAADcAAAADwAAAGRycy9kb3ducmV2LnhtbESPQWvCQBSE7wX/w/IEL0U3jSVIdBWx&#10;WIoFwSji8ZF9JsHs25BdY/rvu0Khx2FmvmEWq97UoqPWVZYVvE0iEMS51RUXCk7H7XgGwnlkjbVl&#10;UvBDDlbLwcsCU20ffKAu84UIEHYpKii9b1IpXV6SQTexDXHwrrY16INsC6lbfAS4qWUcRYk0WHFY&#10;KLGhTUn5LbsbBfo9+bhOu21W7/Lp5bX4PH/vq1ip0bBfz0F46v1/+K/9pRXM4gSeZ8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csLLGAAAA3AAAAA8AAAAAAAAA&#10;AAAAAAAAoQIAAGRycy9kb3ducmV2LnhtbFBLBQYAAAAABAAEAPkAAACUAwAAAAA=&#10;" strokecolor="#969696" strokeweight="6pt"/>
                            <v:line id="Line 553" o:spid="_x0000_s1287" style="position:absolute;visibility:visible;mso-wrap-style:square" from="9561,3740" to="9561,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ZOJMMAAADcAAAADwAAAGRycy9kb3ducmV2LnhtbESPQWsCMRSE7wX/Q3iCt5pV0K5bo4gi&#10;iKXQag89Pjavu4ubl5DEdf33plDocZiZb5jlujet6MiHxrKCyTgDQVxa3XCl4Ou8f85BhIissbVM&#10;Cu4UYL0aPC2x0PbGn9SdYiUShEOBCuoYXSFlKGsyGMbWESfvx3qDMUlfSe3xluCmldMsm0uDDaeF&#10;Gh1tayovp6tR8OZjuTt2+QK/Lc4OTLOPd+eUGg37zSuISH38D/+1D1pBPn2B3zPp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GTiTDAAAA3AAAAA8AAAAAAAAAAAAA&#10;AAAAoQIAAGRycy9kb3ducmV2LnhtbFBLBQYAAAAABAAEAPkAAACRAwAAAAA=&#10;" strokecolor="silver" strokeweight="6pt"/>
                            <v:line id="Line 554" o:spid="_x0000_s1288" style="position:absolute;visibility:visible;mso-wrap-style:square" from="9563,3917" to="9563,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group>
                        </v:group>
                        <v:shape id="AutoShape 555" o:spid="_x0000_s1289" type="#_x0000_t120" style="position:absolute;left:9852;top:8082;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HIgsMA&#10;AADcAAAADwAAAGRycy9kb3ducmV2LnhtbESPQWvCQBSE74X+h+UVvOlGRaupq6goBC9SW/D6yL4m&#10;wd23Ibua+O9dQehxmJlvmMWqs0bcqPGVYwXDQQKCOHe64kLB78++PwPhA7JG45gU3MnDavn+tsBU&#10;u5a/6XYKhYgQ9ikqKEOoUyl9XpJFP3A1cfT+XGMxRNkUUjfYRrg1cpQkU2mx4rhQYk3bkvLL6WoV&#10;hOxuDlVrjvZztz63480kY6qV6n106y8QgbrwH361M61gNprD80w8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HIgsMAAADcAAAADwAAAAAAAAAAAAAAAACYAgAAZHJzL2Rv&#10;d25yZXYueG1sUEsFBgAAAAAEAAQA9QAAAIgDAAAAAA==&#10;"/>
                        <v:line id="Line 556" o:spid="_x0000_s1290" style="position:absolute;visibility:visible;mso-wrap-style:square" from="9935,6439" to="9935,6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group>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AutoShape 557" o:spid="_x0000_s1291" type="#_x0000_t71" style="position:absolute;left:9382;top:7869;width:108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pWNcMA&#10;AADcAAAADwAAAGRycy9kb3ducmV2LnhtbESPS6vCMBSE9xf8D+EI7q6p9YFUo4ggCPeCz4XuDs2x&#10;LTYnpYla/70RBJfDzHzDTOeNKcWdaldYVtDrRiCIU6sLzhQcD6vfMQjnkTWWlknBkxzMZ62fKSba&#10;PnhH973PRICwS1BB7n2VSOnSnAy6rq2Ig3extUEfZJ1JXeMjwE0p4ygaSYMFh4UcK1rmlF73N6Pg&#10;b0sUrzajzTk+b+XgRMv/4fCpVKfdLCYgPDX+G/6011rBuN+D95lwBO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pWNcMAAADcAAAADwAAAAAAAAAAAAAAAACYAgAAZHJzL2Rv&#10;d25yZXYueG1sUEsFBgAAAAAEAAQA9QAAAIgDAAAAAA==&#10;">
                        <v:textbox>
                          <w:txbxContent>
                            <w:p w14:paraId="65299A4E" w14:textId="77777777" w:rsidR="0053136A" w:rsidRDefault="0053136A" w:rsidP="001A20B6">
                              <w:r>
                                <w:t>G</w:t>
                              </w:r>
                            </w:p>
                          </w:txbxContent>
                        </v:textbox>
                      </v:shape>
                      <v:shape id="AutoShape 558" o:spid="_x0000_s1292" type="#_x0000_t71" style="position:absolute;left:8837;top:9796;width:108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jIQsUA&#10;AADcAAAADwAAAGRycy9kb3ducmV2LnhtbESPT2vCQBTE74V+h+UVequbpioSXaUEAoUW4r+D3h7Z&#10;ZxLMvg3ZrYnf3hUEj8PM/IZZrAbTiAt1rras4HMUgSAurK65VLDfZR8zEM4ja2wsk4IrOVgtX18W&#10;mGjb84YuW1+KAGGXoILK+zaR0hUVGXQj2xIH72Q7gz7IrpS6wz7ATSPjKJpKgzWHhQpbSisqztt/&#10;o+B3TRRn+TQ/xse1HB8o/ZtMrkq9vw3fcxCeBv8MP9o/WsHsK4b7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SMhCxQAAANwAAAAPAAAAAAAAAAAAAAAAAJgCAABkcnMv&#10;ZG93bnJldi54bWxQSwUGAAAAAAQABAD1AAAAigMAAAAA&#10;">
                        <v:textbox>
                          <w:txbxContent>
                            <w:p w14:paraId="23A74712" w14:textId="77777777" w:rsidR="0053136A" w:rsidRPr="00175B5A" w:rsidRDefault="0053136A" w:rsidP="001A20B6"/>
                          </w:txbxContent>
                        </v:textbox>
                      </v:shape>
                      <v:shape id="AutoShape 559" o:spid="_x0000_s1293" type="#_x0000_t71" style="position:absolute;left:10104;top:9796;width:108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Rt2cUA&#10;AADcAAAADwAAAGRycy9kb3ducmV2LnhtbESPS4vCQBCE74L/YWhhbzrZ+EBiRhFBWNgFX3vY3JpM&#10;m4TN9ITMqPHfO4Lgsaiqr6h01ZlaXKl1lWUFn6MIBHFudcWFgt/TdjgH4TyyxtoyKbiTg9Wy30sx&#10;0fbGB7oefSEChF2CCkrvm0RKl5dk0I1sQxy8s20N+iDbQuoWbwFuahlH0UwarDgslNjQpqT8/3gx&#10;Cr73RPF2N9tlcbaXkz/a/Eynd6U+Bt16AcJT59/hV/tLK5iPx/A8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BG3ZxQAAANwAAAAPAAAAAAAAAAAAAAAAAJgCAABkcnMv&#10;ZG93bnJldi54bWxQSwUGAAAAAAQABAD1AAAAigMAAAAA&#10;">
                        <v:textbox>
                          <w:txbxContent>
                            <w:p w14:paraId="32E99154" w14:textId="77777777" w:rsidR="0053136A" w:rsidRPr="00175B5A" w:rsidRDefault="0053136A" w:rsidP="001A20B6"/>
                          </w:txbxContent>
                        </v:textbox>
                      </v:shape>
                      <v:line id="Line 560" o:spid="_x0000_s1294" style="position:absolute;flip:x y;visibility:visible;mso-wrap-style:square" from="8477,9428" to="90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d2cYAAADcAAAADwAAAGRycy9kb3ducmV2LnhtbESPQWvCQBSE74X+h+UVems22iJpdJUi&#10;CD140Yq9vmSf2dTs2yS7xvTfdwWhx2FmvmEWq9E2YqDe144VTJIUBHHpdM2VgsPX5iUD4QOyxsYx&#10;KfglD6vl48MCc+2uvKNhHyoRIexzVGBCaHMpfWnIok9cSxy9k+sthij7SuoerxFuGzlN05m0WHNc&#10;MNjS2lB53l+sgqG4TH6O293ZF9/de5GZbr3tZko9P40fcxCBxvAfvrc/tYLs9Q1u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fndnGAAAA3AAAAA8AAAAAAAAA&#10;AAAAAAAAoQIAAGRycy9kb3ducmV2LnhtbFBLBQYAAAAABAAEAPkAAACUAwAAAAA=&#10;">
                        <v:stroke endarrow="block"/>
                      </v:line>
                      <v:line id="Line 561" o:spid="_x0000_s1295" style="position:absolute;flip:y;visibility:visible;mso-wrap-style:square" from="9535,9428" to="9925,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qoUsUAAADcAAAADwAAAGRycy9kb3ducmV2LnhtbESPQWvCQBCF70L/wzIFL6Fu2qDY1FXa&#10;qiCIh6qHHofsNAnNzobsqOm/7wqCx8eb9715s0XvGnWmLtSeDTyPUlDEhbc1lwaOh/XTFFQQZIuN&#10;ZzLwRwEW84fBDHPrL/xF572UKkI45GigEmlzrUNRkcMw8i1x9H5851Ci7EptO7xEuGv0S5pOtMOa&#10;Y0OFLX1WVPzuTy6+sd7xMsuSD6eT5JVW37JNtRgzfOzf30AJ9XI/vqU31sA0G8N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qoUsUAAADcAAAADwAAAAAAAAAA&#10;AAAAAAChAgAAZHJzL2Rvd25yZXYueG1sUEsFBgAAAAAEAAQA+QAAAJMDAAAAAA==&#10;">
                        <v:stroke endarrow="block"/>
                      </v:line>
                      <v:line id="Line 562" o:spid="_x0000_s1296" style="position:absolute;visibility:visible;mso-wrap-style:square" from="9352,10311" to="9380,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m4K8MAAADcAAAADwAAAGRycy9kb3ducmV2LnhtbESPQYvCMBSE7wv+h/AEb2uqokjXKGJZ&#10;2KvWS2/P5m1TbF5qE23992ZhweMwM98wm91gG/GgzteOFcymCQji0umaKwXn/PtzDcIHZI2NY1Lw&#10;JA+77ehjg6l2PR/pcQqViBD2KSowIbSplL40ZNFPXUscvV/XWQxRdpXUHfYRbhs5T5KVtFhzXDDY&#10;0sFQeT3drQJZHAuT58usWV6K/nab59nlkCk1GQ/7LxCBhvAO/7d/tIL1YgV/Z+IRkN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JuCvDAAAA3AAAAA8AAAAAAAAAAAAA&#10;AAAAoQIAAGRycy9kb3ducmV2LnhtbFBLBQYAAAAABAAEAPkAAACRAwAAAAA=&#10;">
                        <v:stroke startarrow="oval" endarrow="block"/>
                      </v:line>
                      <v:line id="Line 563" o:spid="_x0000_s1297" style="position:absolute;visibility:visible;mso-wrap-style:square" from="10645,10345" to="10647,1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UdsMMAAADcAAAADwAAAGRycy9kb3ducmV2LnhtbESPQWvCQBSE7wX/w/KE3upGi61EVxFD&#10;wauml9ye2Wc2mH0bs6tJ/70rCD0OM/MNs9oMthF36nztWMF0koAgLp2uuVLwm/98LED4gKyxcUwK&#10;/sjDZj16W2GqXc8Huh9DJSKEfYoKTAhtKqUvDVn0E9cSR+/sOoshyq6SusM+wm0jZ0nyJS3WHBcM&#10;trQzVF6ON6tAFofC5Pk8a+anor9eZ3l22mVKvY+H7RJEoCH8h1/tvVaw+PyG55l4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FHbDDAAAA3AAAAA8AAAAAAAAAAAAA&#10;AAAAoQIAAGRycy9kb3ducmV2LnhtbFBLBQYAAAAABAAEAPkAAACRAwAAAAA=&#10;">
                        <v:stroke startarrow="oval" endarrow="block"/>
                      </v:line>
                      <v:line id="Line 564" o:spid="_x0000_s1298" style="position:absolute;flip:x y;visibility:visible;mso-wrap-style:square" from="8477,9428" to="9018,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X3MIAAADcAAAADwAAAGRycy9kb3ducmV2LnhtbERPy4rCMBTdD8w/hDvgbkxVkE7HKIMw&#10;4MKND3R729xpOjY3bRNr/XuzEFweznuxGmwteup85VjBZJyAIC6crrhUcDz8fqYgfEDWWDsmBXfy&#10;sFq+vy0w0+7GO+r3oRQxhH2GCkwITSalLwxZ9GPXEEfuz3UWQ4RdKXWHtxhuazlNkrm0WHFsMNjQ&#10;2lBx2V+tgj6/Tv5P293F5+f2K09Nu962c6VGH8PPN4hAQ3iJn+6NVpDO4tp4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KX3MIAAADcAAAADwAAAAAAAAAAAAAA&#10;AAChAgAAZHJzL2Rvd25yZXYueG1sUEsFBgAAAAAEAAQA+QAAAJADAAAAAA==&#10;">
                        <v:stroke endarrow="block"/>
                      </v:line>
                      <v:line id="Line 565" o:spid="_x0000_s1299" style="position:absolute;flip:y;visibility:visible;mso-wrap-style:square" from="10645,9790" to="11192,10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eiV8UAAADcAAAADwAAAGRycy9kb3ducmV2LnhtbESPQWvCQBCF74L/YRmhl1A3baDE6Cra&#10;KhSKh9oePA7ZaRKanQ3ZqcZ/3xUEj48373vzFqvBtepEfWg8G3iapqCIS28brgx8f+0ec1BBkC22&#10;nsnAhQKsluPRAgvrz/xJp4NUKkI4FGigFukKrUNZk8Mw9R1x9H5871Ci7CttezxHuGv1c5q+aIcN&#10;x4YaO3qtqfw9/Ln4xm7Pb1mWbJxOkhltj/KRajHmYTKs56CEBrkf39Lv1kCezeA6JhJA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eiV8UAAADcAAAADwAAAAAAAAAA&#10;AAAAAAChAgAAZHJzL2Rvd25yZXYueG1sUEsFBgAAAAAEAAQA+QAAAJMDAAAAAA==&#10;">
                        <v:stroke endarrow="block"/>
                      </v:line>
                      <v:line id="Line 566" o:spid="_x0000_s1300" style="position:absolute;flip:x y;visibility:visible;mso-wrap-style:square" from="10106,9790" to="10645,10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op8IAAADcAAAADwAAAGRycy9kb3ducmV2LnhtbERPy4rCMBTdD8w/hDvgbkwVkU7HKIMw&#10;4MKND3R729xpOjY3bRNr/XuzEFweznuxGmwteup85VjBZJyAIC6crrhUcDz8fqYgfEDWWDsmBXfy&#10;sFq+vy0w0+7GO+r3oRQxhH2GCkwITSalLwxZ9GPXEEfuz3UWQ4RdKXWHtxhuazlNkrm0WHFsMNjQ&#10;2lBx2V+tgj6/Tv5P293F5+f2K09Nu962c6VGH8PPN4hAQ3iJn+6NVpDO4vx4Jh4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Lop8IAAADcAAAADwAAAAAAAAAAAAAA&#10;AAChAgAAZHJzL2Rvd25yZXYueG1sUEsFBgAAAAAEAAQA+QAAAJADAAAAAA==&#10;">
                        <v:stroke endarrow="block"/>
                      </v:line>
                      <v:line id="Line 567" o:spid="_x0000_s1301" style="position:absolute;flip:y;visibility:visible;mso-wrap-style:square" from="10100,9072" to="10647,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HRsQAAADcAAAADwAAAGRycy9kb3ducmV2LnhtbESPQWvCQBSE7wX/w/KE3upGsSVEVxGx&#10;Ukovjeb+kn1ugtm3IbtN0n/fLRR6HGbmG2a7n2wrBup941jBcpGAIK6cbtgouF5en1IQPiBrbB2T&#10;gm/ysN/NHraYaTfyJw15MCJC2GeooA6hy6T0VU0W/cJ1xNG7ud5iiLI3Uvc4Rrht5SpJXqTFhuNC&#10;jR0da6ru+ZdVUJ4OhXkvi5Nd8Yc+m+e8ZJkr9TifDhsQgabwH/5rv2kF6XoJv2fi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vMdGxAAAANwAAAAPAAAAAAAAAAAA&#10;AAAAAKECAABkcnMvZG93bnJldi54bWxQSwUGAAAAAAQABAD5AAAAkgMAAAAA&#10;">
                        <v:stroke dashstyle="dash"/>
                      </v:line>
                      <v:line id="Line 568" o:spid="_x0000_s1302" style="position:absolute;flip:x y;visibility:visible;mso-wrap-style:square" from="10468,8885" to="11192,9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FohMcAAADcAAAADwAAAGRycy9kb3ducmV2LnhtbESP3WrCQBSE7wt9h+UUelN0V9tKjK4i&#10;LQV/6kXUBzhkj0k0ezZktxrf3i0UejnMzDfMdN7ZWlyo9ZVjDYO+AkGcO1NxoeGw/+olIHxANlg7&#10;Jg038jCfPT5MMTXuyhlddqEQEcI+RQ1lCE0qpc9Lsuj7riGO3tG1FkOUbSFNi9cIt7UcKjWSFiuO&#10;CyU29FFSft79WA0q27x/J+PV5+pULzP1slm71+1a6+enbjEBEagL/+G/9tJoSN6G8HsmHgE5u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QWiExwAAANwAAAAPAAAAAAAA&#10;AAAAAAAAAKECAABkcnMvZG93bnJldi54bWxQSwUGAAAAAAQABAD5AAAAlQMAAAAA&#10;">
                        <v:stroke dashstyle="dash"/>
                      </v:line>
                      <v:line id="Line 569" o:spid="_x0000_s1303" style="position:absolute;flip:y;visibility:visible;mso-wrap-style:square" from="10631,9072" to="10647,10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mwMUAAADcAAAADwAAAGRycy9kb3ducmV2LnhtbESPQWvCQBCF70L/wzIFL6Fu2ojY1FXa&#10;qiCIh6qHHofsNAnNzobsqOm/7wqCx8eb9715s0XvGnWmLtSeDTyPUlDEhbc1lwaOh/XTFFQQZIuN&#10;ZzLwRwEW84fBDHPrL/xF572UKkI45GigEmlzrUNRkcMw8i1x9H5851Ci7EptO7xEuGv0S5pOtMOa&#10;Y0OFLX1WVPzuTy6+sd7xMsuSD6eT5JVW37JNtRgzfOzf30AJ9XI/vqU31sB0nMF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mwMUAAADcAAAADwAAAAAAAAAA&#10;AAAAAAChAgAAZHJzL2Rvd25yZXYueG1sUEsFBgAAAAAEAAQA+QAAAJMDAAAAAA==&#10;">
                        <v:stroke endarrow="block"/>
                      </v:line>
                    </v:group>
                  </w:pict>
                </mc:Fallback>
              </mc:AlternateContent>
            </w:r>
            <w:r w:rsidRPr="00FB2A49">
              <w:rPr>
                <w:rFonts w:ascii="Times New Roman" w:hAnsi="Times New Roman"/>
                <w:sz w:val="28"/>
                <w:szCs w:val="28"/>
              </w:rPr>
              <w:t xml:space="preserve">                                    </w:t>
            </w:r>
            <w:r w:rsidRPr="00FB2A49">
              <w:rPr>
                <w:rFonts w:ascii="Times New Roman" w:hAnsi="Times New Roman"/>
                <w:position w:val="-4"/>
                <w:sz w:val="28"/>
                <w:szCs w:val="28"/>
              </w:rPr>
              <w:object w:dxaOrig="800" w:dyaOrig="320" w14:anchorId="61488CBF">
                <v:shape id="_x0000_i1260" type="#_x0000_t75" style="width:39.75pt;height:15.75pt" o:ole="">
                  <v:imagedata r:id="rId530" o:title=""/>
                </v:shape>
                <o:OLEObject Type="Embed" ProgID="Equation.DSMT4" ShapeID="_x0000_i1260" DrawAspect="Content" ObjectID="_1692952774" r:id="rId531"/>
              </w:object>
            </w:r>
          </w:p>
          <w:p w14:paraId="6E624B5C" w14:textId="77777777" w:rsidR="009737C4" w:rsidRPr="00FB2A49" w:rsidRDefault="009737C4" w:rsidP="00FB2A49">
            <w:pPr>
              <w:spacing w:before="120" w:after="120" w:line="360" w:lineRule="auto"/>
              <w:rPr>
                <w:rFonts w:ascii="Times New Roman" w:hAnsi="Times New Roman"/>
                <w:sz w:val="28"/>
                <w:szCs w:val="28"/>
              </w:rPr>
            </w:pPr>
          </w:p>
          <w:p w14:paraId="4BF1FE22" w14:textId="77777777" w:rsidR="009737C4" w:rsidRPr="00FB2A49" w:rsidRDefault="009737C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w14:anchorId="374C5B25">
                <v:shape id="_x0000_i1261" type="#_x0000_t75" style="width:12.75pt;height:20.25pt" o:ole="">
                  <v:imagedata r:id="rId532" o:title=""/>
                </v:shape>
                <o:OLEObject Type="Embed" ProgID="Equation.DSMT4" ShapeID="_x0000_i1261" DrawAspect="Content" ObjectID="_1692952775" r:id="rId533"/>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79" w:dyaOrig="400" w14:anchorId="07517987">
                <v:shape id="_x0000_i1262" type="#_x0000_t75" style="width:14.25pt;height:20.25pt" o:ole="">
                  <v:imagedata r:id="rId534" o:title=""/>
                </v:shape>
                <o:OLEObject Type="Embed" ProgID="Equation.DSMT4" ShapeID="_x0000_i1262" DrawAspect="Content" ObjectID="_1692952776" r:id="rId535"/>
              </w:object>
            </w:r>
          </w:p>
          <w:p w14:paraId="1DAF45FB" w14:textId="77777777" w:rsidR="009737C4" w:rsidRPr="00FB2A49" w:rsidRDefault="009737C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w14:anchorId="5BAFF6C6">
                <v:shape id="_x0000_i1263" type="#_x0000_t75" style="width:12.75pt;height:20.25pt" o:ole="">
                  <v:imagedata r:id="rId536" o:title=""/>
                </v:shape>
                <o:OLEObject Type="Embed" ProgID="Equation.DSMT4" ShapeID="_x0000_i1263" DrawAspect="Content" ObjectID="_1692952777" r:id="rId537"/>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79" w:dyaOrig="400" w14:anchorId="089AF5C1">
                <v:shape id="_x0000_i1264" type="#_x0000_t75" style="width:14.25pt;height:20.25pt" o:ole="">
                  <v:imagedata r:id="rId538" o:title=""/>
                </v:shape>
                <o:OLEObject Type="Embed" ProgID="Equation.DSMT4" ShapeID="_x0000_i1264" DrawAspect="Content" ObjectID="_1692952778" r:id="rId539"/>
              </w:object>
            </w:r>
          </w:p>
          <w:p w14:paraId="681C69AD" w14:textId="77777777" w:rsidR="009737C4" w:rsidRPr="00FB2A49" w:rsidRDefault="009737C4" w:rsidP="00FB2A49">
            <w:pPr>
              <w:spacing w:before="120" w:after="120" w:line="360" w:lineRule="auto"/>
              <w:rPr>
                <w:rFonts w:ascii="Times New Roman" w:hAnsi="Times New Roman"/>
                <w:sz w:val="28"/>
                <w:szCs w:val="28"/>
              </w:rPr>
            </w:pPr>
          </w:p>
          <w:p w14:paraId="250EF43B" w14:textId="77777777" w:rsidR="009737C4" w:rsidRPr="00FB2A49" w:rsidRDefault="009737C4" w:rsidP="00FB2A49">
            <w:pPr>
              <w:spacing w:before="120" w:after="120" w:line="360" w:lineRule="auto"/>
              <w:rPr>
                <w:rFonts w:ascii="Times New Roman" w:hAnsi="Times New Roman"/>
                <w:sz w:val="28"/>
                <w:szCs w:val="28"/>
              </w:rPr>
            </w:pPr>
          </w:p>
          <w:p w14:paraId="49BC41DE" w14:textId="77777777" w:rsidR="009737C4" w:rsidRPr="00FB2A49" w:rsidRDefault="009737C4" w:rsidP="00FB2A49">
            <w:pPr>
              <w:spacing w:before="120" w:after="120" w:line="360" w:lineRule="auto"/>
              <w:rPr>
                <w:rFonts w:ascii="Times New Roman" w:hAnsi="Times New Roman"/>
                <w:sz w:val="28"/>
                <w:szCs w:val="28"/>
              </w:rPr>
            </w:pPr>
          </w:p>
          <w:p w14:paraId="5637B199" w14:textId="77777777" w:rsidR="009737C4" w:rsidRPr="00FB2A49" w:rsidRDefault="009737C4" w:rsidP="00FB2A49">
            <w:pPr>
              <w:spacing w:before="120" w:after="120" w:line="360" w:lineRule="auto"/>
              <w:rPr>
                <w:rFonts w:ascii="Times New Roman" w:hAnsi="Times New Roman"/>
                <w:position w:val="-4"/>
                <w:sz w:val="28"/>
                <w:szCs w:val="28"/>
                <w:lang w:val="en-US"/>
              </w:rPr>
            </w:pP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w14:anchorId="3BD2AF33">
                <v:shape id="_x0000_i1265" type="#_x0000_t75" style="width:12pt;height:15.75pt" o:ole="">
                  <v:imagedata r:id="rId540" o:title=""/>
                </v:shape>
                <o:OLEObject Type="Embed" ProgID="Equation.DSMT4" ShapeID="_x0000_i1265" DrawAspect="Content" ObjectID="_1692952779" r:id="rId541"/>
              </w:object>
            </w:r>
            <w:r w:rsidRPr="00FB2A49">
              <w:rPr>
                <w:rFonts w:ascii="Times New Roman" w:hAnsi="Times New Roman"/>
                <w:sz w:val="28"/>
                <w:szCs w:val="28"/>
              </w:rPr>
              <w:t xml:space="preserve">                     </w:t>
            </w:r>
            <w:r w:rsidRPr="00FB2A49">
              <w:rPr>
                <w:rFonts w:ascii="Times New Roman" w:hAnsi="Times New Roman"/>
                <w:position w:val="-4"/>
                <w:sz w:val="28"/>
                <w:szCs w:val="28"/>
              </w:rPr>
              <w:object w:dxaOrig="240" w:dyaOrig="320" w14:anchorId="1C981950">
                <v:shape id="_x0000_i1266" type="#_x0000_t75" style="width:12pt;height:15.75pt" o:ole="">
                  <v:imagedata r:id="rId542" o:title=""/>
                </v:shape>
                <o:OLEObject Type="Embed" ProgID="Equation.DSMT4" ShapeID="_x0000_i1266" DrawAspect="Content" ObjectID="_1692952780" r:id="rId543"/>
              </w:object>
            </w:r>
          </w:p>
          <w:p w14:paraId="31A50D27" w14:textId="77777777" w:rsidR="00C02CAE" w:rsidRPr="00FB2A49" w:rsidRDefault="00C02CAE" w:rsidP="00FB2A49">
            <w:pPr>
              <w:spacing w:before="120" w:after="120" w:line="360" w:lineRule="auto"/>
              <w:rPr>
                <w:rFonts w:ascii="Times New Roman" w:hAnsi="Times New Roman"/>
                <w:position w:val="-4"/>
                <w:sz w:val="28"/>
                <w:szCs w:val="28"/>
                <w:lang w:val="en-US"/>
              </w:rPr>
            </w:pPr>
          </w:p>
          <w:p w14:paraId="23F67174" w14:textId="77777777" w:rsidR="00C02CAE" w:rsidRPr="00FB2A49" w:rsidRDefault="00C02CAE" w:rsidP="00FB2A49">
            <w:pPr>
              <w:spacing w:before="120" w:after="120" w:line="360" w:lineRule="auto"/>
              <w:rPr>
                <w:rFonts w:ascii="Times New Roman" w:hAnsi="Times New Roman"/>
                <w:sz w:val="28"/>
                <w:szCs w:val="28"/>
              </w:rPr>
            </w:pPr>
            <w:r w:rsidRPr="00FB2A49">
              <w:rPr>
                <w:rFonts w:ascii="Times New Roman" w:hAnsi="Times New Roman"/>
                <w:b/>
                <w:bCs/>
                <w:sz w:val="28"/>
                <w:szCs w:val="28"/>
              </w:rPr>
              <w:lastRenderedPageBreak/>
              <w:t>2. Quy tắc tổng hợp 2 lực có giá đồng quy.</w:t>
            </w:r>
          </w:p>
          <w:p w14:paraId="406B3247"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Muốn tổng hợp 2 lực có giá đồng quy tác dụng lên một vật rắn, trước hết ta phải trượt 2 vectơ lực đó trên giá của chúng đến điểm đồng quy, rồi áp dụng quy tắc hình bình hành để tìm hợp lực</w:t>
            </w:r>
          </w:p>
          <w:p w14:paraId="6B749E0A" w14:textId="77777777" w:rsidR="00C02CAE" w:rsidRPr="00FB2A49" w:rsidRDefault="00C02CAE" w:rsidP="00FB2A49">
            <w:pPr>
              <w:spacing w:before="120" w:after="120" w:line="360" w:lineRule="auto"/>
              <w:rPr>
                <w:rFonts w:ascii="Times New Roman" w:hAnsi="Times New Roman"/>
                <w:sz w:val="28"/>
                <w:szCs w:val="28"/>
                <w:lang w:val="en-US"/>
              </w:rPr>
            </w:pPr>
          </w:p>
        </w:tc>
      </w:tr>
    </w:tbl>
    <w:p w14:paraId="6CD7D336" w14:textId="77777777" w:rsidR="00C02CAE" w:rsidRPr="00FB2A49" w:rsidRDefault="00C02CAE"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sz w:val="28"/>
          <w:szCs w:val="28"/>
          <w:lang w:val="nl-NL"/>
        </w:rPr>
        <w:lastRenderedPageBreak/>
        <w:t xml:space="preserve">Hoạt động 4: </w:t>
      </w:r>
      <w:r w:rsidRPr="00FB2A49">
        <w:rPr>
          <w:rFonts w:ascii="Times New Roman" w:hAnsi="Times New Roman"/>
          <w:b/>
          <w:bCs/>
          <w:sz w:val="28"/>
          <w:szCs w:val="28"/>
        </w:rPr>
        <w:t>Điều kiện cân bằng của một vật chịu tác dụng của 3 lực không song song.</w:t>
      </w:r>
    </w:p>
    <w:p w14:paraId="2ECEB7A1" w14:textId="77777777" w:rsidR="00C02CAE" w:rsidRPr="00FB2A49" w:rsidRDefault="00C02CAE"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Biết </w:t>
      </w:r>
      <w:r w:rsidRPr="00FB2A49">
        <w:rPr>
          <w:rFonts w:ascii="Times New Roman" w:hAnsi="Times New Roman"/>
          <w:b/>
          <w:bCs/>
          <w:sz w:val="28"/>
          <w:szCs w:val="28"/>
          <w:lang w:val="en-US"/>
        </w:rPr>
        <w:t>đ</w:t>
      </w:r>
      <w:r w:rsidRPr="00FB2A49">
        <w:rPr>
          <w:rFonts w:ascii="Times New Roman" w:hAnsi="Times New Roman"/>
          <w:b/>
          <w:bCs/>
          <w:sz w:val="28"/>
          <w:szCs w:val="28"/>
        </w:rPr>
        <w:t>iều kiện cân bằng của một vật chịu tác dụng của 3 lực không song song.</w:t>
      </w:r>
    </w:p>
    <w:p w14:paraId="4B675C73" w14:textId="77777777" w:rsidR="00C02CAE" w:rsidRPr="00FB2A49" w:rsidRDefault="00C02CAE" w:rsidP="00FB2A49">
      <w:pPr>
        <w:tabs>
          <w:tab w:val="left" w:pos="2919"/>
        </w:tabs>
        <w:spacing w:before="120" w:after="120" w:line="360" w:lineRule="auto"/>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5752941F" w14:textId="77777777" w:rsidR="00C02CAE" w:rsidRPr="00FB2A49" w:rsidRDefault="00C02CA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6095C21" w14:textId="77777777" w:rsidR="009737C4" w:rsidRPr="00FB2A49" w:rsidRDefault="00C02CAE"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376"/>
        <w:gridCol w:w="3831"/>
      </w:tblGrid>
      <w:tr w:rsidR="00C02CAE" w:rsidRPr="00FB2A49" w14:paraId="54C67ED5" w14:textId="77777777" w:rsidTr="00E60FE4">
        <w:tc>
          <w:tcPr>
            <w:tcW w:w="6376" w:type="dxa"/>
            <w:tcBorders>
              <w:top w:val="single" w:sz="4" w:space="0" w:color="auto"/>
              <w:left w:val="single" w:sz="4" w:space="0" w:color="auto"/>
              <w:bottom w:val="single" w:sz="4" w:space="0" w:color="auto"/>
              <w:right w:val="single" w:sz="4" w:space="0" w:color="auto"/>
            </w:tcBorders>
            <w:shd w:val="clear" w:color="auto" w:fill="auto"/>
            <w:vAlign w:val="center"/>
          </w:tcPr>
          <w:p w14:paraId="002022ED" w14:textId="77777777" w:rsidR="00C02CAE" w:rsidRPr="00FB2A49" w:rsidRDefault="00C02CAE"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831" w:type="dxa"/>
            <w:tcBorders>
              <w:top w:val="single" w:sz="4" w:space="0" w:color="auto"/>
              <w:left w:val="single" w:sz="4" w:space="0" w:color="auto"/>
              <w:bottom w:val="single" w:sz="4" w:space="0" w:color="auto"/>
              <w:right w:val="single" w:sz="4" w:space="0" w:color="auto"/>
            </w:tcBorders>
            <w:shd w:val="clear" w:color="auto" w:fill="auto"/>
            <w:vAlign w:val="center"/>
          </w:tcPr>
          <w:p w14:paraId="6BE895C4" w14:textId="77777777" w:rsidR="00C02CAE" w:rsidRPr="00FB2A49" w:rsidRDefault="00C02CAE"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C02CAE" w:rsidRPr="00FB2A49" w14:paraId="085D8F28" w14:textId="77777777" w:rsidTr="00E60FE4">
        <w:tc>
          <w:tcPr>
            <w:tcW w:w="6376" w:type="dxa"/>
            <w:tcBorders>
              <w:top w:val="single" w:sz="4" w:space="0" w:color="auto"/>
              <w:left w:val="single" w:sz="4" w:space="0" w:color="auto"/>
              <w:bottom w:val="single" w:sz="4" w:space="0" w:color="auto"/>
              <w:right w:val="single" w:sz="4" w:space="0" w:color="auto"/>
            </w:tcBorders>
            <w:shd w:val="clear" w:color="auto" w:fill="auto"/>
          </w:tcPr>
          <w:p w14:paraId="5DFC988E" w14:textId="77777777" w:rsidR="00C02CAE" w:rsidRPr="00FB2A49" w:rsidRDefault="00C02CAE"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3E755DFF"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Nhắc lại đặc điểm của hệ 3 lực cân bằng ở chất điểm?</w:t>
            </w:r>
          </w:p>
          <w:p w14:paraId="37A3D462"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ượt </w:t>
            </w:r>
            <w:r w:rsidRPr="00FB2A49">
              <w:rPr>
                <w:rFonts w:ascii="Times New Roman" w:hAnsi="Times New Roman"/>
                <w:position w:val="-4"/>
                <w:sz w:val="28"/>
                <w:szCs w:val="28"/>
              </w:rPr>
              <w:object w:dxaOrig="240" w:dyaOrig="320" w14:anchorId="120FC71D">
                <v:shape id="_x0000_i1267" type="#_x0000_t75" style="width:12pt;height:15.75pt" o:ole="">
                  <v:imagedata r:id="rId544" o:title=""/>
                </v:shape>
                <o:OLEObject Type="Embed" ProgID="Equation.DSMT4" ShapeID="_x0000_i1267" DrawAspect="Content" ObjectID="_1692952781" r:id="rId545"/>
              </w:object>
            </w:r>
            <w:r w:rsidRPr="00FB2A49">
              <w:rPr>
                <w:rFonts w:ascii="Times New Roman" w:hAnsi="Times New Roman"/>
                <w:sz w:val="28"/>
                <w:szCs w:val="28"/>
              </w:rPr>
              <w:t xml:space="preserve"> trên giá của nó đến điểm đồng qui O. Hệ lực ta xét trở thành hệ lực cân bằng giống như ở chất điểm.</w:t>
            </w:r>
          </w:p>
          <w:p w14:paraId="231777CA"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hận xét về hệ 3 lực tác dụng lên vật ta xét trong TN.</w:t>
            </w:r>
          </w:p>
          <w:p w14:paraId="565B3F19" w14:textId="77777777" w:rsidR="00C02CAE" w:rsidRPr="00FB2A49" w:rsidRDefault="00C02CA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ọi 1 HS lên bảng đô độ dài của </w:t>
            </w:r>
            <w:r w:rsidRPr="00FB2A49">
              <w:rPr>
                <w:rFonts w:ascii="Times New Roman" w:hAnsi="Times New Roman"/>
                <w:position w:val="-4"/>
                <w:sz w:val="28"/>
                <w:szCs w:val="28"/>
              </w:rPr>
              <w:object w:dxaOrig="260" w:dyaOrig="320" w14:anchorId="02566E18">
                <v:shape id="_x0000_i1268" type="#_x0000_t75" style="width:12.75pt;height:15.75pt" o:ole="">
                  <v:imagedata r:id="rId546" o:title=""/>
                </v:shape>
                <o:OLEObject Type="Embed" ProgID="Equation.DSMT4" ShapeID="_x0000_i1268" DrawAspect="Content" ObjectID="_1692952782" r:id="rId547"/>
              </w:object>
            </w:r>
            <w:r w:rsidRPr="00FB2A49">
              <w:rPr>
                <w:rFonts w:ascii="Times New Roman" w:hAnsi="Times New Roman"/>
                <w:sz w:val="28"/>
                <w:szCs w:val="28"/>
              </w:rPr>
              <w:t xml:space="preserve"> và </w:t>
            </w:r>
            <w:r w:rsidRPr="00FB2A49">
              <w:rPr>
                <w:rFonts w:ascii="Times New Roman" w:hAnsi="Times New Roman"/>
                <w:position w:val="-4"/>
                <w:sz w:val="28"/>
                <w:szCs w:val="28"/>
              </w:rPr>
              <w:object w:dxaOrig="240" w:dyaOrig="320" w14:anchorId="48CA37EE">
                <v:shape id="_x0000_i1269" type="#_x0000_t75" style="width:12pt;height:15.75pt" o:ole="">
                  <v:imagedata r:id="rId548" o:title=""/>
                </v:shape>
                <o:OLEObject Type="Embed" ProgID="Equation.DSMT4" ShapeID="_x0000_i1269" DrawAspect="Content" ObjectID="_1692952783" r:id="rId549"/>
              </w:object>
            </w:r>
          </w:p>
          <w:p w14:paraId="05907D33" w14:textId="77777777" w:rsidR="00C02CAE" w:rsidRPr="00FB2A49" w:rsidRDefault="00C02CA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Nêu điều kiện cân bằng của một vật chịu tác dụng của 3 lực không song song.</w:t>
            </w:r>
          </w:p>
          <w:p w14:paraId="131FBC36" w14:textId="77777777" w:rsidR="00C02CAE" w:rsidRPr="00FB2A49" w:rsidRDefault="00C02CA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43841D50" w14:textId="77777777" w:rsidR="00C02CAE" w:rsidRPr="00FB2A49" w:rsidRDefault="00C02CA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tìm hiểu câu trả lời</w:t>
            </w:r>
          </w:p>
          <w:p w14:paraId="3E655AA8"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quan sát và trợ giúp. </w:t>
            </w:r>
            <w:r w:rsidRPr="00FB2A49">
              <w:rPr>
                <w:rFonts w:ascii="Times New Roman" w:hAnsi="Times New Roman"/>
                <w:sz w:val="28"/>
                <w:szCs w:val="28"/>
              </w:rPr>
              <w:t xml:space="preserve"> </w:t>
            </w:r>
          </w:p>
          <w:p w14:paraId="5153BBA4" w14:textId="77777777" w:rsidR="00C02CAE" w:rsidRPr="00FB2A49" w:rsidRDefault="00C02CA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14526FE7" w14:textId="77777777" w:rsidR="00C02CAE" w:rsidRPr="00FB2A49" w:rsidRDefault="00C02CAE"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xung phong trình bày kết quả</w:t>
            </w:r>
            <w:r w:rsidRPr="00FB2A49">
              <w:rPr>
                <w:rFonts w:ascii="Times New Roman" w:hAnsi="Times New Roman"/>
                <w:color w:val="000000" w:themeColor="text1"/>
                <w:sz w:val="28"/>
                <w:szCs w:val="28"/>
              </w:rPr>
              <w:t xml:space="preserve"> </w:t>
            </w:r>
          </w:p>
          <w:p w14:paraId="399BA4EB" w14:textId="77777777" w:rsidR="00C02CAE" w:rsidRPr="00FB2A49" w:rsidRDefault="00C02CAE"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2312A776" w14:textId="77777777" w:rsidR="00C02CAE" w:rsidRPr="00FB2A49" w:rsidRDefault="00C02CAE"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831" w:type="dxa"/>
            <w:tcBorders>
              <w:top w:val="single" w:sz="4" w:space="0" w:color="auto"/>
              <w:left w:val="single" w:sz="4" w:space="0" w:color="auto"/>
              <w:bottom w:val="single" w:sz="4" w:space="0" w:color="auto"/>
              <w:right w:val="single" w:sz="4" w:space="0" w:color="auto"/>
            </w:tcBorders>
            <w:shd w:val="clear" w:color="auto" w:fill="auto"/>
          </w:tcPr>
          <w:p w14:paraId="1DAF1669" w14:textId="77777777" w:rsidR="00C02CAE" w:rsidRPr="00FB2A49" w:rsidRDefault="00C02CAE"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 xml:space="preserve">3. Điều kiện cân bằng của một </w:t>
            </w:r>
            <w:r w:rsidRPr="00FB2A49">
              <w:rPr>
                <w:rFonts w:ascii="Times New Roman" w:hAnsi="Times New Roman"/>
                <w:b/>
                <w:bCs/>
                <w:sz w:val="28"/>
                <w:szCs w:val="28"/>
              </w:rPr>
              <w:lastRenderedPageBreak/>
              <w:t>vật chịu tác dụng của 3 lực không song song.</w:t>
            </w:r>
          </w:p>
          <w:p w14:paraId="60FB8AFE"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a lực đó phải có giá đồng phẳng và đồng quy.</w:t>
            </w:r>
          </w:p>
          <w:p w14:paraId="2D100BBD"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Hợp lực của 2 lực đó phải cân bằng với lực thứ 3.</w:t>
            </w:r>
          </w:p>
          <w:p w14:paraId="5B9F26DA" w14:textId="77777777" w:rsidR="00C02CAE" w:rsidRPr="00FB2A49" w:rsidRDefault="00C02CAE" w:rsidP="00FB2A49">
            <w:pPr>
              <w:spacing w:before="120" w:after="120" w:line="360" w:lineRule="auto"/>
              <w:jc w:val="both"/>
              <w:rPr>
                <w:rFonts w:ascii="Times New Roman" w:hAnsi="Times New Roman"/>
                <w:sz w:val="28"/>
                <w:szCs w:val="28"/>
              </w:rPr>
            </w:pPr>
          </w:p>
          <w:p w14:paraId="03A26732" w14:textId="77777777" w:rsidR="00C02CAE" w:rsidRPr="00FB2A49" w:rsidRDefault="00C02CAE" w:rsidP="00FB2A49">
            <w:pPr>
              <w:spacing w:before="120" w:after="120" w:line="360" w:lineRule="auto"/>
              <w:jc w:val="center"/>
              <w:rPr>
                <w:rFonts w:ascii="Times New Roman" w:hAnsi="Times New Roman"/>
                <w:sz w:val="28"/>
                <w:szCs w:val="28"/>
              </w:rPr>
            </w:pPr>
            <w:r w:rsidRPr="00FB2A49">
              <w:rPr>
                <w:rFonts w:ascii="Times New Roman" w:hAnsi="Times New Roman"/>
                <w:position w:val="-12"/>
                <w:sz w:val="28"/>
                <w:szCs w:val="28"/>
              </w:rPr>
              <w:object w:dxaOrig="1300" w:dyaOrig="400" w14:anchorId="10D07B8F">
                <v:shape id="_x0000_i1270" type="#_x0000_t75" style="width:65.25pt;height:20.25pt" o:ole="" o:bordertopcolor="this" o:borderleftcolor="this" o:borderbottomcolor="this" o:borderrightcolor="this">
                  <v:imagedata r:id="rId550" o:title=""/>
                </v:shape>
                <o:OLEObject Type="Embed" ProgID="Equation.DSMT4" ShapeID="_x0000_i1270" DrawAspect="Content" ObjectID="_1692952784" r:id="rId551"/>
              </w:object>
            </w:r>
          </w:p>
        </w:tc>
      </w:tr>
    </w:tbl>
    <w:p w14:paraId="0CD32953" w14:textId="77777777" w:rsidR="00C02CAE" w:rsidRPr="00FB2A49" w:rsidRDefault="00C02CAE" w:rsidP="00FB2A49">
      <w:pPr>
        <w:spacing w:before="120" w:after="120" w:line="360" w:lineRule="auto"/>
        <w:rPr>
          <w:rFonts w:ascii="Times New Roman" w:hAnsi="Times New Roman"/>
          <w:sz w:val="28"/>
          <w:szCs w:val="28"/>
          <w:lang w:val="en-US"/>
        </w:rPr>
      </w:pPr>
    </w:p>
    <w:p w14:paraId="1BE5064F" w14:textId="77777777" w:rsidR="00C02CAE" w:rsidRPr="00FB2A49" w:rsidRDefault="00C02CA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3C2FBE2B" w14:textId="77777777" w:rsidR="00C02CAE" w:rsidRPr="00FB2A49" w:rsidRDefault="00C02CA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0E9F5DAD" w14:textId="77777777" w:rsidR="00C02CAE" w:rsidRPr="00FB2A49" w:rsidRDefault="00C02CAE"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12D97876"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Ba lực đồng phẳng, đồng quy tác dụng lên một vật rắn nằm cân bằng có độ lớn lần lượt là 12 N, 16 N và 20 N. Nếu lực 16 N không tác dụng vào vật nữa, thì hợp lực tác dụng lên nó là</w:t>
      </w:r>
    </w:p>
    <w:p w14:paraId="3BEF0CB3"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A. 16 N.</w:t>
      </w:r>
    </w:p>
    <w:p w14:paraId="5CC713F4"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B. 20 N.</w:t>
      </w:r>
    </w:p>
    <w:p w14:paraId="5C556B2E"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 C. 15 N.</w:t>
      </w:r>
    </w:p>
    <w:p w14:paraId="53FDA0FF"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D. 12 N.</w:t>
      </w:r>
    </w:p>
    <w:p w14:paraId="441635F2"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b/>
          <w:bCs/>
          <w:sz w:val="28"/>
          <w:szCs w:val="28"/>
        </w:rPr>
        <w:t>Câu 2:</w:t>
      </w:r>
      <w:r w:rsidRPr="00FB2A49">
        <w:rPr>
          <w:sz w:val="28"/>
          <w:szCs w:val="28"/>
        </w:rPr>
        <w:t> Một chất điểm ở trạng thái cân bằng khi gia tốc của nó</w:t>
      </w:r>
    </w:p>
    <w:p w14:paraId="2320608E"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A. không đổi.</w:t>
      </w:r>
    </w:p>
    <w:p w14:paraId="2C24E0AF"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B. giảm dần.</w:t>
      </w:r>
    </w:p>
    <w:p w14:paraId="1DCC5CCA"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C. tăng dần.</w:t>
      </w:r>
    </w:p>
    <w:p w14:paraId="4410623C"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D. bằng 0.</w:t>
      </w:r>
    </w:p>
    <w:p w14:paraId="4395821F"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b/>
          <w:bCs/>
          <w:sz w:val="28"/>
          <w:szCs w:val="28"/>
        </w:rPr>
        <w:t>Câu 3:</w:t>
      </w:r>
      <w:r w:rsidRPr="00FB2A49">
        <w:rPr>
          <w:sz w:val="28"/>
          <w:szCs w:val="28"/>
        </w:rPr>
        <w:t> Để xác định điều kiện cân bằng của chất điểm, người ta dựa vào định luật nào sau đây?</w:t>
      </w:r>
    </w:p>
    <w:p w14:paraId="59ADAF6F"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A. Định luật I Niu-tơn.</w:t>
      </w:r>
    </w:p>
    <w:p w14:paraId="77301CCC"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B. Định luật II Niu-tơn.</w:t>
      </w:r>
    </w:p>
    <w:p w14:paraId="0BCDB865"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C. Định luật III Niu-tơn.</w:t>
      </w:r>
    </w:p>
    <w:p w14:paraId="6E27BEF3"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D. Tất cả đều đúng.</w:t>
      </w:r>
    </w:p>
    <w:p w14:paraId="05D55C54"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Chọn phương án đúng</w:t>
      </w:r>
    </w:p>
    <w:p w14:paraId="6543B34B"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Muốn cho một vật đứng yên thì</w:t>
      </w:r>
    </w:p>
    <w:p w14:paraId="71422799"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hợp lực của các lực đặ vào vật không đổi.</w:t>
      </w:r>
    </w:p>
    <w:p w14:paraId="11F6133E"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hai lực đặt vào vật ngược chiều.</w:t>
      </w:r>
    </w:p>
    <w:p w14:paraId="284CF257"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ác lực đặt vào vật phải đồng quy.</w:t>
      </w:r>
    </w:p>
    <w:p w14:paraId="2AF9ABA7"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hợp lực của các lực đặt vào vật bằng 0.</w:t>
      </w:r>
    </w:p>
    <w:p w14:paraId="473AFA69"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Đặc điểm của hệ ba lực cân bằng là</w:t>
      </w:r>
    </w:p>
    <w:p w14:paraId="3CA578B1"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ó giá đồng phẳng, có hợp lực bằng 0.</w:t>
      </w:r>
    </w:p>
    <w:p w14:paraId="33140361"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có giá đồng phẳng và đồng quy, có hợp lực khác 0.</w:t>
      </w:r>
    </w:p>
    <w:p w14:paraId="21D27B5A"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ó giá đồng quy, có hợp lực bằng 0.</w:t>
      </w:r>
    </w:p>
    <w:p w14:paraId="22D300BE"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có giá đồng phẳng và đồng quy, có hợp lực bằng 0.</w:t>
      </w:r>
    </w:p>
    <w:p w14:paraId="13D032B9"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lastRenderedPageBreak/>
        <w:t>Câu 6:</w:t>
      </w:r>
      <w:r w:rsidRPr="00FB2A49">
        <w:rPr>
          <w:rFonts w:ascii="Times New Roman" w:hAnsi="Times New Roman"/>
          <w:sz w:val="28"/>
          <w:szCs w:val="28"/>
          <w:lang w:val="en-US" w:eastAsia="en-US"/>
        </w:rPr>
        <w:t> Một quả cầu đồng chất có khối lượng 4 kg được treo vào tường thẳng đứng nhờ một sợi dây hợp với tường một góc α=30</w:t>
      </w:r>
      <w:r w:rsidRPr="00FB2A49">
        <w:rPr>
          <w:rFonts w:ascii="Times New Roman" w:hAnsi="Times New Roman"/>
          <w:sz w:val="28"/>
          <w:szCs w:val="28"/>
          <w:vertAlign w:val="superscript"/>
          <w:lang w:val="en-US" w:eastAsia="en-US"/>
        </w:rPr>
        <w:t>o</w:t>
      </w:r>
      <w:r w:rsidRPr="00FB2A49">
        <w:rPr>
          <w:rFonts w:ascii="Times New Roman" w:hAnsi="Times New Roman"/>
          <w:sz w:val="28"/>
          <w:szCs w:val="28"/>
          <w:lang w:val="en-US" w:eastAsia="en-US"/>
        </w:rPr>
        <w:t>. Bỏ qua ma sát ở chỗ tiếp xúc của quả cầu với tường. Lấy g = 9,8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Lực của quả cầu tác dụng lên tường có độ lớn</w:t>
      </w:r>
    </w:p>
    <w:p w14:paraId="35369170"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23 N.</w:t>
      </w:r>
    </w:p>
    <w:p w14:paraId="0976524D"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22,6 N.</w:t>
      </w:r>
    </w:p>
    <w:p w14:paraId="1B401AEF"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20 N.</w:t>
      </w:r>
    </w:p>
    <w:p w14:paraId="0555F6D4" w14:textId="77777777" w:rsidR="00C02CAE" w:rsidRPr="00FB2A49" w:rsidRDefault="00C02CAE"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9,6 N.</w:t>
      </w:r>
    </w:p>
    <w:p w14:paraId="4DEAD8BD" w14:textId="77777777" w:rsidR="00C02CAE" w:rsidRPr="00FB2A49" w:rsidRDefault="00C02CAE"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4589AD91" w14:textId="77777777" w:rsidR="00C02CAE" w:rsidRPr="00FB2A49" w:rsidRDefault="00C02CAE"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4253"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203"/>
        <w:gridCol w:w="500"/>
        <w:gridCol w:w="516"/>
        <w:gridCol w:w="501"/>
        <w:gridCol w:w="516"/>
        <w:gridCol w:w="516"/>
        <w:gridCol w:w="501"/>
      </w:tblGrid>
      <w:tr w:rsidR="00C02CAE" w:rsidRPr="00FB2A49" w14:paraId="00CFD68A" w14:textId="77777777" w:rsidTr="00E60FE4">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DD46486"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8214224"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EF35AA2"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8E8E6D9"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9ECDF2F"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F3AEB6F"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266E79A"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r>
      <w:tr w:rsidR="00C02CAE" w:rsidRPr="00FB2A49" w14:paraId="63A6CC07" w14:textId="77777777" w:rsidTr="00E60FE4">
        <w:tc>
          <w:tcPr>
            <w:tcW w:w="120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0662C92"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50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AC8BEF9"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25324E7"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ABBB8EF"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EB2B551"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16"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8E2AE14"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50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B3D2450" w14:textId="77777777" w:rsidR="00C02CAE" w:rsidRPr="00FB2A49" w:rsidRDefault="00C02CAE"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14:paraId="10EE26E0" w14:textId="77777777" w:rsidR="00C02CAE" w:rsidRPr="00FB2A49" w:rsidRDefault="00C02CAE"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1B561C4B" w14:textId="77777777" w:rsidR="00C02CAE" w:rsidRPr="00FB2A49" w:rsidRDefault="00C02CAE"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51883692" w14:textId="77777777" w:rsidR="00C02CAE" w:rsidRPr="00FB2A49" w:rsidRDefault="00C02CAE"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71A26A42"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ED36367" w14:textId="77777777" w:rsidR="00C02CAE" w:rsidRPr="00FB2A49" w:rsidRDefault="00C02CAE"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0E996952" w14:textId="77777777" w:rsidR="00C02CAE" w:rsidRPr="00FB2A49" w:rsidRDefault="00C02CAE"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2E6A2EDB" w14:textId="77777777" w:rsidR="00C02CAE" w:rsidRPr="00FB2A49" w:rsidRDefault="00C02CAE"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3A9446A6" w14:textId="77777777" w:rsidR="00C02CAE" w:rsidRPr="00FB2A49" w:rsidRDefault="00C02CAE" w:rsidP="00FB2A49">
      <w:pPr>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Điều kiện cân bằng của một vật rắn dưới tác dụng của ba lực không song song là gì?</w:t>
      </w:r>
    </w:p>
    <w:p w14:paraId="656725E5" w14:textId="77777777" w:rsidR="00C02CAE" w:rsidRPr="00FB2A49" w:rsidRDefault="00C02CAE"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shd w:val="clear" w:color="auto" w:fill="FFFFFF"/>
          <w:lang w:val="en-US"/>
        </w:rPr>
        <w:t>2.</w:t>
      </w:r>
      <w:r w:rsidRPr="00FB2A49">
        <w:rPr>
          <w:rFonts w:ascii="Times New Roman" w:hAnsi="Times New Roman"/>
          <w:sz w:val="28"/>
          <w:szCs w:val="28"/>
          <w:shd w:val="clear" w:color="auto" w:fill="FFFFFF"/>
        </w:rPr>
        <w:t xml:space="preserve"> Có gì khác nhau giữa điều kiện cân bằng của chất điểm và của vật rắn dưới tác dụng của ba lực không song song?</w:t>
      </w:r>
    </w:p>
    <w:p w14:paraId="4125A8FE" w14:textId="77777777" w:rsidR="00C02CAE" w:rsidRPr="00FB2A49" w:rsidRDefault="00C02CAE"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5CD0FA34"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b/>
          <w:sz w:val="28"/>
          <w:szCs w:val="28"/>
        </w:rPr>
        <w:t>1.</w:t>
      </w:r>
      <w:r w:rsidRPr="00FB2A49">
        <w:rPr>
          <w:sz w:val="28"/>
          <w:szCs w:val="28"/>
        </w:rPr>
        <w:t xml:space="preserve"> - Điều kiện cân bằng của một vật chịu tác dụng của ba lực không song song:</w:t>
      </w:r>
    </w:p>
    <w:p w14:paraId="581B863D"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 Ba lực đó phải có giá đồng phẳng và đồng quy.</w:t>
      </w:r>
    </w:p>
    <w:p w14:paraId="32F9BAD6"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 Hợp lực của hai lực phải cân bằng với lực thứ ba.</w:t>
      </w:r>
    </w:p>
    <w:p w14:paraId="31817411"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lastRenderedPageBreak/>
        <w:t>2. * Giống nhau: điều kiện cân bằng của chất điểm và của vật rắn dưới tác dụng của ba lực đều có tính đồng phẳng, đồng quy của ba lực và hợp lực của chúng phải bằng không:</w:t>
      </w:r>
    </w:p>
    <w:p w14:paraId="4E4E7F39"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F</w:t>
      </w:r>
      <w:r w:rsidRPr="00FB2A49">
        <w:rPr>
          <w:sz w:val="28"/>
          <w:szCs w:val="28"/>
          <w:vertAlign w:val="subscript"/>
        </w:rPr>
        <w:t>1</w:t>
      </w:r>
      <w:r w:rsidRPr="00FB2A49">
        <w:rPr>
          <w:spacing w:val="-144"/>
          <w:sz w:val="28"/>
          <w:szCs w:val="28"/>
        </w:rPr>
        <w:t>→</w:t>
      </w:r>
      <w:r w:rsidRPr="00FB2A49">
        <w:rPr>
          <w:sz w:val="28"/>
          <w:szCs w:val="28"/>
        </w:rPr>
        <w:t>+ F</w:t>
      </w:r>
      <w:r w:rsidRPr="00FB2A49">
        <w:rPr>
          <w:sz w:val="28"/>
          <w:szCs w:val="28"/>
          <w:vertAlign w:val="subscript"/>
        </w:rPr>
        <w:t>2</w:t>
      </w:r>
      <w:r w:rsidRPr="00FB2A49">
        <w:rPr>
          <w:spacing w:val="-144"/>
          <w:sz w:val="28"/>
          <w:szCs w:val="28"/>
        </w:rPr>
        <w:t>→</w:t>
      </w:r>
      <w:r w:rsidRPr="00FB2A49">
        <w:rPr>
          <w:sz w:val="28"/>
          <w:szCs w:val="28"/>
        </w:rPr>
        <w:t>+ F</w:t>
      </w:r>
      <w:r w:rsidRPr="00FB2A49">
        <w:rPr>
          <w:sz w:val="28"/>
          <w:szCs w:val="28"/>
          <w:vertAlign w:val="subscript"/>
        </w:rPr>
        <w:t>3</w:t>
      </w:r>
      <w:r w:rsidRPr="00FB2A49">
        <w:rPr>
          <w:spacing w:val="-144"/>
          <w:sz w:val="28"/>
          <w:szCs w:val="28"/>
        </w:rPr>
        <w:t>→</w:t>
      </w:r>
      <w:r w:rsidRPr="00FB2A49">
        <w:rPr>
          <w:sz w:val="28"/>
          <w:szCs w:val="28"/>
        </w:rPr>
        <w:t>= 0</w:t>
      </w:r>
    </w:p>
    <w:p w14:paraId="34739FC0"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Khác nhau:</w:t>
      </w:r>
    </w:p>
    <w:p w14:paraId="52C44DC2"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 Ba lực cùng tác dụng lên chất điểm tất nhiên cùng điểm đặt - tức tất nhiên là đồng quy.</w:t>
      </w:r>
    </w:p>
    <w:p w14:paraId="4FE7F07B" w14:textId="77777777" w:rsidR="00C02CAE" w:rsidRPr="00FB2A49" w:rsidRDefault="00C02CAE" w:rsidP="00FB2A49">
      <w:pPr>
        <w:pStyle w:val="NormalWeb"/>
        <w:spacing w:before="120" w:beforeAutospacing="0" w:after="120" w:afterAutospacing="0" w:line="360" w:lineRule="auto"/>
        <w:ind w:left="48" w:right="48"/>
        <w:jc w:val="both"/>
        <w:rPr>
          <w:sz w:val="28"/>
          <w:szCs w:val="28"/>
        </w:rPr>
      </w:pPr>
      <w:r w:rsidRPr="00FB2A49">
        <w:rPr>
          <w:sz w:val="28"/>
          <w:szCs w:val="28"/>
        </w:rPr>
        <w:t>    + Trong vật rắn, ba lực đồng quy có điểm đặt có thể khác nhau nhưng có giá cắt nhau tại một điểm – điểm đó chính là điểm đồng quy.</w:t>
      </w:r>
    </w:p>
    <w:p w14:paraId="100172D5" w14:textId="77777777" w:rsidR="00C02CAE" w:rsidRPr="00FB2A49" w:rsidRDefault="00C02CAE"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Do vậy, cách phát biểu điều kiện cân bằng của vật rắn dưới tác dụng của ba lực không song song có tính lập luận chứng tỏ rằng ba lực là đồng quy.</w:t>
      </w:r>
    </w:p>
    <w:p w14:paraId="229F082F" w14:textId="77777777" w:rsidR="00C02CAE" w:rsidRPr="00FB2A49" w:rsidRDefault="00C02CAE"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4A09AC65"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702776CE" w14:textId="77777777" w:rsidR="00C02CAE" w:rsidRPr="00FB2A49" w:rsidRDefault="00C02CAE"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ộp vở bài tập.</w:t>
      </w:r>
    </w:p>
    <w:p w14:paraId="3505AE0E" w14:textId="77777777" w:rsidR="00C02CAE" w:rsidRPr="00FB2A49" w:rsidRDefault="00C02CAE"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14:paraId="35F3143F" w14:textId="77777777" w:rsidR="00C02CAE" w:rsidRPr="00FB2A49" w:rsidRDefault="00C02CAE"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495C8177" w14:textId="77777777" w:rsidR="00C02CAE" w:rsidRPr="00FB2A49" w:rsidRDefault="00C02CAE"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7CDF7E21" w14:textId="77777777" w:rsidR="00C02CAE" w:rsidRPr="00FB2A49" w:rsidRDefault="00C02CAE"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24F6B844" w14:textId="77777777" w:rsidR="00C02CAE" w:rsidRPr="00FB2A49" w:rsidRDefault="00C02CAE"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2807E158" w14:textId="77777777" w:rsidR="00C02CAE" w:rsidRPr="00FB2A49" w:rsidRDefault="00C02CAE"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515CC23D" w14:textId="77777777" w:rsidR="00C02CAE" w:rsidRPr="00FB2A49" w:rsidRDefault="00C02CAE" w:rsidP="00FB2A49">
      <w:pPr>
        <w:spacing w:before="120" w:after="120" w:line="360" w:lineRule="auto"/>
        <w:rPr>
          <w:rFonts w:ascii="Times New Roman" w:hAnsi="Times New Roman"/>
          <w:b/>
          <w:bCs/>
          <w:sz w:val="28"/>
          <w:szCs w:val="28"/>
        </w:rPr>
      </w:pPr>
      <w:r w:rsidRPr="00FB2A49">
        <w:rPr>
          <w:rFonts w:ascii="Times New Roman" w:hAnsi="Times New Roman"/>
          <w:sz w:val="28"/>
          <w:szCs w:val="28"/>
        </w:rPr>
        <w:t>..........................................................................................................................................................</w:t>
      </w:r>
    </w:p>
    <w:p w14:paraId="6E946CC2" w14:textId="77777777" w:rsidR="00C02CAE" w:rsidRPr="00FB2A49" w:rsidRDefault="00C02CAE"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br w:type="page"/>
      </w:r>
    </w:p>
    <w:p w14:paraId="4F1D3D12" w14:textId="77777777" w:rsidR="00C02CAE" w:rsidRPr="00FB2A49" w:rsidRDefault="00C02CAE"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2FBCB947" w14:textId="77777777" w:rsidR="00C02CAE" w:rsidRPr="00FB2A49" w:rsidRDefault="00C02CAE"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761C952F" w14:textId="77777777" w:rsidR="00C02CAE" w:rsidRPr="00FB2A49" w:rsidRDefault="00C02CAE"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41941559" w14:textId="77777777" w:rsidR="00C02CAE" w:rsidRPr="00FB2A49" w:rsidRDefault="00C02CAE" w:rsidP="00FB2A49">
      <w:pPr>
        <w:spacing w:before="120" w:after="120" w:line="360" w:lineRule="auto"/>
        <w:jc w:val="center"/>
        <w:rPr>
          <w:rFonts w:ascii="Times New Roman" w:hAnsi="Times New Roman"/>
          <w:b/>
          <w:bCs/>
          <w:caps/>
          <w:sz w:val="28"/>
          <w:szCs w:val="28"/>
          <w:lang w:val="en-US"/>
        </w:rPr>
      </w:pPr>
    </w:p>
    <w:p w14:paraId="6903D91C" w14:textId="77777777" w:rsidR="00C02CAE" w:rsidRPr="00FB2A49" w:rsidRDefault="001A20B6"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caps/>
          <w:sz w:val="28"/>
          <w:szCs w:val="28"/>
        </w:rPr>
        <w:t>Bài 18: CÂN</w:t>
      </w:r>
      <w:r w:rsidRPr="00FB2A49">
        <w:rPr>
          <w:rFonts w:ascii="Times New Roman" w:hAnsi="Times New Roman"/>
          <w:b/>
          <w:bCs/>
          <w:sz w:val="28"/>
          <w:szCs w:val="28"/>
        </w:rPr>
        <w:t xml:space="preserve"> BẰNG CỦA MỘT VẬT CÓ TRỤC QUAY CỐ ĐỊNH </w:t>
      </w:r>
    </w:p>
    <w:p w14:paraId="53AD08F2" w14:textId="77777777" w:rsidR="001A20B6" w:rsidRPr="00FB2A49" w:rsidRDefault="001A20B6"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sz w:val="28"/>
          <w:szCs w:val="28"/>
        </w:rPr>
        <w:t>- MOMEN LỰC</w:t>
      </w:r>
    </w:p>
    <w:p w14:paraId="303D1CD5" w14:textId="77777777" w:rsidR="001A20B6" w:rsidRPr="00FB2A49" w:rsidRDefault="001A20B6"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 xml:space="preserve">I. MỤC TIÊU BÀI HỌC </w:t>
      </w:r>
    </w:p>
    <w:p w14:paraId="3387E6F4" w14:textId="77777777" w:rsidR="001A20B6" w:rsidRPr="00FB2A49" w:rsidRDefault="001A20B6"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C02CAE"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14:paraId="7FB3F4BB" w14:textId="77777777" w:rsidR="001A20B6" w:rsidRPr="00FB2A49" w:rsidRDefault="001A20B6" w:rsidP="00FB2A49">
      <w:pPr>
        <w:widowControl w:val="0"/>
        <w:autoSpaceDE w:val="0"/>
        <w:autoSpaceDN w:val="0"/>
        <w:adjustRightInd w:val="0"/>
        <w:spacing w:before="120" w:after="120" w:line="360" w:lineRule="auto"/>
        <w:contextualSpacing/>
        <w:rPr>
          <w:rFonts w:ascii="Times New Roman" w:hAnsi="Times New Roman"/>
          <w:iCs/>
          <w:spacing w:val="-4"/>
          <w:sz w:val="28"/>
          <w:szCs w:val="28"/>
        </w:rPr>
      </w:pPr>
      <w:r w:rsidRPr="00FB2A49">
        <w:rPr>
          <w:rFonts w:ascii="Times New Roman" w:hAnsi="Times New Roman"/>
          <w:iCs/>
          <w:spacing w:val="-4"/>
          <w:sz w:val="28"/>
          <w:szCs w:val="28"/>
        </w:rPr>
        <w:t>- Phát biểu được định nghĩa,viết được công thức tính mômen lực và nêu được đơn vị đo mômen lực.</w:t>
      </w:r>
    </w:p>
    <w:p w14:paraId="35C09ED3" w14:textId="77777777" w:rsidR="001A20B6" w:rsidRPr="00FB2A49" w:rsidRDefault="001A20B6" w:rsidP="00FB2A49">
      <w:pPr>
        <w:widowControl w:val="0"/>
        <w:autoSpaceDE w:val="0"/>
        <w:autoSpaceDN w:val="0"/>
        <w:adjustRightInd w:val="0"/>
        <w:spacing w:before="120" w:after="120" w:line="360" w:lineRule="auto"/>
        <w:contextualSpacing/>
        <w:rPr>
          <w:rFonts w:ascii="Times New Roman" w:hAnsi="Times New Roman"/>
          <w:iCs/>
          <w:sz w:val="28"/>
          <w:szCs w:val="28"/>
        </w:rPr>
      </w:pPr>
      <w:r w:rsidRPr="00FB2A49">
        <w:rPr>
          <w:rFonts w:ascii="Times New Roman" w:hAnsi="Times New Roman"/>
          <w:iCs/>
          <w:sz w:val="28"/>
          <w:szCs w:val="28"/>
        </w:rPr>
        <w:t>- Phát biểu được đk cân bằng của 1 vật rắn có trục quay cố định(quy tắc Momen lực).</w:t>
      </w:r>
    </w:p>
    <w:p w14:paraId="3999C5EA" w14:textId="77777777" w:rsidR="00C02CAE" w:rsidRPr="00FB2A49" w:rsidRDefault="00C02CAE"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5B4A83DD" w14:textId="77777777" w:rsidR="00C02CAE" w:rsidRPr="00FB2A49" w:rsidRDefault="00C02CAE"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54B197AA" w14:textId="77777777" w:rsidR="00C02CAE" w:rsidRPr="00FB2A49" w:rsidRDefault="00C02CAE"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C14418E" w14:textId="77777777" w:rsidR="00C02CAE" w:rsidRPr="00FB2A49" w:rsidRDefault="00C02CAE"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023B488" w14:textId="77777777" w:rsidR="00C02CAE" w:rsidRPr="00FB2A49" w:rsidRDefault="00C02CAE"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24D1BE58" w14:textId="77777777" w:rsidR="00C02CAE" w:rsidRPr="00FB2A49" w:rsidRDefault="00C02CAE"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1D7FF00A" w14:textId="77777777" w:rsidR="00C02CAE" w:rsidRPr="00FB2A49" w:rsidRDefault="00C02CAE"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502880B4" w14:textId="77777777" w:rsidR="00C02CAE" w:rsidRPr="00FB2A49" w:rsidRDefault="00C02CAE"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3CDE67C3" w14:textId="77777777" w:rsidR="00C02CAE" w:rsidRPr="00FB2A49" w:rsidRDefault="00C02CAE"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3B3F6CAC" w14:textId="77777777" w:rsidR="00C02CAE" w:rsidRPr="00FB2A49" w:rsidRDefault="00C02CAE"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0B38CB3E" w14:textId="77777777" w:rsidR="00C02CAE" w:rsidRPr="00FB2A49" w:rsidRDefault="00C02CAE"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p>
    <w:p w14:paraId="1CD9CB50" w14:textId="77777777" w:rsidR="00C02CAE" w:rsidRPr="00FB2A49" w:rsidRDefault="00C02CAE"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6A5981F8" w14:textId="77777777" w:rsidR="001A20B6" w:rsidRPr="00FB2A49" w:rsidRDefault="001A20B6" w:rsidP="00FB2A49">
      <w:pPr>
        <w:widowControl w:val="0"/>
        <w:spacing w:before="120" w:after="120" w:line="360" w:lineRule="auto"/>
        <w:contextualSpacing/>
        <w:rPr>
          <w:rFonts w:ascii="Times New Roman" w:hAnsi="Times New Roman"/>
          <w:b/>
          <w:sz w:val="28"/>
          <w:szCs w:val="28"/>
          <w:u w:val="single"/>
        </w:rPr>
      </w:pPr>
      <w:r w:rsidRPr="00FB2A49">
        <w:rPr>
          <w:rFonts w:ascii="Times New Roman" w:hAnsi="Times New Roman"/>
          <w:sz w:val="28"/>
          <w:szCs w:val="28"/>
        </w:rPr>
        <w:lastRenderedPageBreak/>
        <w:t>- Bộ TN nghiên cứu tác dụng làm quay của lực như hình 18.1 SGK.</w:t>
      </w:r>
    </w:p>
    <w:p w14:paraId="06DBF2FF" w14:textId="77777777" w:rsidR="00C02CAE" w:rsidRPr="00FB2A49" w:rsidRDefault="00C02CAE"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3F05C354" w14:textId="77777777" w:rsidR="001A20B6" w:rsidRPr="00FB2A49" w:rsidRDefault="001A20B6" w:rsidP="00FB2A49">
      <w:pPr>
        <w:widowControl w:val="0"/>
        <w:spacing w:before="120" w:after="120" w:line="360" w:lineRule="auto"/>
        <w:contextualSpacing/>
        <w:rPr>
          <w:rFonts w:ascii="Times New Roman" w:hAnsi="Times New Roman"/>
          <w:b/>
          <w:sz w:val="28"/>
          <w:szCs w:val="28"/>
          <w:u w:val="single"/>
          <w:lang w:val="en-US"/>
        </w:rPr>
      </w:pPr>
      <w:r w:rsidRPr="00FB2A49">
        <w:rPr>
          <w:rFonts w:ascii="Times New Roman" w:hAnsi="Times New Roman"/>
          <w:sz w:val="28"/>
          <w:szCs w:val="28"/>
        </w:rPr>
        <w:t>- Ôn lại các kiến thức đã học về đòn bẩy.</w:t>
      </w:r>
    </w:p>
    <w:p w14:paraId="5B234B2D" w14:textId="77777777" w:rsidR="00C02CAE" w:rsidRPr="00FB2A49" w:rsidRDefault="00C02CAE"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7407D922" w14:textId="77777777" w:rsidR="00A76E60" w:rsidRPr="00FB2A49" w:rsidRDefault="00A76E60"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6C21DABF" w14:textId="77777777" w:rsidR="00A76E60" w:rsidRPr="00FB2A49" w:rsidRDefault="00A76E60"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69D1B2B7" w14:textId="77777777" w:rsidR="00A76E60" w:rsidRPr="00FB2A49" w:rsidRDefault="00A76E60"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2CC214E3" w14:textId="77777777" w:rsidR="00A76E60" w:rsidRPr="00FB2A49" w:rsidRDefault="00A76E60"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2CA80C5A" w14:textId="77777777" w:rsidR="00304880" w:rsidRPr="00FB2A49" w:rsidRDefault="00A76E60"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45EEA1E6" w14:textId="77777777" w:rsidR="001A20B6" w:rsidRPr="00FB2A49" w:rsidRDefault="00A76E60" w:rsidP="00FB2A49">
      <w:pPr>
        <w:spacing w:before="120" w:after="120" w:line="360" w:lineRule="auto"/>
        <w:jc w:val="both"/>
        <w:rPr>
          <w:rFonts w:ascii="Times New Roman" w:hAnsi="Times New Roman"/>
          <w:bCs/>
          <w:sz w:val="28"/>
          <w:szCs w:val="28"/>
          <w:lang w:val="en-US"/>
        </w:rPr>
      </w:pPr>
      <w:r w:rsidRPr="00FB2A49">
        <w:rPr>
          <w:rFonts w:ascii="Times New Roman" w:hAnsi="Times New Roman"/>
          <w:i/>
          <w:sz w:val="28"/>
          <w:szCs w:val="28"/>
          <w:lang w:val="pt-BR" w:eastAsia="en-US"/>
        </w:rPr>
        <w:t xml:space="preserve">- </w:t>
      </w:r>
      <w:r w:rsidR="001A20B6" w:rsidRPr="00FB2A49">
        <w:rPr>
          <w:rFonts w:ascii="Times New Roman" w:hAnsi="Times New Roman"/>
          <w:b/>
          <w:bCs/>
          <w:sz w:val="28"/>
          <w:szCs w:val="28"/>
        </w:rPr>
        <w:t xml:space="preserve">Đặt vấn đề: </w:t>
      </w:r>
      <w:r w:rsidR="001A20B6" w:rsidRPr="00FB2A49">
        <w:rPr>
          <w:rFonts w:ascii="Times New Roman" w:hAnsi="Times New Roman"/>
          <w:bCs/>
          <w:sz w:val="28"/>
          <w:szCs w:val="28"/>
        </w:rPr>
        <w:t>Khi có một lực tác dụng lên một vật có trục quay cố định thì vật sẽ chuyển động như thế nào? Lực tác dụng thế nào thì vật sẽ đứng yên?</w:t>
      </w:r>
    </w:p>
    <w:p w14:paraId="6EC5E026" w14:textId="77777777" w:rsidR="00A76E60" w:rsidRPr="00FB2A49" w:rsidRDefault="00A76E60"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i/>
          <w:sz w:val="28"/>
          <w:szCs w:val="28"/>
          <w:lang w:val="pt-BR" w:eastAsia="en-US"/>
        </w:rPr>
        <w:t xml:space="preserve">- </w:t>
      </w:r>
      <w:r w:rsidRPr="00FB2A49">
        <w:rPr>
          <w:rFonts w:ascii="Times New Roman" w:hAnsi="Times New Roman"/>
          <w:sz w:val="28"/>
          <w:szCs w:val="28"/>
          <w:lang w:val="pt-BR" w:eastAsia="en-US"/>
        </w:rPr>
        <w:t>Vật rắn cân bằng dưới tác dụng của  3 lực thì cần điều kiện gì? Bài học hôm nay sẽ trả lời câu hỏi đó</w:t>
      </w:r>
    </w:p>
    <w:p w14:paraId="38350BB7" w14:textId="77777777" w:rsidR="00A76E60" w:rsidRPr="00FB2A49" w:rsidRDefault="00A76E60"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sz w:val="28"/>
          <w:szCs w:val="28"/>
          <w:lang w:val="pt-BR" w:eastAsia="en-US"/>
        </w:rPr>
        <w:t>- HS định hướng ND</w:t>
      </w:r>
    </w:p>
    <w:p w14:paraId="660F3356" w14:textId="77777777" w:rsidR="00A76E60" w:rsidRPr="00FB2A49" w:rsidRDefault="00A76E60"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70314B7F" w14:textId="77777777" w:rsidR="00A76E60" w:rsidRPr="00FB2A49" w:rsidRDefault="00A76E60"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Cân bằng của một vật có trục quay cố định. Momen lực</w:t>
      </w:r>
    </w:p>
    <w:p w14:paraId="2E2A3E80" w14:textId="77777777" w:rsidR="00A76E60" w:rsidRPr="00FB2A49" w:rsidRDefault="00A76E60" w:rsidP="00FB2A49">
      <w:pPr>
        <w:widowControl w:val="0"/>
        <w:autoSpaceDE w:val="0"/>
        <w:autoSpaceDN w:val="0"/>
        <w:adjustRightInd w:val="0"/>
        <w:spacing w:before="120" w:after="120" w:line="360" w:lineRule="auto"/>
        <w:contextualSpacing/>
        <w:rPr>
          <w:rFonts w:ascii="Times New Roman" w:hAnsi="Times New Roman"/>
          <w:iCs/>
          <w:spacing w:val="-4"/>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Đ</w:t>
      </w:r>
      <w:r w:rsidRPr="00FB2A49">
        <w:rPr>
          <w:rFonts w:ascii="Times New Roman" w:hAnsi="Times New Roman"/>
          <w:iCs/>
          <w:spacing w:val="-4"/>
          <w:sz w:val="28"/>
          <w:szCs w:val="28"/>
        </w:rPr>
        <w:t>ịnh nghĩa,viết được công thức tính mômen lực và nêu được đơn vị đo mômen lực.</w:t>
      </w:r>
    </w:p>
    <w:p w14:paraId="25AC759D" w14:textId="77777777" w:rsidR="00A76E60" w:rsidRPr="00FB2A49" w:rsidRDefault="00A76E60"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6428DBF4" w14:textId="77777777" w:rsidR="00A76E60" w:rsidRPr="00FB2A49" w:rsidRDefault="00A76E60"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0E8B0A44" w14:textId="77777777" w:rsidR="00DC5DF6" w:rsidRPr="00FB2A49" w:rsidRDefault="00A76E60"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920"/>
        <w:gridCol w:w="4253"/>
      </w:tblGrid>
      <w:tr w:rsidR="00A76E60" w:rsidRPr="00FB2A49" w14:paraId="78F3606B" w14:textId="77777777" w:rsidTr="00A76E60">
        <w:trPr>
          <w:trHeight w:val="70"/>
        </w:trPr>
        <w:tc>
          <w:tcPr>
            <w:tcW w:w="5920" w:type="dxa"/>
            <w:tcBorders>
              <w:top w:val="single" w:sz="4" w:space="0" w:color="auto"/>
              <w:left w:val="single" w:sz="4" w:space="0" w:color="auto"/>
              <w:bottom w:val="single" w:sz="4" w:space="0" w:color="auto"/>
              <w:right w:val="single" w:sz="4" w:space="0" w:color="auto"/>
            </w:tcBorders>
            <w:shd w:val="clear" w:color="auto" w:fill="auto"/>
            <w:vAlign w:val="center"/>
          </w:tcPr>
          <w:p w14:paraId="07159864" w14:textId="77777777" w:rsidR="00A76E60" w:rsidRPr="00FB2A49" w:rsidRDefault="00A76E60"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253" w:type="dxa"/>
            <w:tcBorders>
              <w:top w:val="single" w:sz="4" w:space="0" w:color="auto"/>
              <w:left w:val="single" w:sz="4" w:space="0" w:color="auto"/>
              <w:bottom w:val="single" w:sz="4" w:space="0" w:color="auto"/>
              <w:right w:val="single" w:sz="4" w:space="0" w:color="auto"/>
            </w:tcBorders>
            <w:shd w:val="clear" w:color="auto" w:fill="auto"/>
            <w:vAlign w:val="center"/>
          </w:tcPr>
          <w:p w14:paraId="6283E4F4" w14:textId="77777777" w:rsidR="00A76E60" w:rsidRPr="00FB2A49" w:rsidRDefault="00A76E60"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A76E60" w:rsidRPr="00FB2A49" w14:paraId="6121599F" w14:textId="77777777" w:rsidTr="00A76E60">
        <w:trPr>
          <w:trHeight w:val="70"/>
        </w:trPr>
        <w:tc>
          <w:tcPr>
            <w:tcW w:w="5920" w:type="dxa"/>
            <w:tcBorders>
              <w:top w:val="single" w:sz="4" w:space="0" w:color="auto"/>
              <w:left w:val="single" w:sz="4" w:space="0" w:color="auto"/>
              <w:bottom w:val="single" w:sz="4" w:space="0" w:color="auto"/>
              <w:right w:val="single" w:sz="4" w:space="0" w:color="auto"/>
            </w:tcBorders>
            <w:shd w:val="clear" w:color="auto" w:fill="auto"/>
          </w:tcPr>
          <w:p w14:paraId="2BC6EBC6" w14:textId="77777777" w:rsidR="00E60FE4" w:rsidRPr="00FB2A49" w:rsidRDefault="00E60FE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094FCAFF"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ùng bộ thí nghiệm giới thiệu đĩa mômen. Đĩa có thể quay quanh trục cố định.</w:t>
            </w:r>
          </w:p>
          <w:p w14:paraId="552B57BA"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Có nhận xét gì về vị trí trục quay của đĩa mômen?</w:t>
            </w:r>
          </w:p>
          <w:p w14:paraId="7AD15229"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ét một vị trí cân bằng bất kì của đĩa, các em hãy chỉ ra các lực tác dụng lên đĩa và liên hệ giữa các lực đó?</w:t>
            </w:r>
          </w:p>
          <w:p w14:paraId="4B49D5B2"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ọng lực và phản lực của trục quay đĩa luôn cân bằng ở mọi vị trí. </w:t>
            </w:r>
          </w:p>
          <w:p w14:paraId="6A97EF98"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lực khác tác dụng vào đĩa sẽ gây ra kết quả như thế nào?</w:t>
            </w:r>
          </w:p>
          <w:p w14:paraId="61CF8391"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iến hành TN </w:t>
            </w:r>
          </w:p>
          <w:p w14:paraId="70F73A59"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i có 1 lực tác dụng lên 1 vật có trục quay cố định thì vật sẽ chuyển động như thế nào?</w:t>
            </w:r>
          </w:p>
          <w:p w14:paraId="57865F04"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ực tác dụng thế nào thì vật sẽ đứng yên?</w:t>
            </w:r>
          </w:p>
          <w:p w14:paraId="58F811DD" w14:textId="77777777" w:rsidR="00A76E60" w:rsidRPr="00FB2A49" w:rsidRDefault="00A76E60"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Ta có thể tác dụng đồng thời vào đĩa 2 lực </w:t>
            </w:r>
            <w:r w:rsidRPr="00FB2A49">
              <w:rPr>
                <w:rFonts w:ascii="Times New Roman" w:hAnsi="Times New Roman"/>
                <w:position w:val="-10"/>
                <w:sz w:val="28"/>
                <w:szCs w:val="28"/>
              </w:rPr>
              <w:object w:dxaOrig="260" w:dyaOrig="380" w14:anchorId="2920DC1E">
                <v:shape id="_x0000_i1271" type="#_x0000_t75" style="width:12.75pt;height:19.5pt" o:ole="">
                  <v:imagedata r:id="rId552" o:title=""/>
                </v:shape>
                <o:OLEObject Type="Embed" ProgID="Equation.3" ShapeID="_x0000_i1271" DrawAspect="Content" ObjectID="_1692952785" r:id="rId553"/>
              </w:object>
            </w:r>
            <w:r w:rsidRPr="00FB2A49">
              <w:rPr>
                <w:rFonts w:ascii="Times New Roman" w:hAnsi="Times New Roman"/>
                <w:sz w:val="28"/>
                <w:szCs w:val="28"/>
              </w:rPr>
              <w:t>,</w:t>
            </w:r>
            <w:r w:rsidRPr="00FB2A49">
              <w:rPr>
                <w:rFonts w:ascii="Times New Roman" w:hAnsi="Times New Roman"/>
                <w:position w:val="-12"/>
                <w:sz w:val="28"/>
                <w:szCs w:val="28"/>
              </w:rPr>
              <w:object w:dxaOrig="279" w:dyaOrig="400" w14:anchorId="6CA92318">
                <v:shape id="_x0000_i1272" type="#_x0000_t75" style="width:14.25pt;height:20.25pt" o:ole="">
                  <v:imagedata r:id="rId554" o:title=""/>
                </v:shape>
                <o:OLEObject Type="Embed" ProgID="Equation.DSMT4" ShapeID="_x0000_i1272" DrawAspect="Content" ObjectID="_1692952786" r:id="rId555"/>
              </w:object>
            </w:r>
            <w:r w:rsidRPr="00FB2A49">
              <w:rPr>
                <w:rFonts w:ascii="Times New Roman" w:hAnsi="Times New Roman"/>
                <w:sz w:val="28"/>
                <w:szCs w:val="28"/>
              </w:rPr>
              <w:t xml:space="preserve">  nằm trong mặt phẳng của đĩa, sao cho đĩa vẫn đứng yên được không? Khi đó giải thích sự cân bằng của đĩa như thế nào?</w:t>
            </w:r>
          </w:p>
          <w:p w14:paraId="3FD23D54" w14:textId="77777777" w:rsidR="00A76E60" w:rsidRPr="00FB2A49" w:rsidRDefault="00A76E60"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Nhận xét độ lớn của lực </w:t>
            </w:r>
            <w:r w:rsidRPr="00FB2A49">
              <w:rPr>
                <w:rFonts w:ascii="Times New Roman" w:hAnsi="Times New Roman"/>
                <w:position w:val="-10"/>
                <w:sz w:val="28"/>
                <w:szCs w:val="28"/>
              </w:rPr>
              <w:object w:dxaOrig="260" w:dyaOrig="380" w14:anchorId="2FB43267">
                <v:shape id="_x0000_i1273" type="#_x0000_t75" style="width:12.75pt;height:19.5pt" o:ole="">
                  <v:imagedata r:id="rId552" o:title=""/>
                </v:shape>
                <o:OLEObject Type="Embed" ProgID="Equation.3" ShapeID="_x0000_i1273" DrawAspect="Content" ObjectID="_1692952787" r:id="rId556"/>
              </w:object>
            </w:r>
            <w:r w:rsidRPr="00FB2A49">
              <w:rPr>
                <w:rFonts w:ascii="Times New Roman" w:hAnsi="Times New Roman"/>
                <w:sz w:val="28"/>
                <w:szCs w:val="28"/>
              </w:rPr>
              <w:t xml:space="preserve"> và </w:t>
            </w:r>
            <w:r w:rsidRPr="00FB2A49">
              <w:rPr>
                <w:rFonts w:ascii="Times New Roman" w:hAnsi="Times New Roman"/>
                <w:position w:val="-12"/>
                <w:sz w:val="28"/>
                <w:szCs w:val="28"/>
              </w:rPr>
              <w:object w:dxaOrig="279" w:dyaOrig="400" w14:anchorId="2EFE5570">
                <v:shape id="_x0000_i1274" type="#_x0000_t75" style="width:14.25pt;height:20.25pt" o:ole="">
                  <v:imagedata r:id="rId554" o:title=""/>
                </v:shape>
                <o:OLEObject Type="Embed" ProgID="Equation.DSMT4" ShapeID="_x0000_i1274" DrawAspect="Content" ObjectID="_1692952788" r:id="rId557"/>
              </w:object>
            </w:r>
            <w:r w:rsidRPr="00FB2A49">
              <w:rPr>
                <w:rFonts w:ascii="Times New Roman" w:hAnsi="Times New Roman"/>
                <w:sz w:val="28"/>
                <w:szCs w:val="28"/>
              </w:rPr>
              <w:t>?</w:t>
            </w:r>
          </w:p>
          <w:p w14:paraId="7F878485" w14:textId="77777777" w:rsidR="00A76E60" w:rsidRPr="00FB2A49" w:rsidRDefault="00A76E60"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Xác định khoảng cách từ trục quay đến giá của </w:t>
            </w:r>
            <w:r w:rsidRPr="00FB2A49">
              <w:rPr>
                <w:rFonts w:ascii="Times New Roman" w:hAnsi="Times New Roman"/>
                <w:position w:val="-10"/>
                <w:sz w:val="28"/>
                <w:szCs w:val="28"/>
              </w:rPr>
              <w:object w:dxaOrig="260" w:dyaOrig="380" w14:anchorId="6E20701E">
                <v:shape id="_x0000_i1275" type="#_x0000_t75" style="width:12.75pt;height:19.5pt" o:ole="">
                  <v:imagedata r:id="rId552" o:title=""/>
                </v:shape>
                <o:OLEObject Type="Embed" ProgID="Equation.3" ShapeID="_x0000_i1275" DrawAspect="Content" ObjectID="_1692952789" r:id="rId558"/>
              </w:object>
            </w:r>
            <w:r w:rsidRPr="00FB2A49">
              <w:rPr>
                <w:rFonts w:ascii="Times New Roman" w:hAnsi="Times New Roman"/>
                <w:sz w:val="28"/>
                <w:szCs w:val="28"/>
              </w:rPr>
              <w:t xml:space="preserve"> và </w:t>
            </w:r>
            <w:r w:rsidRPr="00FB2A49">
              <w:rPr>
                <w:rFonts w:ascii="Times New Roman" w:hAnsi="Times New Roman"/>
                <w:position w:val="-12"/>
                <w:sz w:val="28"/>
                <w:szCs w:val="28"/>
              </w:rPr>
              <w:object w:dxaOrig="279" w:dyaOrig="400" w14:anchorId="6D7A2535">
                <v:shape id="_x0000_i1276" type="#_x0000_t75" style="width:14.25pt;height:20.25pt" o:ole="">
                  <v:imagedata r:id="rId554" o:title=""/>
                </v:shape>
                <o:OLEObject Type="Embed" ProgID="Equation.DSMT4" ShapeID="_x0000_i1276" DrawAspect="Content" ObjectID="_1692952790" r:id="rId559"/>
              </w:object>
            </w:r>
            <w:r w:rsidRPr="00FB2A49">
              <w:rPr>
                <w:rFonts w:ascii="Times New Roman" w:hAnsi="Times New Roman"/>
                <w:sz w:val="28"/>
                <w:szCs w:val="28"/>
              </w:rPr>
              <w:t>?</w:t>
            </w:r>
          </w:p>
          <w:p w14:paraId="0CF3EDB0"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hay đổi phương và độ lớn của </w:t>
            </w:r>
            <w:r w:rsidRPr="00FB2A49">
              <w:rPr>
                <w:rFonts w:ascii="Times New Roman" w:hAnsi="Times New Roman"/>
                <w:position w:val="-12"/>
                <w:sz w:val="28"/>
                <w:szCs w:val="28"/>
              </w:rPr>
              <w:object w:dxaOrig="260" w:dyaOrig="400" w14:anchorId="01F25B44">
                <v:shape id="_x0000_i1277" type="#_x0000_t75" style="width:12.75pt;height:20.25pt" o:ole="">
                  <v:imagedata r:id="rId560" o:title=""/>
                </v:shape>
                <o:OLEObject Type="Embed" ProgID="Equation.DSMT4" ShapeID="_x0000_i1277" DrawAspect="Content" ObjectID="_1692952791" r:id="rId561"/>
              </w:object>
            </w:r>
            <w:r w:rsidRPr="00FB2A49">
              <w:rPr>
                <w:rFonts w:ascii="Times New Roman" w:hAnsi="Times New Roman"/>
                <w:sz w:val="28"/>
                <w:szCs w:val="28"/>
              </w:rPr>
              <w:t xml:space="preserve"> để thấy được nếu vẫn giữ </w:t>
            </w:r>
            <w:r w:rsidRPr="00FB2A49">
              <w:rPr>
                <w:rFonts w:ascii="Times New Roman" w:hAnsi="Times New Roman"/>
                <w:position w:val="-12"/>
                <w:sz w:val="28"/>
                <w:szCs w:val="28"/>
              </w:rPr>
              <w:object w:dxaOrig="1120" w:dyaOrig="360" w14:anchorId="49A400AA">
                <v:shape id="_x0000_i1278" type="#_x0000_t75" style="width:56.25pt;height:17.25pt" o:ole="">
                  <v:imagedata r:id="rId562" o:title=""/>
                </v:shape>
                <o:OLEObject Type="Embed" ProgID="Equation.DSMT4" ShapeID="_x0000_i1278" DrawAspect="Content" ObjectID="_1692952792" r:id="rId563"/>
              </w:object>
            </w:r>
            <w:r w:rsidRPr="00FB2A49">
              <w:rPr>
                <w:rFonts w:ascii="Times New Roman" w:hAnsi="Times New Roman"/>
                <w:sz w:val="28"/>
                <w:szCs w:val="28"/>
              </w:rPr>
              <w:t>thì đĩa vẫn đứng yên.</w:t>
            </w:r>
          </w:p>
          <w:p w14:paraId="04F226B9"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Hiện tượng gì xảy ra khi </w:t>
            </w:r>
            <w:r w:rsidRPr="00FB2A49">
              <w:rPr>
                <w:rFonts w:ascii="Times New Roman" w:hAnsi="Times New Roman"/>
                <w:position w:val="-12"/>
                <w:sz w:val="28"/>
                <w:szCs w:val="28"/>
              </w:rPr>
              <w:object w:dxaOrig="1120" w:dyaOrig="360" w14:anchorId="33BA661C">
                <v:shape id="_x0000_i1279" type="#_x0000_t75" style="width:56.25pt;height:17.25pt" o:ole="">
                  <v:imagedata r:id="rId564" o:title=""/>
                </v:shape>
                <o:OLEObject Type="Embed" ProgID="Equation.DSMT4" ShapeID="_x0000_i1279" DrawAspect="Content" ObjectID="_1692952793" r:id="rId565"/>
              </w:object>
            </w:r>
            <w:r w:rsidRPr="00FB2A49">
              <w:rPr>
                <w:rFonts w:ascii="Times New Roman" w:hAnsi="Times New Roman"/>
                <w:sz w:val="28"/>
                <w:szCs w:val="28"/>
              </w:rPr>
              <w:t xml:space="preserve"> và ngược lại? Làm TN kiểm chứng.</w:t>
            </w:r>
          </w:p>
          <w:p w14:paraId="58C43A02"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a có thể nhận xét gì về ý nghĩa vật lý của tích F.d?</w:t>
            </w:r>
          </w:p>
          <w:p w14:paraId="7AF23E68"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ích F.d gọi là mômen lực, kí hiệu là M. khoảng </w:t>
            </w:r>
            <w:r w:rsidRPr="00FB2A49">
              <w:rPr>
                <w:rFonts w:ascii="Times New Roman" w:hAnsi="Times New Roman"/>
                <w:sz w:val="28"/>
                <w:szCs w:val="28"/>
              </w:rPr>
              <w:lastRenderedPageBreak/>
              <w:t>các d từ trục quay đến giá của lực gọi là cánh tay đòn của lực.</w:t>
            </w:r>
          </w:p>
          <w:p w14:paraId="3A511A43" w14:textId="77777777" w:rsidR="00A76E60" w:rsidRPr="00FB2A49" w:rsidRDefault="00A76E60"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ãy nêu định nghĩa mômen lực? Đơn vị mômen lực là gì?</w:t>
            </w:r>
          </w:p>
          <w:p w14:paraId="54694731" w14:textId="77777777" w:rsidR="00E60FE4" w:rsidRPr="00FB2A49" w:rsidRDefault="00E60FE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65DD0E3F" w14:textId="77777777" w:rsidR="00E60FE4"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iến hành làm TN theo sự hướng dẫn của GV</w:t>
            </w:r>
          </w:p>
          <w:p w14:paraId="6C7872DB" w14:textId="77777777" w:rsidR="00E60FE4"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Song song đó tìm đáp án cho các câu hỏi</w:t>
            </w:r>
          </w:p>
          <w:p w14:paraId="63DB31F2" w14:textId="77777777" w:rsidR="00E60FE4" w:rsidRPr="00FB2A49" w:rsidRDefault="00E60FE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quan sát và trợ giúp các </w:t>
            </w:r>
            <w:r w:rsidRPr="00FB2A49">
              <w:rPr>
                <w:rFonts w:ascii="Times New Roman" w:hAnsi="Times New Roman"/>
                <w:color w:val="000000" w:themeColor="text1"/>
                <w:sz w:val="28"/>
                <w:szCs w:val="28"/>
                <w:lang w:val="en-US"/>
              </w:rPr>
              <w:t>nhóm</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 xml:space="preserve"> </w:t>
            </w:r>
          </w:p>
          <w:p w14:paraId="6B17EA73" w14:textId="77777777" w:rsidR="00E60FE4" w:rsidRPr="00FB2A49" w:rsidRDefault="00E60FE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0F8A404E" w14:textId="77777777" w:rsidR="00E60FE4"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 xml:space="preserve">Đại diện nhóm trình bày câu </w:t>
            </w:r>
            <w:r w:rsidRPr="00FB2A49">
              <w:rPr>
                <w:rFonts w:ascii="Times New Roman" w:hAnsi="Times New Roman"/>
                <w:sz w:val="28"/>
                <w:szCs w:val="28"/>
              </w:rPr>
              <w:t>trả lời</w:t>
            </w:r>
            <w:r w:rsidRPr="00FB2A49">
              <w:rPr>
                <w:rFonts w:ascii="Times New Roman" w:hAnsi="Times New Roman"/>
                <w:sz w:val="28"/>
                <w:szCs w:val="28"/>
                <w:lang w:val="en-US"/>
              </w:rPr>
              <w:t>.</w:t>
            </w:r>
          </w:p>
          <w:p w14:paraId="45D1B3FF" w14:textId="77777777" w:rsidR="00E60FE4" w:rsidRPr="00FB2A49" w:rsidRDefault="00E60FE4"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14:paraId="18F3184D" w14:textId="77777777" w:rsidR="00E60FE4" w:rsidRPr="00FB2A49" w:rsidRDefault="00E60FE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40F81392" w14:textId="77777777" w:rsidR="00E60FE4"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4253" w:type="dxa"/>
            <w:tcBorders>
              <w:top w:val="single" w:sz="4" w:space="0" w:color="auto"/>
              <w:left w:val="single" w:sz="4" w:space="0" w:color="auto"/>
              <w:bottom w:val="single" w:sz="4" w:space="0" w:color="auto"/>
              <w:right w:val="single" w:sz="4" w:space="0" w:color="auto"/>
            </w:tcBorders>
            <w:shd w:val="clear" w:color="auto" w:fill="auto"/>
          </w:tcPr>
          <w:p w14:paraId="08139A77" w14:textId="77777777" w:rsidR="00A76E60" w:rsidRPr="00FB2A49" w:rsidRDefault="00A76E60"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 Cân bằng của một vật có trục quay cố định. Momen lực</w:t>
            </w:r>
          </w:p>
          <w:p w14:paraId="73197336" w14:textId="77777777" w:rsidR="00A76E60" w:rsidRPr="00FB2A49" w:rsidRDefault="00A76E60"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1. Thí nghiệm</w:t>
            </w:r>
          </w:p>
          <w:p w14:paraId="3265D05C" w14:textId="77777777" w:rsidR="00A76E60" w:rsidRPr="00FB2A49" w:rsidRDefault="00A76E60" w:rsidP="00FB2A49">
            <w:pPr>
              <w:spacing w:before="120" w:after="120" w:line="360" w:lineRule="auto"/>
              <w:jc w:val="both"/>
              <w:rPr>
                <w:rFonts w:ascii="Times New Roman" w:hAnsi="Times New Roman"/>
                <w:b/>
                <w:bCs/>
                <w:sz w:val="28"/>
                <w:szCs w:val="28"/>
                <w:lang w:val="en-US"/>
              </w:rPr>
            </w:pPr>
          </w:p>
          <w:p w14:paraId="06F72913" w14:textId="77777777" w:rsidR="00A76E60" w:rsidRPr="00FB2A49" w:rsidRDefault="00A76E60" w:rsidP="00FB2A49">
            <w:pPr>
              <w:spacing w:before="120" w:after="120" w:line="360" w:lineRule="auto"/>
              <w:jc w:val="both"/>
              <w:rPr>
                <w:rFonts w:ascii="Times New Roman" w:hAnsi="Times New Roman"/>
                <w:b/>
                <w:bCs/>
                <w:sz w:val="28"/>
                <w:szCs w:val="28"/>
                <w:lang w:val="en-US"/>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22080" behindDoc="0" locked="0" layoutInCell="1" allowOverlap="1" wp14:anchorId="10EBFD51" wp14:editId="4861C84B">
                      <wp:simplePos x="0" y="0"/>
                      <wp:positionH relativeFrom="column">
                        <wp:posOffset>471829</wp:posOffset>
                      </wp:positionH>
                      <wp:positionV relativeFrom="paragraph">
                        <wp:posOffset>152113</wp:posOffset>
                      </wp:positionV>
                      <wp:extent cx="1040765" cy="1726565"/>
                      <wp:effectExtent l="0" t="0" r="26035" b="26035"/>
                      <wp:wrapNone/>
                      <wp:docPr id="782" name="Group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0765" cy="1726565"/>
                                <a:chOff x="8839" y="9162"/>
                                <a:chExt cx="1639" cy="2719"/>
                              </a:xfrm>
                            </wpg:grpSpPr>
                            <wps:wsp>
                              <wps:cNvPr id="783" name="Oval 588"/>
                              <wps:cNvSpPr>
                                <a:spLocks noChangeArrowheads="1"/>
                              </wps:cNvSpPr>
                              <wps:spPr bwMode="auto">
                                <a:xfrm>
                                  <a:off x="8839" y="9162"/>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4" name="Oval 589"/>
                              <wps:cNvSpPr>
                                <a:spLocks noChangeArrowheads="1"/>
                              </wps:cNvSpPr>
                              <wps:spPr bwMode="auto">
                                <a:xfrm>
                                  <a:off x="9020" y="9347"/>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5" name="Oval 590"/>
                              <wps:cNvSpPr>
                                <a:spLocks noChangeArrowheads="1"/>
                              </wps:cNvSpPr>
                              <wps:spPr bwMode="auto">
                                <a:xfrm>
                                  <a:off x="9201" y="9528"/>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6" name="Oval 591"/>
                              <wps:cNvSpPr>
                                <a:spLocks noChangeArrowheads="1"/>
                              </wps:cNvSpPr>
                              <wps:spPr bwMode="auto">
                                <a:xfrm>
                                  <a:off x="9382" y="9709"/>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7" name="Oval 592"/>
                              <wps:cNvSpPr>
                                <a:spLocks noChangeArrowheads="1"/>
                              </wps:cNvSpPr>
                              <wps:spPr bwMode="auto">
                                <a:xfrm>
                                  <a:off x="9563" y="9890"/>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8" name="Line 593"/>
                              <wps:cNvCnPr/>
                              <wps:spPr bwMode="auto">
                                <a:xfrm>
                                  <a:off x="8839" y="9980"/>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594"/>
                              <wps:cNvCnPr/>
                              <wps:spPr bwMode="auto">
                                <a:xfrm flipV="1">
                                  <a:off x="9654" y="9166"/>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595"/>
                              <wps:cNvCnPr/>
                              <wps:spPr bwMode="auto">
                                <a:xfrm>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596"/>
                              <wps:cNvCnPr/>
                              <wps:spPr bwMode="auto">
                                <a:xfrm flipH="1">
                                  <a:off x="9020" y="9347"/>
                                  <a:ext cx="1267" cy="1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Rectangle 597"/>
                              <wps:cNvSpPr>
                                <a:spLocks noChangeArrowheads="1"/>
                              </wps:cNvSpPr>
                              <wps:spPr bwMode="auto">
                                <a:xfrm>
                                  <a:off x="9563" y="10795"/>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93" name="Rectangle 598"/>
                              <wps:cNvSpPr>
                                <a:spLocks noChangeArrowheads="1"/>
                              </wps:cNvSpPr>
                              <wps:spPr bwMode="auto">
                                <a:xfrm>
                                  <a:off x="8839" y="10976"/>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94" name="Line 599"/>
                              <wps:cNvCnPr/>
                              <wps:spPr bwMode="auto">
                                <a:xfrm>
                                  <a:off x="9020" y="9980"/>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95" name="Line 600"/>
                              <wps:cNvCnPr/>
                              <wps:spPr bwMode="auto">
                                <a:xfrm>
                                  <a:off x="9020" y="10433"/>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601"/>
                              <wps:cNvCnPr/>
                              <wps:spPr bwMode="auto">
                                <a:xfrm>
                                  <a:off x="10292" y="9976"/>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97" name="Line 602"/>
                              <wps:cNvCnPr/>
                              <wps:spPr bwMode="auto">
                                <a:xfrm>
                                  <a:off x="10292" y="10429"/>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8" name="Line 603"/>
                              <wps:cNvCnPr/>
                              <wps:spPr bwMode="auto">
                                <a:xfrm>
                                  <a:off x="8839" y="11338"/>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99" name="Line 604"/>
                              <wps:cNvCnPr/>
                              <wps:spPr bwMode="auto">
                                <a:xfrm>
                                  <a:off x="8844" y="11696"/>
                                  <a:ext cx="362"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wps:spPr>
                              <wps:bodyPr/>
                            </wps:wsp>
                            <wps:wsp>
                              <wps:cNvPr id="800" name="Line 605"/>
                              <wps:cNvCnPr/>
                              <wps:spPr bwMode="auto">
                                <a:xfrm>
                                  <a:off x="8844" y="11696"/>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1" name="Line 606"/>
                              <wps:cNvCnPr/>
                              <wps:spPr bwMode="auto">
                                <a:xfrm>
                                  <a:off x="10111" y="1133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2" name="Line 607"/>
                              <wps:cNvCnPr/>
                              <wps:spPr bwMode="auto">
                                <a:xfrm>
                                  <a:off x="10116" y="1169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803" name="Line 608"/>
                              <wps:cNvCnPr/>
                              <wps:spPr bwMode="auto">
                                <a:xfrm>
                                  <a:off x="9020" y="11157"/>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609"/>
                              <wps:cNvCnPr/>
                              <wps:spPr bwMode="auto">
                                <a:xfrm>
                                  <a:off x="10292" y="11154"/>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5" name="Line 610"/>
                              <wps:cNvCnPr/>
                              <wps:spPr bwMode="auto">
                                <a:xfrm>
                                  <a:off x="9020" y="10839"/>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06" name="Line 611"/>
                              <wps:cNvCnPr/>
                              <wps:spPr bwMode="auto">
                                <a:xfrm>
                                  <a:off x="9749" y="10835"/>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B9DA6C" id="Group 587" o:spid="_x0000_s1026" style="position:absolute;margin-left:37.15pt;margin-top:12pt;width:81.95pt;height:135.95pt;z-index:251822080" coordorigin="8839,9162" coordsize="1639,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">
                      <v:oval id="Oval 588" o:spid="_x0000_s1027" style="position:absolute;left:8839;top:9162;width:1629;height:1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"/>
                      <v:oval id="Oval 589" o:spid="_x0000_s1028" style="position:absolute;left:9020;top:9347;width:1267;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"/>
                      <v:oval id="Oval 590" o:spid="_x0000_s1029" style="position:absolute;left:9201;top:9528;width:905;height: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"/>
                      <v:oval id="Oval 591" o:spid="_x0000_s1030" style="position:absolute;left:9382;top:9709;width:54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"/>
                      <v:oval id="Oval 592" o:spid="_x0000_s1031" style="position:absolute;left:9563;top:9890;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"/>
                      <v:line id="Line 593" o:spid="_x0000_s1032" style="position:absolute;visibility:visible;mso-wrap-style:square" from="8839,9980" to="10468,9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816xAAAANwAAAAPAAAAZHJzL2Rvd25yZXYueG1sRE/LasJA&#10;FN0X/IfhCt3ViRVS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LMXzXrEAAAA3AAAAA8A&#10;AAAAAAAAAAAAAAAABwIAAGRycy9kb3ducmV2LnhtbFBLBQYAAAAAAwADALcAAAD4AgAAAAA=&#10;"/>
                      <v:line id="Line 594" o:spid="_x0000_s1033" style="position:absolute;flip:y;visibility:visible;mso-wrap-style:square" from="9654,9166" to="9654,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me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LXfAZ/Z9IRkMtfAAAA//8DAFBLAQItABQABgAIAAAAIQDb4fbL7gAAAIUBAAATAAAAAAAA&#10;AAAAAAAAAAAAAABbQ29udGVudF9UeXBlc10ueG1sUEsBAi0AFAAGAAgAAAAhAFr0LFu/AAAAFQEA&#10;AAsAAAAAAAAAAAAAAAAAHwEAAF9yZWxzLy5yZWxzUEsBAi0AFAAGAAgAAAAhAAV/6Z7HAAAA3AAA&#10;AA8AAAAAAAAAAAAAAAAABwIAAGRycy9kb3ducmV2LnhtbFBLBQYAAAAAAwADALcAAAD7AgAAAAA=&#10;"/>
                      <v:line id="Line 595" o:spid="_x0000_s1034" style="position:absolute;visibility:visible;mso-wrap-style:square" from="9020,9347" to="10287,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"/>
                      <v:line id="Line 596" o:spid="_x0000_s1035" style="position:absolute;flip:x;visibility:visible;mso-wrap-style:square" from="9020,9347" to="10287,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"/>
                      <v:rect id="Rectangle 597" o:spid="_x0000_s1036" style="position:absolute;left:9563;top:10795;width:181;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" fillcolor="gray"/>
                      <v:rect id="Rectangle 598" o:spid="_x0000_s1037" style="position:absolute;left:8839;top:10976;width:1629;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" filled="f" fillcolor="silver"/>
                      <v:line id="Line 599" o:spid="_x0000_s1038" style="position:absolute;visibility:visible;mso-wrap-style:square" from="9020,9980" to="9020,10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">
                        <v:stroke startarrow="oval" startarrowwidth="narrow" startarrowlength="short" endarrow="block"/>
                      </v:line>
                      <v:line id="Line 600" o:spid="_x0000_s1039" style="position:absolute;visibility:visible;mso-wrap-style:square" from="9020,10433" to="9020,1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Q5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"/>
                      <v:line id="Line 601" o:spid="_x0000_s1040" style="position:absolute;visibility:visible;mso-wrap-style:square" from="10292,9976" to="10292,10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">
                        <v:stroke startarrow="oval" startarrowwidth="narrow" startarrowlength="short" endarrow="block"/>
                      </v:line>
                      <v:line id="Line 602" o:spid="_x0000_s1041" style="position:absolute;visibility:visible;mso-wrap-style:square" from="10292,10429" to="10292,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"/>
                      <v:line id="Line 603" o:spid="_x0000_s1042" style="position:absolute;visibility:visible;mso-wrap-style:square" from="8839,11338" to="9201,1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" strokecolor="#5f5f5f" strokeweight="10pt"/>
                      <v:line id="Line 604" o:spid="_x0000_s1043" style="position:absolute;visibility:visible;mso-wrap-style:square" from="8844,11696" to="9206,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" strokeweight="10pt"/>
                      <v:line id="Line 605" o:spid="_x0000_s1044" style="position:absolute;visibility:visible;mso-wrap-style:square" from="8844,11696" to="9206,1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" strokecolor="#5f5f5f" strokeweight="10pt"/>
                      <v:line id="Line 606" o:spid="_x0000_s1045" style="position:absolute;visibility:visible;mso-wrap-style:square" from="10111,11334" to="10473,1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" strokecolor="#5f5f5f" strokeweight="10pt"/>
                      <v:line id="Line 607" o:spid="_x0000_s1046" style="position:absolute;visibility:visible;mso-wrap-style:square" from="10116,11692" to="10478,11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" strokecolor="#5f5f5f" strokeweight="10pt"/>
                      <v:line id="Line 608" o:spid="_x0000_s1047" style="position:absolute;visibility:visible;mso-wrap-style:square" from="9020,11157" to="9020,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"/>
                      <v:line id="Line 609" o:spid="_x0000_s1048" style="position:absolute;visibility:visible;mso-wrap-style:square" from="10292,11154" to="10292,1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VBzxgAAANwAAAAPAAAAZHJzL2Rvd25yZXYueG1sRI9Ba8JA&#10;FITvgv9heYI33VhLkN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qT1Qc8YAAADcAAAA&#10;DwAAAAAAAAAAAAAAAAAHAgAAZHJzL2Rvd25yZXYueG1sUEsFBgAAAAADAAMAtwAAAPoCAAAAAA==&#10;"/>
                      <v:line id="Line 610" o:spid="_x0000_s1049" style="position:absolute;visibility:visible;mso-wrap-style:square" from="9020,10839" to="9563,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">
                        <v:stroke startarrow="open" endarrow="open"/>
                      </v:line>
                      <v:line id="Line 611" o:spid="_x0000_s1050" style="position:absolute;visibility:visible;mso-wrap-style:square" from="9749,10835" to="10292,10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">
                        <v:stroke startarrow="open" endarrow="open"/>
                      </v:line>
                    </v:group>
                  </w:pict>
                </mc:Fallback>
              </mc:AlternateContent>
            </w:r>
          </w:p>
          <w:p w14:paraId="52EF7499" w14:textId="77777777" w:rsidR="00A76E60" w:rsidRPr="00FB2A49" w:rsidRDefault="00A76E60" w:rsidP="00FB2A49">
            <w:pPr>
              <w:spacing w:before="120" w:after="120" w:line="360" w:lineRule="auto"/>
              <w:jc w:val="both"/>
              <w:rPr>
                <w:rFonts w:ascii="Times New Roman" w:hAnsi="Times New Roman"/>
                <w:b/>
                <w:bCs/>
                <w:sz w:val="28"/>
                <w:szCs w:val="28"/>
                <w:lang w:val="en-US"/>
              </w:rPr>
            </w:pPr>
          </w:p>
          <w:p w14:paraId="47590259" w14:textId="77777777" w:rsidR="00A76E60" w:rsidRPr="00FB2A49" w:rsidRDefault="00A76E60" w:rsidP="00FB2A49">
            <w:pPr>
              <w:spacing w:before="120" w:after="120" w:line="360" w:lineRule="auto"/>
              <w:jc w:val="both"/>
              <w:rPr>
                <w:rFonts w:ascii="Times New Roman" w:hAnsi="Times New Roman"/>
                <w:b/>
                <w:bCs/>
                <w:sz w:val="28"/>
                <w:szCs w:val="28"/>
                <w:lang w:val="en-US"/>
              </w:rPr>
            </w:pPr>
          </w:p>
          <w:p w14:paraId="3CBBF855" w14:textId="77777777" w:rsidR="00A76E60" w:rsidRPr="00FB2A49" w:rsidRDefault="00A76E60" w:rsidP="00FB2A49">
            <w:pPr>
              <w:spacing w:before="120" w:after="120" w:line="360" w:lineRule="auto"/>
              <w:jc w:val="both"/>
              <w:rPr>
                <w:rFonts w:ascii="Times New Roman" w:hAnsi="Times New Roman"/>
                <w:sz w:val="28"/>
                <w:szCs w:val="28"/>
                <w:lang w:val="en-US"/>
              </w:rPr>
            </w:pPr>
          </w:p>
          <w:p w14:paraId="1232B337" w14:textId="77777777" w:rsidR="00A76E60" w:rsidRPr="00FB2A49" w:rsidRDefault="00A76E60" w:rsidP="00FB2A49">
            <w:pPr>
              <w:spacing w:before="120" w:after="120" w:line="360" w:lineRule="auto"/>
              <w:jc w:val="both"/>
              <w:rPr>
                <w:rFonts w:ascii="Times New Roman" w:hAnsi="Times New Roman"/>
                <w:sz w:val="28"/>
                <w:szCs w:val="28"/>
              </w:rPr>
            </w:pPr>
          </w:p>
          <w:p w14:paraId="3E1212C2" w14:textId="77777777" w:rsidR="00A76E60" w:rsidRPr="00FB2A49" w:rsidRDefault="00A76E60" w:rsidP="00FB2A49">
            <w:pPr>
              <w:spacing w:before="120" w:after="120" w:line="360" w:lineRule="auto"/>
              <w:jc w:val="both"/>
              <w:rPr>
                <w:rFonts w:ascii="Times New Roman" w:hAnsi="Times New Roman"/>
                <w:sz w:val="28"/>
                <w:szCs w:val="28"/>
              </w:rPr>
            </w:pPr>
          </w:p>
          <w:p w14:paraId="566664C8"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NX: Lực </w:t>
            </w:r>
            <w:r w:rsidRPr="00FB2A49">
              <w:rPr>
                <w:rFonts w:ascii="Times New Roman" w:hAnsi="Times New Roman"/>
                <w:position w:val="-12"/>
                <w:sz w:val="28"/>
                <w:szCs w:val="28"/>
              </w:rPr>
              <w:object w:dxaOrig="260" w:dyaOrig="400" w14:anchorId="6A4DC41A">
                <v:shape id="_x0000_i1280" type="#_x0000_t75" style="width:12.75pt;height:20.25pt" o:ole="">
                  <v:imagedata r:id="rId560" o:title=""/>
                </v:shape>
                <o:OLEObject Type="Embed" ProgID="Equation.DSMT4" ShapeID="_x0000_i1280" DrawAspect="Content" ObjectID="_1692952794" r:id="rId566"/>
              </w:object>
            </w:r>
            <w:r w:rsidRPr="00FB2A49">
              <w:rPr>
                <w:rFonts w:ascii="Times New Roman" w:hAnsi="Times New Roman"/>
                <w:sz w:val="28"/>
                <w:szCs w:val="28"/>
              </w:rPr>
              <w:t xml:space="preserve">có tác dụng làm đĩa quay theo chiều kim đồng hồ; </w:t>
            </w:r>
            <w:r w:rsidRPr="00FB2A49">
              <w:rPr>
                <w:rFonts w:ascii="Times New Roman" w:hAnsi="Times New Roman"/>
                <w:position w:val="-12"/>
                <w:sz w:val="28"/>
                <w:szCs w:val="28"/>
              </w:rPr>
              <w:object w:dxaOrig="279" w:dyaOrig="400" w14:anchorId="44691800">
                <v:shape id="_x0000_i1281" type="#_x0000_t75" style="width:14.25pt;height:20.25pt" o:ole="">
                  <v:imagedata r:id="rId554" o:title=""/>
                </v:shape>
                <o:OLEObject Type="Embed" ProgID="Equation.DSMT4" ShapeID="_x0000_i1281" DrawAspect="Content" ObjectID="_1692952795" r:id="rId567"/>
              </w:object>
            </w:r>
            <w:r w:rsidRPr="00FB2A49">
              <w:rPr>
                <w:rFonts w:ascii="Times New Roman" w:hAnsi="Times New Roman"/>
                <w:sz w:val="28"/>
                <w:szCs w:val="28"/>
              </w:rPr>
              <w:t xml:space="preserve">có tác dụng làm đĩa quay ngược chiều kim đồng hồ. Đĩa đứng yên tác dụng làm quay của </w:t>
            </w:r>
            <w:r w:rsidRPr="00FB2A49">
              <w:rPr>
                <w:rFonts w:ascii="Times New Roman" w:hAnsi="Times New Roman"/>
                <w:position w:val="-12"/>
                <w:sz w:val="28"/>
                <w:szCs w:val="28"/>
              </w:rPr>
              <w:object w:dxaOrig="260" w:dyaOrig="400" w14:anchorId="0ECA89D3">
                <v:shape id="_x0000_i1282" type="#_x0000_t75" style="width:12.75pt;height:20.25pt" o:ole="">
                  <v:imagedata r:id="rId560" o:title=""/>
                </v:shape>
                <o:OLEObject Type="Embed" ProgID="Equation.DSMT4" ShapeID="_x0000_i1282" DrawAspect="Content" ObjectID="_1692952796" r:id="rId568"/>
              </w:object>
            </w:r>
            <w:r w:rsidRPr="00FB2A49">
              <w:rPr>
                <w:rFonts w:ascii="Times New Roman" w:hAnsi="Times New Roman"/>
                <w:sz w:val="28"/>
                <w:szCs w:val="28"/>
              </w:rPr>
              <w:t xml:space="preserve"> lực cân bằng với lực </w:t>
            </w:r>
            <w:r w:rsidRPr="00FB2A49">
              <w:rPr>
                <w:rFonts w:ascii="Times New Roman" w:hAnsi="Times New Roman"/>
                <w:position w:val="-12"/>
                <w:sz w:val="28"/>
                <w:szCs w:val="28"/>
              </w:rPr>
              <w:object w:dxaOrig="279" w:dyaOrig="400" w14:anchorId="0B16249E">
                <v:shape id="_x0000_i1283" type="#_x0000_t75" style="width:14.25pt;height:20.25pt" o:ole="">
                  <v:imagedata r:id="rId554" o:title=""/>
                </v:shape>
                <o:OLEObject Type="Embed" ProgID="Equation.DSMT4" ShapeID="_x0000_i1283" DrawAspect="Content" ObjectID="_1692952797" r:id="rId569"/>
              </w:object>
            </w:r>
          </w:p>
          <w:p w14:paraId="3135315C" w14:textId="77777777" w:rsidR="00A76E60" w:rsidRPr="00FB2A49" w:rsidRDefault="00A76E60" w:rsidP="00FB2A49">
            <w:pPr>
              <w:spacing w:before="120" w:after="120" w:line="360" w:lineRule="auto"/>
              <w:jc w:val="both"/>
              <w:rPr>
                <w:rFonts w:ascii="Times New Roman" w:hAnsi="Times New Roman"/>
                <w:b/>
                <w:bCs/>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23104" behindDoc="0" locked="0" layoutInCell="1" allowOverlap="1" wp14:anchorId="6B878761" wp14:editId="4961871A">
                      <wp:simplePos x="0" y="0"/>
                      <wp:positionH relativeFrom="column">
                        <wp:posOffset>826770</wp:posOffset>
                      </wp:positionH>
                      <wp:positionV relativeFrom="paragraph">
                        <wp:posOffset>323215</wp:posOffset>
                      </wp:positionV>
                      <wp:extent cx="1613535" cy="1726565"/>
                      <wp:effectExtent l="0" t="0" r="24765" b="83185"/>
                      <wp:wrapNone/>
                      <wp:docPr id="758" name="Group 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3535" cy="1726565"/>
                                <a:chOff x="8294" y="1749"/>
                                <a:chExt cx="2541" cy="2719"/>
                              </a:xfrm>
                            </wpg:grpSpPr>
                            <wps:wsp>
                              <wps:cNvPr id="759" name="Oval 613"/>
                              <wps:cNvSpPr>
                                <a:spLocks noChangeArrowheads="1"/>
                              </wps:cNvSpPr>
                              <wps:spPr bwMode="auto">
                                <a:xfrm>
                                  <a:off x="8294" y="1749"/>
                                  <a:ext cx="1629" cy="163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0" name="Oval 614"/>
                              <wps:cNvSpPr>
                                <a:spLocks noChangeArrowheads="1"/>
                              </wps:cNvSpPr>
                              <wps:spPr bwMode="auto">
                                <a:xfrm>
                                  <a:off x="8475" y="1934"/>
                                  <a:ext cx="1267" cy="12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1" name="Oval 615"/>
                              <wps:cNvSpPr>
                                <a:spLocks noChangeArrowheads="1"/>
                              </wps:cNvSpPr>
                              <wps:spPr bwMode="auto">
                                <a:xfrm>
                                  <a:off x="8656" y="2115"/>
                                  <a:ext cx="905" cy="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2" name="Oval 616"/>
                              <wps:cNvSpPr>
                                <a:spLocks noChangeArrowheads="1"/>
                              </wps:cNvSpPr>
                              <wps:spPr bwMode="auto">
                                <a:xfrm>
                                  <a:off x="8837" y="2296"/>
                                  <a:ext cx="543" cy="5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3" name="Oval 617"/>
                              <wps:cNvSpPr>
                                <a:spLocks noChangeArrowheads="1"/>
                              </wps:cNvSpPr>
                              <wps:spPr bwMode="auto">
                                <a:xfrm>
                                  <a:off x="9018" y="2477"/>
                                  <a:ext cx="181" cy="1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4" name="Line 618"/>
                              <wps:cNvCnPr/>
                              <wps:spPr bwMode="auto">
                                <a:xfrm>
                                  <a:off x="8294" y="2567"/>
                                  <a:ext cx="1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619"/>
                              <wps:cNvCnPr/>
                              <wps:spPr bwMode="auto">
                                <a:xfrm flipV="1">
                                  <a:off x="9109" y="1753"/>
                                  <a:ext cx="0" cy="1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Rectangle 620"/>
                              <wps:cNvSpPr>
                                <a:spLocks noChangeArrowheads="1"/>
                              </wps:cNvSpPr>
                              <wps:spPr bwMode="auto">
                                <a:xfrm>
                                  <a:off x="9018" y="3382"/>
                                  <a:ext cx="181" cy="1086"/>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767" name="Rectangle 621"/>
                              <wps:cNvSpPr>
                                <a:spLocks noChangeArrowheads="1"/>
                              </wps:cNvSpPr>
                              <wps:spPr bwMode="auto">
                                <a:xfrm>
                                  <a:off x="8294" y="3563"/>
                                  <a:ext cx="1629" cy="1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768" name="Line 622"/>
                              <wps:cNvCnPr/>
                              <wps:spPr bwMode="auto">
                                <a:xfrm>
                                  <a:off x="10473" y="3551"/>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69" name="Line 623"/>
                              <wps:cNvCnPr/>
                              <wps:spPr bwMode="auto">
                                <a:xfrm>
                                  <a:off x="10473" y="3912"/>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g:grpSp>
                              <wpg:cNvPr id="770" name="Group 624"/>
                              <wpg:cNvGrpSpPr>
                                <a:grpSpLocks/>
                              </wpg:cNvGrpSpPr>
                              <wpg:grpSpPr bwMode="auto">
                                <a:xfrm>
                                  <a:off x="8294" y="3082"/>
                                  <a:ext cx="362" cy="1382"/>
                                  <a:chOff x="8294" y="3082"/>
                                  <a:chExt cx="362" cy="1382"/>
                                </a:xfrm>
                              </wpg:grpSpPr>
                              <wps:wsp>
                                <wps:cNvPr id="771" name="Line 625"/>
                                <wps:cNvCnPr/>
                                <wps:spPr bwMode="auto">
                                  <a:xfrm>
                                    <a:off x="8294" y="4464"/>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72" name="Line 626"/>
                                <wps:cNvCnPr/>
                                <wps:spPr bwMode="auto">
                                  <a:xfrm>
                                    <a:off x="8477" y="3082"/>
                                    <a:ext cx="0" cy="634"/>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73" name="Line 627"/>
                                <wps:cNvCnPr/>
                                <wps:spPr bwMode="auto">
                                  <a:xfrm>
                                    <a:off x="8477" y="3535"/>
                                    <a:ext cx="0"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4" name="Line 628"/>
                              <wps:cNvCnPr/>
                              <wps:spPr bwMode="auto">
                                <a:xfrm flipH="1">
                                  <a:off x="10639" y="3551"/>
                                  <a:ext cx="5" cy="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629"/>
                              <wps:cNvCnPr/>
                              <wps:spPr bwMode="auto">
                                <a:xfrm>
                                  <a:off x="8475" y="3426"/>
                                  <a:ext cx="543"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76" name="Line 630"/>
                              <wps:cNvCnPr/>
                              <wps:spPr bwMode="auto">
                                <a:xfrm>
                                  <a:off x="9382" y="2469"/>
                                  <a:ext cx="1267"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Oval 631"/>
                              <wps:cNvSpPr>
                                <a:spLocks noChangeArrowheads="1"/>
                              </wps:cNvSpPr>
                              <wps:spPr bwMode="auto">
                                <a:xfrm>
                                  <a:off x="10463" y="2978"/>
                                  <a:ext cx="181" cy="18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78" name="Line 632"/>
                              <wps:cNvCnPr/>
                              <wps:spPr bwMode="auto">
                                <a:xfrm>
                                  <a:off x="10649" y="3012"/>
                                  <a:ext cx="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633"/>
                              <wps:cNvCnPr/>
                              <wps:spPr bwMode="auto">
                                <a:xfrm>
                                  <a:off x="10473" y="4275"/>
                                  <a:ext cx="362" cy="0"/>
                                </a:xfrm>
                                <a:prstGeom prst="line">
                                  <a:avLst/>
                                </a:prstGeom>
                                <a:noFill/>
                                <a:ln w="127000">
                                  <a:solidFill>
                                    <a:srgbClr val="5F5F5F"/>
                                  </a:solidFill>
                                  <a:round/>
                                  <a:headEnd/>
                                  <a:tailEnd/>
                                </a:ln>
                                <a:extLst>
                                  <a:ext uri="{909E8E84-426E-40DD-AFC4-6F175D3DCCD1}">
                                    <a14:hiddenFill xmlns:a14="http://schemas.microsoft.com/office/drawing/2010/main">
                                      <a:noFill/>
                                    </a14:hiddenFill>
                                  </a:ext>
                                </a:extLst>
                              </wps:spPr>
                              <wps:bodyPr/>
                            </wps:wsp>
                            <wps:wsp>
                              <wps:cNvPr id="780" name="Line 634"/>
                              <wps:cNvCnPr/>
                              <wps:spPr bwMode="auto">
                                <a:xfrm flipH="1" flipV="1">
                                  <a:off x="9020" y="2288"/>
                                  <a:ext cx="543" cy="25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1" name="Line 635"/>
                              <wps:cNvCnPr/>
                              <wps:spPr bwMode="auto">
                                <a:xfrm>
                                  <a:off x="9312" y="2429"/>
                                  <a:ext cx="1277" cy="543"/>
                                </a:xfrm>
                                <a:prstGeom prst="line">
                                  <a:avLst/>
                                </a:prstGeom>
                                <a:noFill/>
                                <a:ln w="9525">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AB0EBC3" id="Group 612" o:spid="_x0000_s1026" style="position:absolute;margin-left:65.1pt;margin-top:25.45pt;width:127.05pt;height:135.95pt;z-index:251823104" coordorigin="8294,1749" coordsize="2541,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">
                      <v:oval id="Oval 613" o:spid="_x0000_s1027" style="position:absolute;left:8294;top:1749;width:1629;height:1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"/>
                      <v:oval id="Oval 614" o:spid="_x0000_s1028" style="position:absolute;left:8475;top:1934;width:1267;height:1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"/>
                      <v:oval id="Oval 615" o:spid="_x0000_s1029" style="position:absolute;left:8656;top:2115;width:905;height: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"/>
                      <v:oval id="Oval 616" o:spid="_x0000_s1030" style="position:absolute;left:8837;top:2296;width:54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"/>
                      <v:oval id="Oval 617" o:spid="_x0000_s1031" style="position:absolute;left:9018;top:2477;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"/>
                      <v:line id="Line 618" o:spid="_x0000_s1032" style="position:absolute;visibility:visible;mso-wrap-style:square" from="8294,2567" to="9923,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"/>
                      <v:line id="Line 619" o:spid="_x0000_s1033" style="position:absolute;flip:y;visibility:visible;mso-wrap-style:square" from="9109,1753" to="9109,3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"/>
                      <v:rect id="Rectangle 620" o:spid="_x0000_s1034" style="position:absolute;left:9018;top:3382;width:181;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" fillcolor="gray"/>
                      <v:rect id="Rectangle 621" o:spid="_x0000_s1035" style="position:absolute;left:8294;top:3563;width:1629;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" filled="f" fillcolor="silver"/>
                      <v:line id="Line 622" o:spid="_x0000_s1036" style="position:absolute;visibility:visible;mso-wrap-style:square" from="10473,3551" to="10835,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" strokecolor="#5f5f5f" strokeweight="10pt"/>
                      <v:line id="Line 623" o:spid="_x0000_s1037" style="position:absolute;visibility:visible;mso-wrap-style:square" from="10473,3912" to="10835,3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" strokecolor="#5f5f5f" strokeweight="10pt"/>
                      <v:group id="Group 624" o:spid="_x0000_s1038" style="position:absolute;left:8294;top:3082;width:362;height:1382" coordorigin="8294,3082" coordsize="362,1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">
                        <v:line id="Line 625" o:spid="_x0000_s1039" style="position:absolute;visibility:visible;mso-wrap-style:square" from="8294,4464" to="8656,4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" strokecolor="#5f5f5f" strokeweight="10pt"/>
                        <v:line id="Line 626" o:spid="_x0000_s1040" style="position:absolute;visibility:visible;mso-wrap-style:square" from="8477,3082" to="8477,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">
                          <v:stroke startarrow="oval" startarrowwidth="narrow" startarrowlength="short" endarrow="block"/>
                        </v:line>
                        <v:line id="Line 627" o:spid="_x0000_s1041" style="position:absolute;visibility:visible;mso-wrap-style:square" from="8477,3535" to="8477,4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"/>
                      </v:group>
                      <v:line id="Line 628" o:spid="_x0000_s1042" style="position:absolute;flip:x;visibility:visible;mso-wrap-style:square" from="10639,3551" to="10644,4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"/>
                      <v:line id="Line 629" o:spid="_x0000_s1043" style="position:absolute;visibility:visible;mso-wrap-style:square" from="8475,3426" to="9018,3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">
                        <v:stroke startarrow="open" endarrow="open"/>
                      </v:line>
                      <v:line id="Line 630" o:spid="_x0000_s1044" style="position:absolute;visibility:visible;mso-wrap-style:square" from="9382,2469" to="10649,3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"/>
                      <v:oval id="Oval 631" o:spid="_x0000_s1045" style="position:absolute;left:10463;top:2978;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" strokeweight="1pt"/>
                      <v:line id="Line 632" o:spid="_x0000_s1046" style="position:absolute;visibility:visible;mso-wrap-style:square" from="10649,3012" to="10649,3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r1dxAAAANwAAAAPAAAAZHJzL2Rvd25yZXYueG1sRE/LasJA&#10;FN0X/IfhCt3ViRVii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IbCvV3EAAAA3AAAAA8A&#10;AAAAAAAAAAAAAAAABwIAAGRycy9kb3ducmV2LnhtbFBLBQYAAAAAAwADALcAAAD4AgAAAAA=&#10;"/>
                      <v:line id="Line 633" o:spid="_x0000_s1047" style="position:absolute;visibility:visible;mso-wrap-style:square" from="10473,4275" to="10835,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" strokecolor="#5f5f5f" strokeweight="10pt"/>
                      <v:line id="Line 634" o:spid="_x0000_s1048" style="position:absolute;flip:x y;visibility:visible;mso-wrap-style:square" from="9020,2288" to="9563,2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">
                        <v:stroke dashstyle="dash"/>
                      </v:line>
                      <v:line id="Line 635" o:spid="_x0000_s1049" style="position:absolute;visibility:visible;mso-wrap-style:square" from="9312,2429" to="10589,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">
                        <v:stroke startarrow="oval" startarrowwidth="narrow" startarrowlength="short" endarrow="open"/>
                      </v:line>
                    </v:group>
                  </w:pict>
                </mc:Fallback>
              </mc:AlternateContent>
            </w:r>
            <w:r w:rsidRPr="00FB2A49">
              <w:rPr>
                <w:rFonts w:ascii="Times New Roman" w:hAnsi="Times New Roman"/>
                <w:b/>
                <w:bCs/>
                <w:sz w:val="28"/>
                <w:szCs w:val="28"/>
              </w:rPr>
              <w:t>2. Momen lực</w:t>
            </w:r>
          </w:p>
          <w:p w14:paraId="60B3750E" w14:textId="77777777" w:rsidR="00A76E60" w:rsidRPr="00FB2A49" w:rsidRDefault="00A76E60" w:rsidP="00FB2A49">
            <w:pPr>
              <w:spacing w:before="120" w:after="120" w:line="360" w:lineRule="auto"/>
              <w:jc w:val="both"/>
              <w:rPr>
                <w:rFonts w:ascii="Times New Roman" w:hAnsi="Times New Roman"/>
                <w:sz w:val="28"/>
                <w:szCs w:val="28"/>
              </w:rPr>
            </w:pPr>
          </w:p>
          <w:p w14:paraId="5F9E83BC" w14:textId="77777777" w:rsidR="00A76E60" w:rsidRPr="00FB2A49" w:rsidRDefault="00A76E60" w:rsidP="00FB2A49">
            <w:pPr>
              <w:spacing w:before="120" w:after="120" w:line="360" w:lineRule="auto"/>
              <w:jc w:val="both"/>
              <w:rPr>
                <w:rFonts w:ascii="Times New Roman" w:hAnsi="Times New Roman"/>
                <w:sz w:val="28"/>
                <w:szCs w:val="28"/>
              </w:rPr>
            </w:pPr>
          </w:p>
          <w:p w14:paraId="5F30A17B" w14:textId="77777777" w:rsidR="00A76E60" w:rsidRPr="00FB2A49" w:rsidRDefault="00A76E60" w:rsidP="00FB2A49">
            <w:pPr>
              <w:spacing w:before="120" w:after="120" w:line="360" w:lineRule="auto"/>
              <w:jc w:val="both"/>
              <w:rPr>
                <w:rFonts w:ascii="Times New Roman" w:hAnsi="Times New Roman"/>
                <w:sz w:val="28"/>
                <w:szCs w:val="28"/>
              </w:rPr>
            </w:pPr>
          </w:p>
          <w:p w14:paraId="67AFD1E2" w14:textId="77777777" w:rsidR="00A76E60" w:rsidRPr="00FB2A49" w:rsidRDefault="00A76E60" w:rsidP="00FB2A49">
            <w:pPr>
              <w:spacing w:before="120" w:after="120" w:line="360" w:lineRule="auto"/>
              <w:jc w:val="both"/>
              <w:rPr>
                <w:rFonts w:ascii="Times New Roman" w:hAnsi="Times New Roman"/>
                <w:sz w:val="28"/>
                <w:szCs w:val="28"/>
                <w:lang w:val="en-US"/>
              </w:rPr>
            </w:pPr>
          </w:p>
          <w:p w14:paraId="5F13C203" w14:textId="77777777" w:rsidR="00A76E60" w:rsidRPr="00FB2A49" w:rsidRDefault="00A76E60"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p>
          <w:p w14:paraId="1406D10C"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Momen lực đối với một trục quay là địa lượng đặc trưng cho tác dụng làm quay của lực và được đo bằng tích của lực với cánh tay đòn của nó. </w:t>
            </w:r>
            <w:r w:rsidRPr="00FB2A49">
              <w:rPr>
                <w:rFonts w:ascii="Times New Roman" w:hAnsi="Times New Roman"/>
                <w:position w:val="-6"/>
                <w:sz w:val="28"/>
                <w:szCs w:val="28"/>
              </w:rPr>
              <w:object w:dxaOrig="920" w:dyaOrig="279" w14:anchorId="3D88DBD1">
                <v:shape id="_x0000_i1284" type="#_x0000_t75" style="width:45pt;height:14.25pt" o:ole="" o:bordertopcolor="this" o:borderleftcolor="this" o:borderbottomcolor="this" o:borderrightcolor="this">
                  <v:imagedata r:id="rId570" o:title=""/>
                </v:shape>
                <o:OLEObject Type="Embed" ProgID="Equation.DSMT4" ShapeID="_x0000_i1284" DrawAspect="Content" ObjectID="_1692952798" r:id="rId571"/>
              </w:object>
            </w:r>
          </w:p>
          <w:p w14:paraId="648E78AC" w14:textId="77777777" w:rsidR="00A76E60" w:rsidRPr="00FB2A49" w:rsidRDefault="00A76E60"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ơn vị là N.m</w:t>
            </w:r>
          </w:p>
          <w:p w14:paraId="48B84AFB" w14:textId="77777777" w:rsidR="00A76E60" w:rsidRPr="00FB2A49" w:rsidRDefault="00A76E60"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Khoảng các d từ trục quay đến giá của lực gọi là cánh tay đòn của lực.</w:t>
            </w:r>
          </w:p>
        </w:tc>
      </w:tr>
    </w:tbl>
    <w:p w14:paraId="57780BD1" w14:textId="77777777" w:rsidR="00E60FE4" w:rsidRPr="00FB2A49" w:rsidRDefault="00E60FE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Điều kiện cân bằng của một vật có trục quay cố định (hay quy tắc momen lực)</w:t>
      </w:r>
    </w:p>
    <w:p w14:paraId="336A2FB6" w14:textId="77777777" w:rsidR="00E60FE4" w:rsidRPr="00FB2A49" w:rsidRDefault="00E60FE4" w:rsidP="00FB2A49">
      <w:pPr>
        <w:widowControl w:val="0"/>
        <w:autoSpaceDE w:val="0"/>
        <w:autoSpaceDN w:val="0"/>
        <w:adjustRightInd w:val="0"/>
        <w:spacing w:before="120" w:after="120" w:line="360" w:lineRule="auto"/>
        <w:contextualSpacing/>
        <w:rPr>
          <w:rFonts w:ascii="Times New Roman" w:hAnsi="Times New Roman"/>
          <w:iCs/>
          <w:spacing w:val="-4"/>
          <w:sz w:val="28"/>
          <w:szCs w:val="28"/>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lang w:val="en-US"/>
        </w:rPr>
        <w:t>đ</w:t>
      </w:r>
      <w:r w:rsidRPr="00FB2A49">
        <w:rPr>
          <w:rFonts w:ascii="Times New Roman" w:hAnsi="Times New Roman"/>
          <w:bCs/>
          <w:sz w:val="28"/>
          <w:szCs w:val="28"/>
        </w:rPr>
        <w:t>iều kiện cân bằng của một vật có trục quay cố định</w:t>
      </w:r>
    </w:p>
    <w:p w14:paraId="0BB52A58" w14:textId="77777777" w:rsidR="00E60FE4" w:rsidRPr="00FB2A49" w:rsidRDefault="00E60FE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026218C" w14:textId="77777777" w:rsidR="00E60FE4" w:rsidRPr="00FB2A49" w:rsidRDefault="00E60FE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1E1DED0" w14:textId="77777777" w:rsidR="00A76E60" w:rsidRPr="00FB2A49" w:rsidRDefault="00E60FE4"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204"/>
        <w:gridCol w:w="3969"/>
      </w:tblGrid>
      <w:tr w:rsidR="00E60FE4" w:rsidRPr="00FB2A49" w14:paraId="171DFF95" w14:textId="77777777" w:rsidTr="00E60FE4">
        <w:tc>
          <w:tcPr>
            <w:tcW w:w="6204" w:type="dxa"/>
            <w:tcBorders>
              <w:top w:val="single" w:sz="4" w:space="0" w:color="auto"/>
              <w:left w:val="single" w:sz="4" w:space="0" w:color="auto"/>
              <w:bottom w:val="single" w:sz="4" w:space="0" w:color="auto"/>
              <w:right w:val="single" w:sz="4" w:space="0" w:color="auto"/>
            </w:tcBorders>
            <w:shd w:val="clear" w:color="auto" w:fill="auto"/>
            <w:vAlign w:val="center"/>
          </w:tcPr>
          <w:p w14:paraId="212D9B12" w14:textId="77777777" w:rsidR="00E60FE4" w:rsidRPr="00FB2A49" w:rsidRDefault="00E60FE4"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6DA2BC48" w14:textId="77777777" w:rsidR="00E60FE4" w:rsidRPr="00FB2A49" w:rsidRDefault="00E60FE4"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60FE4" w:rsidRPr="00FB2A49" w14:paraId="00B8CEAC" w14:textId="77777777" w:rsidTr="00E60FE4">
        <w:tc>
          <w:tcPr>
            <w:tcW w:w="6204" w:type="dxa"/>
            <w:tcBorders>
              <w:top w:val="single" w:sz="4" w:space="0" w:color="auto"/>
              <w:left w:val="single" w:sz="4" w:space="0" w:color="auto"/>
              <w:bottom w:val="single" w:sz="4" w:space="0" w:color="auto"/>
              <w:right w:val="single" w:sz="4" w:space="0" w:color="auto"/>
            </w:tcBorders>
            <w:shd w:val="clear" w:color="auto" w:fill="auto"/>
          </w:tcPr>
          <w:p w14:paraId="74E2C07B" w14:textId="77777777" w:rsidR="00E60FE4"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ãy sử dụng khái niệm momen lực để phát biểu điều kiện cân bằng của một vật có trục quay cố định?</w:t>
            </w:r>
          </w:p>
          <w:p w14:paraId="39FF2838" w14:textId="77777777" w:rsidR="00E60FE4" w:rsidRPr="00FB2A49" w:rsidRDefault="00E60FE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y tắc momen lực còn áp dụng cho cả trường hợp vật không có trục quay cố định mà có trục quay tức thời.</w:t>
            </w:r>
          </w:p>
          <w:p w14:paraId="0CB6B7CD" w14:textId="77777777" w:rsidR="00E60FE4" w:rsidRPr="00FB2A49" w:rsidRDefault="00E60FE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VD: kéo nghiêng chiếc ghế và giữ nó ở tư thế đó. Chỉ ra trục quay và giải thích sự cân bằng của ghế?</w:t>
            </w:r>
          </w:p>
          <w:p w14:paraId="58B5E393" w14:textId="77777777" w:rsidR="00E60FE4"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Yêu cầu HS trả lời câu C1 (SGK - trang 102)</w:t>
            </w:r>
          </w:p>
          <w:p w14:paraId="54E86FC5" w14:textId="77777777" w:rsidR="00E60FE4" w:rsidRPr="00FB2A49" w:rsidRDefault="00E60FE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7414AB96" w14:textId="77777777" w:rsidR="00E60FE4"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thảo luận nhóm tìm câu trả lời</w:t>
            </w:r>
          </w:p>
          <w:p w14:paraId="58077D38" w14:textId="77777777" w:rsidR="00E60FE4"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Các HS tích cực đóng góp ý kiến</w:t>
            </w:r>
          </w:p>
          <w:p w14:paraId="325BC48E" w14:textId="77777777" w:rsidR="00E60FE4" w:rsidRPr="00FB2A49" w:rsidRDefault="00E60FE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0590550E" w14:textId="77777777" w:rsidR="00E60FE4" w:rsidRPr="00FB2A49" w:rsidRDefault="00E60FE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0D1BA8EB" w14:textId="77777777" w:rsidR="00E60FE4" w:rsidRPr="00FB2A49" w:rsidRDefault="00E60FE4"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14:paraId="792C0700" w14:textId="77777777" w:rsidR="00E60FE4" w:rsidRPr="00FB2A49" w:rsidRDefault="00E60FE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29157DB8" w14:textId="77777777" w:rsidR="00E60FE4" w:rsidRPr="00FB2A49" w:rsidRDefault="00E60FE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nhận xét, đánh giá </w:t>
            </w:r>
          </w:p>
          <w:p w14:paraId="3884B2EB" w14:textId="77777777" w:rsidR="00E60FE4"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GV thể chế hóa kiến thức</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5D0A841" w14:textId="77777777" w:rsidR="00E60FE4" w:rsidRPr="00FB2A49" w:rsidRDefault="00E60FE4"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Điều kiện cân bằng của một vật có trục quay cố định (hay quy tắc momen lực)</w:t>
            </w:r>
          </w:p>
          <w:p w14:paraId="40D39902" w14:textId="77777777" w:rsidR="00E60FE4" w:rsidRPr="00FB2A49" w:rsidRDefault="00E60FE4" w:rsidP="00FB2A49">
            <w:pPr>
              <w:spacing w:before="120" w:after="120" w:line="360" w:lineRule="auto"/>
              <w:jc w:val="both"/>
              <w:rPr>
                <w:rFonts w:ascii="Times New Roman" w:hAnsi="Times New Roman"/>
                <w:sz w:val="28"/>
                <w:szCs w:val="28"/>
              </w:rPr>
            </w:pPr>
            <w:r w:rsidRPr="00FB2A49">
              <w:rPr>
                <w:rFonts w:ascii="Times New Roman" w:hAnsi="Times New Roman"/>
                <w:b/>
                <w:bCs/>
                <w:sz w:val="28"/>
                <w:szCs w:val="28"/>
              </w:rPr>
              <w:t>1. Quy tắc</w:t>
            </w:r>
          </w:p>
          <w:p w14:paraId="10A1C1F0" w14:textId="77777777" w:rsidR="00E60FE4" w:rsidRPr="00FB2A49" w:rsidRDefault="00E60FE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Muốn cho một vật có trục quay </w:t>
            </w:r>
            <w:r w:rsidRPr="00FB2A49">
              <w:rPr>
                <w:rFonts w:ascii="Times New Roman" w:hAnsi="Times New Roman"/>
                <w:sz w:val="28"/>
                <w:szCs w:val="28"/>
              </w:rPr>
              <w:lastRenderedPageBreak/>
              <w:t>cố định ở trạng thái cân bằng, thì tổng các momen lực có xu hướng làm vật quay theo chiều KĐH phải bằng tổng các momen lực có xu hướng làm vật quay ngược chiều KĐH.</w:t>
            </w:r>
          </w:p>
          <w:p w14:paraId="2899D05B" w14:textId="77777777" w:rsidR="00E60FE4" w:rsidRPr="00FB2A49" w:rsidRDefault="00E60FE4"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Chú ý</w:t>
            </w:r>
          </w:p>
          <w:p w14:paraId="2FDB076E" w14:textId="77777777" w:rsidR="00E60FE4" w:rsidRPr="00FB2A49" w:rsidRDefault="00E60FE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Quy tắc momen lực còn áp dụng cho cả trường hợp vật không có trục quay cố định mà có trục quay tức thời.</w:t>
            </w:r>
          </w:p>
        </w:tc>
      </w:tr>
    </w:tbl>
    <w:p w14:paraId="60574D4A" w14:textId="77777777" w:rsidR="00E60FE4" w:rsidRPr="00FB2A49" w:rsidRDefault="00E60FE4" w:rsidP="00FB2A49">
      <w:pPr>
        <w:spacing w:before="120" w:after="120" w:line="360" w:lineRule="auto"/>
        <w:rPr>
          <w:rFonts w:ascii="Times New Roman" w:hAnsi="Times New Roman"/>
          <w:sz w:val="28"/>
          <w:szCs w:val="28"/>
          <w:lang w:val="en-US"/>
        </w:rPr>
      </w:pPr>
    </w:p>
    <w:p w14:paraId="103D0200" w14:textId="77777777" w:rsidR="00E60FE4" w:rsidRPr="00FB2A49" w:rsidRDefault="00E60FE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0F8285FB" w14:textId="77777777" w:rsidR="00E60FE4" w:rsidRPr="00FB2A49" w:rsidRDefault="00E60FE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1D5AA8B4" w14:textId="77777777" w:rsidR="00E60FE4" w:rsidRPr="00FB2A49" w:rsidRDefault="00E60FE4"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3A06D5E9"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1:</w:t>
      </w:r>
      <w:r w:rsidRPr="00FB2A49">
        <w:rPr>
          <w:rFonts w:ascii="Times New Roman" w:hAnsi="Times New Roman"/>
          <w:sz w:val="28"/>
          <w:szCs w:val="28"/>
          <w:lang w:val="en-US" w:eastAsia="en-US"/>
        </w:rPr>
        <w:t> Một thanh AB = 7,5 m có trọng lượng 200 N có trọng tâm G cách đầu A một đoạn 2 m. Thanh có thể quay xung quanh một trục đi qua O. Biết OA = 2,5 m. Để AB cân bằng phải tác dụng vào đầu B một lực F có độ lớn bằng</w:t>
      </w:r>
    </w:p>
    <w:p w14:paraId="3349214A"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00 N.</w:t>
      </w:r>
    </w:p>
    <w:p w14:paraId="178EDEF7"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25 N.</w:t>
      </w:r>
    </w:p>
    <w:p w14:paraId="5F0C5D5B"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0 N.</w:t>
      </w:r>
    </w:p>
    <w:p w14:paraId="78664BAA"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20 N.</w:t>
      </w:r>
    </w:p>
    <w:p w14:paraId="0771B046"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cái xà nằm ngang chiều dài 10 m trọng lượng 200 N. Một đầu xà gắn vào tường, đầu kia được giữ bằng sợi dây làm với phương nằm ngang góc 60</w:t>
      </w:r>
      <w:r w:rsidRPr="00FB2A49">
        <w:rPr>
          <w:rFonts w:ascii="Times New Roman" w:hAnsi="Times New Roman"/>
          <w:sz w:val="28"/>
          <w:szCs w:val="28"/>
          <w:vertAlign w:val="superscript"/>
          <w:lang w:val="en-US" w:eastAsia="en-US"/>
        </w:rPr>
        <w:t>o</w:t>
      </w:r>
      <w:r w:rsidRPr="00FB2A49">
        <w:rPr>
          <w:rFonts w:ascii="Times New Roman" w:hAnsi="Times New Roman"/>
          <w:sz w:val="28"/>
          <w:szCs w:val="28"/>
          <w:lang w:val="en-US" w:eastAsia="en-US"/>
        </w:rPr>
        <w:t>. Lực căng của sợi dây là</w:t>
      </w:r>
    </w:p>
    <w:p w14:paraId="2F84161E"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lastRenderedPageBreak/>
        <w:t>    A. 200 N.</w:t>
      </w:r>
    </w:p>
    <w:p w14:paraId="79514893"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00 N.</w:t>
      </w:r>
    </w:p>
    <w:p w14:paraId="3E5A1AC6"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16 N.</w:t>
      </w:r>
    </w:p>
    <w:p w14:paraId="21C20303"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73 N.</w:t>
      </w:r>
    </w:p>
    <w:p w14:paraId="2AFA3ED7"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3:</w:t>
      </w:r>
      <w:r w:rsidRPr="00FB2A49">
        <w:rPr>
          <w:rFonts w:ascii="Times New Roman" w:hAnsi="Times New Roman"/>
          <w:sz w:val="28"/>
          <w:szCs w:val="28"/>
          <w:lang w:val="en-US" w:eastAsia="en-US"/>
        </w:rPr>
        <w:t> Một vật rắn ở trạng thái cân bằng sẽ không quay khi tổng momen của lực tác dụng bằng 0. Điều này chỉ đúng khi mỗi momen lực tác dụng được tính đối với</w:t>
      </w:r>
    </w:p>
    <w:p w14:paraId="5D499326"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trọng tâm của vật rắn.</w:t>
      </w:r>
    </w:p>
    <w:p w14:paraId="6A9EF8DC"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trọng tâm hình học của vật rắn.</w:t>
      </w:r>
    </w:p>
    <w:p w14:paraId="6FBE0AE0"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ùng một trục quay vuông góc voới mặt phẳng chiếu lực</w:t>
      </w:r>
    </w:p>
    <w:p w14:paraId="68B43659"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điểm đặt của lực tác dụng.</w:t>
      </w:r>
    </w:p>
    <w:p w14:paraId="6495E1A7"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4</w:t>
      </w:r>
      <w:r w:rsidRPr="00FB2A49">
        <w:rPr>
          <w:rFonts w:ascii="Times New Roman" w:hAnsi="Times New Roman"/>
          <w:sz w:val="28"/>
          <w:szCs w:val="28"/>
        </w:rPr>
        <w:t>: Mô men của một lực đối với một trục quay là đại lượng đặc trưng cho</w:t>
      </w:r>
    </w:p>
    <w:p w14:paraId="64FE9E08" w14:textId="77777777" w:rsidR="00426855" w:rsidRPr="00FB2A49" w:rsidRDefault="0042685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A. tác dụng kéo của lực.</w: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t>B. tác dụng làm quay của lực.</w:t>
      </w:r>
      <w:r w:rsidRPr="00FB2A49">
        <w:rPr>
          <w:rFonts w:ascii="Times New Roman" w:hAnsi="Times New Roman"/>
          <w:sz w:val="28"/>
          <w:szCs w:val="28"/>
        </w:rPr>
        <w:tab/>
      </w:r>
    </w:p>
    <w:p w14:paraId="170174FF" w14:textId="77777777" w:rsidR="00426855" w:rsidRPr="00FB2A49" w:rsidRDefault="0042685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C. tác dụng uốn của lực.</w: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t>D. tác dụng nén của lực.</w:t>
      </w:r>
    </w:p>
    <w:p w14:paraId="2DF2172E"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5</w:t>
      </w:r>
      <w:r w:rsidRPr="00FB2A49">
        <w:rPr>
          <w:rFonts w:ascii="Times New Roman" w:hAnsi="Times New Roman"/>
          <w:b/>
          <w:sz w:val="28"/>
          <w:szCs w:val="28"/>
        </w:rPr>
        <w:t>:</w:t>
      </w:r>
      <w:r w:rsidRPr="00FB2A49">
        <w:rPr>
          <w:rFonts w:ascii="Times New Roman" w:hAnsi="Times New Roman"/>
          <w:sz w:val="28"/>
          <w:szCs w:val="28"/>
        </w:rPr>
        <w:t xml:space="preserve"> Điền từ cho sẵn dưới đây vào chỗ chống.</w:t>
      </w:r>
    </w:p>
    <w:p w14:paraId="3B70108F"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uốn cho một vật có trục quay cố định ở trạng thái cân bằng, thì tổng ............ có xu hướng làm vật quay theo chiều kim đồng hồ phải bằng tổng các .......... có xu hướng làm vật quay ngược chiều kim đồng hồ.</w:t>
      </w:r>
    </w:p>
    <w:p w14:paraId="5538176A" w14:textId="77777777" w:rsidR="00426855" w:rsidRPr="00FB2A49" w:rsidRDefault="0042685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A. mômen lực.</w:t>
      </w:r>
      <w:r w:rsidRPr="00FB2A49">
        <w:rPr>
          <w:rFonts w:ascii="Times New Roman" w:hAnsi="Times New Roman"/>
          <w:sz w:val="28"/>
          <w:szCs w:val="28"/>
        </w:rPr>
        <w:tab/>
      </w:r>
      <w:r w:rsidRPr="00FB2A49">
        <w:rPr>
          <w:rFonts w:ascii="Times New Roman" w:hAnsi="Times New Roman"/>
          <w:sz w:val="28"/>
          <w:szCs w:val="28"/>
        </w:rPr>
        <w:tab/>
        <w:t xml:space="preserve"> B. hợp lực.</w:t>
      </w:r>
      <w:r w:rsidRPr="00FB2A49">
        <w:rPr>
          <w:rFonts w:ascii="Times New Roman" w:hAnsi="Times New Roman"/>
          <w:sz w:val="28"/>
          <w:szCs w:val="28"/>
        </w:rPr>
        <w:tab/>
      </w:r>
      <w:r w:rsidRPr="00FB2A49">
        <w:rPr>
          <w:rFonts w:ascii="Times New Roman" w:hAnsi="Times New Roman"/>
          <w:sz w:val="28"/>
          <w:szCs w:val="28"/>
        </w:rPr>
        <w:tab/>
        <w:t>C. trọng lực.</w:t>
      </w:r>
      <w:r w:rsidRPr="00FB2A49">
        <w:rPr>
          <w:rFonts w:ascii="Times New Roman" w:hAnsi="Times New Roman"/>
          <w:sz w:val="28"/>
          <w:szCs w:val="28"/>
        </w:rPr>
        <w:tab/>
      </w:r>
      <w:r w:rsidRPr="00FB2A49">
        <w:rPr>
          <w:rFonts w:ascii="Times New Roman" w:hAnsi="Times New Roman"/>
          <w:sz w:val="28"/>
          <w:szCs w:val="28"/>
        </w:rPr>
        <w:tab/>
        <w:t>D. phản lực.</w:t>
      </w:r>
    </w:p>
    <w:p w14:paraId="63E712B3"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6</w:t>
      </w:r>
      <w:r w:rsidRPr="00FB2A49">
        <w:rPr>
          <w:rFonts w:ascii="Times New Roman" w:hAnsi="Times New Roman"/>
          <w:b/>
          <w:sz w:val="28"/>
          <w:szCs w:val="28"/>
        </w:rPr>
        <w:t xml:space="preserve">: </w:t>
      </w:r>
      <w:r w:rsidRPr="00FB2A49">
        <w:rPr>
          <w:rFonts w:ascii="Times New Roman" w:hAnsi="Times New Roman"/>
          <w:sz w:val="28"/>
          <w:szCs w:val="28"/>
        </w:rPr>
        <w:t>Biểu thức nào là biểu thức mômen của lực đối với một trục quay?</w:t>
      </w:r>
    </w:p>
    <w:p w14:paraId="32C54B06"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A. </w:t>
      </w:r>
      <w:r w:rsidRPr="00FB2A49">
        <w:rPr>
          <w:rFonts w:ascii="Times New Roman" w:hAnsi="Times New Roman"/>
          <w:position w:val="-6"/>
          <w:sz w:val="28"/>
          <w:szCs w:val="28"/>
        </w:rPr>
        <w:object w:dxaOrig="859" w:dyaOrig="279" w14:anchorId="4665C5EE">
          <v:shape id="_x0000_i1285" type="#_x0000_t75" style="width:44.25pt;height:14.25pt" o:ole="">
            <v:imagedata r:id="rId572" o:title=""/>
          </v:shape>
          <o:OLEObject Type="Embed" ProgID="Equation.3" ShapeID="_x0000_i1285" DrawAspect="Content" ObjectID="_1692952799" r:id="rId573"/>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B. </w:t>
      </w:r>
      <w:r w:rsidRPr="00FB2A49">
        <w:rPr>
          <w:rFonts w:ascii="Times New Roman" w:hAnsi="Times New Roman"/>
          <w:position w:val="-24"/>
          <w:sz w:val="28"/>
          <w:szCs w:val="28"/>
        </w:rPr>
        <w:object w:dxaOrig="780" w:dyaOrig="620" w14:anchorId="49670F9B">
          <v:shape id="_x0000_i1286" type="#_x0000_t75" style="width:39.75pt;height:31.5pt" o:ole="">
            <v:imagedata r:id="rId574" o:title=""/>
          </v:shape>
          <o:OLEObject Type="Embed" ProgID="Equation.3" ShapeID="_x0000_i1286" DrawAspect="Content" ObjectID="_1692952800" r:id="rId575"/>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C. </w:t>
      </w:r>
      <w:r w:rsidRPr="00FB2A49">
        <w:rPr>
          <w:rFonts w:ascii="Times New Roman" w:hAnsi="Times New Roman"/>
          <w:position w:val="-30"/>
          <w:sz w:val="28"/>
          <w:szCs w:val="28"/>
        </w:rPr>
        <w:object w:dxaOrig="840" w:dyaOrig="680" w14:anchorId="11CE867A">
          <v:shape id="_x0000_i1287" type="#_x0000_t75" style="width:42pt;height:35.25pt" o:ole="">
            <v:imagedata r:id="rId576" o:title=""/>
          </v:shape>
          <o:OLEObject Type="Embed" ProgID="Equation.3" ShapeID="_x0000_i1287" DrawAspect="Content" ObjectID="_1692952801" r:id="rId577"/>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D. </w:t>
      </w:r>
      <w:r w:rsidRPr="00FB2A49">
        <w:rPr>
          <w:rFonts w:ascii="Times New Roman" w:hAnsi="Times New Roman"/>
          <w:position w:val="-10"/>
          <w:sz w:val="28"/>
          <w:szCs w:val="28"/>
        </w:rPr>
        <w:object w:dxaOrig="1140" w:dyaOrig="340" w14:anchorId="3B09AFA4">
          <v:shape id="_x0000_i1288" type="#_x0000_t75" style="width:57pt;height:17.25pt" o:ole="">
            <v:imagedata r:id="rId578" o:title=""/>
          </v:shape>
          <o:OLEObject Type="Embed" ProgID="Equation.3" ShapeID="_x0000_i1288" DrawAspect="Content" ObjectID="_1692952802" r:id="rId579"/>
        </w:object>
      </w:r>
    </w:p>
    <w:p w14:paraId="55DBF188" w14:textId="77777777" w:rsidR="00426855" w:rsidRPr="00FB2A49" w:rsidRDefault="00426855" w:rsidP="00FB2A49">
      <w:pPr>
        <w:spacing w:before="120" w:after="120" w:line="360" w:lineRule="auto"/>
        <w:jc w:val="both"/>
        <w:rPr>
          <w:rFonts w:ascii="Times New Roman" w:hAnsi="Times New Roman"/>
          <w:b/>
          <w:i/>
          <w:sz w:val="28"/>
          <w:szCs w:val="28"/>
        </w:rPr>
      </w:pPr>
      <w:r w:rsidRPr="00FB2A49">
        <w:rPr>
          <w:rFonts w:ascii="Times New Roman" w:hAnsi="Times New Roman"/>
          <w:b/>
          <w:i/>
          <w:sz w:val="28"/>
          <w:szCs w:val="28"/>
        </w:rPr>
        <w:tab/>
        <w:t>Mức độ hiểu:</w:t>
      </w:r>
    </w:p>
    <w:p w14:paraId="71CDCBC4"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7</w:t>
      </w:r>
      <w:r w:rsidRPr="00FB2A49">
        <w:rPr>
          <w:rFonts w:ascii="Times New Roman" w:hAnsi="Times New Roman"/>
          <w:b/>
          <w:sz w:val="28"/>
          <w:szCs w:val="28"/>
        </w:rPr>
        <w:t xml:space="preserve">: </w:t>
      </w:r>
      <w:r w:rsidRPr="00FB2A49">
        <w:rPr>
          <w:rFonts w:ascii="Times New Roman" w:hAnsi="Times New Roman"/>
          <w:sz w:val="28"/>
          <w:szCs w:val="28"/>
        </w:rPr>
        <w:t xml:space="preserve"> Nhận xét nào sau đây là đúng nhất</w:t>
      </w:r>
    </w:p>
    <w:p w14:paraId="7F0F047A" w14:textId="77777777" w:rsidR="00426855" w:rsidRPr="00FB2A49" w:rsidRDefault="00426855" w:rsidP="00FB2A49">
      <w:pPr>
        <w:tabs>
          <w:tab w:val="left" w:pos="8985"/>
        </w:tabs>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Quy tắc mômen lực </w:t>
      </w:r>
      <w:r w:rsidRPr="00FB2A49">
        <w:rPr>
          <w:rFonts w:ascii="Times New Roman" w:hAnsi="Times New Roman"/>
          <w:sz w:val="28"/>
          <w:szCs w:val="28"/>
        </w:rPr>
        <w:tab/>
      </w:r>
    </w:p>
    <w:p w14:paraId="7E2BBA45"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Chỉ được dùng cho vật rắn có trục cố định.</w:t>
      </w:r>
    </w:p>
    <w:p w14:paraId="6E95F64E"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Chỉ được dùng cho vật rắn không có trục cố định.</w:t>
      </w:r>
    </w:p>
    <w:p w14:paraId="0A16F750"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C. Không dùng cho vât nào cả.</w:t>
      </w:r>
    </w:p>
    <w:p w14:paraId="2E1A7DF9"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Dùng được cho cả vật rắn có trục cố định và không cố định.</w:t>
      </w:r>
    </w:p>
    <w:p w14:paraId="495F7EFE"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8</w:t>
      </w:r>
      <w:r w:rsidRPr="00FB2A49">
        <w:rPr>
          <w:rFonts w:ascii="Times New Roman" w:hAnsi="Times New Roman"/>
          <w:sz w:val="28"/>
          <w:szCs w:val="28"/>
        </w:rPr>
        <w:t>: Đoạn thẳng nào sau đây là cánh tay đòn của lực?</w:t>
      </w:r>
    </w:p>
    <w:p w14:paraId="6F979F53"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Khoảng cách từ trục quay đến giá của lực.</w:t>
      </w:r>
      <w:r w:rsidRPr="00FB2A49">
        <w:rPr>
          <w:rFonts w:ascii="Times New Roman" w:hAnsi="Times New Roman"/>
          <w:sz w:val="28"/>
          <w:szCs w:val="28"/>
        </w:rPr>
        <w:tab/>
      </w:r>
      <w:r w:rsidRPr="00FB2A49">
        <w:rPr>
          <w:rFonts w:ascii="Times New Roman" w:hAnsi="Times New Roman"/>
          <w:sz w:val="28"/>
          <w:szCs w:val="28"/>
        </w:rPr>
        <w:tab/>
      </w:r>
    </w:p>
    <w:p w14:paraId="26C8372E"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Khoảng cách từ trục quay đến điểm đặt của lực.</w:t>
      </w:r>
    </w:p>
    <w:p w14:paraId="69F99548"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Khoảng cách từ vật đến giá của lực.</w:t>
      </w:r>
    </w:p>
    <w:p w14:paraId="26E0E67D"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Khoảng cách từ trục quay đến vật.</w:t>
      </w:r>
    </w:p>
    <w:p w14:paraId="1CF72281"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b/>
      </w:r>
      <w:r w:rsidRPr="00FB2A49">
        <w:rPr>
          <w:rFonts w:ascii="Times New Roman" w:hAnsi="Times New Roman"/>
          <w:b/>
          <w:i/>
          <w:sz w:val="28"/>
          <w:szCs w:val="28"/>
        </w:rPr>
        <w:t>Mức độ vận dụng</w:t>
      </w:r>
      <w:r w:rsidRPr="00FB2A49">
        <w:rPr>
          <w:rFonts w:ascii="Times New Roman" w:hAnsi="Times New Roman"/>
          <w:sz w:val="28"/>
          <w:szCs w:val="28"/>
        </w:rPr>
        <w:t>:</w:t>
      </w:r>
    </w:p>
    <w:p w14:paraId="4FF36137" w14:textId="77777777" w:rsidR="00426855" w:rsidRPr="00FB2A49" w:rsidRDefault="00426855"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Câu </w:t>
      </w:r>
      <w:r w:rsidRPr="00FB2A49">
        <w:rPr>
          <w:rFonts w:ascii="Times New Roman" w:hAnsi="Times New Roman"/>
          <w:b/>
          <w:sz w:val="28"/>
          <w:szCs w:val="28"/>
          <w:lang w:val="en-US"/>
        </w:rPr>
        <w:t>9</w:t>
      </w:r>
      <w:r w:rsidRPr="00FB2A49">
        <w:rPr>
          <w:rFonts w:ascii="Times New Roman" w:hAnsi="Times New Roman"/>
          <w:b/>
          <w:sz w:val="28"/>
          <w:szCs w:val="28"/>
        </w:rPr>
        <w:t>:</w:t>
      </w:r>
      <w:r w:rsidRPr="00FB2A49">
        <w:rPr>
          <w:rFonts w:ascii="Times New Roman" w:hAnsi="Times New Roman"/>
          <w:sz w:val="28"/>
          <w:szCs w:val="28"/>
        </w:rPr>
        <w:t xml:space="preserve"> Mô men lực của một lực đối với trục quay là bao nhiêu nếu độ lớn của lực là 5,5 N và cánh tay đòn là 2 mét.</w:t>
      </w:r>
    </w:p>
    <w:p w14:paraId="46E55738" w14:textId="77777777" w:rsidR="00426855" w:rsidRPr="00FB2A49" w:rsidRDefault="0042685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A. 10 N.</w:t>
      </w:r>
      <w:r w:rsidRPr="00FB2A49">
        <w:rPr>
          <w:rFonts w:ascii="Times New Roman" w:hAnsi="Times New Roman"/>
          <w:sz w:val="28"/>
          <w:szCs w:val="28"/>
        </w:rPr>
        <w:tab/>
      </w:r>
      <w:r w:rsidRPr="00FB2A49">
        <w:rPr>
          <w:rFonts w:ascii="Times New Roman" w:hAnsi="Times New Roman"/>
          <w:sz w:val="28"/>
          <w:szCs w:val="28"/>
        </w:rPr>
        <w:tab/>
        <w:t>B. 10 Nm.</w:t>
      </w:r>
      <w:r w:rsidRPr="00FB2A49">
        <w:rPr>
          <w:rFonts w:ascii="Times New Roman" w:hAnsi="Times New Roman"/>
          <w:sz w:val="28"/>
          <w:szCs w:val="28"/>
        </w:rPr>
        <w:tab/>
      </w:r>
      <w:r w:rsidRPr="00FB2A49">
        <w:rPr>
          <w:rFonts w:ascii="Times New Roman" w:hAnsi="Times New Roman"/>
          <w:sz w:val="28"/>
          <w:szCs w:val="28"/>
        </w:rPr>
        <w:tab/>
        <w:t>C. 11N.</w:t>
      </w:r>
      <w:r w:rsidRPr="00FB2A49">
        <w:rPr>
          <w:rFonts w:ascii="Times New Roman" w:hAnsi="Times New Roman"/>
          <w:sz w:val="28"/>
          <w:szCs w:val="28"/>
        </w:rPr>
        <w:tab/>
      </w:r>
      <w:r w:rsidRPr="00FB2A49">
        <w:rPr>
          <w:rFonts w:ascii="Times New Roman" w:hAnsi="Times New Roman"/>
          <w:sz w:val="28"/>
          <w:szCs w:val="28"/>
        </w:rPr>
        <w:tab/>
        <w:t>D.11Nm.</w:t>
      </w:r>
    </w:p>
    <w:p w14:paraId="674FC9D2" w14:textId="77777777" w:rsidR="00426855" w:rsidRPr="00FB2A49" w:rsidRDefault="00426855" w:rsidP="00FB2A49">
      <w:pPr>
        <w:spacing w:before="120" w:after="120" w:line="360" w:lineRule="auto"/>
        <w:rPr>
          <w:rFonts w:ascii="Times New Roman" w:hAnsi="Times New Roman"/>
          <w:sz w:val="28"/>
          <w:szCs w:val="28"/>
          <w:lang w:val="en-US"/>
        </w:rPr>
      </w:pPr>
      <w:r w:rsidRPr="00FB2A49">
        <w:rPr>
          <w:rFonts w:ascii="Times New Roman" w:hAnsi="Times New Roman"/>
          <w:b/>
          <w:sz w:val="28"/>
          <w:szCs w:val="28"/>
        </w:rPr>
        <w:t xml:space="preserve">Câu </w:t>
      </w:r>
      <w:r w:rsidRPr="00FB2A49">
        <w:rPr>
          <w:rFonts w:ascii="Times New Roman" w:hAnsi="Times New Roman"/>
          <w:b/>
          <w:sz w:val="28"/>
          <w:szCs w:val="28"/>
          <w:lang w:val="en-US"/>
        </w:rPr>
        <w:t>10</w:t>
      </w:r>
      <w:r w:rsidRPr="00FB2A49">
        <w:rPr>
          <w:rFonts w:ascii="Times New Roman" w:hAnsi="Times New Roman"/>
          <w:sz w:val="28"/>
          <w:szCs w:val="28"/>
        </w:rPr>
        <w:t>: Để có mômen của một vật có trục quay cố định là 10 Nm thì cần phải tác dụng một lực bằng bao nhiêu? biết khoảng cách từ giá của lực đến tâm quay là 20cm</w:t>
      </w:r>
    </w:p>
    <w:p w14:paraId="7AFE6C41" w14:textId="77777777" w:rsidR="00426855" w:rsidRPr="00FB2A49" w:rsidRDefault="00426855" w:rsidP="00FB2A49">
      <w:pPr>
        <w:spacing w:before="120" w:after="120" w:line="360" w:lineRule="auto"/>
        <w:rPr>
          <w:rFonts w:ascii="Times New Roman" w:hAnsi="Times New Roman"/>
          <w:b/>
          <w:sz w:val="28"/>
          <w:szCs w:val="28"/>
          <w:lang w:val="en-US"/>
        </w:rPr>
      </w:pPr>
      <w:r w:rsidRPr="00FB2A49">
        <w:rPr>
          <w:rFonts w:ascii="Times New Roman" w:hAnsi="Times New Roman"/>
          <w:sz w:val="28"/>
          <w:szCs w:val="28"/>
        </w:rPr>
        <w:t>A. 0.5 (N).</w:t>
      </w:r>
      <w:r w:rsidRPr="00FB2A49">
        <w:rPr>
          <w:rFonts w:ascii="Times New Roman" w:hAnsi="Times New Roman"/>
          <w:sz w:val="28"/>
          <w:szCs w:val="28"/>
        </w:rPr>
        <w:tab/>
      </w:r>
      <w:r w:rsidRPr="00FB2A49">
        <w:rPr>
          <w:rFonts w:ascii="Times New Roman" w:hAnsi="Times New Roman"/>
          <w:sz w:val="28"/>
          <w:szCs w:val="28"/>
        </w:rPr>
        <w:tab/>
        <w:t>B. 50 (N).</w:t>
      </w:r>
      <w:r w:rsidRPr="00FB2A49">
        <w:rPr>
          <w:rFonts w:ascii="Times New Roman" w:hAnsi="Times New Roman"/>
          <w:sz w:val="28"/>
          <w:szCs w:val="28"/>
        </w:rPr>
        <w:tab/>
      </w:r>
      <w:r w:rsidRPr="00FB2A49">
        <w:rPr>
          <w:rFonts w:ascii="Times New Roman" w:hAnsi="Times New Roman"/>
          <w:sz w:val="28"/>
          <w:szCs w:val="28"/>
        </w:rPr>
        <w:tab/>
        <w:t>C. 200 (N).</w:t>
      </w:r>
      <w:r w:rsidRPr="00FB2A49">
        <w:rPr>
          <w:rFonts w:ascii="Times New Roman" w:hAnsi="Times New Roman"/>
          <w:sz w:val="28"/>
          <w:szCs w:val="28"/>
        </w:rPr>
        <w:tab/>
      </w:r>
      <w:r w:rsidRPr="00FB2A49">
        <w:rPr>
          <w:rFonts w:ascii="Times New Roman" w:hAnsi="Times New Roman"/>
          <w:sz w:val="28"/>
          <w:szCs w:val="28"/>
        </w:rPr>
        <w:tab/>
        <w:t>D. 20(N)</w:t>
      </w:r>
    </w:p>
    <w:p w14:paraId="0D8BFA32" w14:textId="77777777" w:rsidR="00E60FE4" w:rsidRPr="00FB2A49" w:rsidRDefault="00E60FE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4E09F7F3" w14:textId="77777777" w:rsidR="00E60FE4" w:rsidRPr="00FB2A49" w:rsidRDefault="00E60FE4"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6F7A106C" w14:textId="77777777" w:rsidR="00E60FE4" w:rsidRPr="00FB2A49" w:rsidRDefault="00E60FE4"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38D4F5B2" w14:textId="77777777" w:rsidR="00426855" w:rsidRPr="00FB2A49" w:rsidRDefault="00E60FE4" w:rsidP="00FB2A49">
      <w:pPr>
        <w:spacing w:before="120" w:after="120" w:line="360" w:lineRule="auto"/>
        <w:jc w:val="both"/>
        <w:rPr>
          <w:rFonts w:ascii="Times New Roman" w:hAnsi="Times New Roman"/>
          <w:sz w:val="28"/>
          <w:szCs w:val="28"/>
          <w:lang w:val="en-US"/>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w:t>
      </w:r>
      <w:r w:rsidR="00426855" w:rsidRPr="00FB2A49">
        <w:rPr>
          <w:rFonts w:ascii="Times New Roman" w:hAnsi="Times New Roman"/>
          <w:sz w:val="28"/>
          <w:szCs w:val="28"/>
        </w:rPr>
        <w:t xml:space="preserve"> đại diện HS lên bảng chữa bài.</w:t>
      </w:r>
    </w:p>
    <w:p w14:paraId="5CE28E3F" w14:textId="77777777" w:rsidR="00426855" w:rsidRPr="00FB2A49" w:rsidRDefault="00426855"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7A77E5E4" w14:textId="77777777" w:rsidR="00426855" w:rsidRPr="00FB2A49" w:rsidRDefault="0042685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64BB6851" w14:textId="77777777" w:rsidR="00426855" w:rsidRPr="00FB2A49" w:rsidRDefault="00426855"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049DDB73" w14:textId="77777777" w:rsidR="00426855" w:rsidRPr="00FB2A49" w:rsidRDefault="00426855" w:rsidP="00FB2A49">
      <w:pPr>
        <w:spacing w:before="120" w:after="120" w:line="360" w:lineRule="auto"/>
        <w:rPr>
          <w:rFonts w:ascii="Times New Roman" w:hAnsi="Times New Roman"/>
          <w:sz w:val="28"/>
          <w:szCs w:val="28"/>
          <w:shd w:val="clear" w:color="auto" w:fill="FFFFFF"/>
          <w:lang w:val="en-US"/>
        </w:rPr>
      </w:pP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Khoảng cách từ trục quay tới giá của lực và khoảng cách từ điểm đặt của lực tới trục quay có phải là một không?</w:t>
      </w:r>
    </w:p>
    <w:p w14:paraId="36F86D18" w14:textId="77777777" w:rsidR="00426855" w:rsidRPr="00FB2A49" w:rsidRDefault="00426855" w:rsidP="00FB2A49">
      <w:pPr>
        <w:pStyle w:val="NormalWeb"/>
        <w:spacing w:before="120" w:beforeAutospacing="0" w:after="120" w:afterAutospacing="0" w:line="360" w:lineRule="auto"/>
        <w:ind w:left="48" w:right="48"/>
        <w:rPr>
          <w:sz w:val="28"/>
          <w:szCs w:val="28"/>
        </w:rPr>
      </w:pPr>
      <w:r w:rsidRPr="00FB2A49">
        <w:rPr>
          <w:sz w:val="28"/>
          <w:szCs w:val="28"/>
          <w:shd w:val="clear" w:color="auto" w:fill="FFFFFF"/>
        </w:rPr>
        <w:t>2.</w:t>
      </w:r>
      <w:r w:rsidRPr="00FB2A49">
        <w:rPr>
          <w:sz w:val="28"/>
          <w:szCs w:val="28"/>
        </w:rPr>
        <w:t xml:space="preserve">  Một chiếc búa đinh dùng để nhổ một chiếc đinh (hình 29.8). Hãy vẽ trục quay của búa, các lực của tay và của đinh tác dụng và búa và cánh tay đòn của hai lực đó.</w:t>
      </w:r>
    </w:p>
    <w:p w14:paraId="737E12E6" w14:textId="77777777" w:rsidR="00426855" w:rsidRPr="00FB2A49" w:rsidRDefault="00426855"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noProof/>
          <w:sz w:val="28"/>
          <w:szCs w:val="28"/>
          <w:lang w:val="en-US" w:eastAsia="en-US"/>
        </w:rPr>
        <w:lastRenderedPageBreak/>
        <w:drawing>
          <wp:inline distT="0" distB="0" distL="0" distR="0" wp14:anchorId="7DA3FEB1" wp14:editId="176EBD85">
            <wp:extent cx="1097280" cy="1741170"/>
            <wp:effectExtent l="0" t="0" r="7620" b="0"/>
            <wp:docPr id="2" name="Picture 578"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Để học tốt Vật Lý 10 nâng cao | Giải bài tập Vật Lý 10 nâng cao"/>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097280" cy="1741170"/>
                    </a:xfrm>
                    <a:prstGeom prst="rect">
                      <a:avLst/>
                    </a:prstGeom>
                    <a:noFill/>
                    <a:ln>
                      <a:noFill/>
                    </a:ln>
                  </pic:spPr>
                </pic:pic>
              </a:graphicData>
            </a:graphic>
          </wp:inline>
        </w:drawing>
      </w:r>
    </w:p>
    <w:p w14:paraId="46A7F1F2" w14:textId="77777777" w:rsidR="00426855" w:rsidRPr="00FB2A49" w:rsidRDefault="00426855"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33F9BC70" w14:textId="77777777" w:rsidR="00426855" w:rsidRPr="00FB2A49" w:rsidRDefault="00426855" w:rsidP="00FB2A49">
      <w:pPr>
        <w:tabs>
          <w:tab w:val="left" w:pos="567"/>
          <w:tab w:val="left" w:pos="1134"/>
          <w:tab w:val="center" w:pos="4680"/>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lang w:val="en-US"/>
        </w:rPr>
        <w:t>Đáp án:</w:t>
      </w:r>
    </w:p>
    <w:p w14:paraId="0EBEE144" w14:textId="77777777" w:rsidR="00426855" w:rsidRPr="00FB2A49" w:rsidRDefault="00426855" w:rsidP="00FB2A49">
      <w:pPr>
        <w:pStyle w:val="NormalWeb"/>
        <w:spacing w:before="120" w:beforeAutospacing="0" w:after="120" w:afterAutospacing="0" w:line="360" w:lineRule="auto"/>
        <w:ind w:left="48" w:right="48"/>
        <w:jc w:val="both"/>
        <w:rPr>
          <w:sz w:val="28"/>
          <w:szCs w:val="28"/>
        </w:rPr>
      </w:pPr>
      <w:r w:rsidRPr="00FB2A49">
        <w:rPr>
          <w:b/>
          <w:sz w:val="28"/>
          <w:szCs w:val="28"/>
        </w:rPr>
        <w:t>1.</w:t>
      </w:r>
      <w:r w:rsidRPr="00FB2A49">
        <w:rPr>
          <w:sz w:val="28"/>
          <w:szCs w:val="28"/>
        </w:rPr>
        <w:t xml:space="preserve"> Không</w:t>
      </w:r>
    </w:p>
    <w:p w14:paraId="4BD4B99B"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xml:space="preserve">Ví dụ hình bên cho ta thấy d ≠ d'. Khi vectơ F </w:t>
      </w:r>
      <w:r w:rsidRPr="00FB2A49">
        <w:rPr>
          <w:rFonts w:ascii="Cambria Math" w:hAnsi="Cambria Math" w:cs="Cambria Math"/>
          <w:sz w:val="28"/>
          <w:szCs w:val="28"/>
          <w:lang w:val="en-US" w:eastAsia="en-US"/>
        </w:rPr>
        <w:t>⊥</w:t>
      </w:r>
      <w:r w:rsidRPr="00FB2A49">
        <w:rPr>
          <w:rFonts w:ascii="Times New Roman" w:hAnsi="Times New Roman"/>
          <w:sz w:val="28"/>
          <w:szCs w:val="28"/>
          <w:lang w:val="en-US" w:eastAsia="en-US"/>
        </w:rPr>
        <w:t xml:space="preserve"> đoạn OA thì d=d’.</w:t>
      </w:r>
    </w:p>
    <w:p w14:paraId="3AE14939" w14:textId="77777777" w:rsidR="00426855" w:rsidRPr="00FB2A49" w:rsidRDefault="00426855" w:rsidP="00FB2A49">
      <w:pPr>
        <w:spacing w:before="120" w:after="120" w:line="360" w:lineRule="auto"/>
        <w:rPr>
          <w:rFonts w:ascii="Times New Roman" w:hAnsi="Times New Roman"/>
          <w:sz w:val="28"/>
          <w:szCs w:val="28"/>
          <w:lang w:val="en-US"/>
        </w:rPr>
      </w:pPr>
      <w:r w:rsidRPr="00FB2A49">
        <w:rPr>
          <w:rFonts w:ascii="Times New Roman" w:hAnsi="Times New Roman"/>
          <w:noProof/>
          <w:sz w:val="28"/>
          <w:szCs w:val="28"/>
          <w:lang w:val="en-US" w:eastAsia="en-US"/>
        </w:rPr>
        <w:drawing>
          <wp:inline distT="0" distB="0" distL="0" distR="0" wp14:anchorId="0E695C7B" wp14:editId="7B0D80E5">
            <wp:extent cx="1709420" cy="906145"/>
            <wp:effectExtent l="0" t="0" r="5080" b="8255"/>
            <wp:docPr id="3" name="Picture 576"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Để học tốt Vật Lý 10 nâng cao | Giải bài tập Vật Lý 10 nâng cao"/>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1709420" cy="906145"/>
                    </a:xfrm>
                    <a:prstGeom prst="rect">
                      <a:avLst/>
                    </a:prstGeom>
                    <a:noFill/>
                    <a:ln>
                      <a:noFill/>
                    </a:ln>
                  </pic:spPr>
                </pic:pic>
              </a:graphicData>
            </a:graphic>
          </wp:inline>
        </w:drawing>
      </w:r>
      <w:r w:rsidRPr="00FB2A49">
        <w:rPr>
          <w:rFonts w:ascii="Times New Roman" w:hAnsi="Times New Roman"/>
          <w:sz w:val="28"/>
          <w:szCs w:val="28"/>
        </w:rPr>
        <w:t xml:space="preserve"> </w:t>
      </w:r>
    </w:p>
    <w:p w14:paraId="6FC2E858" w14:textId="77777777" w:rsidR="00426855" w:rsidRPr="00FB2A49" w:rsidRDefault="00426855"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rPr>
        <w:t>2.</w:t>
      </w:r>
      <w:r w:rsidRPr="00FB2A49">
        <w:rPr>
          <w:rFonts w:ascii="Times New Roman" w:hAnsi="Times New Roman"/>
          <w:noProof/>
          <w:sz w:val="28"/>
          <w:szCs w:val="28"/>
          <w:lang w:val="en-US" w:eastAsia="en-US"/>
        </w:rPr>
        <w:drawing>
          <wp:inline distT="0" distB="0" distL="0" distR="0" wp14:anchorId="5016C375" wp14:editId="1455397F">
            <wp:extent cx="1073150" cy="1797050"/>
            <wp:effectExtent l="0" t="0" r="0" b="0"/>
            <wp:docPr id="4" name="Picture 580" descr="Để học tốt Vật Lý 10 nâng cao | Giải bài tập Vật Lý 10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Để học tốt Vật Lý 10 nâng cao | Giải bài tập Vật Lý 10 nâng cao"/>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1073150" cy="1797050"/>
                    </a:xfrm>
                    <a:prstGeom prst="rect">
                      <a:avLst/>
                    </a:prstGeom>
                    <a:noFill/>
                    <a:ln>
                      <a:noFill/>
                    </a:ln>
                  </pic:spPr>
                </pic:pic>
              </a:graphicData>
            </a:graphic>
          </wp:inline>
        </w:drawing>
      </w:r>
    </w:p>
    <w:p w14:paraId="2358739A" w14:textId="77777777" w:rsidR="00426855" w:rsidRPr="00FB2A49" w:rsidRDefault="00426855"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Trục quay của búa tại O, d</w:t>
      </w:r>
      <w:r w:rsidRPr="00FB2A49">
        <w:rPr>
          <w:rFonts w:ascii="Times New Roman" w:hAnsi="Times New Roman"/>
          <w:sz w:val="28"/>
          <w:szCs w:val="28"/>
          <w:vertAlign w:val="subscript"/>
          <w:lang w:val="en-US" w:eastAsia="en-US"/>
        </w:rPr>
        <w:t>c</w:t>
      </w:r>
      <w:r w:rsidRPr="00FB2A49">
        <w:rPr>
          <w:rFonts w:ascii="Times New Roman" w:hAnsi="Times New Roman"/>
          <w:sz w:val="28"/>
          <w:szCs w:val="28"/>
          <w:lang w:val="en-US" w:eastAsia="en-US"/>
        </w:rPr>
        <w:t> là cánh tay đòn của vectơ lực F</w:t>
      </w:r>
      <w:r w:rsidRPr="00FB2A49">
        <w:rPr>
          <w:rFonts w:ascii="Times New Roman" w:hAnsi="Times New Roman"/>
          <w:sz w:val="28"/>
          <w:szCs w:val="28"/>
          <w:vertAlign w:val="subscript"/>
          <w:lang w:val="en-US" w:eastAsia="en-US"/>
        </w:rPr>
        <w:t>c</w:t>
      </w:r>
      <w:r w:rsidRPr="00FB2A49">
        <w:rPr>
          <w:rFonts w:ascii="Times New Roman" w:hAnsi="Times New Roman"/>
          <w:spacing w:val="-144"/>
          <w:sz w:val="28"/>
          <w:szCs w:val="28"/>
          <w:lang w:val="en-US" w:eastAsia="en-US"/>
        </w:rPr>
        <w:t>→</w:t>
      </w:r>
      <w:r w:rsidRPr="00FB2A49">
        <w:rPr>
          <w:rFonts w:ascii="Times New Roman" w:hAnsi="Times New Roman"/>
          <w:sz w:val="28"/>
          <w:szCs w:val="28"/>
          <w:lang w:val="en-US" w:eastAsia="en-US"/>
        </w:rPr>
        <w:t>của đinh, d</w:t>
      </w:r>
      <w:r w:rsidRPr="00FB2A49">
        <w:rPr>
          <w:rFonts w:ascii="Times New Roman" w:hAnsi="Times New Roman"/>
          <w:sz w:val="28"/>
          <w:szCs w:val="28"/>
          <w:vertAlign w:val="subscript"/>
          <w:lang w:val="en-US" w:eastAsia="en-US"/>
        </w:rPr>
        <w:t>F</w:t>
      </w:r>
      <w:r w:rsidRPr="00FB2A49">
        <w:rPr>
          <w:rFonts w:ascii="Times New Roman" w:hAnsi="Times New Roman"/>
          <w:sz w:val="28"/>
          <w:szCs w:val="28"/>
          <w:lang w:val="en-US" w:eastAsia="en-US"/>
        </w:rPr>
        <w:t> là cánh tay đòn của vectơ lực F</w:t>
      </w:r>
      <w:r w:rsidRPr="00FB2A49">
        <w:rPr>
          <w:rFonts w:ascii="Times New Roman" w:hAnsi="Times New Roman"/>
          <w:spacing w:val="-144"/>
          <w:sz w:val="28"/>
          <w:szCs w:val="28"/>
          <w:lang w:val="en-US" w:eastAsia="en-US"/>
        </w:rPr>
        <w:t>→</w:t>
      </w:r>
      <w:r w:rsidRPr="00FB2A49">
        <w:rPr>
          <w:rFonts w:ascii="Times New Roman" w:hAnsi="Times New Roman"/>
          <w:sz w:val="28"/>
          <w:szCs w:val="28"/>
          <w:lang w:val="en-US" w:eastAsia="en-US"/>
        </w:rPr>
        <w:t>của tay.</w:t>
      </w:r>
    </w:p>
    <w:p w14:paraId="1357A9B3" w14:textId="77777777" w:rsidR="00426855" w:rsidRPr="00FB2A49" w:rsidRDefault="00426855"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2515E7D5"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546BABDF" w14:textId="77777777" w:rsidR="00426855" w:rsidRPr="00FB2A49" w:rsidRDefault="0042685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ộp vở bài tập.</w:t>
      </w:r>
    </w:p>
    <w:p w14:paraId="41AD6D84" w14:textId="77777777" w:rsidR="00426855" w:rsidRPr="00FB2A49" w:rsidRDefault="00426855"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HS tự ghi nhớ nội dung trả lời đã hoàn thiện</w:t>
      </w:r>
    </w:p>
    <w:p w14:paraId="354F432F" w14:textId="77777777" w:rsidR="00426855" w:rsidRPr="00FB2A49" w:rsidRDefault="00426855"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3CD140EF" w14:textId="77777777" w:rsidR="00426855" w:rsidRPr="00FB2A49" w:rsidRDefault="00426855"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42B4E904" w14:textId="77777777" w:rsidR="00426855" w:rsidRPr="00FB2A49" w:rsidRDefault="00426855"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lastRenderedPageBreak/>
        <w:t>- Yêu cầu HS về nhà làm các bài tập.</w:t>
      </w:r>
    </w:p>
    <w:p w14:paraId="315C1047" w14:textId="77777777" w:rsidR="00426855" w:rsidRPr="00FB2A49" w:rsidRDefault="00426855"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33E934C2" w14:textId="77777777" w:rsidR="00426855" w:rsidRPr="00FB2A49" w:rsidRDefault="00426855"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1499BC76" w14:textId="77777777" w:rsidR="00426855" w:rsidRPr="00FB2A49" w:rsidRDefault="00426855" w:rsidP="00FB2A49">
      <w:pPr>
        <w:spacing w:before="120" w:after="120" w:line="360" w:lineRule="auto"/>
        <w:rPr>
          <w:rFonts w:ascii="Times New Roman" w:hAnsi="Times New Roman"/>
          <w:bCs/>
          <w:sz w:val="28"/>
          <w:szCs w:val="28"/>
        </w:rPr>
      </w:pPr>
      <w:r w:rsidRPr="00FB2A49">
        <w:rPr>
          <w:rFonts w:ascii="Times New Roman" w:hAnsi="Times New Roman"/>
          <w:sz w:val="28"/>
          <w:szCs w:val="28"/>
        </w:rPr>
        <w:t>..........................................................................................................................................................</w:t>
      </w:r>
    </w:p>
    <w:p w14:paraId="68DFC75E" w14:textId="77777777" w:rsidR="00426855" w:rsidRPr="00FB2A49" w:rsidRDefault="00426855" w:rsidP="00FB2A49">
      <w:pPr>
        <w:spacing w:before="120" w:after="120" w:line="360" w:lineRule="auto"/>
        <w:rPr>
          <w:rFonts w:ascii="Times New Roman" w:hAnsi="Times New Roman"/>
          <w:bCs/>
          <w:sz w:val="28"/>
          <w:szCs w:val="28"/>
        </w:rPr>
      </w:pPr>
      <w:r w:rsidRPr="00FB2A49">
        <w:rPr>
          <w:rFonts w:ascii="Times New Roman" w:hAnsi="Times New Roman"/>
          <w:bCs/>
          <w:sz w:val="28"/>
          <w:szCs w:val="28"/>
        </w:rPr>
        <w:br w:type="page"/>
      </w:r>
    </w:p>
    <w:p w14:paraId="6BF04C72" w14:textId="77777777" w:rsidR="00426855" w:rsidRPr="00FB2A49" w:rsidRDefault="00426855"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7CB18F72" w14:textId="77777777" w:rsidR="00426855" w:rsidRPr="00FB2A49" w:rsidRDefault="00426855"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42D9071E" w14:textId="77777777" w:rsidR="00426855" w:rsidRPr="00FB2A49" w:rsidRDefault="00426855"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1AF2E9BC" w14:textId="77777777" w:rsidR="00426855" w:rsidRPr="00FB2A49" w:rsidRDefault="00426855" w:rsidP="00FB2A49">
      <w:pPr>
        <w:spacing w:before="120" w:after="120" w:line="360" w:lineRule="auto"/>
        <w:rPr>
          <w:rFonts w:ascii="Times New Roman" w:hAnsi="Times New Roman"/>
          <w:b/>
          <w:bCs/>
          <w:caps/>
          <w:sz w:val="28"/>
          <w:szCs w:val="28"/>
          <w:lang w:val="en-US"/>
        </w:rPr>
      </w:pPr>
    </w:p>
    <w:p w14:paraId="73FD90FC" w14:textId="77777777" w:rsidR="001A20B6" w:rsidRPr="00FB2A49" w:rsidRDefault="001A20B6" w:rsidP="00FB2A49">
      <w:pPr>
        <w:spacing w:before="120" w:after="120" w:line="360" w:lineRule="auto"/>
        <w:jc w:val="center"/>
        <w:rPr>
          <w:rFonts w:ascii="Times New Roman" w:hAnsi="Times New Roman"/>
          <w:bCs/>
          <w:caps/>
          <w:sz w:val="28"/>
          <w:szCs w:val="28"/>
          <w:lang w:val="en-US"/>
        </w:rPr>
      </w:pPr>
      <w:r w:rsidRPr="00FB2A49">
        <w:rPr>
          <w:rFonts w:ascii="Times New Roman" w:hAnsi="Times New Roman"/>
          <w:b/>
          <w:bCs/>
          <w:caps/>
          <w:sz w:val="28"/>
          <w:szCs w:val="28"/>
        </w:rPr>
        <w:t>Bài 19: QUY TẮC HỢP LỰC SONG SONG CÙNG CHIỀU</w:t>
      </w:r>
    </w:p>
    <w:p w14:paraId="61AFFC85" w14:textId="77777777" w:rsidR="001A20B6" w:rsidRPr="00FB2A49" w:rsidRDefault="00426855" w:rsidP="00FB2A49">
      <w:pPr>
        <w:spacing w:before="120" w:after="120" w:line="360" w:lineRule="auto"/>
        <w:rPr>
          <w:rFonts w:ascii="Times New Roman" w:hAnsi="Times New Roman"/>
          <w:b/>
          <w:i/>
          <w:sz w:val="28"/>
          <w:szCs w:val="28"/>
          <w:lang w:val="en-US"/>
        </w:rPr>
      </w:pPr>
      <w:r w:rsidRPr="00FB2A49">
        <w:rPr>
          <w:rFonts w:ascii="Times New Roman" w:hAnsi="Times New Roman"/>
          <w:b/>
          <w:sz w:val="28"/>
          <w:szCs w:val="28"/>
          <w:lang w:val="en-US"/>
        </w:rPr>
        <w:t>I. MỤC TIÊU BÀI HỌC</w:t>
      </w:r>
    </w:p>
    <w:p w14:paraId="37776697" w14:textId="77777777" w:rsidR="001A20B6" w:rsidRPr="00FB2A49" w:rsidRDefault="001A20B6"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 xml:space="preserve">1. </w:t>
      </w:r>
      <w:r w:rsidR="00426855" w:rsidRPr="00FB2A49">
        <w:rPr>
          <w:rFonts w:ascii="Times New Roman" w:hAnsi="Times New Roman"/>
          <w:b/>
          <w:sz w:val="28"/>
          <w:szCs w:val="28"/>
          <w:lang w:val="en-US"/>
        </w:rPr>
        <w:t>Kiến</w:t>
      </w:r>
      <w:r w:rsidRPr="00FB2A49">
        <w:rPr>
          <w:rFonts w:ascii="Times New Roman" w:hAnsi="Times New Roman"/>
          <w:b/>
          <w:sz w:val="28"/>
          <w:szCs w:val="28"/>
          <w:lang w:val="en-US"/>
        </w:rPr>
        <w:t xml:space="preserve"> thức:</w:t>
      </w:r>
    </w:p>
    <w:p w14:paraId="7AA77463" w14:textId="77777777" w:rsidR="001A20B6" w:rsidRPr="00FB2A49" w:rsidRDefault="001A20B6" w:rsidP="00FB2A49">
      <w:pPr>
        <w:widowControl w:val="0"/>
        <w:autoSpaceDE w:val="0"/>
        <w:autoSpaceDN w:val="0"/>
        <w:adjustRightInd w:val="0"/>
        <w:spacing w:before="120" w:after="120" w:line="360" w:lineRule="auto"/>
        <w:contextualSpacing/>
        <w:rPr>
          <w:rFonts w:ascii="Times New Roman" w:hAnsi="Times New Roman"/>
          <w:iCs/>
          <w:sz w:val="28"/>
          <w:szCs w:val="28"/>
        </w:rPr>
      </w:pPr>
      <w:r w:rsidRPr="00FB2A49">
        <w:rPr>
          <w:rFonts w:ascii="Times New Roman" w:hAnsi="Times New Roman"/>
          <w:iCs/>
          <w:sz w:val="28"/>
          <w:szCs w:val="28"/>
        </w:rPr>
        <w:t>- Phát biểu được quy tắc xác định được hợp lực của 2 lực song</w:t>
      </w:r>
      <w:r w:rsidRPr="00FB2A49">
        <w:rPr>
          <w:rFonts w:ascii="Times New Roman" w:hAnsi="Times New Roman"/>
          <w:iCs/>
          <w:sz w:val="28"/>
          <w:szCs w:val="28"/>
          <w:vertAlign w:val="superscript"/>
        </w:rPr>
        <w:t>2</w:t>
      </w:r>
      <w:r w:rsidRPr="00FB2A49">
        <w:rPr>
          <w:rFonts w:ascii="Times New Roman" w:hAnsi="Times New Roman"/>
          <w:iCs/>
          <w:sz w:val="28"/>
          <w:szCs w:val="28"/>
        </w:rPr>
        <w:t xml:space="preserve"> cùng chiều.</w:t>
      </w:r>
    </w:p>
    <w:p w14:paraId="0528E963" w14:textId="77777777" w:rsidR="00EC05B4" w:rsidRPr="00FB2A49" w:rsidRDefault="00EC05B4"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0D8E3257" w14:textId="77777777" w:rsidR="00EC05B4" w:rsidRPr="00FB2A49" w:rsidRDefault="00EC05B4"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232DF000" w14:textId="77777777" w:rsidR="00EC05B4" w:rsidRPr="00FB2A49" w:rsidRDefault="00EC05B4"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45CF2E9" w14:textId="77777777" w:rsidR="00EC05B4" w:rsidRPr="00FB2A49" w:rsidRDefault="00EC05B4"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6CDFB659" w14:textId="77777777" w:rsidR="00EC05B4" w:rsidRPr="00FB2A49" w:rsidRDefault="00EC05B4"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5D636F23" w14:textId="77777777" w:rsidR="00EC05B4" w:rsidRPr="00FB2A49" w:rsidRDefault="00EC05B4"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4AAB86D4" w14:textId="77777777" w:rsidR="00EC05B4" w:rsidRPr="00FB2A49" w:rsidRDefault="00EC05B4"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3160492F" w14:textId="77777777" w:rsidR="00EC05B4" w:rsidRPr="00FB2A49" w:rsidRDefault="00EC05B4"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55E46591" w14:textId="77777777" w:rsidR="00EC05B4" w:rsidRPr="00FB2A49" w:rsidRDefault="00EC05B4"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36194F2E" w14:textId="77777777" w:rsidR="00EC05B4" w:rsidRPr="00FB2A49" w:rsidRDefault="00EC05B4"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03FF79F2" w14:textId="77777777" w:rsidR="00EC05B4" w:rsidRPr="00FB2A49" w:rsidRDefault="00EC05B4"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7AF5F168" w14:textId="77777777" w:rsidR="00EC05B4" w:rsidRPr="00FB2A49" w:rsidRDefault="00EC05B4"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483B2156" w14:textId="77777777" w:rsidR="001A20B6" w:rsidRPr="00FB2A49" w:rsidRDefault="001A20B6" w:rsidP="00FB2A49">
      <w:pPr>
        <w:widowControl w:val="0"/>
        <w:spacing w:before="120" w:after="120" w:line="360" w:lineRule="auto"/>
        <w:contextualSpacing/>
        <w:rPr>
          <w:rFonts w:ascii="Times New Roman" w:hAnsi="Times New Roman"/>
          <w:sz w:val="28"/>
          <w:szCs w:val="28"/>
        </w:rPr>
      </w:pPr>
      <w:r w:rsidRPr="00FB2A49">
        <w:rPr>
          <w:rFonts w:ascii="Times New Roman" w:hAnsi="Times New Roman"/>
          <w:sz w:val="28"/>
          <w:szCs w:val="28"/>
        </w:rPr>
        <w:t>- Chuẩn bị TN theo hình 19.1, và 19.2SGK.</w:t>
      </w:r>
    </w:p>
    <w:p w14:paraId="1F7AB224" w14:textId="77777777" w:rsidR="00EC05B4" w:rsidRPr="00FB2A49" w:rsidRDefault="00EC05B4"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4110D702" w14:textId="77777777" w:rsidR="001A20B6" w:rsidRPr="00FB2A49" w:rsidRDefault="001A20B6" w:rsidP="00FB2A49">
      <w:pPr>
        <w:widowControl w:val="0"/>
        <w:spacing w:before="120" w:after="120" w:line="360" w:lineRule="auto"/>
        <w:contextualSpacing/>
        <w:rPr>
          <w:rFonts w:ascii="Times New Roman" w:hAnsi="Times New Roman"/>
          <w:sz w:val="28"/>
          <w:szCs w:val="28"/>
        </w:rPr>
      </w:pPr>
      <w:r w:rsidRPr="00FB2A49">
        <w:rPr>
          <w:rFonts w:ascii="Times New Roman" w:hAnsi="Times New Roman"/>
          <w:sz w:val="28"/>
          <w:szCs w:val="28"/>
        </w:rPr>
        <w:lastRenderedPageBreak/>
        <w:t>- Ôn lại các kiến thức đã học về phép chia trong và chia ngoài khoảng cách giữa 2 điểm.</w:t>
      </w:r>
    </w:p>
    <w:p w14:paraId="3E154FF4" w14:textId="77777777" w:rsidR="00EC05B4" w:rsidRPr="00FB2A49" w:rsidRDefault="00EC05B4"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52A91084" w14:textId="77777777" w:rsidR="00EC05B4" w:rsidRPr="00FB2A49" w:rsidRDefault="00EC05B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3AEB7FBB" w14:textId="77777777" w:rsidR="00EC05B4" w:rsidRPr="00FB2A49" w:rsidRDefault="00EC05B4"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778FF25C" w14:textId="77777777" w:rsidR="00EC05B4" w:rsidRPr="00FB2A49" w:rsidRDefault="00EC05B4"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6851B3EC" w14:textId="77777777" w:rsidR="00EC05B4" w:rsidRPr="00FB2A49" w:rsidRDefault="00EC05B4"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2170525B" w14:textId="77777777" w:rsidR="00EC05B4" w:rsidRPr="00FB2A49" w:rsidRDefault="00EC05B4" w:rsidP="00FB2A49">
      <w:pPr>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6D143CEE" w14:textId="77777777" w:rsidR="00EC05B4" w:rsidRPr="00FB2A49" w:rsidRDefault="00EC05B4" w:rsidP="00FB2A49">
      <w:pPr>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color w:val="000000" w:themeColor="text1"/>
          <w:sz w:val="28"/>
          <w:szCs w:val="28"/>
          <w:lang w:val="nl-NL"/>
        </w:rPr>
        <w:t>- GV:</w:t>
      </w:r>
      <w:r w:rsidRPr="00FB2A49">
        <w:rPr>
          <w:rFonts w:ascii="Times New Roman" w:hAnsi="Times New Roman"/>
          <w:b/>
          <w:color w:val="000000" w:themeColor="text1"/>
          <w:sz w:val="28"/>
          <w:szCs w:val="28"/>
          <w:lang w:val="nl-NL"/>
        </w:rPr>
        <w:t xml:space="preserve"> </w:t>
      </w:r>
      <w:r w:rsidRPr="00FB2A49">
        <w:rPr>
          <w:rFonts w:ascii="Times New Roman" w:hAnsi="Times New Roman"/>
          <w:sz w:val="28"/>
          <w:szCs w:val="28"/>
          <w:lang w:val="pt-BR" w:eastAsia="en-US"/>
        </w:rPr>
        <w:t>Để tổng hợp hai lực có giá đồng quy ta dùng quy tắc hình bình hành.Vậy để tổng hợp hai lực song song cựng chiều ta dùng quy tắc gì?</w:t>
      </w:r>
    </w:p>
    <w:p w14:paraId="3C72686D" w14:textId="77777777" w:rsidR="00EC05B4" w:rsidRPr="00FB2A49" w:rsidRDefault="00EC05B4" w:rsidP="00FB2A49">
      <w:pPr>
        <w:spacing w:before="120" w:after="120" w:line="360" w:lineRule="auto"/>
        <w:jc w:val="both"/>
        <w:rPr>
          <w:rFonts w:ascii="Times New Roman" w:hAnsi="Times New Roman"/>
          <w:sz w:val="28"/>
          <w:szCs w:val="28"/>
          <w:lang w:val="pt-BR" w:eastAsia="en-US"/>
        </w:rPr>
      </w:pPr>
      <w:r w:rsidRPr="00FB2A49">
        <w:rPr>
          <w:rFonts w:ascii="Times New Roman" w:hAnsi="Times New Roman"/>
          <w:b/>
          <w:color w:val="000000" w:themeColor="text1"/>
          <w:sz w:val="28"/>
          <w:szCs w:val="28"/>
          <w:lang w:val="nl-NL"/>
        </w:rPr>
        <w:t xml:space="preserve">- </w:t>
      </w:r>
      <w:r w:rsidRPr="00FB2A49">
        <w:rPr>
          <w:rFonts w:ascii="Times New Roman" w:hAnsi="Times New Roman"/>
          <w:sz w:val="28"/>
          <w:szCs w:val="28"/>
          <w:lang w:val="pt-BR" w:eastAsia="en-US"/>
        </w:rPr>
        <w:t>HS định hướng ND</w:t>
      </w:r>
    </w:p>
    <w:p w14:paraId="0C1D0214" w14:textId="77777777" w:rsidR="00EC05B4" w:rsidRPr="00FB2A49" w:rsidRDefault="00EC05B4"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4FE582FF" w14:textId="77777777" w:rsidR="00EC05B4" w:rsidRPr="00FB2A49" w:rsidRDefault="00EC05B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w:t>
      </w:r>
      <w:r w:rsidRPr="00FB2A49">
        <w:rPr>
          <w:rFonts w:ascii="Times New Roman" w:hAnsi="Times New Roman"/>
          <w:b/>
          <w:bCs/>
          <w:sz w:val="28"/>
          <w:szCs w:val="28"/>
        </w:rPr>
        <w:t>Quy tắc tổng hợp 2 lực song song cùng chiều</w:t>
      </w:r>
    </w:p>
    <w:p w14:paraId="32DF4049" w14:textId="77777777" w:rsidR="00EC05B4" w:rsidRPr="00FB2A49" w:rsidRDefault="00EC05B4" w:rsidP="00FB2A49">
      <w:pPr>
        <w:tabs>
          <w:tab w:val="left" w:pos="2919"/>
        </w:tabs>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w:t>
      </w:r>
      <w:r w:rsidRPr="00FB2A49">
        <w:rPr>
          <w:rFonts w:ascii="Times New Roman" w:hAnsi="Times New Roman"/>
          <w:bCs/>
          <w:sz w:val="28"/>
          <w:szCs w:val="28"/>
          <w:lang w:val="en-US"/>
        </w:rPr>
        <w:t>q</w:t>
      </w:r>
      <w:r w:rsidRPr="00FB2A49">
        <w:rPr>
          <w:rFonts w:ascii="Times New Roman" w:hAnsi="Times New Roman"/>
          <w:bCs/>
          <w:sz w:val="28"/>
          <w:szCs w:val="28"/>
        </w:rPr>
        <w:t>uy tắc tổng hợp 2 lực song song cùng chiều</w:t>
      </w:r>
    </w:p>
    <w:p w14:paraId="39B20D95" w14:textId="77777777" w:rsidR="00EC05B4" w:rsidRPr="00FB2A49" w:rsidRDefault="00EC05B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7EBFD787" w14:textId="77777777" w:rsidR="00EC05B4" w:rsidRPr="00FB2A49" w:rsidRDefault="00EC05B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0BC6469" w14:textId="77777777" w:rsidR="00EC05B4" w:rsidRPr="00FB2A49" w:rsidRDefault="00EC05B4"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pPr w:leftFromText="180" w:rightFromText="180" w:bottomFromText="200" w:vertAnchor="text" w:tblpX="-68" w:tblpY="1"/>
        <w:tblOverlap w:val="never"/>
        <w:tblW w:w="10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5705"/>
      </w:tblGrid>
      <w:tr w:rsidR="00EC05B4" w:rsidRPr="00FB2A49" w14:paraId="1680594E" w14:textId="77777777" w:rsidTr="00EC05B4">
        <w:trPr>
          <w:trHeight w:val="555"/>
        </w:trPr>
        <w:tc>
          <w:tcPr>
            <w:tcW w:w="4503" w:type="dxa"/>
            <w:tcBorders>
              <w:top w:val="single" w:sz="4" w:space="0" w:color="auto"/>
              <w:left w:val="single" w:sz="4" w:space="0" w:color="auto"/>
              <w:bottom w:val="single" w:sz="4" w:space="0" w:color="auto"/>
              <w:right w:val="single" w:sz="4" w:space="0" w:color="auto"/>
            </w:tcBorders>
            <w:vAlign w:val="center"/>
          </w:tcPr>
          <w:p w14:paraId="7664C81D" w14:textId="77777777" w:rsidR="00EC05B4" w:rsidRPr="00FB2A49" w:rsidRDefault="00EC05B4"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705" w:type="dxa"/>
            <w:tcBorders>
              <w:top w:val="single" w:sz="4" w:space="0" w:color="auto"/>
              <w:left w:val="single" w:sz="4" w:space="0" w:color="auto"/>
              <w:bottom w:val="single" w:sz="4" w:space="0" w:color="auto"/>
              <w:right w:val="single" w:sz="4" w:space="0" w:color="auto"/>
            </w:tcBorders>
            <w:vAlign w:val="center"/>
          </w:tcPr>
          <w:p w14:paraId="135DF4AD" w14:textId="77777777" w:rsidR="00EC05B4" w:rsidRPr="00FB2A49" w:rsidRDefault="00EC05B4"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EC05B4" w:rsidRPr="00FB2A49" w14:paraId="5F83F197" w14:textId="77777777" w:rsidTr="00EC05B4">
        <w:trPr>
          <w:trHeight w:val="555"/>
        </w:trPr>
        <w:tc>
          <w:tcPr>
            <w:tcW w:w="4503" w:type="dxa"/>
            <w:tcBorders>
              <w:top w:val="single" w:sz="4" w:space="0" w:color="auto"/>
              <w:left w:val="single" w:sz="4" w:space="0" w:color="auto"/>
              <w:bottom w:val="single" w:sz="4" w:space="0" w:color="auto"/>
              <w:right w:val="single" w:sz="4" w:space="0" w:color="auto"/>
            </w:tcBorders>
          </w:tcPr>
          <w:p w14:paraId="54EED19D" w14:textId="77777777" w:rsidR="00EC05B4" w:rsidRPr="00FB2A49" w:rsidRDefault="00EC05B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8EC4A6D"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ó 2 lực song song, cùng chiều, hợp lực của chúng như thế nào?</w:t>
            </w:r>
          </w:p>
          <w:p w14:paraId="4BF021FF"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hận xét mối liên hệ giữa  giá của hợp lực và giá của các lực thành phần?</w:t>
            </w:r>
          </w:p>
          <w:p w14:paraId="56550AC7" w14:textId="77777777" w:rsidR="00EC05B4" w:rsidRPr="00FB2A49" w:rsidRDefault="00EC05B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Phát biểu quy tắc tổng hợp 2 lực </w:t>
            </w:r>
            <w:r w:rsidRPr="00FB2A49">
              <w:rPr>
                <w:rFonts w:ascii="Times New Roman" w:hAnsi="Times New Roman"/>
                <w:sz w:val="28"/>
                <w:szCs w:val="28"/>
              </w:rPr>
              <w:lastRenderedPageBreak/>
              <w:t>song song cùng chiều.</w:t>
            </w:r>
          </w:p>
          <w:p w14:paraId="178B57A7"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Chứng minh rằng quy tắc trên vẫn đúng khi AB không vuông góc với 2 lực thành phần </w:t>
            </w:r>
            <w:r w:rsidRPr="00FB2A49">
              <w:rPr>
                <w:rFonts w:ascii="Times New Roman" w:hAnsi="Times New Roman"/>
                <w:position w:val="-10"/>
                <w:sz w:val="28"/>
                <w:szCs w:val="28"/>
              </w:rPr>
              <w:object w:dxaOrig="260" w:dyaOrig="380" w14:anchorId="248B7662">
                <v:shape id="_x0000_i1289" type="#_x0000_t75" style="width:12.75pt;height:19.5pt" o:ole="">
                  <v:imagedata r:id="rId583" o:title=""/>
                </v:shape>
                <o:OLEObject Type="Embed" ProgID="Equation.3" ShapeID="_x0000_i1289" DrawAspect="Content" ObjectID="_1692952803" r:id="rId584"/>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w14:anchorId="15495EC0">
                <v:shape id="_x0000_i1290" type="#_x0000_t75" style="width:15pt;height:19.5pt" o:ole="">
                  <v:imagedata r:id="rId585" o:title=""/>
                </v:shape>
                <o:OLEObject Type="Embed" ProgID="Equation.3" ShapeID="_x0000_i1290" DrawAspect="Content" ObjectID="_1692952804" r:id="rId586"/>
              </w:object>
            </w:r>
          </w:p>
          <w:p w14:paraId="57AE4F99"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 Chú ý có thể hiểu thêm về trọng tâm của vật.</w:t>
            </w:r>
          </w:p>
          <w:p w14:paraId="553087AF"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em đọc phần 2a rồi trả lời C3.</w:t>
            </w:r>
          </w:p>
          <w:p w14:paraId="41D21C04"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 ý phân tích 1 lực thành 2 lực song song cùng chiều, ngược lại với phép tổng hợp lực.</w:t>
            </w:r>
          </w:p>
          <w:p w14:paraId="34899E52"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ở lại thí nghiệm ban đầu. Thước cân bằng do tác dụng của 3 lực song song </w:t>
            </w:r>
            <w:r w:rsidRPr="00FB2A49">
              <w:rPr>
                <w:rFonts w:ascii="Times New Roman" w:hAnsi="Times New Roman"/>
                <w:position w:val="-10"/>
                <w:sz w:val="28"/>
                <w:szCs w:val="28"/>
              </w:rPr>
              <w:object w:dxaOrig="260" w:dyaOrig="380" w14:anchorId="3AC4BABA">
                <v:shape id="_x0000_i1291" type="#_x0000_t75" style="width:12.75pt;height:19.5pt" o:ole="">
                  <v:imagedata r:id="rId587" o:title=""/>
                </v:shape>
                <o:OLEObject Type="Embed" ProgID="Equation.3" ShapeID="_x0000_i1291" DrawAspect="Content" ObjectID="_1692952805" r:id="rId588"/>
              </w:object>
            </w:r>
            <w:r w:rsidRPr="00FB2A49">
              <w:rPr>
                <w:rFonts w:ascii="Times New Roman" w:hAnsi="Times New Roman"/>
                <w:sz w:val="28"/>
                <w:szCs w:val="28"/>
              </w:rPr>
              <w:t>,</w:t>
            </w:r>
            <w:r w:rsidRPr="00FB2A49">
              <w:rPr>
                <w:rFonts w:ascii="Times New Roman" w:hAnsi="Times New Roman"/>
                <w:position w:val="-10"/>
                <w:sz w:val="28"/>
                <w:szCs w:val="28"/>
              </w:rPr>
              <w:object w:dxaOrig="279" w:dyaOrig="380" w14:anchorId="283C3648">
                <v:shape id="_x0000_i1292" type="#_x0000_t75" style="width:14.25pt;height:19.5pt" o:ole="">
                  <v:imagedata r:id="rId589" o:title=""/>
                </v:shape>
                <o:OLEObject Type="Embed" ProgID="Equation.3" ShapeID="_x0000_i1292" DrawAspect="Content" ObjectID="_1692952806" r:id="rId590"/>
              </w:object>
            </w:r>
            <w:r w:rsidRPr="00FB2A49">
              <w:rPr>
                <w:rFonts w:ascii="Times New Roman" w:hAnsi="Times New Roman"/>
                <w:sz w:val="28"/>
                <w:szCs w:val="28"/>
              </w:rPr>
              <w:t>,</w:t>
            </w:r>
            <w:r w:rsidRPr="00FB2A49">
              <w:rPr>
                <w:rFonts w:ascii="Times New Roman" w:hAnsi="Times New Roman"/>
                <w:position w:val="-4"/>
                <w:sz w:val="28"/>
                <w:szCs w:val="28"/>
              </w:rPr>
              <w:object w:dxaOrig="260" w:dyaOrig="320" w14:anchorId="28FB314A">
                <v:shape id="_x0000_i1293" type="#_x0000_t75" style="width:12.75pt;height:15.75pt" o:ole="">
                  <v:imagedata r:id="rId591" o:title=""/>
                </v:shape>
                <o:OLEObject Type="Embed" ProgID="Equation.3" ShapeID="_x0000_i1293" DrawAspect="Content" ObjectID="_1692952807" r:id="rId592"/>
              </w:object>
            </w:r>
            <w:r w:rsidRPr="00FB2A49">
              <w:rPr>
                <w:rFonts w:ascii="Times New Roman" w:hAnsi="Times New Roman"/>
                <w:sz w:val="28"/>
                <w:szCs w:val="28"/>
              </w:rPr>
              <w:t xml:space="preserve">  Ba lực đó gọi là hệ 3 lực song song cân bằng. Nhận xét mối liên hệ giữa 3 lực này?</w:t>
            </w:r>
          </w:p>
          <w:p w14:paraId="1E8B739A" w14:textId="77777777" w:rsidR="00EC05B4" w:rsidRPr="00FB2A49" w:rsidRDefault="00EC05B4"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Các em lên bảng vẽ hình 19.6</w:t>
            </w:r>
          </w:p>
          <w:p w14:paraId="66DE9D2E" w14:textId="77777777" w:rsidR="00EC05B4" w:rsidRPr="00FB2A49" w:rsidRDefault="00EC05B4"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0540DD6F" w14:textId="77777777" w:rsidR="00EC05B4" w:rsidRPr="00FB2A49" w:rsidRDefault="00EC05B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hảo luận để trình bày phương án của nhóm mình</w:t>
            </w:r>
          </w:p>
          <w:p w14:paraId="247B9822" w14:textId="77777777" w:rsidR="00EC05B4" w:rsidRPr="00FB2A49" w:rsidRDefault="00EC05B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34881BA8" w14:textId="77777777" w:rsidR="00EC05B4" w:rsidRPr="00FB2A49" w:rsidRDefault="00EC05B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Đại diện nhóm trình bày câu trả lời.</w:t>
            </w:r>
          </w:p>
          <w:p w14:paraId="6499C48F" w14:textId="77777777" w:rsidR="00EC05B4" w:rsidRPr="00FB2A49" w:rsidRDefault="00EC05B4"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14:paraId="7A169B8E" w14:textId="77777777" w:rsidR="00EC05B4" w:rsidRPr="00FB2A49" w:rsidRDefault="00EC05B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505A8F38" w14:textId="77777777" w:rsidR="00EC05B4" w:rsidRPr="00FB2A49" w:rsidRDefault="00EC05B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p w14:paraId="3D354244" w14:textId="77777777" w:rsidR="00EC05B4" w:rsidRPr="00FB2A49" w:rsidRDefault="00EC05B4"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t xml:space="preserve">             </w:t>
            </w:r>
          </w:p>
        </w:tc>
        <w:tc>
          <w:tcPr>
            <w:tcW w:w="5705" w:type="dxa"/>
            <w:tcBorders>
              <w:top w:val="single" w:sz="4" w:space="0" w:color="auto"/>
              <w:left w:val="single" w:sz="4" w:space="0" w:color="auto"/>
              <w:bottom w:val="single" w:sz="4" w:space="0" w:color="auto"/>
              <w:right w:val="single" w:sz="4" w:space="0" w:color="auto"/>
            </w:tcBorders>
          </w:tcPr>
          <w:p w14:paraId="3F3C0C43" w14:textId="77777777" w:rsidR="00EC05B4" w:rsidRPr="00FB2A49" w:rsidRDefault="00EC05B4"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lastRenderedPageBreak/>
              <w:t>II. Quy tắc tổng hợp 2 lực song song cùng chiều</w:t>
            </w:r>
          </w:p>
          <w:p w14:paraId="7DAF2CD8"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b/>
                <w:bCs/>
                <w:sz w:val="28"/>
                <w:szCs w:val="28"/>
              </w:rPr>
              <w:t>1. Quy tắc</w:t>
            </w:r>
          </w:p>
          <w:p w14:paraId="445857C0"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827200" behindDoc="0" locked="0" layoutInCell="1" allowOverlap="1" wp14:anchorId="479EA226" wp14:editId="2BBF6379">
                      <wp:simplePos x="0" y="0"/>
                      <wp:positionH relativeFrom="column">
                        <wp:posOffset>106680</wp:posOffset>
                      </wp:positionH>
                      <wp:positionV relativeFrom="paragraph">
                        <wp:posOffset>-55245</wp:posOffset>
                      </wp:positionV>
                      <wp:extent cx="2122805" cy="1699260"/>
                      <wp:effectExtent l="0" t="0" r="0" b="0"/>
                      <wp:wrapNone/>
                      <wp:docPr id="739" name="Group 4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2805" cy="1699260"/>
                                <a:chOff x="4561" y="7907"/>
                                <a:chExt cx="3343" cy="2676"/>
                              </a:xfrm>
                            </wpg:grpSpPr>
                            <wpg:grpSp>
                              <wpg:cNvPr id="740" name="Group 4672"/>
                              <wpg:cNvGrpSpPr>
                                <a:grpSpLocks/>
                              </wpg:cNvGrpSpPr>
                              <wpg:grpSpPr bwMode="auto">
                                <a:xfrm>
                                  <a:off x="4695" y="8087"/>
                                  <a:ext cx="2715" cy="2496"/>
                                  <a:chOff x="4695" y="8087"/>
                                  <a:chExt cx="2715" cy="2496"/>
                                </a:xfrm>
                              </wpg:grpSpPr>
                              <wpg:grpSp>
                                <wpg:cNvPr id="741" name="Group 4673"/>
                                <wpg:cNvGrpSpPr>
                                  <a:grpSpLocks/>
                                </wpg:cNvGrpSpPr>
                                <wpg:grpSpPr bwMode="auto">
                                  <a:xfrm>
                                    <a:off x="4695" y="8267"/>
                                    <a:ext cx="2715" cy="1935"/>
                                    <a:chOff x="8477" y="1926"/>
                                    <a:chExt cx="2715" cy="1935"/>
                                  </a:xfrm>
                                </wpg:grpSpPr>
                                <wps:wsp>
                                  <wps:cNvPr id="742" name="Line 4674"/>
                                  <wps:cNvCnPr/>
                                  <wps:spPr bwMode="auto">
                                    <a:xfrm>
                                      <a:off x="8477" y="1926"/>
                                      <a:ext cx="2715"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4675"/>
                                  <wps:cNvCnPr/>
                                  <wps:spPr bwMode="auto">
                                    <a:xfrm>
                                      <a:off x="9020" y="2107"/>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4" name="Line 4676"/>
                                  <wps:cNvCnPr/>
                                  <wps:spPr bwMode="auto">
                                    <a:xfrm>
                                      <a:off x="10647" y="2654"/>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Line 4677"/>
                                  <wps:cNvCnPr/>
                                  <wps:spPr bwMode="auto">
                                    <a:xfrm>
                                      <a:off x="9923" y="2417"/>
                                      <a:ext cx="2" cy="14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6" name="Line 4678"/>
                                  <wps:cNvCnPr/>
                                  <wps:spPr bwMode="auto">
                                    <a:xfrm>
                                      <a:off x="9018" y="2654"/>
                                      <a:ext cx="90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47" name="Line 4679"/>
                                  <wps:cNvCnPr/>
                                  <wps:spPr bwMode="auto">
                                    <a:xfrm>
                                      <a:off x="9923" y="3016"/>
                                      <a:ext cx="72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748" name="Text Box 4680"/>
                                <wps:cNvSpPr txBox="1">
                                  <a:spLocks noChangeArrowheads="1"/>
                                </wps:cNvSpPr>
                                <wps:spPr bwMode="auto">
                                  <a:xfrm>
                                    <a:off x="6236" y="8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94D82" w14:textId="77777777" w:rsidR="0053136A" w:rsidRPr="00A7667C" w:rsidRDefault="0053136A" w:rsidP="001A20B6">
                                      <w:pPr>
                                        <w:rPr>
                                          <w:vertAlign w:val="subscript"/>
                                        </w:rPr>
                                      </w:pPr>
                                      <w:r>
                                        <w:t>d</w:t>
                                      </w:r>
                                      <w:r>
                                        <w:rPr>
                                          <w:vertAlign w:val="subscript"/>
                                        </w:rPr>
                                        <w:t>2</w:t>
                                      </w:r>
                                    </w:p>
                                  </w:txbxContent>
                                </wps:txbx>
                                <wps:bodyPr rot="0" vert="horz" wrap="square" lIns="91440" tIns="45720" rIns="91440" bIns="45720" anchor="t" anchorCtr="0" upright="1">
                                  <a:noAutofit/>
                                </wps:bodyPr>
                              </wps:wsp>
                              <wps:wsp>
                                <wps:cNvPr id="749" name="Text Box 4681"/>
                                <wps:cNvSpPr txBox="1">
                                  <a:spLocks noChangeArrowheads="1"/>
                                </wps:cNvSpPr>
                                <wps:spPr bwMode="auto">
                                  <a:xfrm>
                                    <a:off x="5298" y="859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1CADA4" w14:textId="77777777" w:rsidR="0053136A" w:rsidRPr="00A7667C" w:rsidRDefault="0053136A" w:rsidP="001A20B6">
                                      <w:pPr>
                                        <w:rPr>
                                          <w:vertAlign w:val="subscript"/>
                                        </w:rPr>
                                      </w:pPr>
                                      <w:r>
                                        <w:t>d</w:t>
                                      </w:r>
                                      <w:r>
                                        <w:rPr>
                                          <w:vertAlign w:val="subscript"/>
                                        </w:rPr>
                                        <w:t>1</w:t>
                                      </w:r>
                                    </w:p>
                                  </w:txbxContent>
                                </wps:txbx>
                                <wps:bodyPr rot="0" vert="horz" wrap="square" lIns="91440" tIns="45720" rIns="91440" bIns="45720" anchor="t" anchorCtr="0" upright="1">
                                  <a:noAutofit/>
                                </wps:bodyPr>
                              </wps:wsp>
                              <wps:wsp>
                                <wps:cNvPr id="750" name="Text Box 4682"/>
                                <wps:cNvSpPr txBox="1">
                                  <a:spLocks noChangeArrowheads="1"/>
                                </wps:cNvSpPr>
                                <wps:spPr bwMode="auto">
                                  <a:xfrm>
                                    <a:off x="5030" y="80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ED368" w14:textId="77777777" w:rsidR="0053136A" w:rsidRPr="00A7667C" w:rsidRDefault="0053136A" w:rsidP="001A20B6">
                                      <w:pPr>
                                        <w:rPr>
                                          <w:vertAlign w:val="subscript"/>
                                        </w:rPr>
                                      </w:pPr>
                                      <w:r>
                                        <w:t>O</w:t>
                                      </w:r>
                                      <w:r>
                                        <w:rPr>
                                          <w:vertAlign w:val="subscript"/>
                                        </w:rPr>
                                        <w:t>1</w:t>
                                      </w:r>
                                    </w:p>
                                  </w:txbxContent>
                                </wps:txbx>
                                <wps:bodyPr rot="0" vert="horz" wrap="square" lIns="91440" tIns="45720" rIns="91440" bIns="45720" anchor="t" anchorCtr="0" upright="1">
                                  <a:noAutofit/>
                                </wps:bodyPr>
                              </wps:wsp>
                              <wps:wsp>
                                <wps:cNvPr id="751" name="Text Box 4683"/>
                                <wps:cNvSpPr txBox="1">
                                  <a:spLocks noChangeArrowheads="1"/>
                                </wps:cNvSpPr>
                                <wps:spPr bwMode="auto">
                                  <a:xfrm>
                                    <a:off x="5916" y="840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8EE2A8" w14:textId="77777777" w:rsidR="0053136A" w:rsidRPr="00A7667C" w:rsidRDefault="0053136A" w:rsidP="001A20B6">
                                      <w:pPr>
                                        <w:rPr>
                                          <w:vertAlign w:val="subscript"/>
                                        </w:rPr>
                                      </w:pPr>
                                      <w:r>
                                        <w:t>O</w:t>
                                      </w:r>
                                    </w:p>
                                  </w:txbxContent>
                                </wps:txbx>
                                <wps:bodyPr rot="0" vert="horz" wrap="square" lIns="91440" tIns="45720" rIns="91440" bIns="45720" anchor="t" anchorCtr="0" upright="1">
                                  <a:noAutofit/>
                                </wps:bodyPr>
                              </wps:wsp>
                              <wps:wsp>
                                <wps:cNvPr id="752" name="Text Box 4684"/>
                                <wps:cNvSpPr txBox="1">
                                  <a:spLocks noChangeArrowheads="1"/>
                                </wps:cNvSpPr>
                                <wps:spPr bwMode="auto">
                                  <a:xfrm>
                                    <a:off x="6638" y="86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5C600" w14:textId="77777777" w:rsidR="0053136A" w:rsidRPr="00A7667C" w:rsidRDefault="0053136A" w:rsidP="001A20B6">
                                      <w:pPr>
                                        <w:rPr>
                                          <w:vertAlign w:val="subscript"/>
                                        </w:rPr>
                                      </w:pPr>
                                      <w:r>
                                        <w:t>O</w:t>
                                      </w:r>
                                      <w:r>
                                        <w:rPr>
                                          <w:vertAlign w:val="subscript"/>
                                        </w:rPr>
                                        <w:t>2</w:t>
                                      </w:r>
                                    </w:p>
                                  </w:txbxContent>
                                </wps:txbx>
                                <wps:bodyPr rot="0" vert="horz" wrap="square" lIns="91440" tIns="45720" rIns="91440" bIns="45720" anchor="t" anchorCtr="0" upright="1">
                                  <a:noAutofit/>
                                </wps:bodyPr>
                              </wps:wsp>
                              <wps:wsp>
                                <wps:cNvPr id="753" name="Text Box 4685"/>
                                <wps:cNvSpPr txBox="1">
                                  <a:spLocks noChangeArrowheads="1"/>
                                </wps:cNvSpPr>
                                <wps:spPr bwMode="auto">
                                  <a:xfrm>
                                    <a:off x="6705" y="9527"/>
                                    <a:ext cx="574"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B8567" w14:textId="77777777" w:rsidR="0053136A" w:rsidRPr="00A7667C" w:rsidRDefault="0053136A" w:rsidP="001A20B6">
                                      <w:r w:rsidRPr="00A7667C">
                                        <w:rPr>
                                          <w:position w:val="-10"/>
                                        </w:rPr>
                                        <w:object w:dxaOrig="279" w:dyaOrig="380" w14:anchorId="5B79A8F0">
                                          <v:shape id="_x0000_i1366" type="#_x0000_t75" style="width:14.25pt;height:19.5pt" o:ole="">
                                            <v:imagedata r:id="rId593" o:title=""/>
                                          </v:shape>
                                          <o:OLEObject Type="Embed" ProgID="Equation.3" ShapeID="_x0000_i1366" DrawAspect="Content" ObjectID="_1692952880" r:id="rId594"/>
                                        </w:object>
                                      </w:r>
                                    </w:p>
                                  </w:txbxContent>
                                </wps:txbx>
                                <wps:bodyPr rot="0" vert="horz" wrap="none" lIns="91440" tIns="45720" rIns="91440" bIns="45720" anchor="t" anchorCtr="0" upright="1">
                                  <a:spAutoFit/>
                                </wps:bodyPr>
                              </wps:wsp>
                              <wps:wsp>
                                <wps:cNvPr id="754" name="Text Box 4686"/>
                                <wps:cNvSpPr txBox="1">
                                  <a:spLocks noChangeArrowheads="1"/>
                                </wps:cNvSpPr>
                                <wps:spPr bwMode="auto">
                                  <a:xfrm>
                                    <a:off x="5128" y="8987"/>
                                    <a:ext cx="544"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D4E8F" w14:textId="77777777" w:rsidR="0053136A" w:rsidRPr="00A7667C" w:rsidRDefault="0053136A" w:rsidP="001A20B6">
                                      <w:r w:rsidRPr="00A7667C">
                                        <w:rPr>
                                          <w:position w:val="-10"/>
                                        </w:rPr>
                                        <w:object w:dxaOrig="260" w:dyaOrig="380" w14:anchorId="6552EC6E">
                                          <v:shape id="_x0000_i1367" type="#_x0000_t75" style="width:12.75pt;height:19.5pt" o:ole="">
                                            <v:imagedata r:id="rId595" o:title=""/>
                                          </v:shape>
                                          <o:OLEObject Type="Embed" ProgID="Equation.3" ShapeID="_x0000_i1367" DrawAspect="Content" ObjectID="_1692952881" r:id="rId596"/>
                                        </w:object>
                                      </w:r>
                                    </w:p>
                                  </w:txbxContent>
                                </wps:txbx>
                                <wps:bodyPr rot="0" vert="horz" wrap="none" lIns="91440" tIns="45720" rIns="91440" bIns="45720" anchor="t" anchorCtr="0" upright="1">
                                  <a:spAutoFit/>
                                </wps:bodyPr>
                              </wps:wsp>
                              <wps:wsp>
                                <wps:cNvPr id="755" name="Text Box 4687"/>
                                <wps:cNvSpPr txBox="1">
                                  <a:spLocks noChangeArrowheads="1"/>
                                </wps:cNvSpPr>
                                <wps:spPr bwMode="auto">
                                  <a:xfrm>
                                    <a:off x="6035" y="9887"/>
                                    <a:ext cx="534"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B9639" w14:textId="77777777" w:rsidR="0053136A" w:rsidRPr="00A7667C" w:rsidRDefault="0053136A" w:rsidP="001A20B6">
                                      <w:r w:rsidRPr="00A7667C">
                                        <w:rPr>
                                          <w:position w:val="-4"/>
                                        </w:rPr>
                                        <w:object w:dxaOrig="240" w:dyaOrig="320" w14:anchorId="394531B8">
                                          <v:shape id="_x0000_i1368" type="#_x0000_t75" style="width:12pt;height:15.75pt" o:ole="">
                                            <v:imagedata r:id="rId597" o:title=""/>
                                          </v:shape>
                                          <o:OLEObject Type="Embed" ProgID="Equation.3" ShapeID="_x0000_i1368" DrawAspect="Content" ObjectID="_1692952882" r:id="rId598"/>
                                        </w:object>
                                      </w:r>
                                    </w:p>
                                  </w:txbxContent>
                                </wps:txbx>
                                <wps:bodyPr rot="0" vert="horz" wrap="none" lIns="91440" tIns="45720" rIns="91440" bIns="45720" anchor="t" anchorCtr="0" upright="1">
                                  <a:spAutoFit/>
                                </wps:bodyPr>
                              </wps:wsp>
                            </wpg:grpSp>
                            <wps:wsp>
                              <wps:cNvPr id="756" name="Text Box 4688"/>
                              <wps:cNvSpPr txBox="1">
                                <a:spLocks noChangeArrowheads="1"/>
                              </wps:cNvSpPr>
                              <wps:spPr bwMode="auto">
                                <a:xfrm>
                                  <a:off x="4561" y="79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2F008" w14:textId="77777777" w:rsidR="0053136A" w:rsidRDefault="0053136A" w:rsidP="001A20B6">
                                    <w:r>
                                      <w:t>A</w:t>
                                    </w:r>
                                  </w:p>
                                </w:txbxContent>
                              </wps:txbx>
                              <wps:bodyPr rot="0" vert="horz" wrap="square" lIns="91440" tIns="45720" rIns="91440" bIns="45720" anchor="t" anchorCtr="0" upright="1">
                                <a:noAutofit/>
                              </wps:bodyPr>
                            </wps:wsp>
                            <wps:wsp>
                              <wps:cNvPr id="757" name="Text Box 4689"/>
                              <wps:cNvSpPr txBox="1">
                                <a:spLocks noChangeArrowheads="1"/>
                              </wps:cNvSpPr>
                              <wps:spPr bwMode="auto">
                                <a:xfrm>
                                  <a:off x="7234" y="8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BA7CB" w14:textId="77777777" w:rsidR="0053136A" w:rsidRDefault="0053136A" w:rsidP="001A2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71" o:spid="_x0000_s1304" style="position:absolute;margin-left:8.4pt;margin-top:-4.35pt;width:167.15pt;height:133.8pt;z-index:251827200" coordorigin="4561,7907" coordsize="3343,2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">
                      <v:group id="Group 4672" o:spid="_x0000_s1305" style="position:absolute;left:4695;top:8087;width:2715;height:2496" coordorigin="4695,8087" coordsize="2715,2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group id="Group 4673" o:spid="_x0000_s1306" style="position:absolute;left:4695;top:8267;width:2715;height:1935" coordorigin="8477,1926" coordsize="2715,1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lE/8YAAADcAAAADwAAAGRycy9kb3ducmV2LnhtbESPW2vCQBSE3wv9D8sp&#10;+KabVHshzSoiVXwQobFQ+nbInlwwezZk1yT+e7cg9HGYmW+YdDWaRvTUudqygngWgSDOra65VPB9&#10;2k7fQTiPrLGxTAqu5GC1fHxIMdF24C/qM1+KAGGXoILK+zaR0uUVGXQz2xIHr7CdQR9kV0rd4RDg&#10;ppHPUfQqDdYcFipsaVNRfs4uRsFuwGE9jz/7w7nYXH9PL8efQ0xKTZ7G9QcIT6P/D9/be63gb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qUT/xgAAANwA&#10;AAAPAAAAAAAAAAAAAAAAAKoCAABkcnMvZG93bnJldi54bWxQSwUGAAAAAAQABAD6AAAAnQMAAAAA&#10;">
                          <v:line id="Line 4674" o:spid="_x0000_s1307" style="position:absolute;visibility:visible;mso-wrap-style:square" from="8477,1926" to="11192,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4675" o:spid="_x0000_s1308" style="position:absolute;visibility:visible;mso-wrap-style:square" from="9020,2107" to="9020,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1BcQAAADcAAAADwAAAGRycy9kb3ducmV2LnhtbESPQWsCMRSE70L/Q3iF3jSrlapbo0gX&#10;wYMV1NLz6+Z1s3TzsmzSNf57Uyh4HGa+GWa5jrYRPXW+dqxgPMpAEJdO11wp+Dhvh3MQPiBrbByT&#10;git5WK8eBkvMtbvwkfpTqEQqYZ+jAhNCm0vpS0MW/ci1xMn7dp3FkGRXSd3hJZXbRk6y7EVarDkt&#10;GGzpzVD5c/q1CmamOMqZLPbnQ9HX40V8j59fC6WeHuPmFUSgGO7hf3qnEzd9hr8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jUFxAAAANwAAAAPAAAAAAAAAAAA&#10;AAAAAKECAABkcnMvZG93bnJldi54bWxQSwUGAAAAAAQABAD5AAAAkgMAAAAA&#10;">
                            <v:stroke endarrow="block"/>
                          </v:line>
                          <v:line id="Line 4676" o:spid="_x0000_s1309" style="position:absolute;visibility:visible;mso-wrap-style:square" from="10647,2654" to="10647,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utccUAAADcAAAADwAAAGRycy9kb3ducmV2LnhtbESPS2vDMBCE74X8B7GB3Bo5JeThRgmh&#10;ppBDU8iDnrfW1jKxVsZSHfXfR4FCjsPMN8OsNtE2oqfO144VTMYZCOLS6ZorBefT+/MChA/IGhvH&#10;pOCPPGzWg6cV5tpd+UD9MVQilbDPUYEJoc2l9KUhi37sWuLk/bjOYkiyq6Tu8JrKbSNfsmwmLdac&#10;Fgy29GaovBx/rYK5KQ5yLouP02fR15Nl3Mev76VSo2HcvoIIFMMj/E/vdOKmU7ifSUd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utccUAAADcAAAADwAAAAAAAAAA&#10;AAAAAAChAgAAZHJzL2Rvd25yZXYueG1sUEsFBgAAAAAEAAQA+QAAAJMDAAAAAA==&#10;">
                            <v:stroke endarrow="block"/>
                          </v:line>
                          <v:line id="Line 4677" o:spid="_x0000_s1310" style="position:absolute;visibility:visible;mso-wrap-style:square" from="9923,2417" to="9925,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cI6sQAAADcAAAADwAAAGRycy9kb3ducmV2LnhtbESPQWsCMRSE70L/Q3iF3jSr1Kpbo0gX&#10;wYMV1NLz6+Z1s3TzsmzSNf57Uyh4HGa+GWa5jrYRPXW+dqxgPMpAEJdO11wp+Dhvh3MQPiBrbByT&#10;git5WK8eBkvMtbvwkfpTqEQqYZ+jAhNCm0vpS0MW/ci1xMn7dp3FkGRXSd3hJZXbRk6y7EVarDkt&#10;GGzpzVD5c/q1CmamOMqZLPbnQ9HX40V8j59fC6WeHuPmFUSgGO7hf3qnE/c8hb8z6Qj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lwjqxAAAANwAAAAPAAAAAAAAAAAA&#10;AAAAAKECAABkcnMvZG93bnJldi54bWxQSwUGAAAAAAQABAD5AAAAkgMAAAAA&#10;">
                            <v:stroke endarrow="block"/>
                          </v:line>
                          <v:line id="Line 4678" o:spid="_x0000_s1311" style="position:absolute;visibility:visible;mso-wrap-style:square" from="9018,2654" to="9923,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DOHsYAAADcAAAADwAAAGRycy9kb3ducmV2LnhtbESPT2vCQBTE7wW/w/KE3nSTIlaiq2ir&#10;tj3Vf+D1kX0mwezbsLuN8dt3C0KPw8z8hpktOlOLlpyvLCtIhwkI4tzqigsFp+NmMAHhA7LG2jIp&#10;uJOHxbz3NMNM2xvvqT2EQkQI+wwVlCE0mZQ+L8mgH9qGOHoX6wyGKF0htcNbhJtaviTJWBqsOC6U&#10;2NBbSfn18GMU7Fy6GX2f/Ud6335t18v1qn2/7pV67nfLKYhAXfgPP9qfWsHraAx/Z+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zh7GAAAA3AAAAA8AAAAAAAAA&#10;AAAAAAAAoQIAAGRycy9kb3ducmV2LnhtbFBLBQYAAAAABAAEAPkAAACUAwAAAAA=&#10;">
                            <v:stroke startarrow="open" endarrow="open"/>
                          </v:line>
                          <v:line id="Line 4679" o:spid="_x0000_s1312" style="position:absolute;visibility:visible;mso-wrap-style:square" from="9923,3016" to="10647,3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xrhcYAAADcAAAADwAAAGRycy9kb3ducmV2LnhtbESPT2vCQBTE70K/w/IEb7pJkSqpq9j6&#10;rz1VbaHXR/aZBLNvw+42xm/vFgSPw8z8hpktOlOLlpyvLCtIRwkI4tzqigsFP9+b4RSED8gaa8uk&#10;4EoeFvOn3gwzbS98oPYYChEh7DNUUIbQZFL6vCSDfmQb4uidrDMYonSF1A4vEW5q+ZwkL9JgxXGh&#10;xIbeS8rPxz+jYO/Szfjr1+/S6/Zzu16u39rV+aDUoN8tX0EE6sIjfG9/aAWT8QT+z8Qj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ca4XGAAAA3AAAAA8AAAAAAAAA&#10;AAAAAAAAoQIAAGRycy9kb3ducmV2LnhtbFBLBQYAAAAABAAEAPkAAACUAwAAAAA=&#10;">
                            <v:stroke startarrow="open" endarrow="open"/>
                          </v:line>
                        </v:group>
                        <v:shape id="Text Box 4680" o:spid="_x0000_s1313" type="#_x0000_t202" style="position:absolute;left:6236;top:898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o3r8A&#10;AADcAAAADwAAAGRycy9kb3ducmV2LnhtbERPy4rCMBTdC/MP4Q7MThMHnx2jDIrgSvEJs7s017bY&#10;3JQmY+vfm4Xg8nDes0VrS3Gn2heONfR7CgRx6kzBmYbTcd2dgPAB2WDpmDQ8yMNi/tGZYWJcw3u6&#10;H0ImYgj7BDXkIVSJlD7NyaLvuYo4cldXWwwR1pk0NTYx3JbyW6mRtFhwbMixomVO6e3wbzWct9e/&#10;y0DtspUdVo1rlWQ7lVp/fba/PyACteEtfrk3RsN4E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2jevwAAANwAAAAPAAAAAAAAAAAAAAAAAJgCAABkcnMvZG93bnJl&#10;di54bWxQSwUGAAAAAAQABAD1AAAAhAMAAAAA&#10;" filled="f" stroked="f">
                          <v:textbox>
                            <w:txbxContent>
                              <w:p w14:paraId="51094D82" w14:textId="77777777" w:rsidR="0053136A" w:rsidRPr="00A7667C" w:rsidRDefault="0053136A" w:rsidP="001A20B6">
                                <w:pPr>
                                  <w:rPr>
                                    <w:vertAlign w:val="subscript"/>
                                  </w:rPr>
                                </w:pPr>
                                <w:r>
                                  <w:t>d</w:t>
                                </w:r>
                                <w:r>
                                  <w:rPr>
                                    <w:vertAlign w:val="subscript"/>
                                  </w:rPr>
                                  <w:t>2</w:t>
                                </w:r>
                              </w:p>
                            </w:txbxContent>
                          </v:textbox>
                        </v:shape>
                        <v:shape id="Text Box 4681" o:spid="_x0000_s1314" type="#_x0000_t202" style="position:absolute;left:5298;top:859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NRcUA&#10;AADcAAAADwAAAGRycy9kb3ducmV2LnhtbESPT2vCQBTE7wW/w/KE3nTXoq2mboK0CJ4s9U+ht0f2&#10;mYRm34bsauK3dwWhx2FmfsMss97W4kKtrxxrmIwVCOLcmYoLDYf9ejQH4QOywdoxabiShywdPC0x&#10;Ma7jb7rsQiEihH2CGsoQmkRKn5dk0Y9dQxy9k2sthijbQpoWuwi3tXxR6lVarDgulNjQR0n53+5s&#10;NRy3p9+fqfoqPu2s6VyvJNuF1Pp52K/eQQTqw3/40d4YDW/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S81FxQAAANwAAAAPAAAAAAAAAAAAAAAAAJgCAABkcnMv&#10;ZG93bnJldi54bWxQSwUGAAAAAAQABAD1AAAAigMAAAAA&#10;" filled="f" stroked="f">
                          <v:textbox>
                            <w:txbxContent>
                              <w:p w14:paraId="341CADA4" w14:textId="77777777" w:rsidR="0053136A" w:rsidRPr="00A7667C" w:rsidRDefault="0053136A" w:rsidP="001A20B6">
                                <w:pPr>
                                  <w:rPr>
                                    <w:vertAlign w:val="subscript"/>
                                  </w:rPr>
                                </w:pPr>
                                <w:r>
                                  <w:t>d</w:t>
                                </w:r>
                                <w:r>
                                  <w:rPr>
                                    <w:vertAlign w:val="subscript"/>
                                  </w:rPr>
                                  <w:t>1</w:t>
                                </w:r>
                              </w:p>
                            </w:txbxContent>
                          </v:textbox>
                        </v:shape>
                        <v:shape id="Text Box 4682" o:spid="_x0000_s1315" type="#_x0000_t202" style="position:absolute;left:5030;top:808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yBcAA&#10;AADcAAAADwAAAGRycy9kb3ducmV2LnhtbERPy4rCMBTdC/5DuII7TRQfYzWKKAOzUnRmBHeX5toW&#10;m5vSZGzn781CcHk479WmtaV4UO0LxxpGQwWCOHWm4EzDz/fn4AOED8gGS8ek4Z88bNbdzgoT4xo+&#10;0eMcMhFD2CeoIQ+hSqT0aU4W/dBVxJG7udpiiLDOpKmxieG2lGOlZtJiwbEhx4p2OaX385/V8Hu4&#10;XS8Tdcz2dlo1rlWS7UJq3e+12yWIQG14i1/uL6NhPo3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ajyBcAAAADcAAAADwAAAAAAAAAAAAAAAACYAgAAZHJzL2Rvd25y&#10;ZXYueG1sUEsFBgAAAAAEAAQA9QAAAIUDAAAAAA==&#10;" filled="f" stroked="f">
                          <v:textbox>
                            <w:txbxContent>
                              <w:p w14:paraId="2E2ED368" w14:textId="77777777" w:rsidR="0053136A" w:rsidRPr="00A7667C" w:rsidRDefault="0053136A" w:rsidP="001A20B6">
                                <w:pPr>
                                  <w:rPr>
                                    <w:vertAlign w:val="subscript"/>
                                  </w:rPr>
                                </w:pPr>
                                <w:r>
                                  <w:t>O</w:t>
                                </w:r>
                                <w:r>
                                  <w:rPr>
                                    <w:vertAlign w:val="subscript"/>
                                  </w:rPr>
                                  <w:t>1</w:t>
                                </w:r>
                              </w:p>
                            </w:txbxContent>
                          </v:textbox>
                        </v:shape>
                        <v:shape id="Text Box 4683" o:spid="_x0000_s1316" type="#_x0000_t202" style="position:absolute;left:5916;top:8402;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Xns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4d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V57EAAAA3AAAAA8AAAAAAAAAAAAAAAAAmAIAAGRycy9k&#10;b3ducmV2LnhtbFBLBQYAAAAABAAEAPUAAACJAwAAAAA=&#10;" filled="f" stroked="f">
                          <v:textbox>
                            <w:txbxContent>
                              <w:p w14:paraId="6E8EE2A8" w14:textId="77777777" w:rsidR="0053136A" w:rsidRPr="00A7667C" w:rsidRDefault="0053136A" w:rsidP="001A20B6">
                                <w:pPr>
                                  <w:rPr>
                                    <w:vertAlign w:val="subscript"/>
                                  </w:rPr>
                                </w:pPr>
                                <w:r>
                                  <w:t>O</w:t>
                                </w:r>
                              </w:p>
                            </w:txbxContent>
                          </v:textbox>
                        </v:shape>
                        <v:shape id="Text Box 4684" o:spid="_x0000_s1317" type="#_x0000_t202" style="position:absolute;left:6638;top:86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J6cQA&#10;AADcAAAADwAAAGRycy9kb3ducmV2LnhtbESPT2vCQBTE74LfYXlCb3W3olbTbESUQk9K/Qe9PbLP&#10;JDT7NmS3Jv32XaHgcZiZ3zDpqre1uFHrK8caXsYKBHHuTMWFhtPx/XkBwgdkg7Vj0vBLHlbZcJBi&#10;YlzHn3Q7hEJECPsENZQhNImUPi/Joh+7hjh6V9daDFG2hTQtdhFuazlRai4tVhwXSmxoU1L+ffix&#10;Gs6769dlqvbF1s6azvVKsl1KrZ9G/foNRKA+PML/7Q+j4XU2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yenEAAAA3AAAAA8AAAAAAAAAAAAAAAAAmAIAAGRycy9k&#10;b3ducmV2LnhtbFBLBQYAAAAABAAEAPUAAACJAwAAAAA=&#10;" filled="f" stroked="f">
                          <v:textbox>
                            <w:txbxContent>
                              <w:p w14:paraId="07E5C600" w14:textId="77777777" w:rsidR="0053136A" w:rsidRPr="00A7667C" w:rsidRDefault="0053136A" w:rsidP="001A20B6">
                                <w:pPr>
                                  <w:rPr>
                                    <w:vertAlign w:val="subscript"/>
                                  </w:rPr>
                                </w:pPr>
                                <w:r>
                                  <w:t>O</w:t>
                                </w:r>
                                <w:r>
                                  <w:rPr>
                                    <w:vertAlign w:val="subscript"/>
                                  </w:rPr>
                                  <w:t>2</w:t>
                                </w:r>
                              </w:p>
                            </w:txbxContent>
                          </v:textbox>
                        </v:shape>
                        <v:shape id="Text Box 4685" o:spid="_x0000_s1318" type="#_x0000_t202" style="position:absolute;left:6705;top:9527;width:574;height:7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UZ8QA&#10;AADcAAAADwAAAGRycy9kb3ducmV2LnhtbESPzW7CMBCE70i8g7VI3IoDFAopBiFopd74KQ+wirdx&#10;SLyOYgOBp68rVeI4mplvNItVaytxpcYXjhUMBwkI4szpgnMFp+/PlxkIH5A1Vo5JwZ08rJbdzgJT&#10;7W58oOsx5CJC2KeowIRQp1L6zJBFP3A1cfR+XGMxRNnkUjd4i3BbyVGSTKXFguOCwZo2hrLyeLEK&#10;ZondleV8tPf29TGcmM3WfdRnpfq9dv0OIlAbnuH/9pdW8DYZw9+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4lGfEAAAA3AAAAA8AAAAAAAAAAAAAAAAAmAIAAGRycy9k&#10;b3ducmV2LnhtbFBLBQYAAAAABAAEAPUAAACJAwAAAAA=&#10;" filled="f" stroked="f">
                          <v:textbox style="mso-fit-shape-to-text:t">
                            <w:txbxContent>
                              <w:p w14:paraId="636B8567" w14:textId="77777777" w:rsidR="0053136A" w:rsidRPr="00A7667C" w:rsidRDefault="0053136A" w:rsidP="001A20B6">
                                <w:r w:rsidRPr="00A7667C">
                                  <w:rPr>
                                    <w:position w:val="-10"/>
                                  </w:rPr>
                                  <w:object w:dxaOrig="279" w:dyaOrig="380" w14:anchorId="5B79A8F0">
                                    <v:shape id="_x0000_i1366" type="#_x0000_t75" style="width:14.25pt;height:19.5pt" o:ole="">
                                      <v:imagedata r:id="rId593" o:title=""/>
                                    </v:shape>
                                    <o:OLEObject Type="Embed" ProgID="Equation.3" ShapeID="_x0000_i1366" DrawAspect="Content" ObjectID="_1692952880" r:id="rId599"/>
                                  </w:object>
                                </w:r>
                              </w:p>
                            </w:txbxContent>
                          </v:textbox>
                        </v:shape>
                        <v:shape id="Text Box 4686" o:spid="_x0000_s1319" type="#_x0000_t202" style="position:absolute;left:5128;top:8987;width:544;height:7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EME8UA&#10;AADcAAAADwAAAGRycy9kb3ducmV2LnhtbESPwW7CMBBE70j9B2sr9VacIKA0xKAKWqk3IO0HrOIl&#10;ThOvo9hAytfjSpU4jmbmjSZfD7YVZ+p97VhBOk5AEJdO11wp+P76eF6A8AFZY+uYFPySh/XqYZRj&#10;pt2FD3QuQiUihH2GCkwIXSalLw1Z9GPXEUfv6HqLIcq+krrHS4TbVk6SZC4t1hwXDHa0MVQ2xckq&#10;WCR21zSvk72302s6M5ute+9+lHp6HN6WIAIN4R7+b39qBS+zKfyd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wTxQAAANwAAAAPAAAAAAAAAAAAAAAAAJgCAABkcnMv&#10;ZG93bnJldi54bWxQSwUGAAAAAAQABAD1AAAAigMAAAAA&#10;" filled="f" stroked="f">
                          <v:textbox style="mso-fit-shape-to-text:t">
                            <w:txbxContent>
                              <w:p w14:paraId="54FD4E8F" w14:textId="77777777" w:rsidR="0053136A" w:rsidRPr="00A7667C" w:rsidRDefault="0053136A" w:rsidP="001A20B6">
                                <w:r w:rsidRPr="00A7667C">
                                  <w:rPr>
                                    <w:position w:val="-10"/>
                                  </w:rPr>
                                  <w:object w:dxaOrig="260" w:dyaOrig="380" w14:anchorId="6552EC6E">
                                    <v:shape id="_x0000_i1367" type="#_x0000_t75" style="width:12.75pt;height:19.5pt" o:ole="">
                                      <v:imagedata r:id="rId595" o:title=""/>
                                    </v:shape>
                                    <o:OLEObject Type="Embed" ProgID="Equation.3" ShapeID="_x0000_i1367" DrawAspect="Content" ObjectID="_1692952881" r:id="rId600"/>
                                  </w:object>
                                </w:r>
                              </w:p>
                            </w:txbxContent>
                          </v:textbox>
                        </v:shape>
                        <v:shape id="Text Box 4687" o:spid="_x0000_s1320" type="#_x0000_t202" style="position:absolute;left:6035;top:9887;width:534;height:6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2piMUA&#10;AADcAAAADwAAAGRycy9kb3ducmV2LnhtbESPwW7CMBBE70j9B2sr9VacIEIhxUEVFKk3KPABq3iJ&#10;08TrKHYh9OvrSpU4jmbmjWa5GmwrLtT72rGCdJyAIC6drrlScDpun+cgfEDW2DomBTfysCoeRkvM&#10;tbvyJ10OoRIRwj5HBSaELpfSl4Ys+rHriKN3dr3FEGVfSd3jNcJtKydJMpMWa44LBjtaGyqbw7dV&#10;ME/srmkWk7230580M+uNe+++lHp6HN5eQQQawj383/7QCl6yDP7OxCM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3amIxQAAANwAAAAPAAAAAAAAAAAAAAAAAJgCAABkcnMv&#10;ZG93bnJldi54bWxQSwUGAAAAAAQABAD1AAAAigMAAAAA&#10;" filled="f" stroked="f">
                          <v:textbox style="mso-fit-shape-to-text:t">
                            <w:txbxContent>
                              <w:p w14:paraId="7D7B9639" w14:textId="77777777" w:rsidR="0053136A" w:rsidRPr="00A7667C" w:rsidRDefault="0053136A" w:rsidP="001A20B6">
                                <w:r w:rsidRPr="00A7667C">
                                  <w:rPr>
                                    <w:position w:val="-4"/>
                                  </w:rPr>
                                  <w:object w:dxaOrig="240" w:dyaOrig="320" w14:anchorId="394531B8">
                                    <v:shape id="_x0000_i1368" type="#_x0000_t75" style="width:12pt;height:15.75pt" o:ole="">
                                      <v:imagedata r:id="rId597" o:title=""/>
                                    </v:shape>
                                    <o:OLEObject Type="Embed" ProgID="Equation.3" ShapeID="_x0000_i1368" DrawAspect="Content" ObjectID="_1692952882" r:id="rId601"/>
                                  </w:object>
                                </w:r>
                              </w:p>
                            </w:txbxContent>
                          </v:textbox>
                        </v:shape>
                      </v:group>
                      <v:shape id="Text Box 4688" o:spid="_x0000_s1321" type="#_x0000_t202" style="position:absolute;left:4561;top:79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14:paraId="5142F008" w14:textId="77777777" w:rsidR="0053136A" w:rsidRDefault="0053136A" w:rsidP="001A20B6">
                              <w:r>
                                <w:t>A</w:t>
                              </w:r>
                            </w:p>
                          </w:txbxContent>
                        </v:textbox>
                      </v:shape>
                      <v:shape id="Text Box 4689" o:spid="_x0000_s1322" type="#_x0000_t202" style="position:absolute;left:7234;top:880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qccQA&#10;AADcAAAADwAAAGRycy9kb3ducmV2LnhtbESPQWvCQBSE74L/YXlCb7qr1GpjNiItBU+VprXg7ZF9&#10;JsHs25Ddmvjvu0Khx2FmvmHS7WAbcaXO1441zGcKBHHhTM2lhq/Pt+kahA/IBhvHpOFGHrbZeJRi&#10;YlzPH3TNQykihH2CGqoQ2kRKX1Rk0c9cSxy9s+sshii7UpoO+wi3jVwo9SQt1hwXKmzppaLikv9Y&#10;Dcf38+n7UR3KV7tsezcoyfZZav0wGXYbEIGG8B/+a++NhtV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anHEAAAA3AAAAA8AAAAAAAAAAAAAAAAAmAIAAGRycy9k&#10;b3ducmV2LnhtbFBLBQYAAAAABAAEAPUAAACJAwAAAAA=&#10;" filled="f" stroked="f">
                        <v:textbox>
                          <w:txbxContent>
                            <w:p w14:paraId="4CDBA7CB" w14:textId="77777777" w:rsidR="0053136A" w:rsidRDefault="0053136A" w:rsidP="001A20B6">
                              <w:r>
                                <w:t>B</w:t>
                              </w:r>
                            </w:p>
                          </w:txbxContent>
                        </v:textbox>
                      </v:shape>
                    </v:group>
                  </w:pict>
                </mc:Fallback>
              </mc:AlternateContent>
            </w:r>
          </w:p>
          <w:p w14:paraId="0C2B2F34" w14:textId="77777777" w:rsidR="00EC05B4" w:rsidRPr="00FB2A49" w:rsidRDefault="00EC05B4" w:rsidP="00FB2A49">
            <w:pPr>
              <w:spacing w:before="120" w:after="120" w:line="360" w:lineRule="auto"/>
              <w:rPr>
                <w:rFonts w:ascii="Times New Roman" w:hAnsi="Times New Roman"/>
                <w:sz w:val="28"/>
                <w:szCs w:val="28"/>
              </w:rPr>
            </w:pPr>
          </w:p>
          <w:p w14:paraId="6FBE982F" w14:textId="77777777" w:rsidR="00EC05B4" w:rsidRPr="00FB2A49" w:rsidRDefault="00EC05B4" w:rsidP="00FB2A49">
            <w:pPr>
              <w:spacing w:before="120" w:after="120" w:line="360" w:lineRule="auto"/>
              <w:rPr>
                <w:rFonts w:ascii="Times New Roman" w:hAnsi="Times New Roman"/>
                <w:sz w:val="28"/>
                <w:szCs w:val="28"/>
              </w:rPr>
            </w:pPr>
          </w:p>
          <w:p w14:paraId="7DE1290C" w14:textId="77777777" w:rsidR="00EC05B4" w:rsidRPr="00FB2A49" w:rsidRDefault="00EC05B4" w:rsidP="00FB2A49">
            <w:pPr>
              <w:spacing w:before="120" w:after="120" w:line="360" w:lineRule="auto"/>
              <w:rPr>
                <w:rFonts w:ascii="Times New Roman" w:hAnsi="Times New Roman"/>
                <w:sz w:val="28"/>
                <w:szCs w:val="28"/>
              </w:rPr>
            </w:pPr>
          </w:p>
          <w:p w14:paraId="41F0B9CE" w14:textId="77777777" w:rsidR="00EC05B4" w:rsidRPr="00FB2A49" w:rsidRDefault="00EC05B4" w:rsidP="00FB2A49">
            <w:pPr>
              <w:spacing w:before="120" w:after="120" w:line="360" w:lineRule="auto"/>
              <w:rPr>
                <w:rFonts w:ascii="Times New Roman" w:hAnsi="Times New Roman"/>
                <w:sz w:val="28"/>
                <w:szCs w:val="28"/>
              </w:rPr>
            </w:pPr>
          </w:p>
          <w:p w14:paraId="4B14E4D5" w14:textId="77777777" w:rsidR="00EC05B4" w:rsidRPr="00FB2A49" w:rsidRDefault="00EC05B4" w:rsidP="00FB2A49">
            <w:pPr>
              <w:spacing w:before="120" w:after="120" w:line="360" w:lineRule="auto"/>
              <w:rPr>
                <w:rFonts w:ascii="Times New Roman" w:hAnsi="Times New Roman"/>
                <w:sz w:val="28"/>
                <w:szCs w:val="28"/>
              </w:rPr>
            </w:pPr>
          </w:p>
          <w:p w14:paraId="7B9BA6C7" w14:textId="77777777" w:rsidR="00EC05B4" w:rsidRPr="00FB2A49" w:rsidRDefault="00EC05B4" w:rsidP="00FB2A49">
            <w:pPr>
              <w:spacing w:before="120" w:after="120" w:line="360" w:lineRule="auto"/>
              <w:rPr>
                <w:rFonts w:ascii="Times New Roman" w:hAnsi="Times New Roman"/>
                <w:sz w:val="28"/>
                <w:szCs w:val="28"/>
              </w:rPr>
            </w:pPr>
          </w:p>
          <w:p w14:paraId="1D5A139C" w14:textId="77777777" w:rsidR="00EC05B4" w:rsidRPr="00FB2A49" w:rsidRDefault="00EC05B4" w:rsidP="00FB2A49">
            <w:pPr>
              <w:spacing w:before="120" w:after="120" w:line="360" w:lineRule="auto"/>
              <w:rPr>
                <w:rFonts w:ascii="Times New Roman" w:hAnsi="Times New Roman"/>
                <w:sz w:val="28"/>
                <w:szCs w:val="28"/>
              </w:rPr>
            </w:pPr>
          </w:p>
          <w:p w14:paraId="23AF1021" w14:textId="77777777" w:rsidR="00EC05B4" w:rsidRPr="00FB2A49" w:rsidRDefault="00EC05B4" w:rsidP="00FB2A49">
            <w:pPr>
              <w:spacing w:before="120" w:after="120" w:line="360" w:lineRule="auto"/>
              <w:rPr>
                <w:rFonts w:ascii="Times New Roman" w:hAnsi="Times New Roman"/>
                <w:sz w:val="28"/>
                <w:szCs w:val="28"/>
              </w:rPr>
            </w:pPr>
          </w:p>
          <w:p w14:paraId="0E0A8E45"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Hợp lực là một lực song song, cùng chiều và có độ lớn bằng tổng các độ lớn của 2 lực:      </w:t>
            </w:r>
            <w:r w:rsidRPr="00FB2A49">
              <w:rPr>
                <w:rFonts w:ascii="Times New Roman" w:hAnsi="Times New Roman"/>
                <w:position w:val="-12"/>
                <w:sz w:val="28"/>
                <w:szCs w:val="28"/>
              </w:rPr>
              <w:object w:dxaOrig="1120" w:dyaOrig="360" w14:anchorId="6857E05D">
                <v:shape id="_x0000_i1294" type="#_x0000_t75" style="width:54.75pt;height:20.25pt" o:ole="" o:bordertopcolor="this" o:borderleftcolor="this" o:borderbottomcolor="this" o:borderrightcolor="this">
                  <v:imagedata r:id="rId602" o:title=""/>
                </v:shape>
                <o:OLEObject Type="Embed" ProgID="Equation.DSMT4" ShapeID="_x0000_i1294" DrawAspect="Content" ObjectID="_1692952808" r:id="rId603"/>
              </w:object>
            </w:r>
          </w:p>
          <w:p w14:paraId="46009D18"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á của hợp lực chia trong khoảng cách giữa 2 điểm thành những đoạn tỉ lệ nghịch với độ lớn 2 lực.</w:t>
            </w:r>
          </w:p>
          <w:p w14:paraId="20978C1F" w14:textId="77777777" w:rsidR="00EC05B4" w:rsidRPr="00FB2A49" w:rsidRDefault="00EC05B4" w:rsidP="00FB2A49">
            <w:pPr>
              <w:spacing w:before="120" w:after="120" w:line="360" w:lineRule="auto"/>
              <w:jc w:val="center"/>
              <w:rPr>
                <w:rFonts w:ascii="Times New Roman" w:hAnsi="Times New Roman"/>
                <w:sz w:val="28"/>
                <w:szCs w:val="28"/>
              </w:rPr>
            </w:pPr>
            <w:r w:rsidRPr="00FB2A49">
              <w:rPr>
                <w:rFonts w:ascii="Times New Roman" w:hAnsi="Times New Roman"/>
                <w:position w:val="-30"/>
                <w:sz w:val="28"/>
                <w:szCs w:val="28"/>
              </w:rPr>
              <w:object w:dxaOrig="840" w:dyaOrig="680" w14:anchorId="0E472D99">
                <v:shape id="_x0000_i1295" type="#_x0000_t75" style="width:42pt;height:35.25pt" o:ole="" o:bordertopcolor="this" o:borderleftcolor="this" o:borderbottomcolor="this" o:borderrightcolor="this">
                  <v:imagedata r:id="rId604" o:title=""/>
                </v:shape>
                <o:OLEObject Type="Embed" ProgID="Equation.DSMT4" ShapeID="_x0000_i1295" DrawAspect="Content" ObjectID="_1692952809" r:id="rId605"/>
              </w:object>
            </w:r>
            <w:r w:rsidRPr="00FB2A49">
              <w:rPr>
                <w:rFonts w:ascii="Times New Roman" w:hAnsi="Times New Roman"/>
                <w:sz w:val="28"/>
                <w:szCs w:val="28"/>
              </w:rPr>
              <w:t xml:space="preserve"> (chia trong)</w:t>
            </w:r>
          </w:p>
          <w:p w14:paraId="70E7320A" w14:textId="77777777" w:rsidR="00EC05B4" w:rsidRPr="00FB2A49" w:rsidRDefault="00EC05B4"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t>2. Chú ý.</w:t>
            </w:r>
          </w:p>
          <w:p w14:paraId="70778CFC" w14:textId="77777777" w:rsidR="00EC05B4" w:rsidRPr="00FB2A49" w:rsidRDefault="00EC05B4" w:rsidP="00FB2A49">
            <w:pPr>
              <w:spacing w:before="120" w:after="120" w:line="360" w:lineRule="auto"/>
              <w:jc w:val="both"/>
              <w:rPr>
                <w:rFonts w:ascii="Times New Roman" w:hAnsi="Times New Roman"/>
                <w:sz w:val="28"/>
                <w:szCs w:val="28"/>
              </w:rPr>
            </w:pPr>
          </w:p>
          <w:p w14:paraId="35689A5B" w14:textId="77777777" w:rsidR="00EC05B4" w:rsidRPr="00FB2A49" w:rsidRDefault="00EC05B4" w:rsidP="00FB2A49">
            <w:pPr>
              <w:spacing w:before="120" w:after="120" w:line="360" w:lineRule="auto"/>
              <w:jc w:val="both"/>
              <w:rPr>
                <w:rFonts w:ascii="Times New Roman" w:hAnsi="Times New Roman"/>
                <w:sz w:val="28"/>
                <w:szCs w:val="28"/>
              </w:rPr>
            </w:pPr>
          </w:p>
          <w:p w14:paraId="08F663D0"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28224" behindDoc="0" locked="0" layoutInCell="1" allowOverlap="1" wp14:anchorId="5BAD09F1" wp14:editId="186347B5">
                      <wp:simplePos x="0" y="0"/>
                      <wp:positionH relativeFrom="column">
                        <wp:posOffset>1003300</wp:posOffset>
                      </wp:positionH>
                      <wp:positionV relativeFrom="paragraph">
                        <wp:posOffset>99060</wp:posOffset>
                      </wp:positionV>
                      <wp:extent cx="810895" cy="1101090"/>
                      <wp:effectExtent l="12700" t="5715" r="5080" b="17145"/>
                      <wp:wrapNone/>
                      <wp:docPr id="732" name="Group 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0895" cy="1101090"/>
                                <a:chOff x="5943" y="9170"/>
                                <a:chExt cx="1277" cy="1734"/>
                              </a:xfrm>
                            </wpg:grpSpPr>
                            <wps:wsp>
                              <wps:cNvPr id="733" name="AutoShape 637"/>
                              <wps:cNvSpPr>
                                <a:spLocks noChangeArrowheads="1"/>
                              </wps:cNvSpPr>
                              <wps:spPr bwMode="auto">
                                <a:xfrm>
                                  <a:off x="5946" y="9170"/>
                                  <a:ext cx="1267" cy="1267"/>
                                </a:xfrm>
                                <a:prstGeom prst="donut">
                                  <a:avLst>
                                    <a:gd name="adj" fmla="val 12787"/>
                                  </a:avLst>
                                </a:prstGeom>
                                <a:solidFill>
                                  <a:srgbClr val="FFFFFF"/>
                                </a:solidFill>
                                <a:ln w="9525">
                                  <a:solidFill>
                                    <a:srgbClr val="000000"/>
                                  </a:solidFill>
                                  <a:round/>
                                  <a:headEnd/>
                                  <a:tailEnd/>
                                </a:ln>
                              </wps:spPr>
                              <wps:txbx>
                                <w:txbxContent>
                                  <w:p w14:paraId="014DA281" w14:textId="77777777" w:rsidR="0053136A" w:rsidRDefault="0053136A" w:rsidP="00EC05B4"/>
                                  <w:p w14:paraId="1A5FEC02" w14:textId="77777777" w:rsidR="0053136A" w:rsidRDefault="0053136A" w:rsidP="00EC05B4">
                                    <w:r>
                                      <w:t xml:space="preserve">  G</w:t>
                                    </w:r>
                                  </w:p>
                                </w:txbxContent>
                              </wps:txbx>
                              <wps:bodyPr rot="0" vert="horz" wrap="square" lIns="91440" tIns="45720" rIns="91440" bIns="45720" anchor="t" anchorCtr="0" upright="1">
                                <a:noAutofit/>
                              </wps:bodyPr>
                            </wps:wsp>
                            <wps:wsp>
                              <wps:cNvPr id="734" name="Rectangle 638"/>
                              <wps:cNvSpPr>
                                <a:spLocks noChangeArrowheads="1"/>
                              </wps:cNvSpPr>
                              <wps:spPr bwMode="auto">
                                <a:xfrm>
                                  <a:off x="5943" y="9709"/>
                                  <a:ext cx="181"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35" name="Rectangle 639"/>
                              <wps:cNvSpPr>
                                <a:spLocks noChangeArrowheads="1"/>
                              </wps:cNvSpPr>
                              <wps:spPr bwMode="auto">
                                <a:xfrm>
                                  <a:off x="7039" y="9714"/>
                                  <a:ext cx="181" cy="181"/>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736" name="Line 640"/>
                              <wps:cNvCnPr/>
                              <wps:spPr bwMode="auto">
                                <a:xfrm>
                                  <a:off x="6034" y="9801"/>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7" name="Line 641"/>
                              <wps:cNvCnPr/>
                              <wps:spPr bwMode="auto">
                                <a:xfrm>
                                  <a:off x="7134" y="9805"/>
                                  <a:ext cx="0" cy="5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8" name="Line 642"/>
                              <wps:cNvCnPr/>
                              <wps:spPr bwMode="auto">
                                <a:xfrm>
                                  <a:off x="6578" y="9818"/>
                                  <a:ext cx="0" cy="1086"/>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6" o:spid="_x0000_s1323" style="position:absolute;margin-left:79pt;margin-top:7.8pt;width:63.85pt;height:86.7pt;z-index:251828224" coordorigin="5943,9170" coordsize="1277,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637" o:spid="_x0000_s1324" type="#_x0000_t23" style="position:absolute;left:5946;top:9170;width:1267;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41tsYA&#10;AADcAAAADwAAAGRycy9kb3ducmV2LnhtbESPT2vCQBTE7wW/w/IEb3WjYm2jqwRFEA/in0L19sg+&#10;k2D2bciuGv30bqHQ4zAzv2Ems8aU4ka1Kywr6HUjEMSp1QVnCr4Py/dPEM4jaywtk4IHOZhNW28T&#10;jLW9845ue5+JAGEXo4Lc+yqW0qU5GXRdWxEH72xrgz7IOpO6xnuAm1L2o+hDGiw4LORY0Tyn9LK/&#10;GgWL4+mZDc1X8mMOTZVstuulPK2V6rSbZAzCU+P/w3/tlVYwGgzg90w4An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41tsYAAADcAAAADwAAAAAAAAAAAAAAAACYAgAAZHJz&#10;L2Rvd25yZXYueG1sUEsFBgAAAAAEAAQA9QAAAIsDAAAAAA==&#10;" adj="2762">
                        <v:textbox>
                          <w:txbxContent>
                            <w:p w14:paraId="014DA281" w14:textId="77777777" w:rsidR="0053136A" w:rsidRDefault="0053136A" w:rsidP="00EC05B4"/>
                            <w:p w14:paraId="1A5FEC02" w14:textId="77777777" w:rsidR="0053136A" w:rsidRDefault="0053136A" w:rsidP="00EC05B4">
                              <w:r>
                                <w:t xml:space="preserve">  G</w:t>
                              </w:r>
                            </w:p>
                          </w:txbxContent>
                        </v:textbox>
                      </v:shape>
                      <v:rect id="Rectangle 638" o:spid="_x0000_s1325" style="position:absolute;left:5943;top:9709;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hyUcYA&#10;AADcAAAADwAAAGRycy9kb3ducmV2LnhtbESPQWvCQBSE74X+h+UVetONba0aXaWUVioURA14few+&#10;k9Ds25DdmNRf3xWEHoeZ+YZZrHpbiTM1vnSsYDRMQBBrZ0rOFWSHz8EUhA/IBivHpOCXPKyW93cL&#10;TI3reEfnfchFhLBPUUERQp1K6XVBFv3Q1cTRO7nGYoiyyaVpsItwW8mnJHmVFkuOCwXW9F6Q/tm3&#10;VoGetZsu580WL5kfr4/th/4eZ0o9PvRvcxCB+vAfvrW/jILJ8wtcz8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hyUcYAAADcAAAADwAAAAAAAAAAAAAAAACYAgAAZHJz&#10;L2Rvd25yZXYueG1sUEsFBgAAAAAEAAQA9QAAAIsDAAAAAA==&#10;" fillcolor="silver"/>
                      <v:rect id="Rectangle 639" o:spid="_x0000_s1326" style="position:absolute;left:7039;top:9714;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XysYA&#10;AADcAAAADwAAAGRycy9kb3ducmV2LnhtbESPQWvCQBSE70L/w/IKvdWNllRNXUVKlQqFoga8PnZf&#10;k2D2bchuTNpf3y0UPA4z8w2zXA+2FldqfeVYwWScgCDWzlRcKMhP28c5CB+QDdaOScE3eViv7kZL&#10;zIzr+UDXYyhEhLDPUEEZQpNJ6XVJFv3YNcTR+3KtxRBlW0jTYh/htpbTJHmWFiuOCyU29FqSvhw7&#10;q0Avun1f8P4Tf3Kf7s7dm/5Ic6Ue7ofNC4hAQ7iF/9vvRsHsKYW/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TXysYAAADcAAAADwAAAAAAAAAAAAAAAACYAgAAZHJz&#10;L2Rvd25yZXYueG1sUEsFBgAAAAAEAAQA9QAAAIsDAAAAAA==&#10;" fillcolor="silver"/>
                      <v:line id="Line 640" o:spid="_x0000_s1327" style="position:absolute;visibility:visible;mso-wrap-style:square" from="6034,9801" to="6034,10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Pl4MUAAADcAAAADwAAAGRycy9kb3ducmV2LnhtbESPzWrDMBCE74G+g9hCbomcBPLjRgkl&#10;JtBDW4gTet5aW8vUWhlLcdS3rwqFHIeZb4bZ7qNtxUC9bxwrmE0zEMSV0w3XCi7n42QNwgdkja1j&#10;UvBDHva7h9EWc+1ufKKhDLVIJexzVGBC6HIpfWXIop+6jjh5X663GJLsa6l7vKVy28p5li2lxYbT&#10;gsGODoaq7/JqFaxMcZIrWbye34uhmW3iW/z43Cg1fozPTyACxXAP/9MvOnGLJfydSUdA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Pl4MUAAADcAAAADwAAAAAAAAAA&#10;AAAAAAChAgAAZHJzL2Rvd25yZXYueG1sUEsFBgAAAAAEAAQA+QAAAJMDAAAAAA==&#10;">
                        <v:stroke endarrow="block"/>
                      </v:line>
                      <v:line id="Line 641" o:spid="_x0000_s1328" style="position:absolute;visibility:visible;mso-wrap-style:square" from="7134,9805" to="7134,10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9Ae8QAAADcAAAADwAAAGRycy9kb3ducmV2LnhtbESPQWsCMRSE70L/Q3iF3jSrBbdujSIu&#10;hR5qQS09v26em8XNy7KJa/rvjVDocZj5ZpjlOtpWDNT7xrGC6SQDQVw53XCt4Ov4Nn4B4QOyxtYx&#10;KfglD+vVw2iJhXZX3tNwCLVIJewLVGBC6AopfWXIop+4jjh5J9dbDEn2tdQ9XlO5beUsy+bSYsNp&#10;wWBHW0PV+XCxCnJT7mUuy4/jZzk000Xcxe+fhVJPj3HzCiJQDP/hP/pdJ+45h/u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D0B7xAAAANwAAAAPAAAAAAAAAAAA&#10;AAAAAKECAABkcnMvZG93bnJldi54bWxQSwUGAAAAAAQABAD5AAAAkgMAAAAA&#10;">
                        <v:stroke endarrow="block"/>
                      </v:line>
                      <v:line id="Line 642" o:spid="_x0000_s1329" style="position:absolute;visibility:visible;mso-wrap-style:square" from="6578,9818" to="6578,1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oYHsQAAADcAAAADwAAAGRycy9kb3ducmV2LnhtbESPwU7DMAyG70h7h8hIu7G0DAYqy6YJ&#10;aRInEN0ewDReW5E4VZJ25e3xAYmj9fv//Hm7n71TE8XUBzZQrgpQxE2wPbcGzqfj3TOolJEtusBk&#10;4IcS7HeLmy1WNlz5k6Y6t0ognCo00OU8VFqnpiOPaRUGYskuIXrMMsZW24hXgXun74tioz32LBc6&#10;HOi1o+a7Hr1oHOtxOj2cy9Lly1dwH++PcTMas7ydDy+gMs35f/mv/WYNPK3FVp4RAu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gexAAAANwAAAAPAAAAAAAAAAAA&#10;AAAAAKECAABkcnMvZG93bnJldi54bWxQSwUGAAAAAAQABAD5AAAAkgMAAAAA&#10;">
                        <v:stroke startarrow="oval" startarrowwidth="narrow" startarrowlength="short" endarrow="block"/>
                      </v:line>
                    </v:group>
                  </w:pict>
                </mc:Fallback>
              </mc:AlternateContent>
            </w:r>
          </w:p>
          <w:p w14:paraId="6F5FD25D"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240" w:dyaOrig="400" w14:anchorId="33C2A679">
                <v:shape id="_x0000_i1296" type="#_x0000_t75" style="width:12pt;height:20.25pt" o:ole="">
                  <v:imagedata r:id="rId606" o:title=""/>
                </v:shape>
                <o:OLEObject Type="Embed" ProgID="Equation.DSMT4" ShapeID="_x0000_i1296" DrawAspect="Content" ObjectID="_1692952810" r:id="rId607"/>
              </w:object>
            </w:r>
            <w:r w:rsidRPr="00FB2A49">
              <w:rPr>
                <w:rFonts w:ascii="Times New Roman" w:hAnsi="Times New Roman"/>
                <w:sz w:val="28"/>
                <w:szCs w:val="28"/>
              </w:rPr>
              <w:t xml:space="preserve">                      </w:t>
            </w:r>
            <w:r w:rsidRPr="00FB2A49">
              <w:rPr>
                <w:rFonts w:ascii="Times New Roman" w:hAnsi="Times New Roman"/>
                <w:position w:val="-12"/>
                <w:sz w:val="28"/>
                <w:szCs w:val="28"/>
              </w:rPr>
              <w:object w:dxaOrig="260" w:dyaOrig="400" w14:anchorId="4D7940E1">
                <v:shape id="_x0000_i1297" type="#_x0000_t75" style="width:12.75pt;height:20.25pt" o:ole="">
                  <v:imagedata r:id="rId608" o:title=""/>
                </v:shape>
                <o:OLEObject Type="Embed" ProgID="Equation.DSMT4" ShapeID="_x0000_i1297" DrawAspect="Content" ObjectID="_1692952811" r:id="rId609"/>
              </w:object>
            </w:r>
          </w:p>
          <w:p w14:paraId="4A1635A4"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w:t>
            </w:r>
          </w:p>
          <w:p w14:paraId="5114B828" w14:textId="77777777" w:rsidR="00EC05B4" w:rsidRPr="00FB2A49" w:rsidRDefault="00EC05B4" w:rsidP="00FB2A49">
            <w:pPr>
              <w:spacing w:before="120" w:after="120" w:line="360" w:lineRule="auto"/>
              <w:rPr>
                <w:rFonts w:ascii="Times New Roman" w:hAnsi="Times New Roman"/>
                <w:sz w:val="28"/>
                <w:szCs w:val="28"/>
              </w:rPr>
            </w:pPr>
          </w:p>
          <w:p w14:paraId="22E9BFBC"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2"/>
                <w:sz w:val="28"/>
                <w:szCs w:val="28"/>
              </w:rPr>
              <w:object w:dxaOrig="320" w:dyaOrig="400" w14:anchorId="3FBAD82C">
                <v:shape id="_x0000_i1298" type="#_x0000_t75" style="width:15.75pt;height:20.25pt" o:ole="">
                  <v:imagedata r:id="rId610" o:title=""/>
                </v:shape>
                <o:OLEObject Type="Embed" ProgID="Equation.DSMT4" ShapeID="_x0000_i1298" DrawAspect="Content" ObjectID="_1692952812" r:id="rId611"/>
              </w:object>
            </w:r>
          </w:p>
          <w:p w14:paraId="7C6D43AB"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Có thể phân tích 1 lực </w:t>
            </w:r>
            <w:r w:rsidRPr="00FB2A49">
              <w:rPr>
                <w:rFonts w:ascii="Times New Roman" w:hAnsi="Times New Roman"/>
                <w:position w:val="-4"/>
                <w:sz w:val="28"/>
                <w:szCs w:val="28"/>
              </w:rPr>
              <w:object w:dxaOrig="260" w:dyaOrig="320" w14:anchorId="7E03E10E">
                <v:shape id="_x0000_i1299" type="#_x0000_t75" style="width:12.75pt;height:15.75pt" o:ole="">
                  <v:imagedata r:id="rId591" o:title=""/>
                </v:shape>
                <o:OLEObject Type="Embed" ProgID="Equation.3" ShapeID="_x0000_i1299" DrawAspect="Content" ObjectID="_1692952813" r:id="rId612"/>
              </w:object>
            </w:r>
            <w:r w:rsidRPr="00FB2A49">
              <w:rPr>
                <w:rFonts w:ascii="Times New Roman" w:hAnsi="Times New Roman"/>
                <w:sz w:val="28"/>
                <w:szCs w:val="28"/>
              </w:rPr>
              <w:t xml:space="preserve">thành hai lực thành phần </w:t>
            </w:r>
            <w:r w:rsidRPr="00FB2A49">
              <w:rPr>
                <w:rFonts w:ascii="Times New Roman" w:hAnsi="Times New Roman"/>
                <w:position w:val="-10"/>
                <w:sz w:val="28"/>
                <w:szCs w:val="28"/>
              </w:rPr>
              <w:object w:dxaOrig="260" w:dyaOrig="380" w14:anchorId="75DDC474">
                <v:shape id="_x0000_i1300" type="#_x0000_t75" style="width:12.75pt;height:19.5pt" o:ole="">
                  <v:imagedata r:id="rId583" o:title=""/>
                </v:shape>
                <o:OLEObject Type="Embed" ProgID="Equation.3" ShapeID="_x0000_i1300" DrawAspect="Content" ObjectID="_1692952814" r:id="rId613"/>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w14:anchorId="57C68568">
                <v:shape id="_x0000_i1301" type="#_x0000_t75" style="width:15pt;height:19.5pt" o:ole="">
                  <v:imagedata r:id="rId585" o:title=""/>
                </v:shape>
                <o:OLEObject Type="Embed" ProgID="Equation.3" ShapeID="_x0000_i1301" DrawAspect="Content" ObjectID="_1692952815" r:id="rId614"/>
              </w:object>
            </w:r>
            <w:r w:rsidRPr="00FB2A49">
              <w:rPr>
                <w:rFonts w:ascii="Times New Roman" w:hAnsi="Times New Roman"/>
                <w:sz w:val="28"/>
                <w:szCs w:val="28"/>
              </w:rPr>
              <w:t xml:space="preserve">song song cùng cchiều với lực </w:t>
            </w:r>
            <w:r w:rsidRPr="00FB2A49">
              <w:rPr>
                <w:rFonts w:ascii="Times New Roman" w:hAnsi="Times New Roman"/>
                <w:position w:val="-4"/>
                <w:sz w:val="28"/>
                <w:szCs w:val="28"/>
              </w:rPr>
              <w:object w:dxaOrig="260" w:dyaOrig="320" w14:anchorId="75F8DCF1">
                <v:shape id="_x0000_i1302" type="#_x0000_t75" style="width:12.75pt;height:15.75pt" o:ole="">
                  <v:imagedata r:id="rId591" o:title=""/>
                </v:shape>
                <o:OLEObject Type="Embed" ProgID="Equation.3" ShapeID="_x0000_i1302" DrawAspect="Content" ObjectID="_1692952816" r:id="rId615"/>
              </w:object>
            </w:r>
          </w:p>
          <w:p w14:paraId="06C9F60E"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sz w:val="28"/>
                <w:szCs w:val="28"/>
              </w:rPr>
              <w:t>+ Hệ 3 lực song song cân bằng có đặc điểm:</w:t>
            </w:r>
          </w:p>
          <w:p w14:paraId="0CF11F2D"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 - Ba lực đó phải có giá đồng phẳng </w:t>
            </w:r>
          </w:p>
          <w:p w14:paraId="1945BBA5"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sz w:val="28"/>
                <w:szCs w:val="28"/>
              </w:rPr>
              <w:t>- Lực ở trong phải ngược chiều với 2 lực ở ngoài</w:t>
            </w:r>
          </w:p>
          <w:p w14:paraId="233C688F" w14:textId="77777777" w:rsidR="00EC05B4" w:rsidRPr="00FB2A49" w:rsidRDefault="00EC05B4"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rPr>
              <w:lastRenderedPageBreak/>
              <w:t xml:space="preserve">- Hợp lực của 2 lực ở ngoài phải cân bằng với lực ở trong.     </w:t>
            </w:r>
          </w:p>
        </w:tc>
      </w:tr>
    </w:tbl>
    <w:p w14:paraId="63D81E2C" w14:textId="77777777" w:rsidR="00EC05B4" w:rsidRPr="00FB2A49" w:rsidRDefault="00EC05B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C. HOẠT ĐỘNG LUYỆN TẬP</w:t>
      </w:r>
    </w:p>
    <w:p w14:paraId="750A6289" w14:textId="77777777" w:rsidR="00EC05B4" w:rsidRPr="00FB2A49" w:rsidRDefault="00EC05B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2A7318D5" w14:textId="77777777" w:rsidR="00EC05B4" w:rsidRPr="00FB2A49" w:rsidRDefault="00EC05B4"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1C8C6EFC"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1: </w:t>
      </w:r>
      <w:r w:rsidRPr="00FB2A49">
        <w:rPr>
          <w:rFonts w:ascii="Times New Roman" w:hAnsi="Times New Roman"/>
          <w:sz w:val="28"/>
          <w:szCs w:val="28"/>
        </w:rPr>
        <w:t>Biểu thức của quy tắc hợp hai lực song song cùng chiều là</w:t>
      </w:r>
    </w:p>
    <w:p w14:paraId="528A7796"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A.   </w:t>
      </w:r>
      <w:r w:rsidRPr="00FB2A49">
        <w:rPr>
          <w:rFonts w:ascii="Times New Roman" w:hAnsi="Times New Roman"/>
          <w:position w:val="-46"/>
          <w:sz w:val="28"/>
          <w:szCs w:val="28"/>
        </w:rPr>
        <w:object w:dxaOrig="1140" w:dyaOrig="1040" w14:anchorId="6740F48C">
          <v:shape id="_x0000_i1303" type="#_x0000_t75" style="width:57pt;height:51.75pt" o:ole="">
            <v:imagedata r:id="rId616" o:title=""/>
          </v:shape>
          <o:OLEObject Type="Embed" ProgID="Equation.3" ShapeID="_x0000_i1303" DrawAspect="Content" ObjectID="_1692952817" r:id="rId617"/>
        </w:object>
      </w:r>
      <w:r w:rsidRPr="00FB2A49">
        <w:rPr>
          <w:rFonts w:ascii="Times New Roman" w:hAnsi="Times New Roman"/>
          <w:sz w:val="28"/>
          <w:szCs w:val="28"/>
        </w:rPr>
        <w:tab/>
        <w:t xml:space="preserve">B. </w:t>
      </w:r>
      <w:r w:rsidRPr="00FB2A49">
        <w:rPr>
          <w:rFonts w:ascii="Times New Roman" w:hAnsi="Times New Roman"/>
          <w:position w:val="-46"/>
          <w:sz w:val="28"/>
          <w:szCs w:val="28"/>
        </w:rPr>
        <w:object w:dxaOrig="1160" w:dyaOrig="1040" w14:anchorId="41F28762">
          <v:shape id="_x0000_i1304" type="#_x0000_t75" style="width:57.75pt;height:51.75pt" o:ole="">
            <v:imagedata r:id="rId618" o:title=""/>
          </v:shape>
          <o:OLEObject Type="Embed" ProgID="Equation.3" ShapeID="_x0000_i1304" DrawAspect="Content" ObjectID="_1692952818" r:id="rId619"/>
        </w:object>
      </w:r>
      <w:r w:rsidRPr="00FB2A49">
        <w:rPr>
          <w:rFonts w:ascii="Times New Roman" w:hAnsi="Times New Roman"/>
          <w:sz w:val="28"/>
          <w:szCs w:val="28"/>
        </w:rPr>
        <w:tab/>
        <w:t xml:space="preserve">C. </w:t>
      </w:r>
      <w:r w:rsidRPr="00FB2A49">
        <w:rPr>
          <w:rFonts w:ascii="Times New Roman" w:hAnsi="Times New Roman"/>
          <w:position w:val="-46"/>
          <w:sz w:val="28"/>
          <w:szCs w:val="28"/>
        </w:rPr>
        <w:object w:dxaOrig="1160" w:dyaOrig="1040" w14:anchorId="1040A35B">
          <v:shape id="_x0000_i1305" type="#_x0000_t75" style="width:57.75pt;height:51.75pt" o:ole="">
            <v:imagedata r:id="rId620" o:title=""/>
          </v:shape>
          <o:OLEObject Type="Embed" ProgID="Equation.3" ShapeID="_x0000_i1305" DrawAspect="Content" ObjectID="_1692952819" r:id="rId621"/>
        </w:object>
      </w:r>
      <w:r w:rsidRPr="00FB2A49">
        <w:rPr>
          <w:rFonts w:ascii="Times New Roman" w:hAnsi="Times New Roman"/>
          <w:sz w:val="28"/>
          <w:szCs w:val="28"/>
        </w:rPr>
        <w:tab/>
        <w:t xml:space="preserve">D. </w:t>
      </w:r>
      <w:r w:rsidRPr="00FB2A49">
        <w:rPr>
          <w:rFonts w:ascii="Times New Roman" w:hAnsi="Times New Roman"/>
          <w:position w:val="-46"/>
          <w:sz w:val="28"/>
          <w:szCs w:val="28"/>
        </w:rPr>
        <w:object w:dxaOrig="1140" w:dyaOrig="1040" w14:anchorId="1AC78AFD">
          <v:shape id="_x0000_i1306" type="#_x0000_t75" style="width:57pt;height:51.75pt" o:ole="">
            <v:imagedata r:id="rId622" o:title=""/>
          </v:shape>
          <o:OLEObject Type="Embed" ProgID="Equation.3" ShapeID="_x0000_i1306" DrawAspect="Content" ObjectID="_1692952820" r:id="rId623"/>
        </w:object>
      </w:r>
    </w:p>
    <w:p w14:paraId="251A9E9E"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2: </w:t>
      </w:r>
      <w:r w:rsidRPr="00FB2A49">
        <w:rPr>
          <w:rFonts w:ascii="Times New Roman" w:hAnsi="Times New Roman"/>
          <w:sz w:val="28"/>
          <w:szCs w:val="28"/>
        </w:rPr>
        <w:t>Điền vào phần khuyết</w:t>
      </w:r>
    </w:p>
    <w:p w14:paraId="0943E72C"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Hợp của hai lực song song cùng chiều là một lực...........(1).............  và có độ lớn bằng.....(2)........ các độ lớn của hai lực ấy.</w:t>
      </w:r>
    </w:p>
    <w:p w14:paraId="0D083950"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1- song song, cùng chiều; 2- tổng.</w: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t>B. 1- song song, ngược chiều; 2- tổng.</w:t>
      </w:r>
    </w:p>
    <w:p w14:paraId="0F8B59A1" w14:textId="77777777" w:rsidR="00EC05B4" w:rsidRPr="00FB2A49" w:rsidRDefault="00EC05B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C. 1- song song, ngược chiều; 2- hiệu.</w:t>
      </w:r>
      <w:r w:rsidRPr="00FB2A49">
        <w:rPr>
          <w:rFonts w:ascii="Times New Roman" w:hAnsi="Times New Roman"/>
          <w:sz w:val="28"/>
          <w:szCs w:val="28"/>
        </w:rPr>
        <w:tab/>
      </w:r>
      <w:r w:rsidRPr="00FB2A49">
        <w:rPr>
          <w:rFonts w:ascii="Times New Roman" w:hAnsi="Times New Roman"/>
          <w:sz w:val="28"/>
          <w:szCs w:val="28"/>
        </w:rPr>
        <w:tab/>
        <w:t>D. 1- song song, cùng chiều; 2 - hiệu.</w:t>
      </w:r>
    </w:p>
    <w:p w14:paraId="6FFA255D"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3: </w:t>
      </w:r>
      <w:r w:rsidRPr="00FB2A49">
        <w:rPr>
          <w:rFonts w:ascii="Times New Roman" w:hAnsi="Times New Roman"/>
          <w:sz w:val="28"/>
          <w:szCs w:val="28"/>
        </w:rPr>
        <w:t>Trong các vật sau vật nào có trọng tâm không nằm trên vật.</w:t>
      </w:r>
      <w:r w:rsidRPr="00FB2A49">
        <w:rPr>
          <w:rFonts w:ascii="Times New Roman" w:hAnsi="Times New Roman"/>
          <w:sz w:val="28"/>
          <w:szCs w:val="28"/>
        </w:rPr>
        <w:tab/>
      </w:r>
    </w:p>
    <w:p w14:paraId="6A78639C"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Mặt bàn học.</w:t>
      </w:r>
      <w:r w:rsidRPr="00FB2A49">
        <w:rPr>
          <w:rFonts w:ascii="Times New Roman" w:hAnsi="Times New Roman"/>
          <w:sz w:val="28"/>
          <w:szCs w:val="28"/>
        </w:rPr>
        <w:tab/>
        <w:t>B. Cái tivi.</w:t>
      </w:r>
      <w:r w:rsidRPr="00FB2A49">
        <w:rPr>
          <w:rFonts w:ascii="Times New Roman" w:hAnsi="Times New Roman"/>
          <w:sz w:val="28"/>
          <w:szCs w:val="28"/>
        </w:rPr>
        <w:tab/>
      </w:r>
      <w:r w:rsidRPr="00FB2A49">
        <w:rPr>
          <w:rFonts w:ascii="Times New Roman" w:hAnsi="Times New Roman"/>
          <w:sz w:val="28"/>
          <w:szCs w:val="28"/>
        </w:rPr>
        <w:tab/>
        <w:t>C. Chiếc nhẫn trơn.</w:t>
      </w:r>
      <w:r w:rsidRPr="00FB2A49">
        <w:rPr>
          <w:rFonts w:ascii="Times New Roman" w:hAnsi="Times New Roman"/>
          <w:sz w:val="28"/>
          <w:szCs w:val="28"/>
        </w:rPr>
        <w:tab/>
      </w:r>
      <w:r w:rsidRPr="00FB2A49">
        <w:rPr>
          <w:rFonts w:ascii="Times New Roman" w:hAnsi="Times New Roman"/>
          <w:sz w:val="28"/>
          <w:szCs w:val="28"/>
        </w:rPr>
        <w:tab/>
        <w:t>D. Cái bông tai.</w:t>
      </w:r>
    </w:p>
    <w:p w14:paraId="27923735" w14:textId="77777777" w:rsidR="00EC05B4" w:rsidRPr="00FB2A49" w:rsidRDefault="00EC05B4" w:rsidP="00FB2A49">
      <w:pPr>
        <w:spacing w:before="120" w:after="120" w:line="360" w:lineRule="auto"/>
        <w:ind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Người ta đặt một thanh đồng chất AB dài 90 cm, khối lượng m = 2 kg lên một giá đỡ tại O và móc vào hai đầu A, B của thanh hai trọng vật có khối lượng m</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4 kg và m</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 = 6 kg. Vị trí O đặt giá đỡ để thanh nằm cân bằng cách đầu A</w:t>
      </w:r>
    </w:p>
    <w:p w14:paraId="2F5CB66F"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50 cm.</w:t>
      </w:r>
    </w:p>
    <w:p w14:paraId="12CF936C"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60 cm.</w:t>
      </w:r>
    </w:p>
    <w:p w14:paraId="40575A92"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55 cm.</w:t>
      </w:r>
    </w:p>
    <w:p w14:paraId="723A5FB0"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52,5 cm.</w:t>
      </w:r>
    </w:p>
    <w:p w14:paraId="4475DC2C"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xml:space="preserve"> Một thanh cứng AB có khối lượng không đáng kể, dài 1 m, được treo nằm ở hai đầu AB nhờ hai lò xo thẳng đứng có chiều dài tự nhiên bằng nhau và có độ cứng </w:t>
      </w:r>
      <w:r w:rsidRPr="00FB2A49">
        <w:rPr>
          <w:rFonts w:ascii="Times New Roman" w:hAnsi="Times New Roman"/>
          <w:sz w:val="28"/>
          <w:szCs w:val="28"/>
          <w:lang w:val="en-US" w:eastAsia="en-US"/>
        </w:rPr>
        <w:lastRenderedPageBreak/>
        <w:t>k</w:t>
      </w:r>
      <w:r w:rsidRPr="00FB2A49">
        <w:rPr>
          <w:rFonts w:ascii="Times New Roman" w:hAnsi="Times New Roman"/>
          <w:sz w:val="28"/>
          <w:szCs w:val="28"/>
          <w:vertAlign w:val="subscript"/>
          <w:lang w:val="en-US" w:eastAsia="en-US"/>
        </w:rPr>
        <w:t>1</w:t>
      </w:r>
      <w:r w:rsidRPr="00FB2A49">
        <w:rPr>
          <w:rFonts w:ascii="Times New Roman" w:hAnsi="Times New Roman"/>
          <w:sz w:val="28"/>
          <w:szCs w:val="28"/>
          <w:lang w:val="en-US" w:eastAsia="en-US"/>
        </w:rPr>
        <w:t> = 90 N/m và k</w:t>
      </w:r>
      <w:r w:rsidRPr="00FB2A49">
        <w:rPr>
          <w:rFonts w:ascii="Times New Roman" w:hAnsi="Times New Roman"/>
          <w:sz w:val="28"/>
          <w:szCs w:val="28"/>
          <w:vertAlign w:val="subscript"/>
          <w:lang w:val="en-US" w:eastAsia="en-US"/>
        </w:rPr>
        <w:t>2</w:t>
      </w:r>
      <w:r w:rsidRPr="00FB2A49">
        <w:rPr>
          <w:rFonts w:ascii="Times New Roman" w:hAnsi="Times New Roman"/>
          <w:sz w:val="28"/>
          <w:szCs w:val="28"/>
          <w:lang w:val="en-US" w:eastAsia="en-US"/>
        </w:rPr>
        <w:t> = 60 N/m. Để thanh vẫn nằm nganh phải treo một vật nặng vào điểm C cách A là</w:t>
      </w:r>
    </w:p>
    <w:p w14:paraId="788C59ED"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40 cm.</w:t>
      </w:r>
    </w:p>
    <w:p w14:paraId="3B62C00D"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60 cm.</w:t>
      </w:r>
    </w:p>
    <w:p w14:paraId="566E7C60"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45 cm.</w:t>
      </w:r>
    </w:p>
    <w:p w14:paraId="67A65DEB"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75 cm.</w:t>
      </w:r>
    </w:p>
    <w:p w14:paraId="746DE18D"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6:</w:t>
      </w:r>
      <w:r w:rsidRPr="00FB2A49">
        <w:rPr>
          <w:rFonts w:ascii="Times New Roman" w:hAnsi="Times New Roman"/>
          <w:sz w:val="28"/>
          <w:szCs w:val="28"/>
          <w:lang w:val="en-US" w:eastAsia="en-US"/>
        </w:rPr>
        <w:t> Một người đang quẩy trên vai một chiếc bị, có trọng lượng 60 , được buộc ở đầu gậy cách vai 50 cm. Tay người giữ ở đầu kia cách vai 35 cm. Lực giữ của tay và áp lực đè lên vai người là (bỏ qua trọng lượng của gậy)</w:t>
      </w:r>
    </w:p>
    <w:p w14:paraId="3672CE9E"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100 N và 150 N.</w:t>
      </w:r>
    </w:p>
    <w:p w14:paraId="6D6D488E"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120 N và 180 N.</w:t>
      </w:r>
    </w:p>
    <w:p w14:paraId="14856287"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150 N và 180 N.</w:t>
      </w:r>
    </w:p>
    <w:p w14:paraId="5C21A118" w14:textId="77777777" w:rsidR="00EC05B4" w:rsidRPr="00FB2A49" w:rsidRDefault="00EC05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100 N và 160 N.</w:t>
      </w:r>
    </w:p>
    <w:p w14:paraId="112DFD93" w14:textId="77777777" w:rsidR="00EC05B4" w:rsidRPr="00FB2A49" w:rsidRDefault="00EC05B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2C659A70" w14:textId="77777777" w:rsidR="00EC05B4" w:rsidRPr="00FB2A49" w:rsidRDefault="00EC05B4"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1"/>
        <w:gridCol w:w="757"/>
        <w:gridCol w:w="757"/>
        <w:gridCol w:w="780"/>
        <w:gridCol w:w="780"/>
        <w:gridCol w:w="757"/>
        <w:gridCol w:w="757"/>
      </w:tblGrid>
      <w:tr w:rsidR="00EC05B4" w:rsidRPr="00FB2A49" w14:paraId="56BF7259" w14:textId="77777777" w:rsidTr="00EC05B4">
        <w:trPr>
          <w:jc w:val="center"/>
        </w:trPr>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0E290B4"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ED63750"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B14BD73"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5B49FE6"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D66FA17"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29545C1"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3A1F1A0"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r>
      <w:tr w:rsidR="00EC05B4" w:rsidRPr="00FB2A49" w14:paraId="294948BC" w14:textId="77777777" w:rsidTr="00EC05B4">
        <w:trPr>
          <w:jc w:val="center"/>
        </w:trPr>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9929767"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7C70071"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868C778"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6B906F5"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34CBFF7"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26D5433"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74410E8" w14:textId="77777777" w:rsidR="00EC05B4" w:rsidRPr="00FB2A49" w:rsidRDefault="00EC05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r>
    </w:tbl>
    <w:p w14:paraId="7B780D77" w14:textId="77777777" w:rsidR="00EC05B4" w:rsidRPr="00FB2A49" w:rsidRDefault="00EC05B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47A97EC6" w14:textId="77777777" w:rsidR="00EC05B4" w:rsidRPr="00FB2A49" w:rsidRDefault="00EC05B4"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4C71452D" w14:textId="77777777" w:rsidR="00EC05B4" w:rsidRPr="00FB2A49" w:rsidRDefault="00EC05B4"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3077A19F"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880152B" w14:textId="77777777" w:rsidR="00EC05B4" w:rsidRPr="00FB2A49" w:rsidRDefault="00EC05B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64B90C9A" w14:textId="77777777" w:rsidR="00EC05B4" w:rsidRPr="00FB2A49" w:rsidRDefault="00EC05B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2A25650F" w14:textId="77777777" w:rsidR="00EC05B4" w:rsidRPr="00FB2A49" w:rsidRDefault="00EC05B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77A2C69D" w14:textId="77777777" w:rsidR="00EC05B4" w:rsidRPr="00FB2A49" w:rsidRDefault="00EC05B4" w:rsidP="00FB2A49">
      <w:pPr>
        <w:spacing w:before="120" w:after="120" w:line="360" w:lineRule="auto"/>
        <w:rPr>
          <w:rFonts w:ascii="Times New Roman" w:hAnsi="Times New Roman"/>
          <w:sz w:val="28"/>
          <w:szCs w:val="28"/>
          <w:shd w:val="clear" w:color="auto" w:fill="FFFFFF"/>
          <w:lang w:val="en-US"/>
        </w:rPr>
      </w:pPr>
      <w:r w:rsidRPr="00FB2A49">
        <w:rPr>
          <w:rFonts w:ascii="Times New Roman" w:hAnsi="Times New Roman"/>
          <w:b/>
          <w:bCs/>
          <w:color w:val="008000"/>
          <w:sz w:val="28"/>
          <w:szCs w:val="28"/>
          <w:shd w:val="clear" w:color="auto" w:fill="FFFFFF"/>
        </w:rPr>
        <w:lastRenderedPageBreak/>
        <w:t>Bài 19.4 trang 46 Sách bài tập Vật Lí 10:</w:t>
      </w:r>
      <w:r w:rsidRPr="00FB2A49">
        <w:rPr>
          <w:rFonts w:ascii="Times New Roman" w:hAnsi="Times New Roman"/>
          <w:sz w:val="28"/>
          <w:szCs w:val="28"/>
          <w:shd w:val="clear" w:color="auto" w:fill="FFFFFF"/>
        </w:rPr>
        <w:t>Một người đang quẩy trên vai một chiếc bị có trọng lượng 50 N. Chiếc bị buộc ở đầu gậy cách vai 60 cm. Tay người giữ ở đầu kia cách vai 30 cm. Bỏ qua trọng lượng của gậy </w:t>
      </w:r>
    </w:p>
    <w:p w14:paraId="3AAA70E4" w14:textId="77777777" w:rsidR="00EC05B4" w:rsidRPr="00FB2A49" w:rsidRDefault="00EC05B4" w:rsidP="00FB2A49">
      <w:pPr>
        <w:pStyle w:val="NormalWeb"/>
        <w:spacing w:before="120" w:beforeAutospacing="0" w:after="120" w:afterAutospacing="0" w:line="360" w:lineRule="auto"/>
        <w:ind w:right="48"/>
        <w:jc w:val="both"/>
        <w:rPr>
          <w:sz w:val="28"/>
          <w:szCs w:val="28"/>
        </w:rPr>
      </w:pPr>
      <w:r w:rsidRPr="00FB2A49">
        <w:rPr>
          <w:sz w:val="28"/>
          <w:szCs w:val="28"/>
        </w:rPr>
        <w:t xml:space="preserve">   a) Hãy tính lực giữ của tay.</w:t>
      </w:r>
    </w:p>
    <w:p w14:paraId="37B9BE69" w14:textId="77777777" w:rsidR="00EC05B4" w:rsidRPr="00FB2A49" w:rsidRDefault="00EC05B4" w:rsidP="00FB2A49">
      <w:pPr>
        <w:pStyle w:val="NormalWeb"/>
        <w:spacing w:before="120" w:beforeAutospacing="0" w:after="120" w:afterAutospacing="0" w:line="360" w:lineRule="auto"/>
        <w:ind w:right="48"/>
        <w:jc w:val="both"/>
        <w:rPr>
          <w:sz w:val="28"/>
          <w:szCs w:val="28"/>
        </w:rPr>
      </w:pPr>
      <w:r w:rsidRPr="00FB2A49">
        <w:rPr>
          <w:sz w:val="28"/>
          <w:szCs w:val="28"/>
        </w:rPr>
        <w:t xml:space="preserve">   b) Nếu dịch chuyển gậy cho bị cách vai 30 cm và tay cách vai 60 cm, thì lực giữ bằng bao nhiêu ?</w:t>
      </w:r>
    </w:p>
    <w:p w14:paraId="6BCA84FA" w14:textId="77777777" w:rsidR="00EC05B4" w:rsidRPr="00FB2A49" w:rsidRDefault="00EC05B4"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c) Trong hai trường hợp trên, vai người chịu một áp lực bằng bao nhiêu</w:t>
      </w:r>
      <w:r w:rsidRPr="00FB2A49">
        <w:rPr>
          <w:rFonts w:ascii="Times New Roman" w:hAnsi="Times New Roman"/>
          <w:sz w:val="28"/>
          <w:szCs w:val="28"/>
          <w:lang w:val="en-US"/>
        </w:rPr>
        <w:t>.</w:t>
      </w:r>
    </w:p>
    <w:p w14:paraId="535C6BEC" w14:textId="77777777" w:rsidR="00EC05B4" w:rsidRPr="00FB2A49" w:rsidRDefault="00EC05B4"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1BA51561" w14:textId="77777777" w:rsidR="00EC05B4" w:rsidRPr="00FB2A49" w:rsidRDefault="00EC05B4" w:rsidP="00FB2A49">
      <w:pPr>
        <w:pStyle w:val="NormalWeb"/>
        <w:spacing w:before="120" w:beforeAutospacing="0" w:after="120" w:afterAutospacing="0" w:line="360" w:lineRule="auto"/>
        <w:ind w:left="48" w:right="48"/>
        <w:jc w:val="both"/>
        <w:rPr>
          <w:b/>
          <w:sz w:val="28"/>
          <w:szCs w:val="28"/>
        </w:rPr>
      </w:pPr>
      <w:r w:rsidRPr="00FB2A49">
        <w:rPr>
          <w:b/>
          <w:sz w:val="28"/>
          <w:szCs w:val="28"/>
        </w:rPr>
        <w:t>Đáp án:</w:t>
      </w:r>
    </w:p>
    <w:p w14:paraId="2731D925" w14:textId="77777777" w:rsidR="00EC05B4" w:rsidRPr="00FB2A49" w:rsidRDefault="00EC05B4" w:rsidP="00FB2A49">
      <w:pPr>
        <w:pStyle w:val="NormalWeb"/>
        <w:spacing w:before="120" w:beforeAutospacing="0" w:after="120" w:afterAutospacing="0" w:line="360" w:lineRule="auto"/>
        <w:ind w:left="48" w:right="48"/>
        <w:jc w:val="both"/>
        <w:rPr>
          <w:sz w:val="28"/>
          <w:szCs w:val="28"/>
        </w:rPr>
      </w:pPr>
      <w:r w:rsidRPr="00FB2A49">
        <w:rPr>
          <w:sz w:val="28"/>
          <w:szCs w:val="28"/>
        </w:rPr>
        <w:t xml:space="preserve">a. F/P = 60/30 = 2 </w:t>
      </w:r>
      <w:r w:rsidRPr="00FB2A49">
        <w:rPr>
          <w:rFonts w:ascii="Cambria Math" w:hAnsi="Cambria Math" w:cs="Cambria Math"/>
          <w:sz w:val="28"/>
          <w:szCs w:val="28"/>
        </w:rPr>
        <w:t>⇒</w:t>
      </w:r>
      <w:r w:rsidRPr="00FB2A49">
        <w:rPr>
          <w:sz w:val="28"/>
          <w:szCs w:val="28"/>
        </w:rPr>
        <w:t xml:space="preserve"> F = 2P = 100(N)</w:t>
      </w:r>
    </w:p>
    <w:p w14:paraId="3E642F0B" w14:textId="77777777" w:rsidR="00EC05B4" w:rsidRPr="00FB2A49" w:rsidRDefault="00EC05B4" w:rsidP="00FB2A49">
      <w:pPr>
        <w:pStyle w:val="NormalWeb"/>
        <w:spacing w:before="120" w:beforeAutospacing="0" w:after="120" w:afterAutospacing="0" w:line="360" w:lineRule="auto"/>
        <w:ind w:left="48" w:right="48"/>
        <w:jc w:val="both"/>
        <w:rPr>
          <w:sz w:val="28"/>
          <w:szCs w:val="28"/>
        </w:rPr>
      </w:pPr>
      <w:r w:rsidRPr="00FB2A49">
        <w:rPr>
          <w:sz w:val="28"/>
          <w:szCs w:val="28"/>
        </w:rPr>
        <w:t xml:space="preserve">b. F/P = 30/60 = 1/2 </w:t>
      </w:r>
      <w:r w:rsidRPr="00FB2A49">
        <w:rPr>
          <w:rFonts w:ascii="Cambria Math" w:hAnsi="Cambria Math" w:cs="Cambria Math"/>
          <w:sz w:val="28"/>
          <w:szCs w:val="28"/>
        </w:rPr>
        <w:t>⇒</w:t>
      </w:r>
      <w:r w:rsidRPr="00FB2A49">
        <w:rPr>
          <w:sz w:val="28"/>
          <w:szCs w:val="28"/>
        </w:rPr>
        <w:t xml:space="preserve"> F = P/2 = 25(N)</w:t>
      </w:r>
    </w:p>
    <w:p w14:paraId="246D813B" w14:textId="77777777" w:rsidR="00EC05B4" w:rsidRPr="00FB2A49" w:rsidRDefault="00EC05B4" w:rsidP="00FB2A49">
      <w:pPr>
        <w:pStyle w:val="NormalWeb"/>
        <w:spacing w:before="120" w:beforeAutospacing="0" w:after="120" w:afterAutospacing="0" w:line="360" w:lineRule="auto"/>
        <w:ind w:left="48" w:right="48"/>
        <w:jc w:val="both"/>
        <w:rPr>
          <w:sz w:val="28"/>
          <w:szCs w:val="28"/>
        </w:rPr>
      </w:pPr>
      <w:r w:rsidRPr="00FB2A49">
        <w:rPr>
          <w:sz w:val="28"/>
          <w:szCs w:val="28"/>
        </w:rPr>
        <w:t>c. Áp lực bằng F + P = 150 N hoặc 75 N</w:t>
      </w:r>
    </w:p>
    <w:p w14:paraId="18036BCF" w14:textId="77777777" w:rsidR="00EC05B4" w:rsidRPr="00FB2A49" w:rsidRDefault="00EC05B4"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564BA097"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2E5CAA22" w14:textId="77777777" w:rsidR="00EC05B4" w:rsidRPr="00FB2A49" w:rsidRDefault="00EC05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ộp vở bài tập.</w:t>
      </w:r>
    </w:p>
    <w:p w14:paraId="33F795B2"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sz w:val="28"/>
          <w:szCs w:val="28"/>
        </w:rPr>
        <w:t>- HS tự ghi nhớ nội dung trả lời đã hoàn thiện.</w:t>
      </w:r>
    </w:p>
    <w:p w14:paraId="3C36A21C" w14:textId="77777777" w:rsidR="00EC05B4" w:rsidRPr="00FB2A49" w:rsidRDefault="00EC05B4"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16F5DAD9" w14:textId="77777777" w:rsidR="00EC05B4" w:rsidRPr="00FB2A49" w:rsidRDefault="00EC05B4"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70D98607" w14:textId="77777777" w:rsidR="00EC05B4" w:rsidRPr="00FB2A49" w:rsidRDefault="00EC05B4"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63F7BA85" w14:textId="77777777" w:rsidR="00EC05B4" w:rsidRPr="00FB2A49" w:rsidRDefault="00EC05B4"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31BB6373" w14:textId="77777777" w:rsidR="00EC05B4" w:rsidRPr="00FB2A49" w:rsidRDefault="00EC05B4"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7CE2F22A" w14:textId="77777777" w:rsidR="00EC05B4" w:rsidRPr="00FB2A49" w:rsidRDefault="00EC05B4" w:rsidP="00FB2A49">
      <w:pPr>
        <w:spacing w:before="120" w:after="120" w:line="360" w:lineRule="auto"/>
        <w:jc w:val="both"/>
        <w:rPr>
          <w:rFonts w:ascii="Times New Roman" w:hAnsi="Times New Roman"/>
          <w:b/>
          <w:bCs/>
          <w:sz w:val="28"/>
          <w:szCs w:val="28"/>
          <w:lang w:val="nl-NL"/>
        </w:rPr>
      </w:pPr>
      <w:r w:rsidRPr="00FB2A49">
        <w:rPr>
          <w:rFonts w:ascii="Times New Roman" w:hAnsi="Times New Roman"/>
          <w:sz w:val="28"/>
          <w:szCs w:val="28"/>
        </w:rPr>
        <w:t>..........................................................................................................................................................</w:t>
      </w:r>
      <w:r w:rsidRPr="00FB2A49">
        <w:rPr>
          <w:rFonts w:ascii="Times New Roman" w:hAnsi="Times New Roman"/>
          <w:b/>
          <w:bCs/>
          <w:sz w:val="28"/>
          <w:szCs w:val="28"/>
          <w:lang w:val="nl-NL"/>
        </w:rPr>
        <w:t xml:space="preserve"> </w:t>
      </w:r>
    </w:p>
    <w:p w14:paraId="297128B9" w14:textId="77777777" w:rsidR="00EC05B4" w:rsidRPr="00FB2A49" w:rsidRDefault="00EC05B4" w:rsidP="00FB2A49">
      <w:pPr>
        <w:spacing w:before="120" w:after="120" w:line="360" w:lineRule="auto"/>
        <w:rPr>
          <w:rFonts w:ascii="Times New Roman" w:hAnsi="Times New Roman"/>
          <w:b/>
          <w:bCs/>
          <w:sz w:val="28"/>
          <w:szCs w:val="28"/>
          <w:lang w:val="nl-NL"/>
        </w:rPr>
      </w:pPr>
      <w:r w:rsidRPr="00FB2A49">
        <w:rPr>
          <w:rFonts w:ascii="Times New Roman" w:hAnsi="Times New Roman"/>
          <w:b/>
          <w:bCs/>
          <w:sz w:val="28"/>
          <w:szCs w:val="28"/>
          <w:lang w:val="nl-NL"/>
        </w:rPr>
        <w:br w:type="page"/>
      </w:r>
    </w:p>
    <w:p w14:paraId="75341799" w14:textId="77777777" w:rsidR="00EC05B4" w:rsidRPr="00FB2A49" w:rsidRDefault="00EC05B4"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6A7A32FA" w14:textId="77777777" w:rsidR="00EC05B4" w:rsidRPr="00FB2A49" w:rsidRDefault="00EC05B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6D029E53" w14:textId="77777777" w:rsidR="00EC05B4" w:rsidRPr="00FB2A49" w:rsidRDefault="00EC05B4"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1880B983" w14:textId="77777777" w:rsidR="00EC05B4" w:rsidRPr="00FB2A49" w:rsidRDefault="00EC05B4" w:rsidP="00FB2A49">
      <w:pPr>
        <w:spacing w:before="120" w:after="120" w:line="360" w:lineRule="auto"/>
        <w:jc w:val="center"/>
        <w:rPr>
          <w:rFonts w:ascii="Times New Roman" w:hAnsi="Times New Roman"/>
          <w:b/>
          <w:bCs/>
          <w:sz w:val="28"/>
          <w:szCs w:val="28"/>
          <w:lang w:val="en-US"/>
        </w:rPr>
      </w:pPr>
    </w:p>
    <w:p w14:paraId="1D5984AC" w14:textId="77777777" w:rsidR="00EC05B4" w:rsidRPr="00FB2A49" w:rsidRDefault="00EC05B4"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sz w:val="28"/>
          <w:szCs w:val="28"/>
          <w:lang w:val="en-US"/>
        </w:rPr>
        <w:t>BÀI</w:t>
      </w:r>
      <w:r w:rsidR="00DA68A8" w:rsidRPr="00FB2A49">
        <w:rPr>
          <w:rFonts w:ascii="Times New Roman" w:hAnsi="Times New Roman"/>
          <w:b/>
          <w:bCs/>
          <w:sz w:val="28"/>
          <w:szCs w:val="28"/>
          <w:lang w:val="en-US"/>
        </w:rPr>
        <w:t xml:space="preserve"> 20</w:t>
      </w:r>
      <w:r w:rsidRPr="00FB2A49">
        <w:rPr>
          <w:rFonts w:ascii="Times New Roman" w:hAnsi="Times New Roman"/>
          <w:b/>
          <w:bCs/>
          <w:sz w:val="28"/>
          <w:szCs w:val="28"/>
          <w:lang w:val="en-US"/>
        </w:rPr>
        <w:t xml:space="preserve">: </w:t>
      </w:r>
      <w:r w:rsidR="001A20B6" w:rsidRPr="00FB2A49">
        <w:rPr>
          <w:rFonts w:ascii="Times New Roman" w:hAnsi="Times New Roman"/>
          <w:b/>
          <w:bCs/>
          <w:sz w:val="28"/>
          <w:szCs w:val="28"/>
        </w:rPr>
        <w:t xml:space="preserve">CÁC DẠNG CÂN BẰNG - CÂN BẰNG </w:t>
      </w:r>
    </w:p>
    <w:p w14:paraId="0E43892A" w14:textId="77777777" w:rsidR="001A20B6" w:rsidRPr="00FB2A49" w:rsidRDefault="001A20B6" w:rsidP="00FB2A49">
      <w:pPr>
        <w:spacing w:before="120" w:after="120" w:line="360" w:lineRule="auto"/>
        <w:jc w:val="center"/>
        <w:rPr>
          <w:rFonts w:ascii="Times New Roman" w:hAnsi="Times New Roman"/>
          <w:bCs/>
          <w:sz w:val="28"/>
          <w:szCs w:val="28"/>
          <w:lang w:val="en-US"/>
        </w:rPr>
      </w:pPr>
      <w:r w:rsidRPr="00FB2A49">
        <w:rPr>
          <w:rFonts w:ascii="Times New Roman" w:hAnsi="Times New Roman"/>
          <w:b/>
          <w:bCs/>
          <w:sz w:val="28"/>
          <w:szCs w:val="28"/>
        </w:rPr>
        <w:t>CỦA MỘT VẬT CÓ MẶT CHÂN ĐẾ</w:t>
      </w:r>
    </w:p>
    <w:p w14:paraId="4FF1B918"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EC05B4" w:rsidRPr="00FB2A49">
        <w:rPr>
          <w:rFonts w:ascii="Times New Roman" w:hAnsi="Times New Roman"/>
          <w:b/>
          <w:bCs/>
          <w:sz w:val="28"/>
          <w:szCs w:val="28"/>
          <w:lang w:val="en-US"/>
        </w:rPr>
        <w:t xml:space="preserve"> BÀI HỌC</w:t>
      </w:r>
    </w:p>
    <w:p w14:paraId="0756A756" w14:textId="77777777" w:rsidR="007263C3" w:rsidRPr="00FB2A49" w:rsidRDefault="007263C3" w:rsidP="00FB2A49">
      <w:pPr>
        <w:spacing w:before="120" w:after="120" w:line="360" w:lineRule="auto"/>
        <w:rPr>
          <w:rFonts w:ascii="Times New Roman" w:hAnsi="Times New Roman"/>
          <w:b/>
          <w:bCs/>
          <w:sz w:val="28"/>
          <w:szCs w:val="28"/>
          <w:lang w:val="nl-NL"/>
        </w:rPr>
      </w:pPr>
      <w:r w:rsidRPr="00FB2A49">
        <w:rPr>
          <w:rFonts w:ascii="Times New Roman" w:hAnsi="Times New Roman"/>
          <w:b/>
          <w:bCs/>
          <w:sz w:val="28"/>
          <w:szCs w:val="28"/>
          <w:lang w:val="nl-NL"/>
        </w:rPr>
        <w:t>1. Kiến thức:</w:t>
      </w:r>
    </w:p>
    <w:p w14:paraId="225E4B03" w14:textId="77777777" w:rsidR="007263C3" w:rsidRPr="00FB2A49" w:rsidRDefault="00956F06"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Cs/>
          <w:sz w:val="28"/>
          <w:szCs w:val="28"/>
          <w:lang w:val="nl-NL"/>
        </w:rPr>
        <w:t xml:space="preserve">- </w:t>
      </w:r>
      <w:r w:rsidR="007263C3" w:rsidRPr="00FB2A49">
        <w:rPr>
          <w:rFonts w:ascii="Times New Roman" w:hAnsi="Times New Roman"/>
          <w:bCs/>
          <w:sz w:val="28"/>
          <w:szCs w:val="28"/>
          <w:lang w:val="nl-NL"/>
        </w:rPr>
        <w:t>Phân biệt được ba dạng cân bằng.</w:t>
      </w:r>
    </w:p>
    <w:p w14:paraId="1670717B" w14:textId="77777777" w:rsidR="007263C3" w:rsidRPr="00FB2A49" w:rsidRDefault="00956F06"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Cs/>
          <w:sz w:val="28"/>
          <w:szCs w:val="28"/>
          <w:lang w:val="nl-NL"/>
        </w:rPr>
        <w:t xml:space="preserve">- </w:t>
      </w:r>
      <w:r w:rsidR="007263C3" w:rsidRPr="00FB2A49">
        <w:rPr>
          <w:rFonts w:ascii="Times New Roman" w:hAnsi="Times New Roman"/>
          <w:bCs/>
          <w:sz w:val="28"/>
          <w:szCs w:val="28"/>
          <w:lang w:val="nl-NL"/>
        </w:rPr>
        <w:t>Phát biểu được điều kiện cân bằng của mộ vật có mặt chân đế.</w:t>
      </w:r>
    </w:p>
    <w:p w14:paraId="72BE48C8" w14:textId="77777777" w:rsidR="00956F06" w:rsidRPr="00FB2A49" w:rsidRDefault="00956F06"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08FB1D57" w14:textId="77777777" w:rsidR="00956F06" w:rsidRPr="00FB2A49" w:rsidRDefault="00956F06"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24A14FAD" w14:textId="77777777" w:rsidR="00956F06" w:rsidRPr="00FB2A49" w:rsidRDefault="00956F06"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5B7A54BF" w14:textId="77777777" w:rsidR="00956F06" w:rsidRPr="00FB2A49" w:rsidRDefault="00956F06"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7F12065D" w14:textId="77777777" w:rsidR="00956F06" w:rsidRPr="00FB2A49" w:rsidRDefault="00956F06"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718B1BF6" w14:textId="77777777" w:rsidR="00956F06" w:rsidRPr="00FB2A49" w:rsidRDefault="00956F06"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00BCA814" w14:textId="77777777" w:rsidR="00956F06" w:rsidRPr="00FB2A49" w:rsidRDefault="00956F06"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6088B68B" w14:textId="77777777" w:rsidR="00956F06" w:rsidRPr="00FB2A49" w:rsidRDefault="00956F06"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77CFE3F0" w14:textId="77777777" w:rsidR="00956F06" w:rsidRPr="00FB2A49" w:rsidRDefault="00956F06"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7D6853A3" w14:textId="77777777" w:rsidR="00956F06" w:rsidRPr="00FB2A49" w:rsidRDefault="00956F06" w:rsidP="00FB2A49">
      <w:pPr>
        <w:spacing w:before="120" w:after="120" w:line="360" w:lineRule="auto"/>
        <w:rPr>
          <w:rFonts w:ascii="Times New Roman" w:hAnsi="Times New Roman"/>
          <w:color w:val="000000"/>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p>
    <w:p w14:paraId="265D9252" w14:textId="77777777" w:rsidR="00956F06" w:rsidRPr="00FB2A49" w:rsidRDefault="00956F06"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6EC3223D" w14:textId="77777777" w:rsidR="00956F06" w:rsidRPr="00FB2A49" w:rsidRDefault="00956F06"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4F055ED1" w14:textId="77777777" w:rsidR="001A20B6" w:rsidRPr="00FB2A49" w:rsidRDefault="00956F06"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lastRenderedPageBreak/>
        <w:t xml:space="preserve">- </w:t>
      </w:r>
      <w:r w:rsidR="001A20B6" w:rsidRPr="00FB2A49">
        <w:rPr>
          <w:rFonts w:ascii="Times New Roman" w:hAnsi="Times New Roman"/>
          <w:sz w:val="28"/>
          <w:szCs w:val="28"/>
        </w:rPr>
        <w:t>Chuẩn bị dụng cụ TN để làm các TN theo hình 20.1; 20.2; 20.3; 20.4 và 20.6 SGK. Hình vẽ hình 20.6</w:t>
      </w:r>
    </w:p>
    <w:p w14:paraId="1C135E0E" w14:textId="77777777" w:rsidR="00956F06" w:rsidRPr="00FB2A49" w:rsidRDefault="00956F06"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2E0C08AB" w14:textId="77777777" w:rsidR="00956F06" w:rsidRPr="00FB2A49" w:rsidRDefault="00956F06" w:rsidP="00FB2A49">
      <w:pPr>
        <w:spacing w:before="120" w:after="120" w:line="360" w:lineRule="auto"/>
        <w:rPr>
          <w:rFonts w:ascii="Times New Roman" w:hAnsi="Times New Roman"/>
          <w:sz w:val="28"/>
          <w:szCs w:val="28"/>
          <w:lang w:val="nl-NL"/>
        </w:rPr>
      </w:pPr>
      <w:r w:rsidRPr="00FB2A49">
        <w:rPr>
          <w:rFonts w:ascii="Times New Roman" w:hAnsi="Times New Roman"/>
          <w:sz w:val="28"/>
          <w:szCs w:val="28"/>
          <w:lang w:val="en-US"/>
        </w:rPr>
        <w:t xml:space="preserve">- </w:t>
      </w:r>
      <w:r w:rsidRPr="00FB2A49">
        <w:rPr>
          <w:rFonts w:ascii="Times New Roman" w:hAnsi="Times New Roman"/>
          <w:sz w:val="28"/>
          <w:szCs w:val="28"/>
          <w:lang w:val="nl-NL"/>
        </w:rPr>
        <w:t>Ôn lại bài</w:t>
      </w:r>
    </w:p>
    <w:p w14:paraId="1EB549D6" w14:textId="77777777" w:rsidR="00956F06" w:rsidRPr="00FB2A49" w:rsidRDefault="00956F06"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2BDE55AF" w14:textId="77777777" w:rsidR="00956F06" w:rsidRPr="00FB2A49" w:rsidRDefault="00956F06"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0B89E43B" w14:textId="77777777" w:rsidR="00956F06" w:rsidRPr="00FB2A49" w:rsidRDefault="00956F06"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4405741D" w14:textId="77777777" w:rsidR="00956F06" w:rsidRPr="00FB2A49" w:rsidRDefault="00956F06"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20445DB8"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79CC25DF" w14:textId="77777777" w:rsidR="00956F06" w:rsidRPr="00FB2A49" w:rsidRDefault="00956F06"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27D5C789"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bCs/>
          <w:i/>
          <w:sz w:val="28"/>
          <w:szCs w:val="28"/>
          <w:lang w:val="en-US"/>
        </w:rPr>
        <w:t xml:space="preserve">- </w:t>
      </w:r>
      <w:r w:rsidRPr="00FB2A49">
        <w:rPr>
          <w:rFonts w:ascii="Times New Roman" w:hAnsi="Times New Roman"/>
          <w:bCs/>
          <w:i/>
          <w:sz w:val="28"/>
          <w:szCs w:val="28"/>
        </w:rPr>
        <w:t>Đ</w:t>
      </w:r>
      <w:r w:rsidRPr="00FB2A49">
        <w:rPr>
          <w:rFonts w:ascii="Times New Roman" w:hAnsi="Times New Roman"/>
          <w:i/>
          <w:sz w:val="28"/>
          <w:szCs w:val="28"/>
        </w:rPr>
        <w:t>ặt vấn đề:</w:t>
      </w:r>
      <w:r w:rsidRPr="00FB2A49">
        <w:rPr>
          <w:rFonts w:ascii="Times New Roman" w:hAnsi="Times New Roman"/>
          <w:sz w:val="28"/>
          <w:szCs w:val="28"/>
        </w:rPr>
        <w:t xml:space="preserve"> Tại sao ôtô chất nhiều hàng nặng dễ bị lật đổ ở chỗ đường nghiêng, </w:t>
      </w:r>
      <w:r w:rsidRPr="00FB2A49">
        <w:rPr>
          <w:rFonts w:ascii="Times New Roman" w:hAnsi="Times New Roman"/>
          <w:sz w:val="28"/>
          <w:szCs w:val="28"/>
          <w:lang w:val="en-US"/>
        </w:rPr>
        <w:t>t</w:t>
      </w:r>
      <w:r w:rsidRPr="00FB2A49">
        <w:rPr>
          <w:rFonts w:ascii="Times New Roman" w:hAnsi="Times New Roman"/>
          <w:sz w:val="28"/>
          <w:szCs w:val="28"/>
        </w:rPr>
        <w:t>ại sao không lật đổ được con lật đật</w:t>
      </w:r>
      <w:r w:rsidRPr="00FB2A49">
        <w:rPr>
          <w:rFonts w:ascii="Times New Roman" w:hAnsi="Times New Roman"/>
          <w:sz w:val="28"/>
          <w:szCs w:val="28"/>
          <w:lang w:val="en-US"/>
        </w:rPr>
        <w:t xml:space="preserve"> .Chúng ta cùng tìm hiểu bài học hôm</w:t>
      </w:r>
    </w:p>
    <w:p w14:paraId="4F549F6C" w14:textId="77777777" w:rsidR="00956F06" w:rsidRPr="00FB2A49" w:rsidRDefault="00956F06" w:rsidP="00FB2A49">
      <w:pPr>
        <w:tabs>
          <w:tab w:val="left" w:pos="567"/>
          <w:tab w:val="left" w:pos="1134"/>
        </w:tabs>
        <w:spacing w:before="120" w:after="120" w:line="360" w:lineRule="auto"/>
        <w:jc w:val="both"/>
        <w:rPr>
          <w:rFonts w:ascii="Times New Roman" w:hAnsi="Times New Roman"/>
          <w:sz w:val="28"/>
          <w:szCs w:val="28"/>
          <w:lang w:val="pt-BR" w:eastAsia="en-US"/>
        </w:rPr>
      </w:pPr>
      <w:r w:rsidRPr="00FB2A49">
        <w:rPr>
          <w:rFonts w:ascii="Times New Roman" w:hAnsi="Times New Roman"/>
          <w:bCs/>
          <w:sz w:val="28"/>
          <w:szCs w:val="28"/>
          <w:lang w:val="en-US"/>
        </w:rPr>
        <w:t xml:space="preserve">- </w:t>
      </w:r>
      <w:r w:rsidRPr="00FB2A49">
        <w:rPr>
          <w:rFonts w:ascii="Times New Roman" w:hAnsi="Times New Roman"/>
          <w:sz w:val="28"/>
          <w:szCs w:val="28"/>
          <w:lang w:val="pt-BR" w:eastAsia="en-US"/>
        </w:rPr>
        <w:t>HS định hướng ND</w:t>
      </w:r>
    </w:p>
    <w:p w14:paraId="7C74C51A" w14:textId="77777777" w:rsidR="00956F06" w:rsidRPr="00FB2A49" w:rsidRDefault="00956F06"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26BA729A" w14:textId="77777777" w:rsidR="00956F06" w:rsidRPr="00FB2A49" w:rsidRDefault="00956F06"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sz w:val="28"/>
          <w:szCs w:val="28"/>
        </w:rPr>
        <w:t>Các dạng cân bằng</w:t>
      </w:r>
    </w:p>
    <w:p w14:paraId="59CB5709" w14:textId="77777777" w:rsidR="00956F06" w:rsidRPr="00FB2A49" w:rsidRDefault="00956F06" w:rsidP="00FB2A49">
      <w:pPr>
        <w:tabs>
          <w:tab w:val="left" w:pos="2919"/>
        </w:tabs>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Tìm hiểu các dạng cân bằng lực và các thí nghiệm</w:t>
      </w:r>
    </w:p>
    <w:p w14:paraId="68D6CCFC"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1382BBC9"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196AD880" w14:textId="77777777" w:rsidR="00956F06" w:rsidRPr="00FB2A49" w:rsidRDefault="00956F06"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5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624"/>
        <w:gridCol w:w="3532"/>
      </w:tblGrid>
      <w:tr w:rsidR="00956F06" w:rsidRPr="00FB2A49" w14:paraId="209F6955" w14:textId="77777777" w:rsidTr="0053136A">
        <w:trPr>
          <w:trHeight w:val="332"/>
        </w:trPr>
        <w:tc>
          <w:tcPr>
            <w:tcW w:w="6624" w:type="dxa"/>
            <w:tcBorders>
              <w:top w:val="single" w:sz="4" w:space="0" w:color="auto"/>
              <w:left w:val="single" w:sz="4" w:space="0" w:color="auto"/>
              <w:bottom w:val="single" w:sz="4" w:space="0" w:color="auto"/>
              <w:right w:val="single" w:sz="4" w:space="0" w:color="auto"/>
            </w:tcBorders>
            <w:shd w:val="clear" w:color="auto" w:fill="auto"/>
            <w:vAlign w:val="center"/>
          </w:tcPr>
          <w:p w14:paraId="33006F1B" w14:textId="77777777" w:rsidR="00956F06" w:rsidRPr="00FB2A49" w:rsidRDefault="00956F06"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32" w:type="dxa"/>
            <w:tcBorders>
              <w:top w:val="single" w:sz="4" w:space="0" w:color="auto"/>
              <w:left w:val="single" w:sz="4" w:space="0" w:color="auto"/>
              <w:bottom w:val="single" w:sz="4" w:space="0" w:color="auto"/>
              <w:right w:val="single" w:sz="4" w:space="0" w:color="auto"/>
            </w:tcBorders>
            <w:shd w:val="clear" w:color="auto" w:fill="auto"/>
            <w:vAlign w:val="center"/>
          </w:tcPr>
          <w:p w14:paraId="32B33906" w14:textId="77777777" w:rsidR="00956F06" w:rsidRPr="00FB2A49" w:rsidRDefault="00956F06"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56F06" w:rsidRPr="00FB2A49" w14:paraId="42B7302C" w14:textId="77777777" w:rsidTr="0053136A">
        <w:trPr>
          <w:trHeight w:val="365"/>
        </w:trPr>
        <w:tc>
          <w:tcPr>
            <w:tcW w:w="6624" w:type="dxa"/>
            <w:tcBorders>
              <w:top w:val="single" w:sz="4" w:space="0" w:color="auto"/>
              <w:left w:val="single" w:sz="4" w:space="0" w:color="auto"/>
              <w:bottom w:val="single" w:sz="4" w:space="0" w:color="auto"/>
              <w:right w:val="single" w:sz="4" w:space="0" w:color="auto"/>
            </w:tcBorders>
            <w:shd w:val="clear" w:color="auto" w:fill="auto"/>
          </w:tcPr>
          <w:p w14:paraId="1E98A6AA" w14:textId="77777777" w:rsidR="00956F06" w:rsidRPr="00FB2A49" w:rsidRDefault="00956F06"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13E97DB"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àm TN hình 20.2. Kéo lệch thước ra khỏi vị trí cân bằng này 1 chút, thước quay ra xa ngay khỏi vị trí cân bằng. Hãy giải thích hiện tượng đó?</w:t>
            </w:r>
          </w:p>
          <w:p w14:paraId="39548D11"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 ý có những lực nào tác dụng lên thước?</w:t>
            </w:r>
          </w:p>
          <w:p w14:paraId="7BB49D37"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 Khi đứng yên các lực tác dụng lên thước thỏa mãn điều kiện gì?</w:t>
            </w:r>
          </w:p>
          <w:p w14:paraId="5B00313A"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i thước lệch 1 chút, có nhận xét gì về giá của trọng lực? Trọng lực có tác dụng gì?</w:t>
            </w:r>
          </w:p>
          <w:p w14:paraId="316D6DCA"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ạng cân bằng như vậy gọi là cân bằng không bền.</w:t>
            </w:r>
          </w:p>
          <w:p w14:paraId="4E19B18D"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ậy thế nào là vị trí cân bằng không bền?</w:t>
            </w:r>
          </w:p>
          <w:p w14:paraId="4ABD5FE3"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àm TN hình 20.3. Kéo lệch thước ra khỏi vị trí cân bằng này 1 chút, thước quay trở về vị trí đó. Hãy giải thích hiện tượng đó?</w:t>
            </w:r>
          </w:p>
          <w:p w14:paraId="5E14765B"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Làm TN hình 20.4. Kéo lệch thước ra khỏi vị trí cân bằng này 1 chút, thước quay trở về vị trí đó. Hãy giải thích hiện tượng đó?</w:t>
            </w:r>
          </w:p>
          <w:p w14:paraId="520D7AAB"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Nguyên nhân nào gây nên các dạng cân bằng khác nhau?</w:t>
            </w:r>
          </w:p>
          <w:p w14:paraId="6A27C464" w14:textId="77777777" w:rsidR="00956F06" w:rsidRPr="00FB2A49" w:rsidRDefault="00956F06"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12A61B1B"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hảo luận nhóm theo sự phân công</w:t>
            </w:r>
          </w:p>
          <w:p w14:paraId="096A8812"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hảo luận để giải thích hiện tượng của </w:t>
            </w:r>
            <w:r w:rsidRPr="00FB2A49">
              <w:rPr>
                <w:rFonts w:ascii="Times New Roman" w:hAnsi="Times New Roman"/>
                <w:sz w:val="28"/>
                <w:szCs w:val="28"/>
                <w:lang w:val="en-US"/>
              </w:rPr>
              <w:t xml:space="preserve">các </w:t>
            </w:r>
            <w:r w:rsidRPr="00FB2A49">
              <w:rPr>
                <w:rFonts w:ascii="Times New Roman" w:hAnsi="Times New Roman"/>
                <w:sz w:val="28"/>
                <w:szCs w:val="28"/>
              </w:rPr>
              <w:t>TN.</w:t>
            </w:r>
          </w:p>
          <w:p w14:paraId="56F2C2ED" w14:textId="77777777" w:rsidR="00956F06" w:rsidRPr="00FB2A49" w:rsidRDefault="00956F06"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b/>
                <w:color w:val="000000" w:themeColor="text1"/>
                <w:sz w:val="28"/>
                <w:szCs w:val="28"/>
              </w:rPr>
              <w:t xml:space="preserve">* Bước 3: Báo cáo, thảo luận: </w:t>
            </w:r>
          </w:p>
          <w:p w14:paraId="3A2CD444"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Đại diện nhóm trình bày kết quả </w:t>
            </w:r>
          </w:p>
          <w:p w14:paraId="64D80A32"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Các nhóm khác nhận xét</w:t>
            </w:r>
          </w:p>
          <w:p w14:paraId="4F0C03AB" w14:textId="77777777" w:rsidR="00956F06" w:rsidRPr="00FB2A49" w:rsidRDefault="00956F06"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1AF5995B" w14:textId="77777777" w:rsidR="00956F06" w:rsidRPr="00FB2A49" w:rsidRDefault="00956F06"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Pr="00FB2A49">
              <w:rPr>
                <w:rFonts w:ascii="Times New Roman" w:hAnsi="Times New Roman"/>
                <w:color w:val="000000" w:themeColor="text1"/>
                <w:sz w:val="28"/>
                <w:szCs w:val="28"/>
                <w:lang w:val="en-US"/>
              </w:rPr>
              <w:t>.</w:t>
            </w:r>
          </w:p>
          <w:p w14:paraId="5B08F08E"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color w:val="000000" w:themeColor="text1"/>
                <w:sz w:val="28"/>
                <w:szCs w:val="28"/>
                <w:lang w:val="en-US"/>
              </w:rPr>
              <w:t xml:space="preserve">- GV </w:t>
            </w:r>
            <w:r w:rsidRPr="00FB2A49">
              <w:rPr>
                <w:rFonts w:ascii="Times New Roman" w:hAnsi="Times New Roman"/>
                <w:color w:val="000000" w:themeColor="text1"/>
                <w:sz w:val="28"/>
                <w:szCs w:val="28"/>
              </w:rPr>
              <w:t>chốt kiến thức.</w:t>
            </w:r>
          </w:p>
        </w:tc>
        <w:tc>
          <w:tcPr>
            <w:tcW w:w="3532" w:type="dxa"/>
            <w:tcBorders>
              <w:top w:val="single" w:sz="4" w:space="0" w:color="auto"/>
              <w:left w:val="single" w:sz="4" w:space="0" w:color="auto"/>
              <w:bottom w:val="single" w:sz="4" w:space="0" w:color="auto"/>
              <w:right w:val="single" w:sz="4" w:space="0" w:color="auto"/>
            </w:tcBorders>
            <w:shd w:val="clear" w:color="auto" w:fill="auto"/>
          </w:tcPr>
          <w:p w14:paraId="01014FC8" w14:textId="77777777" w:rsidR="00956F06" w:rsidRPr="00FB2A49" w:rsidRDefault="00956F06" w:rsidP="00FB2A49">
            <w:pPr>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rPr>
              <w:lastRenderedPageBreak/>
              <w:t>I. Các dạng cân bằng.</w:t>
            </w:r>
          </w:p>
          <w:p w14:paraId="2A5E571E" w14:textId="77777777" w:rsidR="00956F06" w:rsidRPr="00FB2A49" w:rsidRDefault="00956F06" w:rsidP="00FB2A49">
            <w:pPr>
              <w:spacing w:before="120" w:after="120" w:line="360" w:lineRule="auto"/>
              <w:jc w:val="both"/>
              <w:rPr>
                <w:rFonts w:ascii="Times New Roman" w:hAnsi="Times New Roman"/>
                <w:sz w:val="28"/>
                <w:szCs w:val="28"/>
                <w:lang w:val="en-US"/>
              </w:rPr>
            </w:pPr>
          </w:p>
          <w:p w14:paraId="0040DADE" w14:textId="77777777" w:rsidR="00956F06" w:rsidRPr="00FB2A49" w:rsidRDefault="00956F06" w:rsidP="00FB2A49">
            <w:pPr>
              <w:spacing w:before="120" w:after="120" w:line="360" w:lineRule="auto"/>
              <w:jc w:val="both"/>
              <w:rPr>
                <w:rFonts w:ascii="Times New Roman" w:hAnsi="Times New Roman"/>
                <w:sz w:val="28"/>
                <w:szCs w:val="28"/>
                <w:lang w:val="en-US"/>
              </w:rPr>
            </w:pPr>
          </w:p>
          <w:p w14:paraId="531921C5" w14:textId="77777777" w:rsidR="00956F06" w:rsidRPr="00FB2A49" w:rsidRDefault="00956F06" w:rsidP="00FB2A49">
            <w:pPr>
              <w:spacing w:before="120" w:after="120" w:line="360" w:lineRule="auto"/>
              <w:jc w:val="both"/>
              <w:rPr>
                <w:rFonts w:ascii="Times New Roman" w:hAnsi="Times New Roman"/>
                <w:sz w:val="28"/>
                <w:szCs w:val="28"/>
                <w:lang w:val="en-US"/>
              </w:rPr>
            </w:pPr>
          </w:p>
          <w:p w14:paraId="06315DB9" w14:textId="77777777" w:rsidR="00956F06" w:rsidRPr="00FB2A49" w:rsidRDefault="00956F06" w:rsidP="00FB2A49">
            <w:pPr>
              <w:spacing w:before="120" w:after="120" w:line="360" w:lineRule="auto"/>
              <w:jc w:val="both"/>
              <w:rPr>
                <w:rFonts w:ascii="Times New Roman" w:hAnsi="Times New Roman"/>
                <w:sz w:val="28"/>
                <w:szCs w:val="28"/>
                <w:lang w:val="en-US"/>
              </w:rPr>
            </w:pPr>
          </w:p>
          <w:p w14:paraId="2EE52F8A"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b/>
                <w:noProof/>
                <w:sz w:val="28"/>
                <w:szCs w:val="28"/>
                <w:lang w:val="en-US" w:eastAsia="en-US"/>
              </w:rPr>
              <mc:AlternateContent>
                <mc:Choice Requires="wps">
                  <w:drawing>
                    <wp:anchor distT="0" distB="0" distL="114300" distR="114300" simplePos="0" relativeHeight="251831296" behindDoc="0" locked="0" layoutInCell="1" allowOverlap="1" wp14:anchorId="742BD6D6" wp14:editId="50DDC228">
                      <wp:simplePos x="0" y="0"/>
                      <wp:positionH relativeFrom="column">
                        <wp:posOffset>185420</wp:posOffset>
                      </wp:positionH>
                      <wp:positionV relativeFrom="paragraph">
                        <wp:posOffset>172720</wp:posOffset>
                      </wp:positionV>
                      <wp:extent cx="273685" cy="229870"/>
                      <wp:effectExtent l="0" t="0" r="50165" b="0"/>
                      <wp:wrapNone/>
                      <wp:docPr id="731" name="Arc 6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229870"/>
                              </a:xfrm>
                              <a:custGeom>
                                <a:avLst/>
                                <a:gdLst>
                                  <a:gd name="G0" fmla="+- 0 0 0"/>
                                  <a:gd name="G1" fmla="+- 21600 0 0"/>
                                  <a:gd name="G2" fmla="+- 21600 0 0"/>
                                  <a:gd name="T0" fmla="*/ 0 w 17135"/>
                                  <a:gd name="T1" fmla="*/ 0 h 21600"/>
                                  <a:gd name="T2" fmla="*/ 17135 w 17135"/>
                                  <a:gd name="T3" fmla="*/ 8449 h 21600"/>
                                  <a:gd name="T4" fmla="*/ 0 w 17135"/>
                                  <a:gd name="T5" fmla="*/ 21600 h 21600"/>
                                </a:gdLst>
                                <a:ahLst/>
                                <a:cxnLst>
                                  <a:cxn ang="0">
                                    <a:pos x="T0" y="T1"/>
                                  </a:cxn>
                                  <a:cxn ang="0">
                                    <a:pos x="T2" y="T3"/>
                                  </a:cxn>
                                  <a:cxn ang="0">
                                    <a:pos x="T4" y="T5"/>
                                  </a:cxn>
                                </a:cxnLst>
                                <a:rect l="0" t="0" r="r" b="b"/>
                                <a:pathLst>
                                  <a:path w="17135" h="21600" fill="none" extrusionOk="0">
                                    <a:moveTo>
                                      <a:pt x="-1" y="0"/>
                                    </a:moveTo>
                                    <a:cubicBezTo>
                                      <a:pt x="6714" y="0"/>
                                      <a:pt x="13047" y="3122"/>
                                      <a:pt x="17135" y="8448"/>
                                    </a:cubicBezTo>
                                  </a:path>
                                  <a:path w="17135" h="21600" stroke="0" extrusionOk="0">
                                    <a:moveTo>
                                      <a:pt x="-1" y="0"/>
                                    </a:moveTo>
                                    <a:cubicBezTo>
                                      <a:pt x="6714" y="0"/>
                                      <a:pt x="13047" y="3122"/>
                                      <a:pt x="17135" y="8448"/>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4078C75" id="Arc 668" o:spid="_x0000_s1026" style="position:absolute;margin-left:14.6pt;margin-top:13.6pt;width:21.55pt;height:18.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135,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" path="m-1,nfc6714,,13047,3122,17135,8448em-1,nsc6714,,13047,3122,17135,8448l,21600,-1,xe" filled="f">
                      <v:stroke endarrow="open"/>
                      <v:path arrowok="t" o:extrusionok="f" o:connecttype="custom" o:connectlocs="0,0;273685,89915;0,229870" o:connectangles="0,0,0"/>
                    </v:shape>
                  </w:pict>
                </mc:Fallback>
              </mc:AlternateContent>
            </w:r>
            <w:r w:rsidRPr="00FB2A49">
              <w:rPr>
                <w:rFonts w:ascii="Times New Roman" w:hAnsi="Times New Roman"/>
                <w:noProof/>
                <w:sz w:val="28"/>
                <w:szCs w:val="28"/>
                <w:lang w:val="en-US" w:eastAsia="en-US"/>
              </w:rPr>
              <mc:AlternateContent>
                <mc:Choice Requires="wpg">
                  <w:drawing>
                    <wp:anchor distT="0" distB="0" distL="114300" distR="114300" simplePos="0" relativeHeight="251832320" behindDoc="0" locked="0" layoutInCell="1" allowOverlap="1" wp14:anchorId="666E6074" wp14:editId="33773FDF">
                      <wp:simplePos x="0" y="0"/>
                      <wp:positionH relativeFrom="column">
                        <wp:posOffset>1106170</wp:posOffset>
                      </wp:positionH>
                      <wp:positionV relativeFrom="paragraph">
                        <wp:posOffset>121920</wp:posOffset>
                      </wp:positionV>
                      <wp:extent cx="686435" cy="1264285"/>
                      <wp:effectExtent l="0" t="0" r="37465" b="107315"/>
                      <wp:wrapNone/>
                      <wp:docPr id="724" name="Group 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1264285"/>
                                <a:chOff x="9382" y="9347"/>
                                <a:chExt cx="1081" cy="1991"/>
                              </a:xfrm>
                            </wpg:grpSpPr>
                            <wps:wsp>
                              <wps:cNvPr id="725" name="Rectangle 670"/>
                              <wps:cNvSpPr>
                                <a:spLocks noChangeArrowheads="1"/>
                              </wps:cNvSpPr>
                              <wps:spPr bwMode="auto">
                                <a:xfrm rot="10800000">
                                  <a:off x="10280" y="9403"/>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6" name="Rectangle 671"/>
                              <wps:cNvSpPr>
                                <a:spLocks noChangeArrowheads="1"/>
                              </wps:cNvSpPr>
                              <wps:spPr bwMode="auto">
                                <a:xfrm rot="10800000">
                                  <a:off x="10282" y="9403"/>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7" name="Line 672"/>
                              <wps:cNvCnPr/>
                              <wps:spPr bwMode="auto">
                                <a:xfrm rot="10800000">
                                  <a:off x="10379" y="10238"/>
                                  <a:ext cx="0" cy="543"/>
                                </a:xfrm>
                                <a:prstGeom prst="line">
                                  <a:avLst/>
                                </a:prstGeom>
                                <a:noFill/>
                                <a:ln w="9525">
                                  <a:solidFill>
                                    <a:srgbClr val="000000"/>
                                  </a:solidFill>
                                  <a:round/>
                                  <a:headEnd type="triangle" w="med" len="med"/>
                                  <a:tailEnd type="oval" w="sm" len="sm"/>
                                </a:ln>
                                <a:extLst>
                                  <a:ext uri="{909E8E84-426E-40DD-AFC4-6F175D3DCCD1}">
                                    <a14:hiddenFill xmlns:a14="http://schemas.microsoft.com/office/drawing/2010/main">
                                      <a:noFill/>
                                    </a14:hiddenFill>
                                  </a:ext>
                                </a:extLst>
                              </wps:spPr>
                              <wps:bodyPr/>
                            </wps:wsp>
                            <wps:wsp>
                              <wps:cNvPr id="728" name="Rectangle 673"/>
                              <wps:cNvSpPr>
                                <a:spLocks noChangeArrowheads="1"/>
                              </wps:cNvSpPr>
                              <wps:spPr bwMode="auto">
                                <a:xfrm rot="12353622">
                                  <a:off x="9948" y="9347"/>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29" name="Line 674"/>
                              <wps:cNvCnPr/>
                              <wps:spPr bwMode="auto">
                                <a:xfrm rot="23305005">
                                  <a:off x="9905" y="10169"/>
                                  <a:ext cx="256" cy="525"/>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30" name="Arc 675"/>
                              <wps:cNvSpPr>
                                <a:spLocks/>
                              </wps:cNvSpPr>
                              <wps:spPr bwMode="auto">
                                <a:xfrm rot="11546005">
                                  <a:off x="9382" y="10976"/>
                                  <a:ext cx="543" cy="3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1AFE10A" id="Group 669" o:spid="_x0000_s1026" style="position:absolute;margin-left:87.1pt;margin-top:9.6pt;width:54.05pt;height:99.55pt;z-index:251832320" coordorigin="9382,9347" coordsize="1081,1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">
                      <v:rect id="Rectangle 670" o:spid="_x0000_s1027" style="position:absolute;left:10280;top:9403;width:181;height:162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"/>
                      <v:rect id="Rectangle 671" o:spid="_x0000_s1028" style="position:absolute;left:10282;top:9403;width:181;height:162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"/>
                      <v:line id="Line 672" o:spid="_x0000_s1029" style="position:absolute;rotation:180;visibility:visible;mso-wrap-style:square" from="10379,10238" to="10379,10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">
                        <v:stroke startarrow="block" endarrow="oval" endarrowwidth="narrow" endarrowlength="short"/>
                      </v:line>
                      <v:rect id="Rectangle 673" o:spid="_x0000_s1030" style="position:absolute;left:9948;top:9347;width:181;height:1629;rotation:-100995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">
                        <v:stroke dashstyle="dash"/>
                      </v:rect>
                      <v:line id="Line 674" o:spid="_x0000_s1031" style="position:absolute;rotation:1862320fd;visibility:visible;mso-wrap-style:square" from="9905,10169" to="10161,10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">
                        <v:stroke startarrow="oval" startarrowwidth="narrow" startarrowlength="short" endarrow="block"/>
                      </v:line>
                      <v:shape id="Arc 675" o:spid="_x0000_s1032" style="position:absolute;left:9382;top:10976;width:543;height:362;rotation:-109816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" path="m-1,nfc11929,,21600,9670,21600,21600em-1,nsc11929,,21600,9670,21600,21600l,21600,-1,xe" filled="f">
                        <v:stroke startarrow="open"/>
                        <v:path arrowok="t" o:extrusionok="f" o:connecttype="custom" o:connectlocs="0,0;543,362;0,362" o:connectangles="0,0,0"/>
                      </v:shape>
                    </v:group>
                  </w:pict>
                </mc:Fallback>
              </mc:AlternateContent>
            </w:r>
            <w:r w:rsidRPr="00FB2A49">
              <w:rPr>
                <w:rFonts w:ascii="Times New Roman" w:hAnsi="Times New Roman"/>
                <w:noProof/>
                <w:sz w:val="28"/>
                <w:szCs w:val="28"/>
                <w:lang w:val="en-US" w:eastAsia="en-US"/>
              </w:rPr>
              <mc:AlternateContent>
                <mc:Choice Requires="wpg">
                  <w:drawing>
                    <wp:anchor distT="0" distB="0" distL="114300" distR="114300" simplePos="0" relativeHeight="251830272" behindDoc="0" locked="0" layoutInCell="1" allowOverlap="1" wp14:anchorId="00DA1FEA" wp14:editId="4B06F593">
                      <wp:simplePos x="0" y="0"/>
                      <wp:positionH relativeFrom="column">
                        <wp:posOffset>85090</wp:posOffset>
                      </wp:positionH>
                      <wp:positionV relativeFrom="paragraph">
                        <wp:posOffset>339090</wp:posOffset>
                      </wp:positionV>
                      <wp:extent cx="344170" cy="1069975"/>
                      <wp:effectExtent l="38100" t="0" r="208280" b="0"/>
                      <wp:wrapNone/>
                      <wp:docPr id="718" name="Group 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170" cy="1069975"/>
                                <a:chOff x="8475" y="9347"/>
                                <a:chExt cx="542" cy="1685"/>
                              </a:xfrm>
                            </wpg:grpSpPr>
                            <wps:wsp>
                              <wps:cNvPr id="719" name="Rectangle 663"/>
                              <wps:cNvSpPr>
                                <a:spLocks noChangeArrowheads="1"/>
                              </wps:cNvSpPr>
                              <wps:spPr bwMode="auto">
                                <a:xfrm>
                                  <a:off x="8477" y="9347"/>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0" name="Rectangle 664"/>
                              <wps:cNvSpPr>
                                <a:spLocks noChangeArrowheads="1"/>
                              </wps:cNvSpPr>
                              <wps:spPr bwMode="auto">
                                <a:xfrm>
                                  <a:off x="8475" y="9347"/>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1" name="Line 665"/>
                              <wps:cNvCnPr/>
                              <wps:spPr bwMode="auto">
                                <a:xfrm>
                                  <a:off x="8545" y="10154"/>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s:wsp>
                              <wps:cNvPr id="722" name="Rectangle 666"/>
                              <wps:cNvSpPr>
                                <a:spLocks noChangeArrowheads="1"/>
                              </wps:cNvSpPr>
                              <wps:spPr bwMode="auto">
                                <a:xfrm rot="1553622">
                                  <a:off x="8809" y="9403"/>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23" name="Line 667"/>
                              <wps:cNvCnPr/>
                              <wps:spPr bwMode="auto">
                                <a:xfrm rot="1553622">
                                  <a:off x="8761" y="10286"/>
                                  <a:ext cx="256" cy="525"/>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9320D92" id="Group 662" o:spid="_x0000_s1026" style="position:absolute;margin-left:6.7pt;margin-top:26.7pt;width:27.1pt;height:84.25pt;z-index:251830272" coordorigin="8475,9347" coordsize="542,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">
                      <v:rect id="Rectangle 663" o:spid="_x0000_s1027" style="position:absolute;left:8477;top:9347;width:181;height:1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"/>
                      <v:rect id="Rectangle 664" o:spid="_x0000_s1028" style="position:absolute;left:8475;top:9347;width:181;height:1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"/>
                      <v:line id="Line 665" o:spid="_x0000_s1029" style="position:absolute;visibility:visible;mso-wrap-style:square" from="8545,10154" to="8545,10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">
                        <v:stroke startarrow="oval" startarrowwidth="narrow" startarrowlength="short" endarrow="block"/>
                      </v:line>
                      <v:rect id="Rectangle 666" o:spid="_x0000_s1030" style="position:absolute;left:8809;top:9403;width:181;height:1629;rotation:169697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">
                        <v:stroke dashstyle="dash"/>
                      </v:rect>
                      <v:line id="Line 667" o:spid="_x0000_s1031" style="position:absolute;rotation:1696970fd;visibility:visible;mso-wrap-style:square" from="8761,10286" to="9017,10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">
                        <v:stroke startarrow="oval" startarrowwidth="narrow" startarrowlength="short" endarrow="block"/>
                      </v:line>
                    </v:group>
                  </w:pict>
                </mc:Fallback>
              </mc:AlternateContent>
            </w:r>
          </w:p>
          <w:p w14:paraId="295D96DA" w14:textId="77777777" w:rsidR="00956F06" w:rsidRPr="00FB2A49" w:rsidRDefault="00956F06" w:rsidP="00FB2A49">
            <w:pPr>
              <w:spacing w:before="120" w:after="120" w:line="360" w:lineRule="auto"/>
              <w:jc w:val="both"/>
              <w:rPr>
                <w:rFonts w:ascii="Times New Roman" w:hAnsi="Times New Roman"/>
                <w:sz w:val="28"/>
                <w:szCs w:val="28"/>
                <w:lang w:val="en-US"/>
              </w:rPr>
            </w:pPr>
          </w:p>
          <w:p w14:paraId="0670FB3F" w14:textId="77777777" w:rsidR="00956F06" w:rsidRPr="00FB2A49" w:rsidRDefault="00956F06" w:rsidP="00FB2A49">
            <w:pPr>
              <w:spacing w:before="120" w:after="120" w:line="360" w:lineRule="auto"/>
              <w:jc w:val="both"/>
              <w:rPr>
                <w:rFonts w:ascii="Times New Roman" w:hAnsi="Times New Roman"/>
                <w:sz w:val="28"/>
                <w:szCs w:val="28"/>
                <w:lang w:val="en-US"/>
              </w:rPr>
            </w:pPr>
          </w:p>
          <w:p w14:paraId="37634F64" w14:textId="77777777" w:rsidR="00956F06" w:rsidRPr="00FB2A49" w:rsidRDefault="00956F06" w:rsidP="00FB2A49">
            <w:pPr>
              <w:spacing w:before="120" w:after="120" w:line="360" w:lineRule="auto"/>
              <w:jc w:val="both"/>
              <w:rPr>
                <w:rFonts w:ascii="Times New Roman" w:hAnsi="Times New Roman"/>
                <w:sz w:val="28"/>
                <w:szCs w:val="28"/>
                <w:lang w:val="en-US"/>
              </w:rPr>
            </w:pPr>
          </w:p>
          <w:p w14:paraId="77E98F4F"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g">
                  <w:drawing>
                    <wp:anchor distT="0" distB="0" distL="114300" distR="114300" simplePos="0" relativeHeight="251833344" behindDoc="0" locked="0" layoutInCell="1" allowOverlap="1" wp14:anchorId="6507F0A0" wp14:editId="7CA728D3">
                      <wp:simplePos x="0" y="0"/>
                      <wp:positionH relativeFrom="column">
                        <wp:posOffset>966458</wp:posOffset>
                      </wp:positionH>
                      <wp:positionV relativeFrom="paragraph">
                        <wp:posOffset>339114</wp:posOffset>
                      </wp:positionV>
                      <wp:extent cx="118110" cy="1043305"/>
                      <wp:effectExtent l="285750" t="0" r="281940" b="4445"/>
                      <wp:wrapNone/>
                      <wp:docPr id="713" name="Group 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10" cy="1043305"/>
                                <a:chOff x="9373" y="11756"/>
                                <a:chExt cx="186" cy="1643"/>
                              </a:xfrm>
                            </wpg:grpSpPr>
                            <wps:wsp>
                              <wps:cNvPr id="714" name="Rectangle 677"/>
                              <wps:cNvSpPr>
                                <a:spLocks noChangeArrowheads="1"/>
                              </wps:cNvSpPr>
                              <wps:spPr bwMode="auto">
                                <a:xfrm rot="10800000">
                                  <a:off x="9373" y="11756"/>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5" name="Rectangle 678"/>
                              <wps:cNvSpPr>
                                <a:spLocks noChangeArrowheads="1"/>
                              </wps:cNvSpPr>
                              <wps:spPr bwMode="auto">
                                <a:xfrm rot="10800000">
                                  <a:off x="9375" y="11756"/>
                                  <a:ext cx="181" cy="16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6" name="Rectangle 679"/>
                              <wps:cNvSpPr>
                                <a:spLocks noChangeArrowheads="1"/>
                              </wps:cNvSpPr>
                              <wps:spPr bwMode="auto">
                                <a:xfrm rot="8897905">
                                  <a:off x="9378" y="11770"/>
                                  <a:ext cx="181" cy="1629"/>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717" name="Line 680"/>
                              <wps:cNvCnPr/>
                              <wps:spPr bwMode="auto">
                                <a:xfrm>
                                  <a:off x="9455" y="12605"/>
                                  <a:ext cx="0" cy="543"/>
                                </a:xfrm>
                                <a:prstGeom prst="line">
                                  <a:avLst/>
                                </a:prstGeom>
                                <a:noFill/>
                                <a:ln w="9525">
                                  <a:solidFill>
                                    <a:srgbClr val="000000"/>
                                  </a:solidFill>
                                  <a:round/>
                                  <a:headEnd type="oval" w="sm" len="sm"/>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27DB149" id="Group 676" o:spid="_x0000_s1026" style="position:absolute;margin-left:76.1pt;margin-top:26.7pt;width:9.3pt;height:82.15pt;z-index:251833344" coordorigin="9373,11756" coordsize="186,1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">
                      <v:rect id="Rectangle 677" o:spid="_x0000_s1027" style="position:absolute;left:9373;top:11756;width:181;height:162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"/>
                      <v:rect id="Rectangle 678" o:spid="_x0000_s1028" style="position:absolute;left:9375;top:11756;width:181;height:1629;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"/>
                      <v:rect id="Rectangle 679" o:spid="_x0000_s1029" style="position:absolute;left:9378;top:11770;width:181;height:1629;rotation:971888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">
                        <v:stroke dashstyle="dash"/>
                      </v:rect>
                      <v:line id="Line 680" o:spid="_x0000_s1030" style="position:absolute;visibility:visible;mso-wrap-style:square" from="9455,12605" to="9455,13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">
                        <v:stroke startarrow="oval" startarrowwidth="narrow" startarrowlength="short" endarrow="block"/>
                      </v:line>
                    </v:group>
                  </w:pict>
                </mc:Fallback>
              </mc:AlternateContent>
            </w:r>
            <w:r w:rsidRPr="00FB2A49">
              <w:rPr>
                <w:rFonts w:ascii="Times New Roman" w:hAnsi="Times New Roman"/>
                <w:sz w:val="28"/>
                <w:szCs w:val="28"/>
              </w:rPr>
              <w:t>H.20.2                  H.20.3</w:t>
            </w:r>
          </w:p>
          <w:p w14:paraId="562BBDB0" w14:textId="77777777" w:rsidR="00956F06" w:rsidRPr="00FB2A49" w:rsidRDefault="00956F06" w:rsidP="00FB2A49">
            <w:pPr>
              <w:spacing w:before="120" w:after="120" w:line="360" w:lineRule="auto"/>
              <w:jc w:val="both"/>
              <w:rPr>
                <w:rFonts w:ascii="Times New Roman" w:hAnsi="Times New Roman"/>
                <w:sz w:val="28"/>
                <w:szCs w:val="28"/>
              </w:rPr>
            </w:pPr>
          </w:p>
          <w:p w14:paraId="6718E9AB" w14:textId="77777777" w:rsidR="00956F06" w:rsidRPr="00FB2A49" w:rsidRDefault="00956F06" w:rsidP="00FB2A49">
            <w:pPr>
              <w:spacing w:before="120" w:after="120" w:line="360" w:lineRule="auto"/>
              <w:jc w:val="both"/>
              <w:rPr>
                <w:rFonts w:ascii="Times New Roman" w:hAnsi="Times New Roman"/>
                <w:sz w:val="28"/>
                <w:szCs w:val="28"/>
                <w:lang w:val="en-US"/>
              </w:rPr>
            </w:pPr>
          </w:p>
          <w:p w14:paraId="41C93211" w14:textId="77777777" w:rsidR="00956F06" w:rsidRPr="00FB2A49" w:rsidRDefault="00956F06" w:rsidP="00FB2A49">
            <w:pPr>
              <w:spacing w:before="120" w:after="120" w:line="360" w:lineRule="auto"/>
              <w:jc w:val="both"/>
              <w:rPr>
                <w:rFonts w:ascii="Times New Roman" w:hAnsi="Times New Roman"/>
                <w:sz w:val="28"/>
                <w:szCs w:val="28"/>
              </w:rPr>
            </w:pPr>
          </w:p>
          <w:p w14:paraId="5E92940F" w14:textId="77777777" w:rsidR="00956F06" w:rsidRPr="00FB2A49" w:rsidRDefault="00956F06" w:rsidP="00FB2A49">
            <w:pPr>
              <w:spacing w:before="120" w:after="120" w:line="360" w:lineRule="auto"/>
              <w:jc w:val="center"/>
              <w:rPr>
                <w:rFonts w:ascii="Times New Roman" w:hAnsi="Times New Roman"/>
                <w:sz w:val="28"/>
                <w:szCs w:val="28"/>
              </w:rPr>
            </w:pPr>
            <w:r w:rsidRPr="00FB2A49">
              <w:rPr>
                <w:rFonts w:ascii="Times New Roman" w:hAnsi="Times New Roman"/>
                <w:sz w:val="28"/>
                <w:szCs w:val="28"/>
              </w:rPr>
              <w:t>H. 20.4</w:t>
            </w:r>
          </w:p>
          <w:p w14:paraId="3846F424" w14:textId="77777777" w:rsidR="00956F06" w:rsidRPr="00FB2A49" w:rsidRDefault="00956F06"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Cân bằng không bền.</w:t>
            </w:r>
          </w:p>
          <w:p w14:paraId="1510EA1D"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Một vật bị lệch ra khỏi vị trí cân bằng không bền thì không thể tự trở về vị trí đó. (H.20.2)</w:t>
            </w:r>
          </w:p>
          <w:p w14:paraId="44F216A1" w14:textId="77777777" w:rsidR="00956F06" w:rsidRPr="00FB2A49" w:rsidRDefault="00956F06"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Cân bằng bền.</w:t>
            </w:r>
          </w:p>
          <w:p w14:paraId="165AEBE4"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Một vật bị lệch ra khỏi vị trí cân bằng bền thì tự trở về vị trí đó. (H.20.3)</w:t>
            </w:r>
          </w:p>
          <w:p w14:paraId="391855A8" w14:textId="77777777" w:rsidR="00956F06" w:rsidRPr="00FB2A49" w:rsidRDefault="00956F06"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3. Cân bằng phiếm định</w:t>
            </w:r>
          </w:p>
          <w:p w14:paraId="759AE0F9"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Một vật bị lệch ra khỏi vị trí cân bằng phiếm định thì sẽ cân bằng ở vị trí cân bằng mới. (H.20.4)</w:t>
            </w:r>
          </w:p>
          <w:p w14:paraId="51B5B395" w14:textId="77777777" w:rsidR="00956F06" w:rsidRPr="00FB2A49" w:rsidRDefault="00956F06" w:rsidP="00FB2A49">
            <w:pPr>
              <w:spacing w:before="120" w:after="120" w:line="360" w:lineRule="auto"/>
              <w:jc w:val="both"/>
              <w:rPr>
                <w:rFonts w:ascii="Times New Roman" w:hAnsi="Times New Roman"/>
                <w:b/>
                <w:bCs/>
                <w:i/>
                <w:iCs/>
                <w:sz w:val="28"/>
                <w:szCs w:val="28"/>
              </w:rPr>
            </w:pPr>
            <w:r w:rsidRPr="00FB2A49">
              <w:rPr>
                <w:rFonts w:ascii="Times New Roman" w:hAnsi="Times New Roman"/>
                <w:b/>
                <w:bCs/>
                <w:i/>
                <w:iCs/>
                <w:sz w:val="28"/>
                <w:szCs w:val="28"/>
              </w:rPr>
              <w:t>* Vị trí trọng tâm của vật gây nên các dạng cân bằng khác nhau.</w:t>
            </w:r>
          </w:p>
        </w:tc>
      </w:tr>
    </w:tbl>
    <w:p w14:paraId="08BFE80C" w14:textId="77777777" w:rsidR="00956F06" w:rsidRPr="00FB2A49" w:rsidRDefault="00956F06"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Cân bằng của 1 vật có mặt chân đế.</w:t>
      </w:r>
    </w:p>
    <w:p w14:paraId="4535C297" w14:textId="77777777" w:rsidR="00956F06" w:rsidRPr="00FB2A49" w:rsidRDefault="00956F06" w:rsidP="00FB2A49">
      <w:pPr>
        <w:tabs>
          <w:tab w:val="left" w:pos="2919"/>
        </w:tabs>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b/>
          <w:color w:val="000000" w:themeColor="text1"/>
          <w:sz w:val="28"/>
          <w:szCs w:val="28"/>
          <w:lang w:val="en-US"/>
        </w:rPr>
        <w:t xml:space="preserve"> </w:t>
      </w:r>
      <w:r w:rsidRPr="00FB2A49">
        <w:rPr>
          <w:rFonts w:ascii="Times New Roman" w:hAnsi="Times New Roman"/>
          <w:color w:val="000000" w:themeColor="text1"/>
          <w:sz w:val="28"/>
          <w:szCs w:val="28"/>
          <w:lang w:val="en-US"/>
        </w:rPr>
        <w:t xml:space="preserve">Tìm hiểu mặt chân đế và sự cân bằng </w:t>
      </w:r>
      <w:r w:rsidRPr="00FB2A49">
        <w:rPr>
          <w:rFonts w:ascii="Times New Roman" w:hAnsi="Times New Roman"/>
          <w:b/>
          <w:bCs/>
          <w:sz w:val="28"/>
          <w:szCs w:val="28"/>
        </w:rPr>
        <w:t>của 1 vật có mặt chân đế</w:t>
      </w:r>
    </w:p>
    <w:p w14:paraId="3A76F778"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01007D8E"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0ADD6497" w14:textId="77777777" w:rsidR="00956F06" w:rsidRPr="00FB2A49" w:rsidRDefault="00956F06"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05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545"/>
        <w:gridCol w:w="3507"/>
      </w:tblGrid>
      <w:tr w:rsidR="00956F06" w:rsidRPr="00FB2A49" w14:paraId="54AC1D71" w14:textId="77777777" w:rsidTr="0053136A">
        <w:trPr>
          <w:trHeight w:val="370"/>
        </w:trPr>
        <w:tc>
          <w:tcPr>
            <w:tcW w:w="6545" w:type="dxa"/>
            <w:tcBorders>
              <w:top w:val="single" w:sz="4" w:space="0" w:color="auto"/>
              <w:left w:val="single" w:sz="4" w:space="0" w:color="auto"/>
              <w:bottom w:val="single" w:sz="4" w:space="0" w:color="auto"/>
              <w:right w:val="single" w:sz="4" w:space="0" w:color="auto"/>
            </w:tcBorders>
            <w:shd w:val="clear" w:color="auto" w:fill="auto"/>
            <w:vAlign w:val="center"/>
          </w:tcPr>
          <w:p w14:paraId="6A68AA94" w14:textId="77777777" w:rsidR="00956F06" w:rsidRPr="00FB2A49" w:rsidRDefault="00956F06"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507" w:type="dxa"/>
            <w:tcBorders>
              <w:top w:val="single" w:sz="4" w:space="0" w:color="auto"/>
              <w:left w:val="single" w:sz="4" w:space="0" w:color="auto"/>
              <w:bottom w:val="single" w:sz="4" w:space="0" w:color="auto"/>
              <w:right w:val="single" w:sz="4" w:space="0" w:color="auto"/>
            </w:tcBorders>
            <w:shd w:val="clear" w:color="auto" w:fill="auto"/>
            <w:vAlign w:val="center"/>
          </w:tcPr>
          <w:p w14:paraId="4C64DE2C" w14:textId="77777777" w:rsidR="00956F06" w:rsidRPr="00FB2A49" w:rsidRDefault="00956F06"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956F06" w:rsidRPr="00FB2A49" w14:paraId="47791061" w14:textId="77777777" w:rsidTr="0053136A">
        <w:trPr>
          <w:trHeight w:val="370"/>
        </w:trPr>
        <w:tc>
          <w:tcPr>
            <w:tcW w:w="6545" w:type="dxa"/>
            <w:tcBorders>
              <w:top w:val="single" w:sz="4" w:space="0" w:color="auto"/>
              <w:left w:val="single" w:sz="4" w:space="0" w:color="auto"/>
              <w:bottom w:val="single" w:sz="4" w:space="0" w:color="auto"/>
              <w:right w:val="single" w:sz="4" w:space="0" w:color="auto"/>
            </w:tcBorders>
            <w:shd w:val="clear" w:color="auto" w:fill="auto"/>
          </w:tcPr>
          <w:p w14:paraId="69F2619F" w14:textId="77777777" w:rsidR="00956F06" w:rsidRPr="00FB2A49" w:rsidRDefault="00956F06"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12980E58"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ặt 3 hộp ở 3 vị trí cân bằng khác nhau theo hình 20.6.</w:t>
            </w:r>
          </w:p>
          <w:p w14:paraId="6E6B09ED"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vị trí cân bằng này có vững vàng như nhau không? Ở vị trí nào vật dễ bị lật đổ hơn?</w:t>
            </w:r>
          </w:p>
          <w:p w14:paraId="1B68BFA3"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vật chúng ta xét là các vật có mặt chân đế.</w:t>
            </w:r>
          </w:p>
          <w:p w14:paraId="1C8C917B"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hế nào là mặt chân đế của vật?</w:t>
            </w:r>
          </w:p>
          <w:p w14:paraId="57B5D72D"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ãy xác định mặt chân đế của khối hộp ở các vị trí 1, 2, 3, 4?</w:t>
            </w:r>
          </w:p>
          <w:p w14:paraId="760CBBBA"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ác em hãy nhận xét giá của trọng lực trong từng trường hợp?</w:t>
            </w:r>
          </w:p>
          <w:p w14:paraId="618ABB5D"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Điều kiện cân bằng của vật có mặt chân đế?</w:t>
            </w:r>
          </w:p>
          <w:p w14:paraId="2242D519"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Mức độ cân bằng của vững vàng phụ thuộc vào những yếu tố nào? Muốn vật khó bị lật đổ phải làm gì?</w:t>
            </w:r>
          </w:p>
          <w:p w14:paraId="78F5F2A6"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ại sao ôtô chất trên nóc nhiều hàng nặng dễ bị lật đổ chỗ đường nghiêng?</w:t>
            </w:r>
          </w:p>
          <w:p w14:paraId="0E6AD0F4"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ại sao không lật đổ được con lật đật?</w:t>
            </w:r>
          </w:p>
          <w:p w14:paraId="32DEE3DA" w14:textId="77777777" w:rsidR="00956F06" w:rsidRPr="00FB2A49" w:rsidRDefault="00956F06"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2BD7F96A"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an sát từng trường hợp rồi trả lời câu hỏi.</w:t>
            </w:r>
          </w:p>
          <w:p w14:paraId="17881B78"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Thảo luận nhóm để trả lời câu hỏi của GV đặt ra</w:t>
            </w:r>
          </w:p>
          <w:p w14:paraId="5B929AC4" w14:textId="77777777" w:rsidR="00956F06" w:rsidRPr="00FB2A49" w:rsidRDefault="00956F06"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 Bước 3: Báo cáo, thảo luận: </w:t>
            </w:r>
          </w:p>
          <w:p w14:paraId="224838AE"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kết quả</w:t>
            </w:r>
          </w:p>
          <w:p w14:paraId="47B33F21" w14:textId="77777777" w:rsidR="00956F06" w:rsidRPr="00FB2A49" w:rsidRDefault="00956F06"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nhóm nhận xét, bổ sung cho nhau. </w:t>
            </w:r>
          </w:p>
          <w:p w14:paraId="4289BF9D" w14:textId="77777777" w:rsidR="00956F06" w:rsidRPr="00FB2A49" w:rsidRDefault="00956F06"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3988AFB8"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507" w:type="dxa"/>
            <w:tcBorders>
              <w:top w:val="single" w:sz="4" w:space="0" w:color="auto"/>
              <w:left w:val="single" w:sz="4" w:space="0" w:color="auto"/>
              <w:bottom w:val="single" w:sz="4" w:space="0" w:color="auto"/>
              <w:right w:val="single" w:sz="4" w:space="0" w:color="auto"/>
            </w:tcBorders>
            <w:shd w:val="clear" w:color="auto" w:fill="auto"/>
          </w:tcPr>
          <w:p w14:paraId="4BC9FCD6" w14:textId="77777777" w:rsidR="00956F06" w:rsidRPr="00FB2A49" w:rsidRDefault="00956F06"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Cân bằng của 1 vật có mặt chân đế.</w:t>
            </w:r>
          </w:p>
          <w:p w14:paraId="1EF5732A" w14:textId="77777777" w:rsidR="00956F06" w:rsidRPr="00FB2A49" w:rsidRDefault="00956F06"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Mặt chân đế là gì?</w:t>
            </w:r>
          </w:p>
          <w:p w14:paraId="494FC86E"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i vật tiếp xúc với mặt phẳng đỡ chúng bằng cả một mặt đáy như hình 20.6.1. Khi ấy, mặt chân đế là mặt đáy của vật.</w:t>
            </w:r>
          </w:p>
          <w:p w14:paraId="14C90A51"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Mặt chân đế là hình đa giác lồi nhỏ nhất bao bọc tất cả các diện tích tiếp xúc đó.</w:t>
            </w:r>
          </w:p>
          <w:p w14:paraId="7F9D7D8B" w14:textId="77777777" w:rsidR="00956F06" w:rsidRPr="00FB2A49" w:rsidRDefault="00956F06"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Điều kiện cân bằng</w:t>
            </w:r>
          </w:p>
          <w:p w14:paraId="57E63F92"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ĐKCB của một vật có mặt chân đế là giá của trọng lực phải xuyên qua mặt chân đế (hay trọng tâm “rơi” trên mặt chân đế).</w:t>
            </w:r>
          </w:p>
          <w:p w14:paraId="3721AA78" w14:textId="77777777" w:rsidR="00956F06" w:rsidRPr="00FB2A49" w:rsidRDefault="00956F06"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3. Mức vững vàng của cân bằng.</w:t>
            </w:r>
          </w:p>
          <w:p w14:paraId="21957CB0"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Độ cao của trọng tâm và diện tích của mặt chân đế. </w:t>
            </w:r>
          </w:p>
          <w:p w14:paraId="7EDD1D29"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Trọng tâm của vật càng cao và diện tích của mặt chân đế càng nhỏ thì vật càng dễ bị lật đổ và ngược lại.</w:t>
            </w:r>
          </w:p>
          <w:p w14:paraId="03B4BB10" w14:textId="77777777" w:rsidR="00956F06" w:rsidRPr="00FB2A49" w:rsidRDefault="00956F06" w:rsidP="00FB2A49">
            <w:pPr>
              <w:spacing w:before="120" w:after="120" w:line="360" w:lineRule="auto"/>
              <w:jc w:val="both"/>
              <w:rPr>
                <w:rFonts w:ascii="Times New Roman" w:hAnsi="Times New Roman"/>
                <w:bCs/>
                <w:iCs/>
                <w:sz w:val="28"/>
                <w:szCs w:val="28"/>
              </w:rPr>
            </w:pPr>
          </w:p>
        </w:tc>
      </w:tr>
    </w:tbl>
    <w:p w14:paraId="0A764297" w14:textId="77777777" w:rsidR="00956F06" w:rsidRPr="00FB2A49" w:rsidRDefault="00956F06" w:rsidP="00FB2A49">
      <w:pPr>
        <w:spacing w:before="120" w:after="120" w:line="360" w:lineRule="auto"/>
        <w:jc w:val="both"/>
        <w:rPr>
          <w:rFonts w:ascii="Times New Roman" w:hAnsi="Times New Roman"/>
          <w:b/>
          <w:sz w:val="28"/>
          <w:szCs w:val="28"/>
          <w:lang w:val="en-US"/>
        </w:rPr>
      </w:pPr>
    </w:p>
    <w:p w14:paraId="75E55D2A" w14:textId="77777777" w:rsidR="00956F06" w:rsidRPr="00FB2A49" w:rsidRDefault="00956F06"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7B340AF1"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1694B4F7" w14:textId="77777777" w:rsidR="00956F06" w:rsidRPr="00FB2A49" w:rsidRDefault="00956F06"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61EF337B" w14:textId="77777777" w:rsidR="00956F06" w:rsidRPr="00FB2A49" w:rsidRDefault="00956F06"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Một khối trụ có thể lăn trên mặt bàn nằm ngang với trọng tâm của nó nằm trên tâm hình học. Cân bằng của khối trụ là</w:t>
      </w:r>
    </w:p>
    <w:p w14:paraId="3096E807" w14:textId="77777777" w:rsidR="00956F06" w:rsidRPr="00FB2A49" w:rsidRDefault="00956F06" w:rsidP="00FB2A49">
      <w:pPr>
        <w:pStyle w:val="NormalWeb"/>
        <w:spacing w:before="120" w:beforeAutospacing="0" w:after="120" w:afterAutospacing="0" w:line="360" w:lineRule="auto"/>
        <w:ind w:left="48" w:right="48"/>
        <w:jc w:val="both"/>
        <w:rPr>
          <w:sz w:val="28"/>
          <w:szCs w:val="28"/>
        </w:rPr>
      </w:pPr>
      <w:r w:rsidRPr="00FB2A49">
        <w:rPr>
          <w:sz w:val="28"/>
          <w:szCs w:val="28"/>
        </w:rPr>
        <w:t>    A. cân bằng không bền.</w:t>
      </w:r>
    </w:p>
    <w:p w14:paraId="28500F10" w14:textId="77777777" w:rsidR="00956F06" w:rsidRPr="00FB2A49" w:rsidRDefault="00956F06" w:rsidP="00FB2A49">
      <w:pPr>
        <w:pStyle w:val="NormalWeb"/>
        <w:spacing w:before="120" w:beforeAutospacing="0" w:after="120" w:afterAutospacing="0" w:line="360" w:lineRule="auto"/>
        <w:ind w:left="48" w:right="48"/>
        <w:jc w:val="both"/>
        <w:rPr>
          <w:sz w:val="28"/>
          <w:szCs w:val="28"/>
        </w:rPr>
      </w:pPr>
      <w:r w:rsidRPr="00FB2A49">
        <w:rPr>
          <w:sz w:val="28"/>
          <w:szCs w:val="28"/>
        </w:rPr>
        <w:t>    B. cân bằng bền.</w:t>
      </w:r>
    </w:p>
    <w:p w14:paraId="225EAD55" w14:textId="77777777" w:rsidR="00956F06" w:rsidRPr="00FB2A49" w:rsidRDefault="00956F06"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xml:space="preserve">    C. cân bằng phiếm định.</w:t>
      </w:r>
    </w:p>
    <w:p w14:paraId="252C6B86" w14:textId="77777777" w:rsidR="00956F06" w:rsidRPr="00FB2A49" w:rsidRDefault="00956F06"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không thể cân bằng.</w:t>
      </w:r>
    </w:p>
    <w:p w14:paraId="3425BEC2" w14:textId="77777777" w:rsidR="00956F06" w:rsidRPr="00FB2A49" w:rsidRDefault="00956F06"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khối trụ có thể lăn trên mặt bàn nằm ngang với trọng tâm của nó nằm dưới tâm hình học. Cân bằng của khối trụ là</w:t>
      </w:r>
    </w:p>
    <w:p w14:paraId="2713F278" w14:textId="77777777" w:rsidR="00956F06" w:rsidRPr="00FB2A49" w:rsidRDefault="00956F06"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ân bằng không bền.</w:t>
      </w:r>
    </w:p>
    <w:p w14:paraId="43499ED7" w14:textId="77777777" w:rsidR="00956F06" w:rsidRPr="00FB2A49" w:rsidRDefault="00956F06"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cân bằng bền.</w:t>
      </w:r>
    </w:p>
    <w:p w14:paraId="7A5F6F40" w14:textId="77777777" w:rsidR="00956F06" w:rsidRPr="00FB2A49" w:rsidRDefault="00956F06"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ân bằng phiếm định.</w:t>
      </w:r>
    </w:p>
    <w:p w14:paraId="3A3BDF97" w14:textId="77777777" w:rsidR="00956F06" w:rsidRPr="00FB2A49" w:rsidRDefault="00956F06"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không thể cân bằng.</w:t>
      </w:r>
    </w:p>
    <w:p w14:paraId="25FD68B7" w14:textId="77777777" w:rsidR="00956F06" w:rsidRPr="00FB2A49" w:rsidRDefault="00956F06" w:rsidP="00FB2A49">
      <w:pPr>
        <w:spacing w:before="120" w:after="120" w:line="360" w:lineRule="auto"/>
        <w:rPr>
          <w:rFonts w:ascii="Times New Roman" w:hAnsi="Times New Roman"/>
          <w:i/>
          <w:iCs/>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3</w:t>
      </w:r>
      <w:r w:rsidRPr="00FB2A49">
        <w:rPr>
          <w:rFonts w:ascii="Times New Roman" w:hAnsi="Times New Roman"/>
          <w:b/>
          <w:sz w:val="28"/>
          <w:szCs w:val="28"/>
        </w:rPr>
        <w:t xml:space="preserve">: </w:t>
      </w:r>
      <w:r w:rsidRPr="00FB2A49">
        <w:rPr>
          <w:rFonts w:ascii="Times New Roman" w:hAnsi="Times New Roman"/>
          <w:i/>
          <w:iCs/>
          <w:sz w:val="28"/>
          <w:szCs w:val="28"/>
        </w:rPr>
        <w:t>Các dạng cân bằng của vật rắn đó là:</w:t>
      </w:r>
    </w:p>
    <w:p w14:paraId="05A70B8D" w14:textId="77777777" w:rsidR="00956F06" w:rsidRPr="00FB2A49" w:rsidRDefault="00956F06" w:rsidP="00FB2A49">
      <w:pPr>
        <w:spacing w:before="120" w:after="120" w:line="360" w:lineRule="auto"/>
        <w:rPr>
          <w:rFonts w:ascii="Times New Roman" w:hAnsi="Times New Roman"/>
          <w:sz w:val="28"/>
          <w:szCs w:val="28"/>
        </w:rPr>
      </w:pPr>
      <w:r w:rsidRPr="00FB2A49">
        <w:rPr>
          <w:rFonts w:ascii="Times New Roman" w:hAnsi="Times New Roman"/>
          <w:sz w:val="28"/>
          <w:szCs w:val="28"/>
        </w:rPr>
        <w:t>A.Cân bằng bền, cân bằng không bền.</w:t>
      </w:r>
      <w:r w:rsidRPr="00FB2A49">
        <w:rPr>
          <w:rFonts w:ascii="Times New Roman" w:hAnsi="Times New Roman"/>
          <w:sz w:val="28"/>
          <w:szCs w:val="28"/>
        </w:rPr>
        <w:tab/>
        <w:t xml:space="preserve">     B. Cân bằng  không bền, cân bằng phiếm định.</w:t>
      </w:r>
    </w:p>
    <w:p w14:paraId="7472D63E" w14:textId="77777777" w:rsidR="00956F06" w:rsidRPr="00FB2A49" w:rsidRDefault="00956F06" w:rsidP="00FB2A49">
      <w:pPr>
        <w:spacing w:before="120" w:after="120" w:line="360" w:lineRule="auto"/>
        <w:rPr>
          <w:rFonts w:ascii="Times New Roman" w:hAnsi="Times New Roman"/>
          <w:b/>
          <w:sz w:val="28"/>
          <w:szCs w:val="28"/>
        </w:rPr>
      </w:pPr>
      <w:r w:rsidRPr="00FB2A49">
        <w:rPr>
          <w:rFonts w:ascii="Times New Roman" w:hAnsi="Times New Roman"/>
          <w:sz w:val="28"/>
          <w:szCs w:val="28"/>
        </w:rPr>
        <w:t>C. Cân bằng bền, cân bằng phiếm định.</w:t>
      </w:r>
      <w:r w:rsidRPr="00FB2A49">
        <w:rPr>
          <w:rFonts w:ascii="Times New Roman" w:hAnsi="Times New Roman"/>
          <w:sz w:val="28"/>
          <w:szCs w:val="28"/>
        </w:rPr>
        <w:tab/>
        <w:t xml:space="preserve">     D. Cân bằng bền, cân bằng không bền, cân bằng phiếm định</w:t>
      </w:r>
    </w:p>
    <w:p w14:paraId="7492074D"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lastRenderedPageBreak/>
        <w:t xml:space="preserve">Câu </w:t>
      </w:r>
      <w:r w:rsidRPr="00FB2A49">
        <w:rPr>
          <w:rFonts w:ascii="Times New Roman" w:hAnsi="Times New Roman"/>
          <w:b/>
          <w:sz w:val="28"/>
          <w:szCs w:val="28"/>
          <w:lang w:val="en-US"/>
        </w:rPr>
        <w:t>4</w:t>
      </w:r>
      <w:r w:rsidRPr="00FB2A49">
        <w:rPr>
          <w:rFonts w:ascii="Times New Roman" w:hAnsi="Times New Roman"/>
          <w:b/>
          <w:sz w:val="28"/>
          <w:szCs w:val="28"/>
        </w:rPr>
        <w:t>:</w:t>
      </w:r>
      <w:r w:rsidRPr="00FB2A49">
        <w:rPr>
          <w:rFonts w:ascii="Times New Roman" w:hAnsi="Times New Roman"/>
          <w:sz w:val="28"/>
          <w:szCs w:val="28"/>
        </w:rPr>
        <w:t xml:space="preserve"> Điều kiện cân bằng của một vật có mặt chân đế là giá của trọng lực phải </w:t>
      </w:r>
    </w:p>
    <w:p w14:paraId="212EFBB4"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xuyên qua mặt chân đế.</w:t>
      </w:r>
      <w:r w:rsidRPr="00FB2A49">
        <w:rPr>
          <w:rFonts w:ascii="Times New Roman" w:hAnsi="Times New Roman"/>
          <w:sz w:val="28"/>
          <w:szCs w:val="28"/>
        </w:rPr>
        <w:tab/>
      </w:r>
      <w:r w:rsidRPr="00FB2A49">
        <w:rPr>
          <w:rFonts w:ascii="Times New Roman" w:hAnsi="Times New Roman"/>
          <w:sz w:val="28"/>
          <w:szCs w:val="28"/>
        </w:rPr>
        <w:tab/>
        <w:t>B. không xuyên qua mặt chân đế.</w:t>
      </w:r>
    </w:p>
    <w:p w14:paraId="227ADD11"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nằm ngoài mặt chân đế.</w:t>
      </w:r>
      <w:r w:rsidRPr="00FB2A49">
        <w:rPr>
          <w:rFonts w:ascii="Times New Roman" w:hAnsi="Times New Roman"/>
          <w:sz w:val="28"/>
          <w:szCs w:val="28"/>
        </w:rPr>
        <w:tab/>
      </w:r>
      <w:r w:rsidRPr="00FB2A49">
        <w:rPr>
          <w:rFonts w:ascii="Times New Roman" w:hAnsi="Times New Roman"/>
          <w:sz w:val="28"/>
          <w:szCs w:val="28"/>
        </w:rPr>
        <w:tab/>
        <w:t>D. một đáp án khác.</w:t>
      </w:r>
    </w:p>
    <w:p w14:paraId="5E7FA340"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5</w:t>
      </w:r>
      <w:r w:rsidRPr="00FB2A49">
        <w:rPr>
          <w:rFonts w:ascii="Times New Roman" w:hAnsi="Times New Roman"/>
          <w:b/>
          <w:sz w:val="28"/>
          <w:szCs w:val="28"/>
        </w:rPr>
        <w:t xml:space="preserve">: </w:t>
      </w:r>
      <w:r w:rsidRPr="00FB2A49">
        <w:rPr>
          <w:rFonts w:ascii="Times New Roman" w:hAnsi="Times New Roman"/>
          <w:sz w:val="28"/>
          <w:szCs w:val="28"/>
        </w:rPr>
        <w:t>Mức vững vàng của cân bằng được xác định bởi</w:t>
      </w:r>
    </w:p>
    <w:p w14:paraId="61A6B26D"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độ cao của trọng tâm.</w:t>
      </w:r>
      <w:r w:rsidRPr="00FB2A49">
        <w:rPr>
          <w:rFonts w:ascii="Times New Roman" w:hAnsi="Times New Roman"/>
          <w:sz w:val="28"/>
          <w:szCs w:val="28"/>
        </w:rPr>
        <w:tab/>
      </w:r>
      <w:r w:rsidRPr="00FB2A49">
        <w:rPr>
          <w:rFonts w:ascii="Times New Roman" w:hAnsi="Times New Roman"/>
          <w:sz w:val="28"/>
          <w:szCs w:val="28"/>
        </w:rPr>
        <w:tab/>
        <w:t>B. diện tích của mặt chân đế.</w:t>
      </w:r>
    </w:p>
    <w:p w14:paraId="5317FA2E"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giá của trọng lực.</w: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sz w:val="28"/>
          <w:szCs w:val="28"/>
        </w:rPr>
        <w:tab/>
        <w:t>D. độ cao của trọng tâm và diện tích của mặt chân đế.</w:t>
      </w:r>
    </w:p>
    <w:p w14:paraId="59E596D8" w14:textId="77777777" w:rsidR="00956F06" w:rsidRPr="00FB2A49" w:rsidRDefault="00956F06" w:rsidP="00FB2A49">
      <w:pPr>
        <w:spacing w:before="120" w:after="120" w:line="360" w:lineRule="auto"/>
        <w:jc w:val="both"/>
        <w:rPr>
          <w:rFonts w:ascii="Times New Roman" w:hAnsi="Times New Roman"/>
          <w:b/>
          <w:i/>
          <w:sz w:val="28"/>
          <w:szCs w:val="28"/>
        </w:rPr>
      </w:pPr>
      <w:r w:rsidRPr="00FB2A49">
        <w:rPr>
          <w:rFonts w:ascii="Times New Roman" w:hAnsi="Times New Roman"/>
          <w:sz w:val="28"/>
          <w:szCs w:val="28"/>
        </w:rPr>
        <w:tab/>
      </w:r>
      <w:r w:rsidRPr="00FB2A49">
        <w:rPr>
          <w:rFonts w:ascii="Times New Roman" w:hAnsi="Times New Roman"/>
          <w:b/>
          <w:i/>
          <w:sz w:val="28"/>
          <w:szCs w:val="28"/>
        </w:rPr>
        <w:t>Mức độ hiểu:</w:t>
      </w:r>
    </w:p>
    <w:p w14:paraId="57D8B808"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6</w:t>
      </w:r>
      <w:r w:rsidRPr="00FB2A49">
        <w:rPr>
          <w:rFonts w:ascii="Times New Roman" w:hAnsi="Times New Roman"/>
          <w:sz w:val="28"/>
          <w:szCs w:val="28"/>
        </w:rPr>
        <w:t>: Hãy chỉ ra dạng cân bằng của nghệ sĩ xiếc đang đứng trên dây ở trên cao so với mặt đất là</w:t>
      </w:r>
    </w:p>
    <w:p w14:paraId="3018E366"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Cân bằng bền.</w:t>
      </w:r>
      <w:r w:rsidRPr="00FB2A49">
        <w:rPr>
          <w:rFonts w:ascii="Times New Roman" w:hAnsi="Times New Roman"/>
          <w:sz w:val="28"/>
          <w:szCs w:val="28"/>
        </w:rPr>
        <w:tab/>
      </w:r>
      <w:r w:rsidRPr="00FB2A49">
        <w:rPr>
          <w:rFonts w:ascii="Times New Roman" w:hAnsi="Times New Roman"/>
          <w:sz w:val="28"/>
          <w:szCs w:val="28"/>
        </w:rPr>
        <w:tab/>
        <w:t>B. Cân bằng không bền.</w:t>
      </w:r>
      <w:r w:rsidRPr="00FB2A49">
        <w:rPr>
          <w:rFonts w:ascii="Times New Roman" w:hAnsi="Times New Roman"/>
          <w:sz w:val="28"/>
          <w:szCs w:val="28"/>
        </w:rPr>
        <w:tab/>
      </w:r>
    </w:p>
    <w:p w14:paraId="45D88763"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Cân bằng phiến định.</w:t>
      </w:r>
      <w:r w:rsidRPr="00FB2A49">
        <w:rPr>
          <w:rFonts w:ascii="Times New Roman" w:hAnsi="Times New Roman"/>
          <w:sz w:val="28"/>
          <w:szCs w:val="28"/>
        </w:rPr>
        <w:tab/>
        <w:t>D. Không thuộc dạng cân bằng nào cả.</w:t>
      </w:r>
    </w:p>
    <w:p w14:paraId="1ECEB7CF"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7</w:t>
      </w:r>
      <w:r w:rsidRPr="00FB2A49">
        <w:rPr>
          <w:rFonts w:ascii="Times New Roman" w:hAnsi="Times New Roman"/>
          <w:sz w:val="28"/>
          <w:szCs w:val="28"/>
        </w:rPr>
        <w:t>: Biện háp nào dưới đây để thực hiện mức vững vàng cao của trạng thái cân bằng đối với xe cần cẩu.</w:t>
      </w:r>
    </w:p>
    <w:p w14:paraId="7B6E47AD"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Xe có khối lượng lớn.</w:t>
      </w:r>
    </w:p>
    <w:p w14:paraId="50C0C2FD"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Xe có mặt chân đế rộng.</w:t>
      </w:r>
    </w:p>
    <w:p w14:paraId="0E054997"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Xe có mặt chân đế rộng và trọng tâm thấp.</w:t>
      </w:r>
    </w:p>
    <w:p w14:paraId="7BE4EBFC"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Xe có mặt chân đế rộng, và khối lượng lớn.</w:t>
      </w:r>
    </w:p>
    <w:p w14:paraId="183E235A"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8</w:t>
      </w:r>
      <w:r w:rsidRPr="00FB2A49">
        <w:rPr>
          <w:rFonts w:ascii="Times New Roman" w:hAnsi="Times New Roman"/>
          <w:b/>
          <w:sz w:val="28"/>
          <w:szCs w:val="28"/>
        </w:rPr>
        <w:t>:</w:t>
      </w:r>
      <w:r w:rsidRPr="00FB2A49">
        <w:rPr>
          <w:rFonts w:ascii="Times New Roman" w:hAnsi="Times New Roman"/>
          <w:sz w:val="28"/>
          <w:szCs w:val="28"/>
        </w:rPr>
        <w:t xml:space="preserve"> Tại sao không lật đổ được con lật đật?</w:t>
      </w:r>
    </w:p>
    <w:p w14:paraId="22DEF077"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Vì nó được chế tạo ở trạng thái cân bằng bền.</w:t>
      </w:r>
    </w:p>
    <w:p w14:paraId="5DBBC49E"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Vì nó được chế tạo ở trạng thái cân bằng không bền.</w:t>
      </w:r>
    </w:p>
    <w:p w14:paraId="0772D4DE"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Vì nó được chế tạo ở trạng thái cần bằng phiếm định.</w:t>
      </w:r>
    </w:p>
    <w:p w14:paraId="5B5CF89A"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Ví nó có dạng hình tròn.</w:t>
      </w:r>
    </w:p>
    <w:p w14:paraId="18BA0F61"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w:t>
      </w:r>
      <w:r w:rsidRPr="00FB2A49">
        <w:rPr>
          <w:rFonts w:ascii="Times New Roman" w:hAnsi="Times New Roman"/>
          <w:b/>
          <w:sz w:val="28"/>
          <w:szCs w:val="28"/>
          <w:lang w:val="en-US"/>
        </w:rPr>
        <w:t>9</w:t>
      </w:r>
      <w:r w:rsidRPr="00FB2A49">
        <w:rPr>
          <w:rFonts w:ascii="Times New Roman" w:hAnsi="Times New Roman"/>
          <w:b/>
          <w:sz w:val="28"/>
          <w:szCs w:val="28"/>
        </w:rPr>
        <w:t>:</w:t>
      </w:r>
      <w:r w:rsidRPr="00FB2A49">
        <w:rPr>
          <w:rFonts w:ascii="Times New Roman" w:hAnsi="Times New Roman"/>
          <w:sz w:val="28"/>
          <w:szCs w:val="28"/>
        </w:rPr>
        <w:t xml:space="preserve"> Ôtô chở hàng nhiều, chất đầy hàng năng trên nóc xe dễ bị lật vì</w:t>
      </w:r>
    </w:p>
    <w:p w14:paraId="34ECB123"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Giá của trọng lực tác dụng lên xe lệch ra khỏi mặt chân đế.</w:t>
      </w:r>
    </w:p>
    <w:p w14:paraId="77546EB1"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Giá của trọng lực tác dụng lên xe đi qua mặt chân đế.</w:t>
      </w:r>
    </w:p>
    <w:p w14:paraId="7D277A7A"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C. Mặt chân đế của xe quá nhỏ.</w:t>
      </w:r>
    </w:p>
    <w:p w14:paraId="6E929606" w14:textId="77777777" w:rsidR="00956F06" w:rsidRPr="00FB2A49" w:rsidRDefault="00956F06"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D. Xe chở quá năng.</w:t>
      </w:r>
    </w:p>
    <w:p w14:paraId="08926031"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7280DC96" w14:textId="77777777" w:rsidR="00956F06" w:rsidRPr="00FB2A49" w:rsidRDefault="00956F06"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994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2065"/>
        <w:gridCol w:w="858"/>
        <w:gridCol w:w="858"/>
        <w:gridCol w:w="885"/>
        <w:gridCol w:w="858"/>
        <w:gridCol w:w="885"/>
        <w:gridCol w:w="885"/>
        <w:gridCol w:w="885"/>
        <w:gridCol w:w="885"/>
        <w:gridCol w:w="885"/>
      </w:tblGrid>
      <w:tr w:rsidR="00956F06" w:rsidRPr="00FB2A49" w14:paraId="1E510062" w14:textId="77777777" w:rsidTr="00956F06">
        <w:trPr>
          <w:jc w:val="center"/>
        </w:trPr>
        <w:tc>
          <w:tcPr>
            <w:tcW w:w="20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49B6DD0"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9D0A033"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39EA3FD"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805E41E"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50D507B"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AD542A5"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885" w:type="dxa"/>
            <w:tcBorders>
              <w:top w:val="single" w:sz="4" w:space="0" w:color="DDDDDD"/>
              <w:left w:val="single" w:sz="4" w:space="0" w:color="DDDDDD"/>
              <w:bottom w:val="single" w:sz="4" w:space="0" w:color="DDDDDD"/>
              <w:right w:val="single" w:sz="4" w:space="0" w:color="DDDDDD"/>
            </w:tcBorders>
          </w:tcPr>
          <w:p w14:paraId="226A841E"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885" w:type="dxa"/>
            <w:tcBorders>
              <w:top w:val="single" w:sz="4" w:space="0" w:color="DDDDDD"/>
              <w:left w:val="single" w:sz="4" w:space="0" w:color="DDDDDD"/>
              <w:bottom w:val="single" w:sz="4" w:space="0" w:color="DDDDDD"/>
              <w:right w:val="single" w:sz="4" w:space="0" w:color="DDDDDD"/>
            </w:tcBorders>
          </w:tcPr>
          <w:p w14:paraId="6B5B3402"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c>
          <w:tcPr>
            <w:tcW w:w="885" w:type="dxa"/>
            <w:tcBorders>
              <w:top w:val="single" w:sz="4" w:space="0" w:color="DDDDDD"/>
              <w:left w:val="single" w:sz="4" w:space="0" w:color="DDDDDD"/>
              <w:bottom w:val="single" w:sz="4" w:space="0" w:color="DDDDDD"/>
              <w:right w:val="single" w:sz="4" w:space="0" w:color="DDDDDD"/>
            </w:tcBorders>
          </w:tcPr>
          <w:p w14:paraId="24E72B03"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8</w:t>
            </w:r>
          </w:p>
        </w:tc>
        <w:tc>
          <w:tcPr>
            <w:tcW w:w="885" w:type="dxa"/>
            <w:tcBorders>
              <w:top w:val="single" w:sz="4" w:space="0" w:color="DDDDDD"/>
              <w:left w:val="single" w:sz="4" w:space="0" w:color="DDDDDD"/>
              <w:bottom w:val="single" w:sz="4" w:space="0" w:color="DDDDDD"/>
              <w:right w:val="single" w:sz="4" w:space="0" w:color="DDDDDD"/>
            </w:tcBorders>
          </w:tcPr>
          <w:p w14:paraId="5369D659"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9</w:t>
            </w:r>
          </w:p>
        </w:tc>
      </w:tr>
      <w:tr w:rsidR="00956F06" w:rsidRPr="00FB2A49" w14:paraId="1CE0B3CF" w14:textId="77777777" w:rsidTr="00956F06">
        <w:trPr>
          <w:jc w:val="center"/>
        </w:trPr>
        <w:tc>
          <w:tcPr>
            <w:tcW w:w="206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488603B"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EE08CDB"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78863BC"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666E349"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5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42A4602"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85"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4CC7014"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85" w:type="dxa"/>
            <w:tcBorders>
              <w:top w:val="single" w:sz="4" w:space="0" w:color="DDDDDD"/>
              <w:left w:val="single" w:sz="4" w:space="0" w:color="DDDDDD"/>
              <w:bottom w:val="single" w:sz="4" w:space="0" w:color="DDDDDD"/>
              <w:right w:val="single" w:sz="4" w:space="0" w:color="DDDDDD"/>
            </w:tcBorders>
          </w:tcPr>
          <w:p w14:paraId="31F46F55"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885" w:type="dxa"/>
            <w:tcBorders>
              <w:top w:val="single" w:sz="4" w:space="0" w:color="DDDDDD"/>
              <w:left w:val="single" w:sz="4" w:space="0" w:color="DDDDDD"/>
              <w:bottom w:val="single" w:sz="4" w:space="0" w:color="DDDDDD"/>
              <w:right w:val="single" w:sz="4" w:space="0" w:color="DDDDDD"/>
            </w:tcBorders>
          </w:tcPr>
          <w:p w14:paraId="095FCEF9"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885" w:type="dxa"/>
            <w:tcBorders>
              <w:top w:val="single" w:sz="4" w:space="0" w:color="DDDDDD"/>
              <w:left w:val="single" w:sz="4" w:space="0" w:color="DDDDDD"/>
              <w:bottom w:val="single" w:sz="4" w:space="0" w:color="DDDDDD"/>
              <w:right w:val="single" w:sz="4" w:space="0" w:color="DDDDDD"/>
            </w:tcBorders>
          </w:tcPr>
          <w:p w14:paraId="3B93D7AF"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885" w:type="dxa"/>
            <w:tcBorders>
              <w:top w:val="single" w:sz="4" w:space="0" w:color="DDDDDD"/>
              <w:left w:val="single" w:sz="4" w:space="0" w:color="DDDDDD"/>
              <w:bottom w:val="single" w:sz="4" w:space="0" w:color="DDDDDD"/>
              <w:right w:val="single" w:sz="4" w:space="0" w:color="DDDDDD"/>
            </w:tcBorders>
          </w:tcPr>
          <w:p w14:paraId="31C63B61" w14:textId="77777777" w:rsidR="00956F06" w:rsidRPr="00FB2A49" w:rsidRDefault="00956F06"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r>
    </w:tbl>
    <w:p w14:paraId="735ECF2F"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p>
    <w:p w14:paraId="173F26C0" w14:textId="77777777" w:rsidR="00956F06" w:rsidRPr="00FB2A49" w:rsidRDefault="00956F06"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6CBE6425" w14:textId="77777777" w:rsidR="00956F06" w:rsidRPr="00FB2A49" w:rsidRDefault="00956F06"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5F14DBD2"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3E41F536" w14:textId="77777777" w:rsidR="00956F06" w:rsidRPr="00FB2A49" w:rsidRDefault="00956F06"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0368DE01"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6919877B" w14:textId="77777777" w:rsidR="00956F06" w:rsidRPr="00FB2A49" w:rsidRDefault="00956F06"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136F5F97" w14:textId="77777777" w:rsidR="00956F06" w:rsidRPr="00FB2A49" w:rsidRDefault="00956F06" w:rsidP="00FB2A49">
      <w:pPr>
        <w:spacing w:before="120" w:after="120" w:line="360" w:lineRule="auto"/>
        <w:jc w:val="both"/>
        <w:rPr>
          <w:rFonts w:ascii="Times New Roman" w:hAnsi="Times New Roman"/>
          <w:sz w:val="28"/>
          <w:szCs w:val="28"/>
          <w:shd w:val="clear" w:color="auto" w:fill="FFFFFF"/>
          <w:lang w:val="en-US"/>
        </w:rPr>
      </w:pPr>
      <w:r w:rsidRPr="00FB2A49">
        <w:rPr>
          <w:rFonts w:ascii="Times New Roman" w:hAnsi="Times New Roman"/>
          <w:b/>
          <w:bCs/>
          <w:color w:val="008000"/>
          <w:sz w:val="28"/>
          <w:szCs w:val="28"/>
          <w:shd w:val="clear" w:color="auto" w:fill="FFFFFF"/>
        </w:rPr>
        <w:t>Bài 20.3 trang 47 Sách bài tập Vật Lí 10:</w:t>
      </w:r>
      <w:r w:rsidRPr="00FB2A49">
        <w:rPr>
          <w:rFonts w:ascii="Times New Roman" w:hAnsi="Times New Roman"/>
          <w:sz w:val="28"/>
          <w:szCs w:val="28"/>
          <w:shd w:val="clear" w:color="auto" w:fill="FFFFFF"/>
        </w:rPr>
        <w:t>Một xe tải đang chạy trên một đoạn đường nghiêng. Xe cao 4 m ; rộng 2,4 m và có trọng tâm ở cách mặt đường 2,2 m Hỏi độ nghiêng tối đa của mặt đường để xe không bị lật đổ ?</w:t>
      </w:r>
    </w:p>
    <w:p w14:paraId="32B2D888" w14:textId="77777777" w:rsidR="00956F06" w:rsidRPr="00FB2A49" w:rsidRDefault="00956F06"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1229A77C" w14:textId="77777777" w:rsidR="00956F06" w:rsidRPr="00FB2A49" w:rsidRDefault="00956F06" w:rsidP="00FB2A49">
      <w:pPr>
        <w:pStyle w:val="NormalWeb"/>
        <w:spacing w:before="120" w:beforeAutospacing="0" w:after="120" w:afterAutospacing="0" w:line="360" w:lineRule="auto"/>
        <w:ind w:left="48" w:right="48"/>
        <w:jc w:val="both"/>
        <w:rPr>
          <w:sz w:val="28"/>
          <w:szCs w:val="28"/>
        </w:rPr>
      </w:pPr>
      <w:r w:rsidRPr="00FB2A49">
        <w:rPr>
          <w:sz w:val="28"/>
          <w:szCs w:val="28"/>
        </w:rPr>
        <w:t xml:space="preserve">1.Xem AB là mặt chân đế </w:t>
      </w:r>
    </w:p>
    <w:p w14:paraId="630AFDDC" w14:textId="77777777" w:rsidR="00956F06" w:rsidRPr="00FB2A49" w:rsidRDefault="00956F06" w:rsidP="00FB2A49">
      <w:pPr>
        <w:pStyle w:val="NormalWeb"/>
        <w:spacing w:before="120" w:beforeAutospacing="0" w:after="120" w:afterAutospacing="0" w:line="360" w:lineRule="auto"/>
        <w:ind w:left="48" w:right="48"/>
        <w:jc w:val="both"/>
        <w:rPr>
          <w:sz w:val="28"/>
          <w:szCs w:val="28"/>
        </w:rPr>
      </w:pPr>
      <w:r w:rsidRPr="00FB2A49">
        <w:rPr>
          <w:sz w:val="28"/>
          <w:szCs w:val="28"/>
        </w:rPr>
        <w:t>tanα</w:t>
      </w:r>
      <w:r w:rsidRPr="00FB2A49">
        <w:rPr>
          <w:sz w:val="28"/>
          <w:szCs w:val="28"/>
          <w:vertAlign w:val="subscript"/>
        </w:rPr>
        <w:t>m</w:t>
      </w:r>
      <w:r w:rsidRPr="00FB2A49">
        <w:rPr>
          <w:sz w:val="28"/>
          <w:szCs w:val="28"/>
        </w:rPr>
        <w:t> = AG/GH = 1,2/2,2 = 0,5454</w:t>
      </w:r>
    </w:p>
    <w:p w14:paraId="37B9DB81" w14:textId="77777777" w:rsidR="00956F06" w:rsidRPr="00FB2A49" w:rsidRDefault="00956F06" w:rsidP="00FB2A49">
      <w:pPr>
        <w:pStyle w:val="NormalWeb"/>
        <w:spacing w:before="120" w:beforeAutospacing="0" w:after="120" w:afterAutospacing="0" w:line="360" w:lineRule="auto"/>
        <w:ind w:left="48" w:right="48"/>
        <w:jc w:val="both"/>
        <w:rPr>
          <w:sz w:val="28"/>
          <w:szCs w:val="28"/>
        </w:rPr>
      </w:pPr>
      <w:r w:rsidRPr="00FB2A49">
        <w:rPr>
          <w:sz w:val="28"/>
          <w:szCs w:val="28"/>
        </w:rPr>
        <w:t>α</w:t>
      </w:r>
      <w:r w:rsidRPr="00FB2A49">
        <w:rPr>
          <w:sz w:val="28"/>
          <w:szCs w:val="28"/>
          <w:vertAlign w:val="subscript"/>
        </w:rPr>
        <w:t>m</w:t>
      </w:r>
      <w:r w:rsidRPr="00FB2A49">
        <w:rPr>
          <w:sz w:val="28"/>
          <w:szCs w:val="28"/>
        </w:rPr>
        <w:t> = 28,6</w:t>
      </w:r>
      <w:r w:rsidRPr="00FB2A49">
        <w:rPr>
          <w:sz w:val="28"/>
          <w:szCs w:val="28"/>
          <w:vertAlign w:val="superscript"/>
        </w:rPr>
        <w:t>o</w:t>
      </w:r>
      <w:r w:rsidRPr="00FB2A49">
        <w:rPr>
          <w:sz w:val="28"/>
          <w:szCs w:val="28"/>
        </w:rPr>
        <w:t>.</w:t>
      </w:r>
    </w:p>
    <w:p w14:paraId="7026C3FE" w14:textId="77777777" w:rsidR="00956F06" w:rsidRPr="00FB2A49" w:rsidRDefault="00956F06"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1A39E934"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3AB4222B" w14:textId="77777777" w:rsidR="00956F06" w:rsidRPr="00FB2A49" w:rsidRDefault="00956F06"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ộp vở bài tập.</w:t>
      </w:r>
    </w:p>
    <w:p w14:paraId="2B8FA0E4" w14:textId="77777777" w:rsidR="00956F06" w:rsidRPr="00FB2A49" w:rsidRDefault="00956F06" w:rsidP="00FB2A49">
      <w:pPr>
        <w:spacing w:before="120" w:after="120" w:line="360" w:lineRule="auto"/>
        <w:rPr>
          <w:rFonts w:ascii="Times New Roman" w:hAnsi="Times New Roman"/>
          <w:sz w:val="28"/>
          <w:szCs w:val="28"/>
        </w:rPr>
      </w:pPr>
      <w:r w:rsidRPr="00FB2A49">
        <w:rPr>
          <w:rFonts w:ascii="Times New Roman" w:hAnsi="Times New Roman"/>
          <w:sz w:val="28"/>
          <w:szCs w:val="28"/>
        </w:rPr>
        <w:t>- HS tự ghi nhớ nội dung trả lời đã hoàn thiện.</w:t>
      </w:r>
    </w:p>
    <w:p w14:paraId="401C196E" w14:textId="77777777" w:rsidR="00956F06" w:rsidRPr="00FB2A49" w:rsidRDefault="00956F06"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 HƯỚNG DẪN VỀ NHÀ</w:t>
      </w:r>
      <w:r w:rsidRPr="00FB2A49">
        <w:rPr>
          <w:rFonts w:ascii="Times New Roman" w:hAnsi="Times New Roman"/>
          <w:b/>
          <w:sz w:val="28"/>
          <w:szCs w:val="28"/>
        </w:rPr>
        <w:tab/>
      </w:r>
    </w:p>
    <w:p w14:paraId="11085932" w14:textId="77777777" w:rsidR="00956F06" w:rsidRPr="00FB2A49" w:rsidRDefault="00956F06"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08528A8A" w14:textId="77777777" w:rsidR="00956F06" w:rsidRPr="00FB2A49" w:rsidRDefault="00956F06"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61998C86" w14:textId="77777777" w:rsidR="00956F06" w:rsidRPr="00FB2A49" w:rsidRDefault="00956F06"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5AB0D9F4" w14:textId="77777777" w:rsidR="00956F06" w:rsidRPr="00FB2A49" w:rsidRDefault="00956F06"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4DA64759" w14:textId="77777777" w:rsidR="00DA68A8" w:rsidRPr="00FB2A49" w:rsidRDefault="00956F06" w:rsidP="00FB2A49">
      <w:pPr>
        <w:spacing w:before="120" w:after="120" w:line="360" w:lineRule="auto"/>
        <w:rPr>
          <w:rFonts w:ascii="Times New Roman" w:hAnsi="Times New Roman"/>
          <w:bCs/>
          <w:sz w:val="28"/>
          <w:szCs w:val="28"/>
        </w:rPr>
      </w:pPr>
      <w:r w:rsidRPr="00FB2A49">
        <w:rPr>
          <w:rFonts w:ascii="Times New Roman" w:hAnsi="Times New Roman"/>
          <w:sz w:val="28"/>
          <w:szCs w:val="28"/>
        </w:rPr>
        <w:t>..........................................................................................................................</w:t>
      </w:r>
      <w:r w:rsidR="00DA68A8" w:rsidRPr="00FB2A49">
        <w:rPr>
          <w:rFonts w:ascii="Times New Roman" w:hAnsi="Times New Roman"/>
          <w:sz w:val="28"/>
          <w:szCs w:val="28"/>
        </w:rPr>
        <w:t>...............................</w:t>
      </w:r>
    </w:p>
    <w:p w14:paraId="7F0BF5C6" w14:textId="77777777" w:rsidR="00DA68A8" w:rsidRPr="00FB2A49" w:rsidRDefault="00DA68A8" w:rsidP="00FB2A49">
      <w:pPr>
        <w:spacing w:before="120" w:after="120" w:line="360" w:lineRule="auto"/>
        <w:rPr>
          <w:rFonts w:ascii="Times New Roman" w:hAnsi="Times New Roman"/>
          <w:b/>
          <w:bCs/>
          <w:sz w:val="28"/>
          <w:szCs w:val="28"/>
        </w:rPr>
      </w:pPr>
      <w:r w:rsidRPr="00FB2A49">
        <w:rPr>
          <w:rFonts w:ascii="Times New Roman" w:hAnsi="Times New Roman"/>
          <w:b/>
          <w:bCs/>
          <w:sz w:val="28"/>
          <w:szCs w:val="28"/>
        </w:rPr>
        <w:br w:type="page"/>
      </w:r>
    </w:p>
    <w:p w14:paraId="08E0A1F9" w14:textId="77777777" w:rsidR="00DA68A8" w:rsidRPr="00FB2A49" w:rsidRDefault="00DA68A8"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2CB27672" w14:textId="77777777" w:rsidR="00DA68A8" w:rsidRPr="00FB2A49" w:rsidRDefault="00DA68A8"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5576B49A" w14:textId="77777777" w:rsidR="00DA68A8" w:rsidRPr="00FB2A49" w:rsidRDefault="00DA68A8"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45FB52D5" w14:textId="77777777" w:rsidR="00DA68A8" w:rsidRPr="00FB2A49" w:rsidRDefault="00DA68A8" w:rsidP="00FB2A49">
      <w:pPr>
        <w:spacing w:before="120" w:after="120" w:line="360" w:lineRule="auto"/>
        <w:jc w:val="center"/>
        <w:rPr>
          <w:rFonts w:ascii="Times New Roman" w:hAnsi="Times New Roman"/>
          <w:b/>
          <w:bCs/>
          <w:sz w:val="28"/>
          <w:szCs w:val="28"/>
          <w:lang w:val="en-US"/>
        </w:rPr>
      </w:pPr>
    </w:p>
    <w:p w14:paraId="55A59BE1" w14:textId="77777777" w:rsidR="001A20B6" w:rsidRPr="00FB2A49" w:rsidRDefault="00DA68A8" w:rsidP="00FB2A49">
      <w:pPr>
        <w:spacing w:before="120" w:after="120" w:line="360" w:lineRule="auto"/>
        <w:jc w:val="center"/>
        <w:rPr>
          <w:rFonts w:ascii="Times New Roman" w:hAnsi="Times New Roman"/>
          <w:sz w:val="28"/>
          <w:szCs w:val="28"/>
          <w:lang w:val="en-US"/>
        </w:rPr>
      </w:pPr>
      <w:r w:rsidRPr="00FB2A49">
        <w:rPr>
          <w:rFonts w:ascii="Times New Roman" w:hAnsi="Times New Roman"/>
          <w:b/>
          <w:bCs/>
          <w:sz w:val="28"/>
          <w:szCs w:val="28"/>
          <w:lang w:val="en-US"/>
        </w:rPr>
        <w:t xml:space="preserve">BÀI 21: </w:t>
      </w:r>
      <w:r w:rsidR="001A20B6" w:rsidRPr="00FB2A49">
        <w:rPr>
          <w:rFonts w:ascii="Times New Roman" w:hAnsi="Times New Roman"/>
          <w:b/>
          <w:bCs/>
          <w:sz w:val="28"/>
          <w:szCs w:val="28"/>
        </w:rPr>
        <w:t>CHUYỂN ĐỘNG TỊNH TIẾN CỦA VẬT RẮN - CHUYỂN ĐỘNG QUAY CỦA VẬT RẮN QUANH MỘT TRỤC CỐ ĐỊNH</w:t>
      </w:r>
    </w:p>
    <w:p w14:paraId="4D59F329"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DA68A8" w:rsidRPr="00FB2A49">
        <w:rPr>
          <w:rFonts w:ascii="Times New Roman" w:hAnsi="Times New Roman"/>
          <w:b/>
          <w:bCs/>
          <w:sz w:val="28"/>
          <w:szCs w:val="28"/>
          <w:lang w:val="en-US"/>
        </w:rPr>
        <w:t xml:space="preserve"> BÀI HỌC</w:t>
      </w:r>
    </w:p>
    <w:p w14:paraId="0ED23F5E" w14:textId="77777777" w:rsidR="007263C3" w:rsidRPr="00FB2A49" w:rsidRDefault="007263C3" w:rsidP="00FB2A49">
      <w:pPr>
        <w:spacing w:before="120" w:after="120" w:line="360" w:lineRule="auto"/>
        <w:jc w:val="both"/>
        <w:rPr>
          <w:rFonts w:ascii="Times New Roman" w:hAnsi="Times New Roman"/>
          <w:b/>
          <w:bCs/>
          <w:iCs/>
          <w:sz w:val="28"/>
          <w:szCs w:val="28"/>
        </w:rPr>
      </w:pPr>
      <w:r w:rsidRPr="00FB2A49">
        <w:rPr>
          <w:rFonts w:ascii="Times New Roman" w:hAnsi="Times New Roman"/>
          <w:b/>
          <w:bCs/>
          <w:iCs/>
          <w:sz w:val="28"/>
          <w:szCs w:val="28"/>
        </w:rPr>
        <w:t>1. Kiến thức</w:t>
      </w:r>
    </w:p>
    <w:p w14:paraId="32D5B9F6" w14:textId="77777777" w:rsidR="007263C3" w:rsidRPr="00FB2A49" w:rsidRDefault="007263C3" w:rsidP="00FB2A49">
      <w:pPr>
        <w:tabs>
          <w:tab w:val="left" w:pos="342"/>
        </w:tabs>
        <w:spacing w:before="120" w:after="120" w:line="360" w:lineRule="auto"/>
        <w:rPr>
          <w:rFonts w:ascii="Times New Roman" w:hAnsi="Times New Roman"/>
          <w:sz w:val="28"/>
          <w:szCs w:val="28"/>
        </w:rPr>
      </w:pPr>
      <w:r w:rsidRPr="00FB2A49">
        <w:rPr>
          <w:rFonts w:ascii="Times New Roman" w:hAnsi="Times New Roman"/>
          <w:sz w:val="28"/>
          <w:szCs w:val="28"/>
        </w:rPr>
        <w:t>- Phát biêu được định nghĩa của chuyển động tịnh tiến và nêu được ví dụ minh họa.</w:t>
      </w:r>
    </w:p>
    <w:p w14:paraId="4C4BF0C7" w14:textId="77777777" w:rsidR="007263C3" w:rsidRPr="00FB2A49" w:rsidRDefault="007263C3" w:rsidP="00FB2A49">
      <w:pPr>
        <w:tabs>
          <w:tab w:val="left" w:pos="342"/>
        </w:tabs>
        <w:spacing w:before="120" w:after="120" w:line="360" w:lineRule="auto"/>
        <w:rPr>
          <w:rFonts w:ascii="Times New Roman" w:hAnsi="Times New Roman"/>
          <w:sz w:val="28"/>
          <w:szCs w:val="28"/>
        </w:rPr>
      </w:pPr>
      <w:r w:rsidRPr="00FB2A49">
        <w:rPr>
          <w:rFonts w:ascii="Times New Roman" w:hAnsi="Times New Roman"/>
          <w:sz w:val="28"/>
          <w:szCs w:val="28"/>
        </w:rPr>
        <w:t>- Viết được công thức định luật II Newton cho chuyển dộng  tịnh tiến.</w:t>
      </w:r>
    </w:p>
    <w:p w14:paraId="1860D70A" w14:textId="77777777" w:rsidR="007263C3" w:rsidRPr="00FB2A49" w:rsidRDefault="007263C3" w:rsidP="00FB2A49">
      <w:pPr>
        <w:tabs>
          <w:tab w:val="left" w:pos="342"/>
        </w:tabs>
        <w:spacing w:before="120" w:after="120" w:line="360" w:lineRule="auto"/>
        <w:rPr>
          <w:rFonts w:ascii="Times New Roman" w:hAnsi="Times New Roman"/>
          <w:sz w:val="28"/>
          <w:szCs w:val="28"/>
        </w:rPr>
      </w:pPr>
      <w:r w:rsidRPr="00FB2A49">
        <w:rPr>
          <w:rFonts w:ascii="Times New Roman" w:hAnsi="Times New Roman"/>
          <w:sz w:val="28"/>
          <w:szCs w:val="28"/>
        </w:rPr>
        <w:t>- Nêu được tác dụng của momen lực đối với một vật rắn quay quanh một trục.</w:t>
      </w:r>
    </w:p>
    <w:p w14:paraId="56265ED1" w14:textId="77777777" w:rsidR="007263C3" w:rsidRPr="00FB2A49" w:rsidRDefault="007263C3" w:rsidP="00FB2A49">
      <w:pPr>
        <w:tabs>
          <w:tab w:val="left" w:pos="342"/>
        </w:tabs>
        <w:spacing w:before="120" w:after="120" w:line="360" w:lineRule="auto"/>
        <w:rPr>
          <w:rFonts w:ascii="Times New Roman" w:hAnsi="Times New Roman"/>
          <w:sz w:val="28"/>
          <w:szCs w:val="28"/>
        </w:rPr>
      </w:pPr>
      <w:r w:rsidRPr="00FB2A49">
        <w:rPr>
          <w:rFonts w:ascii="Times New Roman" w:hAnsi="Times New Roman"/>
          <w:sz w:val="28"/>
          <w:szCs w:val="28"/>
        </w:rPr>
        <w:t xml:space="preserve">- Nêu được các yếu tố ảnh hưởng đến momen quán tính của vật. </w:t>
      </w:r>
    </w:p>
    <w:p w14:paraId="19105D02" w14:textId="77777777" w:rsidR="00595CF7" w:rsidRPr="00FB2A49" w:rsidRDefault="00595CF7"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23CCCA7A" w14:textId="77777777" w:rsidR="00595CF7" w:rsidRPr="00FB2A49" w:rsidRDefault="00595CF7"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02807F5E" w14:textId="77777777" w:rsidR="00595CF7" w:rsidRPr="00FB2A49" w:rsidRDefault="00595CF7"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16A2F2D9" w14:textId="77777777" w:rsidR="00595CF7" w:rsidRPr="00FB2A49" w:rsidRDefault="00595CF7"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044B1D12" w14:textId="77777777" w:rsidR="00595CF7" w:rsidRPr="00FB2A49" w:rsidRDefault="00595CF7"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50A6E26D" w14:textId="77777777" w:rsidR="00595CF7" w:rsidRPr="00FB2A49" w:rsidRDefault="00595CF7"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2D4953DA" w14:textId="77777777" w:rsidR="00595CF7" w:rsidRPr="00FB2A49" w:rsidRDefault="00595CF7"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7122AD61" w14:textId="77777777" w:rsidR="00595CF7" w:rsidRPr="00FB2A49" w:rsidRDefault="00595CF7"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5A62649D" w14:textId="77777777" w:rsidR="00595CF7" w:rsidRPr="00FB2A49" w:rsidRDefault="00595CF7"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0BBAB6FA" w14:textId="77777777" w:rsidR="00595CF7" w:rsidRPr="00FB2A49" w:rsidRDefault="00595CF7"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150A436E" w14:textId="77777777" w:rsidR="00595CF7" w:rsidRPr="00FB2A49" w:rsidRDefault="00595CF7"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lastRenderedPageBreak/>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45C985B0" w14:textId="77777777" w:rsidR="00595CF7" w:rsidRPr="00FB2A49" w:rsidRDefault="00595CF7"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5F1A89A7" w14:textId="77777777" w:rsidR="003328B9" w:rsidRPr="00FB2A49" w:rsidRDefault="003328B9" w:rsidP="00FB2A49">
      <w:pPr>
        <w:spacing w:before="120" w:after="120" w:line="360" w:lineRule="auto"/>
        <w:rPr>
          <w:rFonts w:ascii="Times New Roman" w:hAnsi="Times New Roman"/>
          <w:sz w:val="28"/>
          <w:szCs w:val="28"/>
          <w:lang w:val="en-US"/>
        </w:rPr>
      </w:pPr>
      <w:r w:rsidRPr="00FB2A49">
        <w:rPr>
          <w:rFonts w:ascii="Times New Roman" w:hAnsi="Times New Roman"/>
          <w:sz w:val="28"/>
          <w:szCs w:val="28"/>
          <w:lang w:val="en-US"/>
        </w:rPr>
        <w:t>- Giáo án, sgk, thước kẻ, đồ dùng dạy học,…</w:t>
      </w:r>
    </w:p>
    <w:p w14:paraId="181FA7E8" w14:textId="77777777" w:rsidR="00595CF7" w:rsidRPr="00FB2A49" w:rsidRDefault="00595CF7"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117939C3" w14:textId="77777777" w:rsidR="001A20B6" w:rsidRPr="00FB2A49" w:rsidRDefault="00595CF7"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Ôn lại định luật II Niu-tơn, tốc độ góc và momen lực.</w:t>
      </w:r>
    </w:p>
    <w:p w14:paraId="72A9B671" w14:textId="77777777" w:rsidR="00595CF7" w:rsidRPr="00FB2A49" w:rsidRDefault="00595CF7"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73C90DA0" w14:textId="77777777" w:rsidR="00595CF7" w:rsidRPr="00FB2A49" w:rsidRDefault="00595CF7"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031CA7A4" w14:textId="77777777" w:rsidR="00595CF7" w:rsidRPr="00FB2A49" w:rsidRDefault="00595CF7"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7D58036F" w14:textId="77777777" w:rsidR="00595CF7" w:rsidRPr="00FB2A49" w:rsidRDefault="00595CF7"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3488B6C2" w14:textId="77777777" w:rsidR="00595CF7" w:rsidRPr="00FB2A49" w:rsidRDefault="00595CF7"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7BD7FD93" w14:textId="77777777" w:rsidR="00595CF7" w:rsidRPr="00FB2A49" w:rsidRDefault="00595CF7"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2827ED16" w14:textId="77777777" w:rsidR="00595CF7" w:rsidRPr="00FB2A49" w:rsidRDefault="00595CF7"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i/>
          <w:sz w:val="28"/>
          <w:szCs w:val="28"/>
        </w:rPr>
        <w:t>Đặt vấn đề:</w:t>
      </w:r>
      <w:r w:rsidRPr="00FB2A49">
        <w:rPr>
          <w:rFonts w:ascii="Times New Roman" w:hAnsi="Times New Roman"/>
          <w:sz w:val="28"/>
          <w:szCs w:val="28"/>
        </w:rPr>
        <w:t xml:space="preserve"> Chuyển động tịnh tiến và chuyển động quay quanh 1 trục cố định là 2 chuyển động đơn giản nhất. Chúng có đặc điểm gì?</w:t>
      </w:r>
    </w:p>
    <w:p w14:paraId="1EBF2210" w14:textId="77777777" w:rsidR="00595CF7" w:rsidRPr="00FB2A49" w:rsidRDefault="00595CF7"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định hướng ND</w:t>
      </w:r>
    </w:p>
    <w:p w14:paraId="258A74B7" w14:textId="77777777" w:rsidR="004F3CC4" w:rsidRPr="00FB2A49" w:rsidRDefault="00595CF7"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p>
    <w:p w14:paraId="4BAC4D19" w14:textId="77777777" w:rsidR="00595CF7" w:rsidRPr="00FB2A49" w:rsidRDefault="004F3CC4"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TIẾT 1</w:t>
      </w:r>
      <w:r w:rsidR="00595CF7" w:rsidRPr="00FB2A49">
        <w:rPr>
          <w:rFonts w:ascii="Times New Roman" w:hAnsi="Times New Roman"/>
          <w:b/>
          <w:sz w:val="28"/>
          <w:szCs w:val="28"/>
          <w:lang w:val="nl-NL"/>
        </w:rPr>
        <w:tab/>
      </w:r>
    </w:p>
    <w:p w14:paraId="2C168FE6" w14:textId="77777777" w:rsidR="00595CF7" w:rsidRPr="00FB2A49" w:rsidRDefault="00595CF7"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Chuyển động tịnh tiến của vật rắn.</w:t>
      </w:r>
    </w:p>
    <w:p w14:paraId="789B3FE5" w14:textId="77777777" w:rsidR="00595CF7" w:rsidRPr="00FB2A49" w:rsidRDefault="00595CF7"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Đ</w:t>
      </w:r>
      <w:r w:rsidRPr="00FB2A49">
        <w:rPr>
          <w:rFonts w:ascii="Times New Roman" w:hAnsi="Times New Roman"/>
          <w:sz w:val="28"/>
          <w:szCs w:val="28"/>
        </w:rPr>
        <w:t>ịnh nghĩa chuyển động tịnh tiến và nêu được ví dụ minh họa.</w:t>
      </w:r>
    </w:p>
    <w:p w14:paraId="76EF301F" w14:textId="77777777" w:rsidR="00595CF7" w:rsidRPr="00FB2A49" w:rsidRDefault="00595CF7"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Viết được công thức định luật II Niu-tơn cho chuyển động tịnh tiến</w:t>
      </w:r>
    </w:p>
    <w:p w14:paraId="5115FFE2" w14:textId="77777777" w:rsidR="00595CF7" w:rsidRPr="00FB2A49" w:rsidRDefault="00595CF7"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Áp dụng được định luật II Niu-tơn cho chuyển động tịnh tiến thẳng, giải được các bài tập SGK và các bài tập tương tự.</w:t>
      </w:r>
      <w:r w:rsidRPr="00FB2A49">
        <w:rPr>
          <w:rFonts w:ascii="Times New Roman" w:hAnsi="Times New Roman"/>
          <w:b/>
          <w:color w:val="000000" w:themeColor="text1"/>
          <w:sz w:val="28"/>
          <w:szCs w:val="28"/>
        </w:rPr>
        <w:tab/>
      </w:r>
    </w:p>
    <w:p w14:paraId="54066D39" w14:textId="77777777" w:rsidR="00595CF7" w:rsidRPr="00FB2A49" w:rsidRDefault="00595CF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159901AC" w14:textId="77777777" w:rsidR="00595CF7" w:rsidRPr="00FB2A49" w:rsidRDefault="00595CF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9E1CE6C" w14:textId="77777777" w:rsidR="00595CF7" w:rsidRPr="00FB2A49" w:rsidRDefault="00595CF7"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3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60"/>
        <w:gridCol w:w="3270"/>
      </w:tblGrid>
      <w:tr w:rsidR="00595CF7" w:rsidRPr="00FB2A49" w14:paraId="544CE74A" w14:textId="77777777" w:rsidTr="00595CF7">
        <w:trPr>
          <w:trHeight w:val="329"/>
        </w:trPr>
        <w:tc>
          <w:tcPr>
            <w:tcW w:w="6860" w:type="dxa"/>
            <w:tcBorders>
              <w:top w:val="single" w:sz="4" w:space="0" w:color="auto"/>
              <w:left w:val="single" w:sz="4" w:space="0" w:color="auto"/>
              <w:bottom w:val="single" w:sz="4" w:space="0" w:color="auto"/>
              <w:right w:val="single" w:sz="4" w:space="0" w:color="auto"/>
            </w:tcBorders>
            <w:shd w:val="clear" w:color="auto" w:fill="auto"/>
            <w:vAlign w:val="center"/>
          </w:tcPr>
          <w:p w14:paraId="56B8BBC8" w14:textId="77777777" w:rsidR="00595CF7" w:rsidRPr="00FB2A49" w:rsidRDefault="00595CF7"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lastRenderedPageBreak/>
              <w:t>Hoạt động của GV và HS</w:t>
            </w:r>
          </w:p>
        </w:tc>
        <w:tc>
          <w:tcPr>
            <w:tcW w:w="3270" w:type="dxa"/>
            <w:tcBorders>
              <w:top w:val="single" w:sz="4" w:space="0" w:color="auto"/>
              <w:left w:val="single" w:sz="4" w:space="0" w:color="auto"/>
              <w:bottom w:val="single" w:sz="4" w:space="0" w:color="auto"/>
              <w:right w:val="single" w:sz="4" w:space="0" w:color="auto"/>
            </w:tcBorders>
            <w:shd w:val="clear" w:color="auto" w:fill="auto"/>
            <w:vAlign w:val="center"/>
          </w:tcPr>
          <w:p w14:paraId="0808CA7E" w14:textId="77777777" w:rsidR="00595CF7" w:rsidRPr="00FB2A49" w:rsidRDefault="00595CF7"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595CF7" w:rsidRPr="00FB2A49" w14:paraId="2C58FD6D" w14:textId="77777777" w:rsidTr="00251B3E">
        <w:trPr>
          <w:trHeight w:val="1671"/>
        </w:trPr>
        <w:tc>
          <w:tcPr>
            <w:tcW w:w="6860" w:type="dxa"/>
            <w:tcBorders>
              <w:top w:val="single" w:sz="4" w:space="0" w:color="auto"/>
              <w:left w:val="single" w:sz="4" w:space="0" w:color="auto"/>
              <w:bottom w:val="single" w:sz="4" w:space="0" w:color="auto"/>
              <w:right w:val="single" w:sz="4" w:space="0" w:color="auto"/>
            </w:tcBorders>
            <w:shd w:val="clear" w:color="auto" w:fill="auto"/>
          </w:tcPr>
          <w:p w14:paraId="2551DF78" w14:textId="77777777" w:rsidR="00595CF7" w:rsidRPr="00FB2A49" w:rsidRDefault="00595CF7"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50F6D369" w14:textId="77777777" w:rsidR="00595CF7" w:rsidRPr="00FB2A49" w:rsidRDefault="00595CF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Chuyển động của miếng gỗ là chuyển động tịnh tiến. Đánh dấu 2 điểm A, B trên miếng gỗ nối lại thành đoạn thẳng AB, sau đó kéo miếng gỗ chuyển động. Hãy nhận xét vị trí của đoạn AB khi miếng gỗ chuyển động? </w:t>
            </w:r>
          </w:p>
          <w:p w14:paraId="281954AA" w14:textId="77777777" w:rsidR="00595CF7" w:rsidRPr="00FB2A49" w:rsidRDefault="00595C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Hãy nêu định nghĩa chuyển động tịnh tiến?</w:t>
            </w:r>
          </w:p>
          <w:p w14:paraId="6ED1B859" w14:textId="77777777" w:rsidR="00595CF7" w:rsidRPr="00FB2A49" w:rsidRDefault="00595CF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ựa vào định nghĩa đó, em hãy trả lời câu C1.</w:t>
            </w:r>
          </w:p>
          <w:p w14:paraId="7E9A302E" w14:textId="77777777" w:rsidR="00595CF7" w:rsidRPr="00FB2A49" w:rsidRDefault="00595C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Chú ý có chuyển động tịnh tiến thẳng, cong hoặc tròn. </w:t>
            </w:r>
          </w:p>
          <w:p w14:paraId="7C374CAB" w14:textId="77777777" w:rsidR="00595CF7" w:rsidRPr="00FB2A49" w:rsidRDefault="00595CF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ấy ví dụ?</w:t>
            </w:r>
          </w:p>
          <w:p w14:paraId="708534FA" w14:textId="77777777" w:rsidR="00595CF7" w:rsidRPr="00FB2A49" w:rsidRDefault="00595C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rong chuyển động tịnh tiến tất cả các điểm trên vật đều chuyển động như nhau, nghĩa là đều có cùng một gia tốc. Vì vậy ta có thể coi vật như một chất điểm để tính gia tốc của vật, chúng ta có thể áp dụng định luật II Niu-tơn để tìm gia tốc của vật rắn.</w:t>
            </w:r>
          </w:p>
          <w:p w14:paraId="414E5A93" w14:textId="77777777" w:rsidR="00595CF7" w:rsidRPr="00FB2A49" w:rsidRDefault="00595CF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ường hợp vật chuyển động  tịnh tiến thẳng, chọn Ox cùng hướng chuyển động, rồi chiếu phương trình vectơ (1) lên trục tọa độ đó.</w:t>
            </w:r>
          </w:p>
          <w:p w14:paraId="75F587B3" w14:textId="77777777" w:rsidR="00595CF7" w:rsidRPr="00FB2A49" w:rsidRDefault="00595C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iếu lên phương Oy:</w:t>
            </w:r>
          </w:p>
          <w:p w14:paraId="6763D71C" w14:textId="77777777" w:rsidR="00595CF7" w:rsidRPr="00FB2A49" w:rsidRDefault="00595CF7"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7C403B63" w14:textId="77777777" w:rsidR="00595CF7" w:rsidRPr="00FB2A49" w:rsidRDefault="00595CF7"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quan sát</w:t>
            </w:r>
          </w:p>
          <w:p w14:paraId="47334C96" w14:textId="77777777" w:rsidR="00595CF7" w:rsidRPr="00FB2A49" w:rsidRDefault="00595C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thảo luận tìm câu trả lời</w:t>
            </w:r>
          </w:p>
          <w:p w14:paraId="160DE7A4" w14:textId="77777777" w:rsidR="00595CF7" w:rsidRPr="00FB2A49" w:rsidRDefault="00595CF7"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2E7C4D8E" w14:textId="77777777" w:rsidR="00595CF7" w:rsidRPr="00FB2A49" w:rsidRDefault="00595CF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71B8054B" w14:textId="77777777" w:rsidR="00595CF7" w:rsidRPr="00FB2A49" w:rsidRDefault="00595CF7"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nhận xét, bổ sung cho nhau. </w:t>
            </w:r>
          </w:p>
          <w:p w14:paraId="3BAFFDBD" w14:textId="77777777" w:rsidR="00595CF7" w:rsidRPr="00FB2A49" w:rsidRDefault="00595CF7"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69A62049" w14:textId="77777777" w:rsidR="00595CF7" w:rsidRPr="00FB2A49" w:rsidRDefault="00595CF7"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 xml:space="preserve">- GV chính xác hóa và gọi 1 học sinh nhắc lại kiến thức </w:t>
            </w:r>
          </w:p>
        </w:tc>
        <w:tc>
          <w:tcPr>
            <w:tcW w:w="3270" w:type="dxa"/>
            <w:tcBorders>
              <w:top w:val="single" w:sz="4" w:space="0" w:color="auto"/>
              <w:left w:val="single" w:sz="4" w:space="0" w:color="auto"/>
              <w:bottom w:val="single" w:sz="4" w:space="0" w:color="auto"/>
              <w:right w:val="single" w:sz="4" w:space="0" w:color="auto"/>
            </w:tcBorders>
            <w:shd w:val="clear" w:color="auto" w:fill="auto"/>
          </w:tcPr>
          <w:p w14:paraId="25318E8D" w14:textId="77777777" w:rsidR="00595CF7" w:rsidRPr="00FB2A49" w:rsidRDefault="00595CF7"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 Chuyển động tịnh tiến của vật rắn.</w:t>
            </w:r>
          </w:p>
          <w:p w14:paraId="79367EA0" w14:textId="77777777" w:rsidR="00595CF7" w:rsidRPr="00FB2A49" w:rsidRDefault="00595CF7"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Định nghĩa.</w:t>
            </w:r>
          </w:p>
          <w:p w14:paraId="3AA4C44D" w14:textId="77777777" w:rsidR="00595CF7" w:rsidRPr="00FB2A49" w:rsidRDefault="00595CF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huyển động tịnh tiến của 1 vật rắn là chuyển động trong đó đường nối 2 điểm bất kỳ của vật luôn song song với chính nó.</w:t>
            </w:r>
          </w:p>
          <w:p w14:paraId="5E0B8155" w14:textId="77777777" w:rsidR="00595CF7" w:rsidRPr="00FB2A49" w:rsidRDefault="00595CF7" w:rsidP="00FB2A49">
            <w:pPr>
              <w:spacing w:before="120" w:after="120" w:line="360" w:lineRule="auto"/>
              <w:jc w:val="both"/>
              <w:rPr>
                <w:rFonts w:ascii="Times New Roman" w:hAnsi="Times New Roman"/>
                <w:b/>
                <w:bCs/>
                <w:sz w:val="28"/>
                <w:szCs w:val="28"/>
              </w:rPr>
            </w:pPr>
          </w:p>
          <w:p w14:paraId="7A6D7F07" w14:textId="77777777" w:rsidR="00595CF7" w:rsidRPr="00FB2A49" w:rsidRDefault="00595CF7"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Gia tốc của vật trong chuyển động tịnh tiến.</w:t>
            </w:r>
          </w:p>
          <w:p w14:paraId="55AF37FD" w14:textId="77777777" w:rsidR="00595CF7" w:rsidRPr="00FB2A49" w:rsidRDefault="00595CF7"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Gia tốc của chuyển động tịnh tiến được xác định bằng định luật II Niu-Tơn</w:t>
            </w:r>
          </w:p>
          <w:p w14:paraId="3E03B5E8" w14:textId="77777777" w:rsidR="00595CF7" w:rsidRPr="00FB2A49" w:rsidRDefault="00595CF7" w:rsidP="00FB2A49">
            <w:pPr>
              <w:spacing w:before="120" w:after="120" w:line="360" w:lineRule="auto"/>
              <w:jc w:val="both"/>
              <w:rPr>
                <w:rFonts w:ascii="Times New Roman" w:hAnsi="Times New Roman"/>
                <w:sz w:val="28"/>
                <w:szCs w:val="28"/>
              </w:rPr>
            </w:pPr>
            <w:r w:rsidRPr="00FB2A49">
              <w:rPr>
                <w:rFonts w:ascii="Times New Roman" w:hAnsi="Times New Roman"/>
                <w:position w:val="-24"/>
                <w:sz w:val="28"/>
                <w:szCs w:val="28"/>
              </w:rPr>
              <w:object w:dxaOrig="680" w:dyaOrig="660" w14:anchorId="33D62CC6">
                <v:shape id="_x0000_i1307" type="#_x0000_t75" style="width:35.25pt;height:32.25pt" o:ole="">
                  <v:imagedata r:id="rId624" o:title=""/>
                </v:shape>
                <o:OLEObject Type="Embed" ProgID="Equation.3" ShapeID="_x0000_i1307" DrawAspect="Content" ObjectID="_1692952821" r:id="rId625"/>
              </w:object>
            </w:r>
            <w:r w:rsidRPr="00FB2A49">
              <w:rPr>
                <w:rFonts w:ascii="Times New Roman" w:hAnsi="Times New Roman"/>
                <w:sz w:val="28"/>
                <w:szCs w:val="28"/>
              </w:rPr>
              <w:t xml:space="preserve"> hay </w:t>
            </w:r>
            <w:r w:rsidRPr="00FB2A49">
              <w:rPr>
                <w:rFonts w:ascii="Times New Roman" w:hAnsi="Times New Roman"/>
                <w:position w:val="-6"/>
                <w:sz w:val="28"/>
                <w:szCs w:val="28"/>
              </w:rPr>
              <w:object w:dxaOrig="820" w:dyaOrig="340" w14:anchorId="3A80872A">
                <v:shape id="_x0000_i1308" type="#_x0000_t75" style="width:42pt;height:17.25pt" o:ole="">
                  <v:imagedata r:id="rId626" o:title=""/>
                </v:shape>
                <o:OLEObject Type="Embed" ProgID="Equation.3" ShapeID="_x0000_i1308" DrawAspect="Content" ObjectID="_1692952822" r:id="rId627"/>
              </w:object>
            </w:r>
          </w:p>
          <w:p w14:paraId="2F666CAF" w14:textId="77777777" w:rsidR="00595CF7" w:rsidRPr="00FB2A49" w:rsidRDefault="00595CF7" w:rsidP="00FB2A49">
            <w:pPr>
              <w:spacing w:before="120" w:after="120" w:line="360" w:lineRule="auto"/>
              <w:rPr>
                <w:rFonts w:ascii="Times New Roman" w:hAnsi="Times New Roman"/>
                <w:sz w:val="28"/>
                <w:szCs w:val="28"/>
              </w:rPr>
            </w:pPr>
            <w:r w:rsidRPr="00FB2A49">
              <w:rPr>
                <w:rFonts w:ascii="Times New Roman" w:hAnsi="Times New Roman"/>
                <w:sz w:val="28"/>
                <w:szCs w:val="28"/>
              </w:rPr>
              <w:t xml:space="preserve">Trong đó: </w:t>
            </w:r>
            <w:r w:rsidRPr="00FB2A49">
              <w:rPr>
                <w:rFonts w:ascii="Times New Roman" w:hAnsi="Times New Roman"/>
                <w:position w:val="-12"/>
                <w:sz w:val="28"/>
                <w:szCs w:val="28"/>
              </w:rPr>
              <w:object w:dxaOrig="2060" w:dyaOrig="400" w14:anchorId="6FCE2AED">
                <v:shape id="_x0000_i1309" type="#_x0000_t75" style="width:104.25pt;height:20.25pt" o:ole="">
                  <v:imagedata r:id="rId628" o:title=""/>
                </v:shape>
                <o:OLEObject Type="Embed" ProgID="Equation.3" ShapeID="_x0000_i1309" DrawAspect="Content" ObjectID="_1692952823" r:id="rId629"/>
              </w:object>
            </w:r>
            <w:r w:rsidRPr="00FB2A49">
              <w:rPr>
                <w:rFonts w:ascii="Times New Roman" w:hAnsi="Times New Roman"/>
                <w:sz w:val="28"/>
                <w:szCs w:val="28"/>
              </w:rPr>
              <w:t xml:space="preserve"> là hợp lực tác dụng lên vật, m là khối lượng của nó.</w:t>
            </w:r>
          </w:p>
          <w:p w14:paraId="07644288" w14:textId="77777777" w:rsidR="00595CF7" w:rsidRPr="00FB2A49" w:rsidRDefault="00595CF7" w:rsidP="00FB2A49">
            <w:pPr>
              <w:spacing w:before="120" w:after="120" w:line="360" w:lineRule="auto"/>
              <w:jc w:val="both"/>
              <w:rPr>
                <w:rFonts w:ascii="Times New Roman" w:hAnsi="Times New Roman"/>
                <w:sz w:val="28"/>
                <w:szCs w:val="28"/>
              </w:rPr>
            </w:pPr>
          </w:p>
        </w:tc>
      </w:tr>
    </w:tbl>
    <w:p w14:paraId="6CFF03E7" w14:textId="77777777" w:rsidR="00595CF7" w:rsidRPr="00FB2A49" w:rsidRDefault="00595CF7" w:rsidP="00FB2A49">
      <w:pPr>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Chuyển động quay của vật rắn quanh một trục cố định</w:t>
      </w:r>
    </w:p>
    <w:p w14:paraId="0E45B5CC" w14:textId="77777777" w:rsidR="00595CF7" w:rsidRPr="00FB2A49" w:rsidRDefault="00595CF7"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Viết được công thức định luật II Niu-tơn cho chuyển động tịnh tiến</w:t>
      </w:r>
    </w:p>
    <w:p w14:paraId="235C16C6" w14:textId="77777777" w:rsidR="00595CF7" w:rsidRPr="00FB2A49" w:rsidRDefault="00595CF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1EE25E3B" w14:textId="77777777" w:rsidR="00595CF7" w:rsidRPr="00FB2A49" w:rsidRDefault="00595CF7"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6D45CF07" w14:textId="77777777" w:rsidR="00595CF7" w:rsidRPr="00FB2A49" w:rsidRDefault="00595CF7"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33"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54"/>
        <w:gridCol w:w="3279"/>
      </w:tblGrid>
      <w:tr w:rsidR="00167175" w:rsidRPr="00FB2A49" w14:paraId="54A0A9A9" w14:textId="77777777" w:rsidTr="00167175">
        <w:trPr>
          <w:trHeight w:val="413"/>
        </w:trPr>
        <w:tc>
          <w:tcPr>
            <w:tcW w:w="6854" w:type="dxa"/>
            <w:tcBorders>
              <w:top w:val="single" w:sz="4" w:space="0" w:color="auto"/>
              <w:left w:val="single" w:sz="4" w:space="0" w:color="auto"/>
              <w:bottom w:val="single" w:sz="4" w:space="0" w:color="auto"/>
              <w:right w:val="single" w:sz="4" w:space="0" w:color="auto"/>
            </w:tcBorders>
            <w:shd w:val="clear" w:color="auto" w:fill="auto"/>
            <w:vAlign w:val="center"/>
          </w:tcPr>
          <w:p w14:paraId="2A243854" w14:textId="77777777" w:rsidR="00167175" w:rsidRPr="00FB2A49" w:rsidRDefault="00167175"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79" w:type="dxa"/>
            <w:tcBorders>
              <w:top w:val="single" w:sz="4" w:space="0" w:color="auto"/>
              <w:left w:val="single" w:sz="4" w:space="0" w:color="auto"/>
              <w:bottom w:val="single" w:sz="4" w:space="0" w:color="auto"/>
              <w:right w:val="single" w:sz="4" w:space="0" w:color="auto"/>
            </w:tcBorders>
            <w:shd w:val="clear" w:color="auto" w:fill="auto"/>
            <w:vAlign w:val="center"/>
          </w:tcPr>
          <w:p w14:paraId="4A91C0DD" w14:textId="77777777" w:rsidR="00167175" w:rsidRPr="00FB2A49" w:rsidRDefault="00167175"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67175" w:rsidRPr="00FB2A49" w14:paraId="6F29F22D" w14:textId="77777777" w:rsidTr="00167175">
        <w:trPr>
          <w:trHeight w:val="6818"/>
        </w:trPr>
        <w:tc>
          <w:tcPr>
            <w:tcW w:w="6854" w:type="dxa"/>
            <w:tcBorders>
              <w:top w:val="single" w:sz="4" w:space="0" w:color="auto"/>
              <w:left w:val="single" w:sz="4" w:space="0" w:color="auto"/>
              <w:bottom w:val="single" w:sz="4" w:space="0" w:color="auto"/>
              <w:right w:val="single" w:sz="4" w:space="0" w:color="auto"/>
            </w:tcBorders>
            <w:shd w:val="clear" w:color="auto" w:fill="auto"/>
          </w:tcPr>
          <w:p w14:paraId="3299AE42" w14:textId="77777777" w:rsidR="00167175" w:rsidRPr="00FB2A49" w:rsidRDefault="00167175"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4CBEE91A"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ùng đĩa momen đánh dấu 2 điểm, làm cho đĩa quay 1 góc nào đó. Hãy nhận xét góc quay của 2 điểm trong cùng 1 khoảng thời gian?</w:t>
            </w:r>
          </w:p>
          <w:p w14:paraId="53015D17"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ói tổng quát hơn là mọi điểm của vật đều quay được cùng 1 góc trong cùng 1 khoảng thời gian, tức là mọi điểm của vật có cùng tốc độ góc.</w:t>
            </w:r>
          </w:p>
          <w:p w14:paraId="765D229B" w14:textId="77777777" w:rsidR="00167175" w:rsidRPr="00FB2A49" w:rsidRDefault="0016717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Vậy </w:t>
            </w:r>
            <w:r w:rsidRPr="00FB2A49">
              <w:rPr>
                <w:rFonts w:ascii="Times New Roman" w:hAnsi="Times New Roman"/>
                <w:position w:val="-6"/>
                <w:sz w:val="28"/>
                <w:szCs w:val="28"/>
              </w:rPr>
              <w:object w:dxaOrig="240" w:dyaOrig="220" w14:anchorId="5351A9AD">
                <v:shape id="_x0000_i1310" type="#_x0000_t75" style="width:12pt;height:12pt" o:ole="">
                  <v:imagedata r:id="rId630" o:title=""/>
                </v:shape>
                <o:OLEObject Type="Embed" ProgID="Equation.DSMT4" ShapeID="_x0000_i1310" DrawAspect="Content" ObjectID="_1692952824" r:id="rId631"/>
              </w:object>
            </w:r>
            <w:r w:rsidRPr="00FB2A49">
              <w:rPr>
                <w:rFonts w:ascii="Times New Roman" w:hAnsi="Times New Roman"/>
                <w:sz w:val="28"/>
                <w:szCs w:val="28"/>
              </w:rPr>
              <w:t>có giá trị như thế nào nếu vật quay đều? Quay nhanh dần? Chậm dần?</w:t>
            </w:r>
          </w:p>
          <w:p w14:paraId="6E0579AF" w14:textId="77777777" w:rsidR="00167175" w:rsidRPr="00FB2A49" w:rsidRDefault="0016717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ú ý: tốc độ dài của một điểm cách trục quay r được xác định như thế nào?</w:t>
            </w:r>
          </w:p>
          <w:p w14:paraId="631A25A2" w14:textId="77777777" w:rsidR="00167175" w:rsidRPr="00FB2A49" w:rsidRDefault="00167175"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7D22A9D0"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sz w:val="28"/>
                <w:szCs w:val="28"/>
                <w:lang w:val="en-US"/>
              </w:rPr>
              <w:t>HS q</w:t>
            </w:r>
            <w:r w:rsidRPr="00FB2A49">
              <w:rPr>
                <w:rFonts w:ascii="Times New Roman" w:hAnsi="Times New Roman"/>
                <w:sz w:val="28"/>
                <w:szCs w:val="28"/>
              </w:rPr>
              <w:t>uan sát TN; suy nghĩ rút ra nhận xét.</w:t>
            </w:r>
          </w:p>
          <w:p w14:paraId="35D99B55" w14:textId="77777777" w:rsidR="00167175" w:rsidRPr="00FB2A49" w:rsidRDefault="00167175"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7828CEA3" w14:textId="77777777" w:rsidR="00167175" w:rsidRPr="00FB2A49" w:rsidRDefault="00167175"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trình bày câu trả lời</w:t>
            </w:r>
            <w:r w:rsidRPr="00FB2A49">
              <w:rPr>
                <w:rFonts w:ascii="Times New Roman" w:hAnsi="Times New Roman"/>
                <w:color w:val="000000" w:themeColor="text1"/>
                <w:sz w:val="28"/>
                <w:szCs w:val="28"/>
              </w:rPr>
              <w:t xml:space="preserve">. </w:t>
            </w:r>
          </w:p>
          <w:p w14:paraId="508C3D59" w14:textId="77777777" w:rsidR="00167175" w:rsidRPr="00FB2A49" w:rsidRDefault="00167175"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2F1A5C2B" w14:textId="77777777" w:rsidR="00167175" w:rsidRPr="00FB2A49" w:rsidRDefault="00167175"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w:t>
            </w:r>
            <w:r w:rsidRPr="00FB2A49">
              <w:rPr>
                <w:rFonts w:ascii="Times New Roman" w:hAnsi="Times New Roman"/>
                <w:color w:val="000000" w:themeColor="text1"/>
                <w:sz w:val="28"/>
                <w:szCs w:val="28"/>
                <w:lang w:val="en-US"/>
              </w:rPr>
              <w:t>.</w:t>
            </w:r>
          </w:p>
          <w:p w14:paraId="214EB97C" w14:textId="77777777" w:rsidR="00167175" w:rsidRPr="00FB2A49" w:rsidRDefault="00167175" w:rsidP="00FB2A49">
            <w:pPr>
              <w:spacing w:before="120" w:after="120" w:line="36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lastRenderedPageBreak/>
              <w:t>- GV thể chế hóa kiến thức</w:t>
            </w:r>
          </w:p>
        </w:tc>
        <w:tc>
          <w:tcPr>
            <w:tcW w:w="3279" w:type="dxa"/>
            <w:tcBorders>
              <w:top w:val="single" w:sz="4" w:space="0" w:color="auto"/>
              <w:left w:val="single" w:sz="4" w:space="0" w:color="auto"/>
              <w:bottom w:val="single" w:sz="4" w:space="0" w:color="auto"/>
              <w:right w:val="single" w:sz="4" w:space="0" w:color="auto"/>
            </w:tcBorders>
            <w:shd w:val="clear" w:color="auto" w:fill="auto"/>
          </w:tcPr>
          <w:p w14:paraId="642E980C" w14:textId="77777777" w:rsidR="00167175" w:rsidRPr="00FB2A49" w:rsidRDefault="00167175"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Chuyển động quay của vật rắn quanh một trục cố định.</w:t>
            </w:r>
          </w:p>
          <w:p w14:paraId="6A8BE191" w14:textId="77777777" w:rsidR="00167175" w:rsidRPr="00FB2A49" w:rsidRDefault="00167175"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Đặc điểm của chuyển động quay. Tốc độ góc</w:t>
            </w:r>
          </w:p>
          <w:p w14:paraId="13597662"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Mọi điểm của vật có cùng tốc độ góc </w:t>
            </w:r>
            <w:r w:rsidRPr="00FB2A49">
              <w:rPr>
                <w:rFonts w:ascii="Times New Roman" w:hAnsi="Times New Roman"/>
                <w:position w:val="-6"/>
                <w:sz w:val="28"/>
                <w:szCs w:val="28"/>
              </w:rPr>
              <w:object w:dxaOrig="240" w:dyaOrig="220" w14:anchorId="7EE73B1E">
                <v:shape id="_x0000_i1311" type="#_x0000_t75" style="width:12pt;height:12pt" o:ole="">
                  <v:imagedata r:id="rId632" o:title=""/>
                </v:shape>
                <o:OLEObject Type="Embed" ProgID="Equation.DSMT4" ShapeID="_x0000_i1311" DrawAspect="Content" ObjectID="_1692952825" r:id="rId633"/>
              </w:object>
            </w:r>
          </w:p>
          <w:p w14:paraId="6A1F46FF"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ật quay đều</w:t>
            </w:r>
            <w:r w:rsidRPr="00FB2A49">
              <w:rPr>
                <w:rFonts w:ascii="Times New Roman" w:hAnsi="Times New Roman"/>
                <w:position w:val="-6"/>
                <w:sz w:val="28"/>
                <w:szCs w:val="28"/>
              </w:rPr>
              <w:object w:dxaOrig="999" w:dyaOrig="240" w14:anchorId="07D3F5F9">
                <v:shape id="_x0000_i1312" type="#_x0000_t75" style="width:50.25pt;height:12pt" o:ole="">
                  <v:imagedata r:id="rId634" o:title=""/>
                </v:shape>
                <o:OLEObject Type="Embed" ProgID="Equation.DSMT4" ShapeID="_x0000_i1312" DrawAspect="Content" ObjectID="_1692952826" r:id="rId635"/>
              </w:object>
            </w:r>
            <w:r w:rsidRPr="00FB2A49">
              <w:rPr>
                <w:rFonts w:ascii="Times New Roman" w:hAnsi="Times New Roman"/>
                <w:sz w:val="28"/>
                <w:szCs w:val="28"/>
              </w:rPr>
              <w:t>.</w:t>
            </w:r>
          </w:p>
          <w:p w14:paraId="4CF383B8"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Vật quay nhanh dền thì </w:t>
            </w:r>
            <w:r w:rsidRPr="00FB2A49">
              <w:rPr>
                <w:rFonts w:ascii="Times New Roman" w:hAnsi="Times New Roman"/>
                <w:position w:val="-6"/>
                <w:sz w:val="28"/>
                <w:szCs w:val="28"/>
              </w:rPr>
              <w:object w:dxaOrig="240" w:dyaOrig="220" w14:anchorId="698FFF89">
                <v:shape id="_x0000_i1313" type="#_x0000_t75" style="width:12pt;height:12pt" o:ole="">
                  <v:imagedata r:id="rId636" o:title=""/>
                </v:shape>
                <o:OLEObject Type="Embed" ProgID="Equation.DSMT4" ShapeID="_x0000_i1313" DrawAspect="Content" ObjectID="_1692952827" r:id="rId637"/>
              </w:object>
            </w:r>
            <w:r w:rsidRPr="00FB2A49">
              <w:rPr>
                <w:rFonts w:ascii="Times New Roman" w:hAnsi="Times New Roman"/>
                <w:sz w:val="28"/>
                <w:szCs w:val="28"/>
              </w:rPr>
              <w:t xml:space="preserve"> tăng dần.</w:t>
            </w:r>
          </w:p>
          <w:p w14:paraId="351116F1"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Vật quay chậm dền thì </w:t>
            </w:r>
            <w:r w:rsidRPr="00FB2A49">
              <w:rPr>
                <w:rFonts w:ascii="Times New Roman" w:hAnsi="Times New Roman"/>
                <w:position w:val="-6"/>
                <w:sz w:val="28"/>
                <w:szCs w:val="28"/>
              </w:rPr>
              <w:object w:dxaOrig="240" w:dyaOrig="220" w14:anchorId="544B1FCE">
                <v:shape id="_x0000_i1314" type="#_x0000_t75" style="width:12pt;height:12pt" o:ole="">
                  <v:imagedata r:id="rId632" o:title=""/>
                </v:shape>
                <o:OLEObject Type="Embed" ProgID="Equation.DSMT4" ShapeID="_x0000_i1314" DrawAspect="Content" ObjectID="_1692952828" r:id="rId638"/>
              </w:object>
            </w:r>
            <w:r w:rsidRPr="00FB2A49">
              <w:rPr>
                <w:rFonts w:ascii="Times New Roman" w:hAnsi="Times New Roman"/>
                <w:sz w:val="28"/>
                <w:szCs w:val="28"/>
              </w:rPr>
              <w:t xml:space="preserve"> giảm dần.</w:t>
            </w:r>
          </w:p>
          <w:p w14:paraId="6BA9E102" w14:textId="77777777" w:rsidR="00167175" w:rsidRPr="00FB2A49" w:rsidRDefault="00167175" w:rsidP="00FB2A49">
            <w:pPr>
              <w:spacing w:before="120" w:after="120" w:line="360" w:lineRule="auto"/>
              <w:jc w:val="both"/>
              <w:rPr>
                <w:rFonts w:ascii="Times New Roman" w:hAnsi="Times New Roman"/>
                <w:sz w:val="28"/>
                <w:szCs w:val="28"/>
              </w:rPr>
            </w:pPr>
          </w:p>
        </w:tc>
      </w:tr>
    </w:tbl>
    <w:p w14:paraId="373C8A48" w14:textId="77777777" w:rsidR="00167175" w:rsidRPr="00FB2A49" w:rsidRDefault="00167175" w:rsidP="00FB2A49">
      <w:pPr>
        <w:spacing w:before="120" w:after="120" w:line="360" w:lineRule="auto"/>
        <w:rPr>
          <w:rFonts w:ascii="Times New Roman" w:hAnsi="Times New Roman"/>
          <w:sz w:val="28"/>
          <w:szCs w:val="28"/>
          <w:lang w:val="en-US"/>
        </w:rPr>
      </w:pPr>
    </w:p>
    <w:p w14:paraId="2891AF38" w14:textId="77777777" w:rsidR="00167175" w:rsidRPr="00FB2A49" w:rsidRDefault="00167175" w:rsidP="00FB2A49">
      <w:pPr>
        <w:spacing w:before="120" w:after="120" w:line="360" w:lineRule="auto"/>
        <w:rPr>
          <w:rFonts w:ascii="Times New Roman" w:hAnsi="Times New Roman"/>
          <w:b/>
          <w:sz w:val="28"/>
          <w:szCs w:val="28"/>
          <w:lang w:val="en-US"/>
        </w:rPr>
      </w:pPr>
      <w:r w:rsidRPr="00FB2A49">
        <w:rPr>
          <w:rFonts w:ascii="Times New Roman" w:hAnsi="Times New Roman"/>
          <w:b/>
          <w:sz w:val="28"/>
          <w:szCs w:val="28"/>
          <w:lang w:val="en-US"/>
        </w:rPr>
        <w:t>TIẾT 2</w:t>
      </w:r>
    </w:p>
    <w:p w14:paraId="77FBC09F" w14:textId="77777777" w:rsidR="00167175" w:rsidRPr="00FB2A49" w:rsidRDefault="00167175" w:rsidP="00FB2A49">
      <w:pPr>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Tác dụng của momen lực đối với một vật quay quanh một trục</w:t>
      </w:r>
    </w:p>
    <w:p w14:paraId="10198655" w14:textId="77777777" w:rsidR="00167175" w:rsidRPr="00FB2A49" w:rsidRDefault="00167175"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bCs/>
          <w:sz w:val="28"/>
          <w:szCs w:val="28"/>
        </w:rPr>
        <w:t>T</w:t>
      </w:r>
      <w:r w:rsidRPr="00FB2A49">
        <w:rPr>
          <w:rFonts w:ascii="Times New Roman" w:hAnsi="Times New Roman"/>
          <w:bCs/>
          <w:sz w:val="28"/>
          <w:szCs w:val="28"/>
          <w:lang w:val="en-US"/>
        </w:rPr>
        <w:t>ìm hiểu t</w:t>
      </w:r>
      <w:r w:rsidRPr="00FB2A49">
        <w:rPr>
          <w:rFonts w:ascii="Times New Roman" w:hAnsi="Times New Roman"/>
          <w:bCs/>
          <w:sz w:val="28"/>
          <w:szCs w:val="28"/>
        </w:rPr>
        <w:t>ác dụng của momen lực đối với một vật quay quanh một trục</w:t>
      </w:r>
    </w:p>
    <w:p w14:paraId="3E431404" w14:textId="77777777" w:rsidR="00167175" w:rsidRPr="00FB2A49" w:rsidRDefault="0016717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2E63AC94" w14:textId="77777777" w:rsidR="00167175" w:rsidRPr="00FB2A49" w:rsidRDefault="00167175"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0E07C69" w14:textId="77777777" w:rsidR="00167175" w:rsidRPr="00FB2A49" w:rsidRDefault="00167175"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0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12"/>
        <w:gridCol w:w="4293"/>
      </w:tblGrid>
      <w:tr w:rsidR="00167175" w:rsidRPr="00FB2A49" w14:paraId="0183D23E" w14:textId="77777777" w:rsidTr="004F3CC4">
        <w:trPr>
          <w:trHeight w:val="72"/>
        </w:trPr>
        <w:tc>
          <w:tcPr>
            <w:tcW w:w="5812" w:type="dxa"/>
            <w:shd w:val="clear" w:color="auto" w:fill="auto"/>
            <w:vAlign w:val="center"/>
          </w:tcPr>
          <w:p w14:paraId="7F11AF64" w14:textId="77777777" w:rsidR="00167175" w:rsidRPr="00FB2A49" w:rsidRDefault="00167175"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4293" w:type="dxa"/>
            <w:shd w:val="clear" w:color="auto" w:fill="auto"/>
            <w:vAlign w:val="center"/>
          </w:tcPr>
          <w:p w14:paraId="64829B11" w14:textId="77777777" w:rsidR="00167175" w:rsidRPr="00FB2A49" w:rsidRDefault="00167175"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67175" w:rsidRPr="00FB2A49" w14:paraId="70A115B7" w14:textId="77777777" w:rsidTr="004F3CC4">
        <w:trPr>
          <w:trHeight w:val="72"/>
        </w:trPr>
        <w:tc>
          <w:tcPr>
            <w:tcW w:w="5812" w:type="dxa"/>
            <w:shd w:val="clear" w:color="auto" w:fill="auto"/>
          </w:tcPr>
          <w:p w14:paraId="392539B0" w14:textId="77777777" w:rsidR="00167175" w:rsidRPr="00FB2A49" w:rsidRDefault="00167175"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6422F25F"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Bố trí TN hình 21.4</w:t>
            </w:r>
          </w:p>
          <w:p w14:paraId="2BB91F39" w14:textId="77777777" w:rsidR="00167175" w:rsidRPr="00FB2A49" w:rsidRDefault="0016717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ho 2 vật cùng trọng lượng; các em hãy trả lời C2</w:t>
            </w:r>
          </w:p>
          <w:p w14:paraId="77EF9915"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reo hai vật có</w:t>
            </w:r>
            <w:r w:rsidRPr="00FB2A49">
              <w:rPr>
                <w:rFonts w:ascii="Times New Roman" w:hAnsi="Times New Roman"/>
                <w:position w:val="-12"/>
                <w:sz w:val="28"/>
                <w:szCs w:val="28"/>
              </w:rPr>
              <w:object w:dxaOrig="700" w:dyaOrig="360" w14:anchorId="61101766">
                <v:shape id="_x0000_i1315" type="#_x0000_t75" style="width:35.25pt;height:17.25pt" o:ole="">
                  <v:imagedata r:id="rId639" o:title=""/>
                </v:shape>
                <o:OLEObject Type="Embed" ProgID="Equation.DSMT4" ShapeID="_x0000_i1315" DrawAspect="Content" ObjectID="_1692952829" r:id="rId640"/>
              </w:object>
            </w:r>
            <w:r w:rsidRPr="00FB2A49">
              <w:rPr>
                <w:rFonts w:ascii="Times New Roman" w:hAnsi="Times New Roman"/>
                <w:sz w:val="28"/>
                <w:szCs w:val="28"/>
              </w:rPr>
              <w:t>; giữ vật 1 ở độ cao h, thả nhẹ cho hai vật chuyển động. Trả lời C3</w:t>
            </w:r>
          </w:p>
          <w:p w14:paraId="3DD0B07E"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Nhận xét chuyển động của 2 vật và ròng rọc?</w:t>
            </w:r>
          </w:p>
          <w:p w14:paraId="0A0FA0FA" w14:textId="77777777" w:rsidR="00167175" w:rsidRPr="00FB2A49" w:rsidRDefault="0016717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iải thích tại sao ròng rọc quay nhanh dần?</w:t>
            </w:r>
          </w:p>
          <w:p w14:paraId="149F4A13" w14:textId="77777777" w:rsidR="00167175" w:rsidRPr="00FB2A49" w:rsidRDefault="0016717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ác em hãy rút ra nhận xét về tác dụng của momen lực đối với một vật quay quanh 1 trục</w:t>
            </w:r>
          </w:p>
          <w:p w14:paraId="3DE977AB" w14:textId="77777777" w:rsidR="00167175" w:rsidRPr="00FB2A49" w:rsidRDefault="00167175"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40A0C0E0"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an sát TN, thảo luận để trả lời các câu hỏi.</w:t>
            </w:r>
          </w:p>
          <w:p w14:paraId="72141E79" w14:textId="77777777" w:rsidR="00167175" w:rsidRPr="00FB2A49" w:rsidRDefault="0016717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Quan sát TN, đo thời gian chuyển động của vật 1 là t</w:t>
            </w:r>
            <w:r w:rsidRPr="00FB2A49">
              <w:rPr>
                <w:rFonts w:ascii="Times New Roman" w:hAnsi="Times New Roman"/>
                <w:sz w:val="28"/>
                <w:szCs w:val="28"/>
                <w:vertAlign w:val="subscript"/>
              </w:rPr>
              <w:t>0</w:t>
            </w:r>
            <w:r w:rsidR="004F3CC4" w:rsidRPr="00FB2A49">
              <w:rPr>
                <w:rFonts w:ascii="Times New Roman" w:hAnsi="Times New Roman"/>
                <w:sz w:val="28"/>
                <w:szCs w:val="28"/>
              </w:rPr>
              <w:t xml:space="preserve"> và rút ra nhận xét</w:t>
            </w:r>
          </w:p>
          <w:p w14:paraId="08E204A4" w14:textId="77777777" w:rsidR="004F3CC4" w:rsidRPr="00FB2A49" w:rsidRDefault="004F3CC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61D8C4A5" w14:textId="77777777" w:rsidR="004F3CC4" w:rsidRPr="00FB2A49" w:rsidRDefault="004F3CC4"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Đại diện HS xung phong trình bày</w:t>
            </w:r>
          </w:p>
          <w:p w14:paraId="53FCC934" w14:textId="77777777" w:rsidR="004F3CC4" w:rsidRPr="00FB2A49" w:rsidRDefault="004F3CC4"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color w:val="000000" w:themeColor="text1"/>
                <w:sz w:val="28"/>
                <w:szCs w:val="28"/>
                <w:lang w:val="en-US"/>
              </w:rPr>
              <w:t>- Các HS khác bổ sung hoàn thiện bài</w:t>
            </w:r>
            <w:r w:rsidRPr="00FB2A49">
              <w:rPr>
                <w:rFonts w:ascii="Times New Roman" w:hAnsi="Times New Roman"/>
                <w:color w:val="000000" w:themeColor="text1"/>
                <w:sz w:val="28"/>
                <w:szCs w:val="28"/>
              </w:rPr>
              <w:t xml:space="preserve"> </w:t>
            </w:r>
          </w:p>
          <w:p w14:paraId="23BFB2DF" w14:textId="77777777" w:rsidR="004F3CC4" w:rsidRPr="00FB2A49" w:rsidRDefault="004F3CC4"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Bước 4: Kết luận, nhận định:</w:t>
            </w:r>
          </w:p>
          <w:p w14:paraId="0C3DECD5" w14:textId="77777777" w:rsidR="004F3CC4" w:rsidRPr="00FB2A49" w:rsidRDefault="004F3CC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w:t>
            </w:r>
            <w:r w:rsidRPr="00FB2A49">
              <w:rPr>
                <w:rFonts w:ascii="Times New Roman" w:hAnsi="Times New Roman"/>
                <w:color w:val="000000" w:themeColor="text1"/>
                <w:sz w:val="28"/>
                <w:szCs w:val="28"/>
                <w:lang w:val="en-US"/>
              </w:rPr>
              <w:t>á.</w:t>
            </w:r>
            <w:r w:rsidRPr="00FB2A49">
              <w:rPr>
                <w:rFonts w:ascii="Times New Roman" w:hAnsi="Times New Roman"/>
                <w:b/>
                <w:color w:val="000000" w:themeColor="text1"/>
                <w:sz w:val="28"/>
                <w:szCs w:val="28"/>
              </w:rPr>
              <w:t xml:space="preserve"> </w:t>
            </w:r>
          </w:p>
          <w:p w14:paraId="3EB3565C" w14:textId="77777777" w:rsidR="00167175" w:rsidRPr="00FB2A49" w:rsidRDefault="004F3CC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V chính xác hóa và gọi 1 học sinh nhắc lại kiến thức</w:t>
            </w:r>
            <w:r w:rsidRPr="00FB2A49">
              <w:rPr>
                <w:rFonts w:ascii="Times New Roman" w:hAnsi="Times New Roman"/>
                <w:sz w:val="28"/>
                <w:szCs w:val="28"/>
                <w:lang w:val="en-US"/>
              </w:rPr>
              <w:t>.</w:t>
            </w:r>
          </w:p>
        </w:tc>
        <w:tc>
          <w:tcPr>
            <w:tcW w:w="4293" w:type="dxa"/>
            <w:shd w:val="clear" w:color="auto" w:fill="auto"/>
          </w:tcPr>
          <w:p w14:paraId="0104DCFF" w14:textId="77777777" w:rsidR="00167175" w:rsidRPr="00FB2A49" w:rsidRDefault="00167175"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2. Tác dụng của momen lực đối với một vật quay quanh một trục.</w:t>
            </w:r>
          </w:p>
          <w:p w14:paraId="329EC062" w14:textId="77777777" w:rsidR="00167175" w:rsidRPr="00FB2A49" w:rsidRDefault="00167175"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a. Thí Nghiệm:</w:t>
            </w:r>
          </w:p>
          <w:p w14:paraId="0F474DB7"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b/>
                <w:bCs/>
                <w:noProof/>
                <w:sz w:val="28"/>
                <w:szCs w:val="28"/>
                <w:lang w:val="en-US" w:eastAsia="en-US"/>
              </w:rPr>
              <mc:AlternateContent>
                <mc:Choice Requires="wpg">
                  <w:drawing>
                    <wp:anchor distT="0" distB="0" distL="114300" distR="114300" simplePos="0" relativeHeight="251835392" behindDoc="0" locked="0" layoutInCell="1" allowOverlap="1" wp14:anchorId="415E7DAB" wp14:editId="6107EC40">
                      <wp:simplePos x="0" y="0"/>
                      <wp:positionH relativeFrom="column">
                        <wp:posOffset>161290</wp:posOffset>
                      </wp:positionH>
                      <wp:positionV relativeFrom="paragraph">
                        <wp:posOffset>246380</wp:posOffset>
                      </wp:positionV>
                      <wp:extent cx="1247140" cy="1400175"/>
                      <wp:effectExtent l="0" t="19050" r="0" b="9525"/>
                      <wp:wrapNone/>
                      <wp:docPr id="698" name="Group 26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7140" cy="1400175"/>
                                <a:chOff x="2872" y="7502"/>
                                <a:chExt cx="1964" cy="2205"/>
                              </a:xfrm>
                            </wpg:grpSpPr>
                            <wps:wsp>
                              <wps:cNvPr id="699" name="Oval 2652"/>
                              <wps:cNvSpPr>
                                <a:spLocks noChangeArrowheads="1"/>
                              </wps:cNvSpPr>
                              <wps:spPr bwMode="auto">
                                <a:xfrm>
                                  <a:off x="3355" y="7727"/>
                                  <a:ext cx="670" cy="6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0" name="Line 2653"/>
                              <wps:cNvCnPr/>
                              <wps:spPr bwMode="auto">
                                <a:xfrm>
                                  <a:off x="3690" y="7547"/>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2654"/>
                              <wps:cNvCnPr/>
                              <wps:spPr bwMode="auto">
                                <a:xfrm>
                                  <a:off x="3414" y="7557"/>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2655"/>
                              <wps:cNvCnPr/>
                              <wps:spPr bwMode="auto">
                                <a:xfrm>
                                  <a:off x="3414" y="7502"/>
                                  <a:ext cx="536" cy="0"/>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703" name="Line 2656"/>
                              <wps:cNvCnPr/>
                              <wps:spPr bwMode="auto">
                                <a:xfrm>
                                  <a:off x="3355" y="7992"/>
                                  <a:ext cx="0" cy="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2657"/>
                              <wps:cNvCnPr/>
                              <wps:spPr bwMode="auto">
                                <a:xfrm>
                                  <a:off x="4025" y="808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Rectangle 2658" descr="Light downward diagonal"/>
                              <wps:cNvSpPr>
                                <a:spLocks noChangeArrowheads="1"/>
                              </wps:cNvSpPr>
                              <wps:spPr bwMode="auto">
                                <a:xfrm>
                                  <a:off x="3213" y="8822"/>
                                  <a:ext cx="268" cy="18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6" name="Rectangle 2659" descr="Light downward diagonal"/>
                              <wps:cNvSpPr>
                                <a:spLocks noChangeArrowheads="1"/>
                              </wps:cNvSpPr>
                              <wps:spPr bwMode="auto">
                                <a:xfrm>
                                  <a:off x="3778" y="9152"/>
                                  <a:ext cx="469" cy="36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07" name="Text Box 2660"/>
                              <wps:cNvSpPr txBox="1">
                                <a:spLocks noChangeArrowheads="1"/>
                              </wps:cNvSpPr>
                              <wps:spPr bwMode="auto">
                                <a:xfrm>
                                  <a:off x="4166" y="91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BE594" w14:textId="77777777" w:rsidR="00167175" w:rsidRDefault="00167175" w:rsidP="007B2AB5">
                                    <w:r>
                                      <w:t>1</w:t>
                                    </w:r>
                                  </w:p>
                                </w:txbxContent>
                              </wps:txbx>
                              <wps:bodyPr rot="0" vert="horz" wrap="square" lIns="91440" tIns="45720" rIns="91440" bIns="45720" anchor="t" anchorCtr="0" upright="1">
                                <a:noAutofit/>
                              </wps:bodyPr>
                            </wps:wsp>
                            <wps:wsp>
                              <wps:cNvPr id="708" name="Text Box 2661"/>
                              <wps:cNvSpPr txBox="1">
                                <a:spLocks noChangeArrowheads="1"/>
                              </wps:cNvSpPr>
                              <wps:spPr bwMode="auto">
                                <a:xfrm>
                                  <a:off x="2872" y="867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38D8D" w14:textId="77777777" w:rsidR="00167175" w:rsidRDefault="00167175" w:rsidP="007B2AB5">
                                    <w:r>
                                      <w:t>2</w:t>
                                    </w:r>
                                  </w:p>
                                </w:txbxContent>
                              </wps:txbx>
                              <wps:bodyPr rot="0" vert="horz" wrap="square" lIns="91440" tIns="45720" rIns="91440" bIns="45720" anchor="t" anchorCtr="0" upright="1">
                                <a:noAutofit/>
                              </wps:bodyPr>
                            </wps:wsp>
                            <wps:wsp>
                              <wps:cNvPr id="709" name="Text Box 2662"/>
                              <wps:cNvSpPr txBox="1">
                                <a:spLocks noChangeArrowheads="1"/>
                              </wps:cNvSpPr>
                              <wps:spPr bwMode="auto">
                                <a:xfrm>
                                  <a:off x="2901" y="8193"/>
                                  <a:ext cx="544"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C5BCD" w14:textId="77777777" w:rsidR="00167175" w:rsidRDefault="00167175" w:rsidP="007B2AB5">
                                    <w:r w:rsidRPr="007733FE">
                                      <w:rPr>
                                        <w:position w:val="-10"/>
                                      </w:rPr>
                                      <w:object w:dxaOrig="260" w:dyaOrig="380" w14:anchorId="2E91400E">
                                        <v:shape id="_x0000_i1369" type="#_x0000_t75" style="width:12.75pt;height:19.5pt" o:ole="">
                                          <v:imagedata r:id="rId641" o:title=""/>
                                        </v:shape>
                                        <o:OLEObject Type="Embed" ProgID="Equation.3" ShapeID="_x0000_i1369" DrawAspect="Content" ObjectID="_1692952883" r:id="rId642"/>
                                      </w:object>
                                    </w:r>
                                  </w:p>
                                </w:txbxContent>
                              </wps:txbx>
                              <wps:bodyPr rot="0" vert="horz" wrap="none" lIns="91440" tIns="45720" rIns="91440" bIns="45720" anchor="t" anchorCtr="0" upright="1">
                                <a:spAutoFit/>
                              </wps:bodyPr>
                            </wps:wsp>
                            <wps:wsp>
                              <wps:cNvPr id="710" name="Text Box 2663"/>
                              <wps:cNvSpPr txBox="1">
                                <a:spLocks noChangeArrowheads="1"/>
                              </wps:cNvSpPr>
                              <wps:spPr bwMode="auto">
                                <a:xfrm>
                                  <a:off x="3958" y="8267"/>
                                  <a:ext cx="529"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258197" w14:textId="77777777" w:rsidR="00167175" w:rsidRDefault="00167175" w:rsidP="007B2AB5">
                                    <w:r w:rsidRPr="007733FE">
                                      <w:rPr>
                                        <w:position w:val="-10"/>
                                      </w:rPr>
                                      <w:object w:dxaOrig="240" w:dyaOrig="380" w14:anchorId="15531542">
                                        <v:shape id="_x0000_i1370" type="#_x0000_t75" style="width:12pt;height:19.5pt" o:ole="">
                                          <v:imagedata r:id="rId643" o:title=""/>
                                        </v:shape>
                                        <o:OLEObject Type="Embed" ProgID="Equation.3" ShapeID="_x0000_i1370" DrawAspect="Content" ObjectID="_1692952884" r:id="rId644"/>
                                      </w:object>
                                    </w:r>
                                  </w:p>
                                </w:txbxContent>
                              </wps:txbx>
                              <wps:bodyPr rot="0" vert="horz" wrap="none" lIns="91440" tIns="45720" rIns="91440" bIns="45720" anchor="t" anchorCtr="0" upright="1">
                                <a:spAutoFit/>
                              </wps:bodyPr>
                            </wps:wsp>
                            <wps:wsp>
                              <wps:cNvPr id="711" name="Line 2664"/>
                              <wps:cNvCnPr/>
                              <wps:spPr bwMode="auto">
                                <a:xfrm>
                                  <a:off x="3355" y="832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2" name="Line 2665"/>
                              <wps:cNvCnPr/>
                              <wps:spPr bwMode="auto">
                                <a:xfrm>
                                  <a:off x="4025" y="8352"/>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51" o:spid="_x0000_s1330" style="position:absolute;left:0;text-align:left;margin-left:12.7pt;margin-top:19.4pt;width:98.2pt;height:110.25pt;z-index:251835392" coordorigin="2872,7502" coordsize="1964,2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">
                      <v:oval id="Oval 2652" o:spid="_x0000_s1331" style="position:absolute;left:3355;top:7727;width:670;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YkcQA&#10;AADcAAAADwAAAGRycy9kb3ducmV2LnhtbESPQWvCQBSE70L/w/IKvenGBkNNXUUqBXvwYNreH9ln&#10;Esy+DdnXGP+9WxA8DjPzDbPajK5VA/Wh8WxgPktAEZfeNlwZ+Pn+nL6BCoJssfVMBq4UYLN+mqww&#10;t/7CRxoKqVSEcMjRQC3S5VqHsiaHYeY74uidfO9QouwrbXu8RLhr9WuSZNphw3Ghxo4+airPxZ8z&#10;sKu2RTboVBbpabeXxfn38JXOjXl5HrfvoIRGeYTv7b01kC2X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7mJHEAAAA3AAAAA8AAAAAAAAAAAAAAAAAmAIAAGRycy9k&#10;b3ducmV2LnhtbFBLBQYAAAAABAAEAPUAAACJAwAAAAA=&#10;"/>
                      <v:line id="Line 2653" o:spid="_x0000_s1332" style="position:absolute;visibility:visible;mso-wrap-style:square" from="3690,7547" to="3690,8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line id="Line 2654" o:spid="_x0000_s1333" style="position:absolute;visibility:visible;mso-wrap-style:square" from="3414,7557" to="3950,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2655" o:spid="_x0000_s1334" style="position:absolute;visibility:visible;mso-wrap-style:square" from="3414,7502" to="3950,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W948IAAADcAAAADwAAAGRycy9kb3ducmV2LnhtbESPwWrDMBBE74H+g9hCbomcHGrjWgmh&#10;UAiFHuz2AxZraxlLK8dSHefvo0Chx2Fm3jDVcXFWzDSF3rOC3TYDQdx63XOn4PvrfVOACBFZo/VM&#10;Cm4U4Hh4WlVYan/lmuYmdiJBOJSowMQ4llKG1pDDsPUjcfJ+/OQwJjl1Uk94TXBn5T7LXqTDntOC&#10;wZHeDLVD8+sU1EWctbl84NnmAxVds/Of3iq1fl5OryAiLfE//Nc+awV5tofHmXQE5OE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W948IAAADcAAAADwAAAAAAAAAAAAAA&#10;AAChAgAAZHJzL2Rvd25yZXYueG1sUEsFBgAAAAAEAAQA+QAAAJADAAAAAA==&#10;" strokeweight="4.5pt">
                        <v:stroke r:id="rId383" o:title="" filltype="pattern"/>
                      </v:line>
                      <v:line id="Line 2656" o:spid="_x0000_s1335" style="position:absolute;visibility:visible;mso-wrap-style:square" from="3355,7992" to="3355,8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line id="Line 2657" o:spid="_x0000_s1336" style="position:absolute;visibility:visible;mso-wrap-style:square" from="4025,8087" to="4025,9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rect id="Rectangle 2658" o:spid="_x0000_s1337" alt="Light downward diagonal" style="position:absolute;left:3213;top:8822;width:26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08fMQA&#10;AADcAAAADwAAAGRycy9kb3ducmV2LnhtbESPQWsCMRSE74X+h/AKvdVshaqsRlmKQgURtIJ6e2ye&#10;m8XNy5LEdfvvm4LQ4zAz3zCzRW8b0ZEPtWMF74MMBHHpdM2VgsP36m0CIkRkjY1jUvBDARbz56cZ&#10;5trdeUfdPlYiQTjkqMDE2OZShtKQxTBwLXHyLs5bjEn6SmqP9wS3jRxm2UharDktGGzp01B53d+s&#10;gmPhiu1WL1fr8cacrAvnm+/WSr2+9MUURKQ+/ocf7S+tYJx9wN+ZdAT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NPHzEAAAA3AAAAA8AAAAAAAAAAAAAAAAAmAIAAGRycy9k&#10;b3ducmV2LnhtbFBLBQYAAAAABAAEAPUAAACJAwAAAAA=&#10;" fillcolor="black">
                        <v:fill r:id="rId645" o:title="" type="pattern"/>
                      </v:rect>
                      <v:rect id="Rectangle 2659" o:spid="_x0000_s1338" alt="Light downward diagonal" style="position:absolute;left:3778;top:9152;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iC8QA&#10;AADcAAAADwAAAGRycy9kb3ducmV2LnhtbESPQWsCMRSE7wX/Q3iCt5rVg5bVKIsoKIigLbTeHpvX&#10;zdLNy5LEdf33TUHocZiZb5jlureN6MiH2rGCyTgDQVw6XXOl4ON99/oGIkRkjY1jUvCgAOvV4GWJ&#10;uXZ3PlN3iZVIEA45KjAxtrmUoTRkMYxdS5y8b+ctxiR9JbXHe4LbRk6zbCYt1pwWDLa0MVT+XG5W&#10;wWfhitNJb3eH+dF8WReuN98dlBoN+2IBIlIf/8PP9l4rmGcz+DuTj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fogvEAAAA3AAAAA8AAAAAAAAAAAAAAAAAmAIAAGRycy9k&#10;b3ducmV2LnhtbFBLBQYAAAAABAAEAPUAAACJAwAAAAA=&#10;" fillcolor="black">
                        <v:fill r:id="rId645" o:title="" type="pattern"/>
                      </v:rect>
                      <v:shape id="Text Box 2660" o:spid="_x0000_s1339" type="#_x0000_t202" style="position:absolute;left:4166;top:9167;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FbMQA&#10;AADcAAAADwAAAGRycy9kb3ducmV2LnhtbESPT2vCQBTE74LfYXlCb7prsf5JXUUqhZ6Upip4e2Sf&#10;SWj2bchuTfrtXUHwOMzMb5jlurOVuFLjS8caxiMFgjhzpuRcw+HnczgH4QOywcoxafgnD+tVv7fE&#10;xLiWv+mahlxECPsENRQh1ImUPivIoh+5mjh6F9dYDFE2uTQNthFuK/mq1FRaLDkuFFjTR0HZb/pn&#10;NRx3l/Npovb51r7VreuUZLuQWr8Mus07iEBdeIYf7S+jYaZ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yRWzEAAAA3AAAAA8AAAAAAAAAAAAAAAAAmAIAAGRycy9k&#10;b3ducmV2LnhtbFBLBQYAAAAABAAEAPUAAACJAwAAAAA=&#10;" filled="f" stroked="f">
                        <v:textbox>
                          <w:txbxContent>
                            <w:p w14:paraId="789BE594" w14:textId="77777777" w:rsidR="00167175" w:rsidRDefault="00167175" w:rsidP="007B2AB5">
                              <w:r>
                                <w:t>1</w:t>
                              </w:r>
                            </w:p>
                          </w:txbxContent>
                        </v:textbox>
                      </v:shape>
                      <v:shape id="Text Box 2661" o:spid="_x0000_s1340" type="#_x0000_t202" style="position:absolute;left:2872;top:8672;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RHsEA&#10;AADcAAAADwAAAGRycy9kb3ducmV2LnhtbERPz2vCMBS+D/Y/hCfstiaKbrMzylAGOyl2U/D2aJ5t&#10;WfMSmszW/94chB0/vt+L1WBbcaEuNI41jDMFgrh0puFKw8/35/MbiBCRDbaOScOVAqyWjw8LzI3r&#10;eU+XIlYihXDIUUMdo8+lDGVNFkPmPHHizq6zGBPsKmk67FO4beVEqRdpseHUUKOndU3lb/FnNRy2&#10;59NxqnbVxs587wYl2c6l1k+j4eMdRKQh/ovv7i+j4VWlt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t0R7BAAAA3AAAAA8AAAAAAAAAAAAAAAAAmAIAAGRycy9kb3du&#10;cmV2LnhtbFBLBQYAAAAABAAEAPUAAACGAwAAAAA=&#10;" filled="f" stroked="f">
                        <v:textbox>
                          <w:txbxContent>
                            <w:p w14:paraId="51538D8D" w14:textId="77777777" w:rsidR="00167175" w:rsidRDefault="00167175" w:rsidP="007B2AB5">
                              <w:r>
                                <w:t>2</w:t>
                              </w:r>
                            </w:p>
                          </w:txbxContent>
                        </v:textbox>
                      </v:shape>
                      <v:shape id="Text Box 2662" o:spid="_x0000_s1341" type="#_x0000_t202" style="position:absolute;left:2901;top:8193;width:544;height:7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MkMQA&#10;AADcAAAADwAAAGRycy9kb3ducmV2LnhtbESPwW7CMBBE70j9B2uReis2qKUQMKiCVuIGTfsBq3iJ&#10;Q+J1FBtI+/U1UiWOo5l5o1mue9eIC3Wh8qxhPFIgiAtvKi41fH99PM1AhIhssPFMGn4owHr1MFhi&#10;ZvyVP+mSx1IkCIcMNdgY20zKUFhyGEa+JU7e0XcOY5JdKU2H1wR3jZwoNZUOK04LFlvaWCrq/Ow0&#10;zJTb1/V8cgju+Xf8Yjdb/96etH4c9m8LEJH6eA//t3dGw6uaw+1MO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jjJDEAAAA3AAAAA8AAAAAAAAAAAAAAAAAmAIAAGRycy9k&#10;b3ducmV2LnhtbFBLBQYAAAAABAAEAPUAAACJAwAAAAA=&#10;" filled="f" stroked="f">
                        <v:textbox style="mso-fit-shape-to-text:t">
                          <w:txbxContent>
                            <w:p w14:paraId="411C5BCD" w14:textId="77777777" w:rsidR="00167175" w:rsidRDefault="00167175" w:rsidP="007B2AB5">
                              <w:r w:rsidRPr="007733FE">
                                <w:rPr>
                                  <w:position w:val="-10"/>
                                </w:rPr>
                                <w:object w:dxaOrig="260" w:dyaOrig="380" w14:anchorId="2E91400E">
                                  <v:shape id="_x0000_i1369" type="#_x0000_t75" style="width:12.75pt;height:19.5pt" o:ole="">
                                    <v:imagedata r:id="rId641" o:title=""/>
                                  </v:shape>
                                  <o:OLEObject Type="Embed" ProgID="Equation.3" ShapeID="_x0000_i1369" DrawAspect="Content" ObjectID="_1692952883" r:id="rId646"/>
                                </w:object>
                              </w:r>
                            </w:p>
                          </w:txbxContent>
                        </v:textbox>
                      </v:shape>
                      <v:shape id="Text Box 2663" o:spid="_x0000_s1342" type="#_x0000_t202" style="position:absolute;left:3958;top:8267;width:529;height:7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z0MEA&#10;AADcAAAADwAAAGRycy9kb3ducmV2LnhtbERPS27CMBDdV+IO1iCxK05QKRAwCFEqsSu/A4ziIQ6J&#10;x1FsIOX0eFGpy6f3X6w6W4s7tb50rCAdJiCIc6dLLhScT9/vUxA+IGusHZOCX/KwWvbeFphp9+AD&#10;3Y+hEDGEfYYKTAhNJqXPDVn0Q9cQR+7iWoshwraQusVHDLe1HCXJp7RYcmww2NDGUF4db1bBNLE/&#10;VTUb7b39eKZjs/ly2+aq1KDfrecgAnXhX/zn3mkFkzTOj2fi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As9DBAAAA3AAAAA8AAAAAAAAAAAAAAAAAmAIAAGRycy9kb3du&#10;cmV2LnhtbFBLBQYAAAAABAAEAPUAAACGAwAAAAA=&#10;" filled="f" stroked="f">
                        <v:textbox style="mso-fit-shape-to-text:t">
                          <w:txbxContent>
                            <w:p w14:paraId="63258197" w14:textId="77777777" w:rsidR="00167175" w:rsidRDefault="00167175" w:rsidP="007B2AB5">
                              <w:r w:rsidRPr="007733FE">
                                <w:rPr>
                                  <w:position w:val="-10"/>
                                </w:rPr>
                                <w:object w:dxaOrig="240" w:dyaOrig="380" w14:anchorId="15531542">
                                  <v:shape id="_x0000_i1370" type="#_x0000_t75" style="width:12pt;height:19.5pt" o:ole="">
                                    <v:imagedata r:id="rId643" o:title=""/>
                                  </v:shape>
                                  <o:OLEObject Type="Embed" ProgID="Equation.3" ShapeID="_x0000_i1370" DrawAspect="Content" ObjectID="_1692952884" r:id="rId647"/>
                                </w:object>
                              </w:r>
                            </w:p>
                          </w:txbxContent>
                        </v:textbox>
                      </v:shape>
                      <v:line id="Line 2664" o:spid="_x0000_s1343" style="position:absolute;visibility:visible;mso-wrap-style:square" from="3355,8322" to="3355,8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8h9MQAAADcAAAADwAAAGRycy9kb3ducmV2LnhtbESPT2sCMRTE74V+h/AKvdXsetC6GkVc&#10;BA+14B96ft08N4ubl2UT1/TbN0Khx2HmN8MsVtG2YqDeN44V5KMMBHHldMO1gvNp+/YOwgdkja1j&#10;UvBDHlbL56cFFtrd+UDDMdQilbAvUIEJoSuk9JUhi37kOuLkXVxvMSTZ11L3eE/ltpXjLJtIiw2n&#10;BYMdbQxV1+PNKpia8iCnsvw4fZZDk8/iPn59z5R6fYnrOYhAMfyH/+idTlyew+N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HyH0xAAAANwAAAAPAAAAAAAAAAAA&#10;AAAAAKECAABkcnMvZG93bnJldi54bWxQSwUGAAAAAAQABAD5AAAAkgMAAAAA&#10;">
                        <v:stroke endarrow="block"/>
                      </v:line>
                      <v:line id="Line 2665" o:spid="_x0000_s1344" style="position:absolute;visibility:visible;mso-wrap-style:square" from="4025,8352" to="4025,8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2/g8QAAADcAAAADwAAAGRycy9kb3ducmV2LnhtbESPT2sCMRTE7wW/Q3hCbzW7HmrdGkVc&#10;hB5qwT94ft28bpZuXpZNXOO3N0Khx2HmN8MsVtG2YqDeN44V5JMMBHHldMO1gtNx+/IGwgdkja1j&#10;UnAjD6vl6GmBhXZX3tNwCLVIJewLVGBC6AopfWXIop+4jjh5P663GJLsa6l7vKZy28pplr1Kiw2n&#10;BYMdbQxVv4eLVTAz5V7OZPl5/CqHJp/HXTx/z5V6Hsf1O4hAMfyH/+gPnbh8C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b+DxAAAANwAAAAPAAAAAAAAAAAA&#10;AAAAAKECAABkcnMvZG93bnJldi54bWxQSwUGAAAAAAQABAD5AAAAkgMAAAAA&#10;">
                        <v:stroke endarrow="block"/>
                      </v:line>
                    </v:group>
                  </w:pict>
                </mc:Fallback>
              </mc:AlternateContent>
            </w:r>
          </w:p>
          <w:p w14:paraId="3D7D29DA" w14:textId="77777777" w:rsidR="00167175" w:rsidRPr="00FB2A49" w:rsidRDefault="00167175" w:rsidP="00FB2A49">
            <w:pPr>
              <w:spacing w:before="120" w:after="120" w:line="360" w:lineRule="auto"/>
              <w:jc w:val="both"/>
              <w:rPr>
                <w:rFonts w:ascii="Times New Roman" w:hAnsi="Times New Roman"/>
                <w:sz w:val="28"/>
                <w:szCs w:val="28"/>
              </w:rPr>
            </w:pPr>
          </w:p>
          <w:p w14:paraId="05BB7384" w14:textId="77777777" w:rsidR="00167175" w:rsidRPr="00FB2A49" w:rsidRDefault="00167175" w:rsidP="00FB2A49">
            <w:pPr>
              <w:spacing w:before="120" w:after="120" w:line="360" w:lineRule="auto"/>
              <w:jc w:val="both"/>
              <w:rPr>
                <w:rFonts w:ascii="Times New Roman" w:hAnsi="Times New Roman"/>
                <w:sz w:val="28"/>
                <w:szCs w:val="28"/>
              </w:rPr>
            </w:pPr>
          </w:p>
          <w:p w14:paraId="034B4C8C" w14:textId="77777777" w:rsidR="00167175" w:rsidRPr="00FB2A49" w:rsidRDefault="00167175" w:rsidP="00FB2A49">
            <w:pPr>
              <w:spacing w:before="120" w:after="120" w:line="360" w:lineRule="auto"/>
              <w:jc w:val="both"/>
              <w:rPr>
                <w:rFonts w:ascii="Times New Roman" w:hAnsi="Times New Roman"/>
                <w:sz w:val="28"/>
                <w:szCs w:val="28"/>
              </w:rPr>
            </w:pPr>
          </w:p>
          <w:p w14:paraId="7AC4562C" w14:textId="77777777" w:rsidR="00167175" w:rsidRPr="00FB2A49" w:rsidRDefault="00167175" w:rsidP="00FB2A49">
            <w:pPr>
              <w:spacing w:before="120" w:after="120" w:line="360" w:lineRule="auto"/>
              <w:jc w:val="both"/>
              <w:rPr>
                <w:rFonts w:ascii="Times New Roman" w:hAnsi="Times New Roman"/>
                <w:sz w:val="28"/>
                <w:szCs w:val="28"/>
              </w:rPr>
            </w:pPr>
          </w:p>
          <w:p w14:paraId="592AC27B"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Ròng rọc chịu tác dụng của lực căng T</w:t>
            </w:r>
            <w:r w:rsidRPr="00FB2A49">
              <w:rPr>
                <w:rFonts w:ascii="Times New Roman" w:hAnsi="Times New Roman"/>
                <w:sz w:val="28"/>
                <w:szCs w:val="28"/>
                <w:vertAlign w:val="subscript"/>
              </w:rPr>
              <w:t>1</w:t>
            </w:r>
            <w:r w:rsidRPr="00FB2A49">
              <w:rPr>
                <w:rFonts w:ascii="Times New Roman" w:hAnsi="Times New Roman"/>
                <w:sz w:val="28"/>
                <w:szCs w:val="28"/>
              </w:rPr>
              <w:t xml:space="preserve"> và T</w:t>
            </w:r>
            <w:r w:rsidRPr="00FB2A49">
              <w:rPr>
                <w:rFonts w:ascii="Times New Roman" w:hAnsi="Times New Roman"/>
                <w:sz w:val="28"/>
                <w:szCs w:val="28"/>
                <w:vertAlign w:val="subscript"/>
              </w:rPr>
              <w:t>2</w:t>
            </w:r>
            <w:r w:rsidRPr="00FB2A49">
              <w:rPr>
                <w:rFonts w:ascii="Times New Roman" w:hAnsi="Times New Roman"/>
                <w:sz w:val="28"/>
                <w:szCs w:val="28"/>
              </w:rPr>
              <w:t xml:space="preserve">  của dây. Ta có: </w:t>
            </w:r>
          </w:p>
          <w:p w14:paraId="5873DA33"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rPr>
              <w:object w:dxaOrig="2760" w:dyaOrig="360" w14:anchorId="07FF3902">
                <v:shape id="_x0000_i1316" type="#_x0000_t75" style="width:138.75pt;height:17.25pt" o:ole="">
                  <v:imagedata r:id="rId648" o:title=""/>
                </v:shape>
                <o:OLEObject Type="Embed" ProgID="Equation.DSMT4" ShapeID="_x0000_i1316" DrawAspect="Content" ObjectID="_1692952830" r:id="rId649"/>
              </w:object>
            </w:r>
          </w:p>
          <w:p w14:paraId="6F86B77B" w14:textId="77777777" w:rsidR="00167175" w:rsidRPr="00FB2A49" w:rsidRDefault="00167175"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gt; Ròng rọc đứng yên.</w:t>
            </w:r>
          </w:p>
          <w:p w14:paraId="1E39EB89" w14:textId="77777777" w:rsidR="00167175" w:rsidRPr="00FB2A49" w:rsidRDefault="00167175"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b. Giải thích:</w:t>
            </w:r>
          </w:p>
          <w:p w14:paraId="2F0DB85E"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ai vật có trọng lượng khác nhau (P</w:t>
            </w:r>
            <w:r w:rsidRPr="00FB2A49">
              <w:rPr>
                <w:rFonts w:ascii="Times New Roman" w:hAnsi="Times New Roman"/>
                <w:sz w:val="28"/>
                <w:szCs w:val="28"/>
                <w:vertAlign w:val="subscript"/>
              </w:rPr>
              <w:t>1</w:t>
            </w:r>
            <w:r w:rsidRPr="00FB2A49">
              <w:rPr>
                <w:rFonts w:ascii="Times New Roman" w:hAnsi="Times New Roman"/>
                <w:sz w:val="28"/>
                <w:szCs w:val="28"/>
              </w:rPr>
              <w:t xml:space="preserve"> &gt; P</w:t>
            </w:r>
            <w:r w:rsidRPr="00FB2A49">
              <w:rPr>
                <w:rFonts w:ascii="Times New Roman" w:hAnsi="Times New Roman"/>
                <w:sz w:val="28"/>
                <w:szCs w:val="28"/>
                <w:vertAlign w:val="subscript"/>
              </w:rPr>
              <w:t>2</w:t>
            </w:r>
            <w:r w:rsidRPr="00FB2A49">
              <w:rPr>
                <w:rFonts w:ascii="Times New Roman" w:hAnsi="Times New Roman"/>
                <w:sz w:val="28"/>
                <w:szCs w:val="28"/>
              </w:rPr>
              <w:t>) =&gt; T</w:t>
            </w:r>
            <w:r w:rsidRPr="00FB2A49">
              <w:rPr>
                <w:rFonts w:ascii="Times New Roman" w:hAnsi="Times New Roman"/>
                <w:sz w:val="28"/>
                <w:szCs w:val="28"/>
                <w:vertAlign w:val="subscript"/>
              </w:rPr>
              <w:t>1</w:t>
            </w:r>
            <w:r w:rsidRPr="00FB2A49">
              <w:rPr>
                <w:rFonts w:ascii="Times New Roman" w:hAnsi="Times New Roman"/>
                <w:sz w:val="28"/>
                <w:szCs w:val="28"/>
              </w:rPr>
              <w:t xml:space="preserve"> ≠ T</w:t>
            </w:r>
            <w:r w:rsidRPr="00FB2A49">
              <w:rPr>
                <w:rFonts w:ascii="Times New Roman" w:hAnsi="Times New Roman"/>
                <w:sz w:val="28"/>
                <w:szCs w:val="28"/>
                <w:vertAlign w:val="subscript"/>
              </w:rPr>
              <w:t>2</w:t>
            </w:r>
            <w:r w:rsidRPr="00FB2A49">
              <w:rPr>
                <w:rFonts w:ascii="Times New Roman" w:hAnsi="Times New Roman"/>
                <w:sz w:val="28"/>
                <w:szCs w:val="28"/>
              </w:rPr>
              <w:t xml:space="preserve">   (T</w:t>
            </w:r>
            <w:r w:rsidRPr="00FB2A49">
              <w:rPr>
                <w:rFonts w:ascii="Times New Roman" w:hAnsi="Times New Roman"/>
                <w:sz w:val="28"/>
                <w:szCs w:val="28"/>
                <w:vertAlign w:val="subscript"/>
              </w:rPr>
              <w:t>1</w:t>
            </w:r>
            <w:r w:rsidRPr="00FB2A49">
              <w:rPr>
                <w:rFonts w:ascii="Times New Roman" w:hAnsi="Times New Roman"/>
                <w:sz w:val="28"/>
                <w:szCs w:val="28"/>
              </w:rPr>
              <w:t xml:space="preserve"> &gt; T</w:t>
            </w:r>
            <w:r w:rsidRPr="00FB2A49">
              <w:rPr>
                <w:rFonts w:ascii="Times New Roman" w:hAnsi="Times New Roman"/>
                <w:sz w:val="28"/>
                <w:szCs w:val="28"/>
                <w:vertAlign w:val="subscript"/>
              </w:rPr>
              <w:t>2</w:t>
            </w:r>
            <w:r w:rsidRPr="00FB2A49">
              <w:rPr>
                <w:rFonts w:ascii="Times New Roman" w:hAnsi="Times New Roman"/>
                <w:sz w:val="28"/>
                <w:szCs w:val="28"/>
              </w:rPr>
              <w:t>) =&gt; Tổng mômen lực tác dụng lên ròng rọc là:</w:t>
            </w:r>
          </w:p>
          <w:p w14:paraId="3C66C092" w14:textId="77777777" w:rsidR="00167175" w:rsidRPr="00FB2A49" w:rsidRDefault="00167175" w:rsidP="00FB2A49">
            <w:pPr>
              <w:spacing w:before="120" w:after="120" w:line="360" w:lineRule="auto"/>
              <w:ind w:left="720" w:hanging="720"/>
              <w:jc w:val="both"/>
              <w:rPr>
                <w:rFonts w:ascii="Times New Roman" w:hAnsi="Times New Roman"/>
                <w:sz w:val="28"/>
                <w:szCs w:val="28"/>
              </w:rPr>
            </w:pPr>
            <w:r w:rsidRPr="00FB2A49">
              <w:rPr>
                <w:rFonts w:ascii="Times New Roman" w:hAnsi="Times New Roman"/>
                <w:sz w:val="28"/>
                <w:szCs w:val="28"/>
              </w:rPr>
              <w:t>M = M</w:t>
            </w:r>
            <w:r w:rsidRPr="00FB2A49">
              <w:rPr>
                <w:rFonts w:ascii="Times New Roman" w:hAnsi="Times New Roman"/>
                <w:sz w:val="28"/>
                <w:szCs w:val="28"/>
                <w:vertAlign w:val="subscript"/>
              </w:rPr>
              <w:t>1</w:t>
            </w:r>
            <w:r w:rsidRPr="00FB2A49">
              <w:rPr>
                <w:rFonts w:ascii="Times New Roman" w:hAnsi="Times New Roman"/>
                <w:sz w:val="28"/>
                <w:szCs w:val="28"/>
              </w:rPr>
              <w:t xml:space="preserve"> - M</w:t>
            </w:r>
            <w:r w:rsidRPr="00FB2A49">
              <w:rPr>
                <w:rFonts w:ascii="Times New Roman" w:hAnsi="Times New Roman"/>
                <w:sz w:val="28"/>
                <w:szCs w:val="28"/>
                <w:vertAlign w:val="subscript"/>
              </w:rPr>
              <w:t>2</w:t>
            </w:r>
            <w:r w:rsidRPr="00FB2A49">
              <w:rPr>
                <w:rFonts w:ascii="Times New Roman" w:hAnsi="Times New Roman"/>
                <w:sz w:val="28"/>
                <w:szCs w:val="28"/>
              </w:rPr>
              <w:t xml:space="preserve"> = (T</w:t>
            </w:r>
            <w:r w:rsidRPr="00FB2A49">
              <w:rPr>
                <w:rFonts w:ascii="Times New Roman" w:hAnsi="Times New Roman"/>
                <w:sz w:val="28"/>
                <w:szCs w:val="28"/>
                <w:vertAlign w:val="subscript"/>
              </w:rPr>
              <w:t>1</w:t>
            </w:r>
            <w:r w:rsidRPr="00FB2A49">
              <w:rPr>
                <w:rFonts w:ascii="Times New Roman" w:hAnsi="Times New Roman"/>
                <w:sz w:val="28"/>
                <w:szCs w:val="28"/>
              </w:rPr>
              <w:t xml:space="preserve"> - T</w:t>
            </w:r>
            <w:r w:rsidRPr="00FB2A49">
              <w:rPr>
                <w:rFonts w:ascii="Times New Roman" w:hAnsi="Times New Roman"/>
                <w:sz w:val="28"/>
                <w:szCs w:val="28"/>
                <w:vertAlign w:val="subscript"/>
              </w:rPr>
              <w:t>2</w:t>
            </w:r>
            <w:r w:rsidRPr="00FB2A49">
              <w:rPr>
                <w:rFonts w:ascii="Times New Roman" w:hAnsi="Times New Roman"/>
                <w:sz w:val="28"/>
                <w:szCs w:val="28"/>
              </w:rPr>
              <w:t>)R</w:t>
            </w:r>
          </w:p>
          <w:p w14:paraId="4CF67363" w14:textId="77777777" w:rsidR="00167175" w:rsidRPr="00FB2A49" w:rsidRDefault="00167175" w:rsidP="00FB2A49">
            <w:pPr>
              <w:spacing w:before="120" w:after="120" w:line="360" w:lineRule="auto"/>
              <w:ind w:left="-28"/>
              <w:jc w:val="both"/>
              <w:rPr>
                <w:rFonts w:ascii="Times New Roman" w:hAnsi="Times New Roman"/>
                <w:sz w:val="28"/>
                <w:szCs w:val="28"/>
              </w:rPr>
            </w:pPr>
            <w:r w:rsidRPr="00FB2A49">
              <w:rPr>
                <w:rFonts w:ascii="Times New Roman" w:hAnsi="Times New Roman"/>
                <w:sz w:val="28"/>
                <w:szCs w:val="28"/>
              </w:rPr>
              <w:t>M ≠ 0 =&gt; Ròng rọc quay nhanh dần.</w:t>
            </w:r>
          </w:p>
          <w:p w14:paraId="25B56858" w14:textId="77777777" w:rsidR="00167175" w:rsidRPr="00FB2A49" w:rsidRDefault="00167175"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c. Kết luận:</w:t>
            </w:r>
          </w:p>
          <w:p w14:paraId="3B70C778" w14:textId="77777777" w:rsidR="00167175" w:rsidRPr="00FB2A49" w:rsidRDefault="00167175"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Momen lực tác dụng vào một vật quay quanh một trục cố định làm thay đổi tốc độ góc của vật.</w:t>
            </w:r>
          </w:p>
        </w:tc>
      </w:tr>
    </w:tbl>
    <w:p w14:paraId="6ECB067D" w14:textId="77777777" w:rsidR="004F3CC4" w:rsidRPr="00FB2A49" w:rsidRDefault="004F3CC4" w:rsidP="00FB2A49">
      <w:pPr>
        <w:spacing w:before="120" w:after="120" w:line="360" w:lineRule="auto"/>
        <w:jc w:val="both"/>
        <w:rPr>
          <w:rFonts w:ascii="Times New Roman" w:hAnsi="Times New Roman"/>
          <w:b/>
          <w:sz w:val="28"/>
          <w:szCs w:val="28"/>
          <w:lang w:val="en-US"/>
        </w:rPr>
      </w:pPr>
      <w:r w:rsidRPr="00FB2A49">
        <w:rPr>
          <w:rFonts w:ascii="Times New Roman" w:hAnsi="Times New Roman"/>
          <w:b/>
          <w:sz w:val="28"/>
          <w:szCs w:val="28"/>
          <w:lang w:val="nl-NL"/>
        </w:rPr>
        <w:lastRenderedPageBreak/>
        <w:t xml:space="preserve">Hoạt động 2: </w:t>
      </w:r>
      <w:r w:rsidRPr="00FB2A49">
        <w:rPr>
          <w:rFonts w:ascii="Times New Roman" w:hAnsi="Times New Roman"/>
          <w:b/>
          <w:bCs/>
          <w:sz w:val="28"/>
          <w:szCs w:val="28"/>
        </w:rPr>
        <w:t>Mức quán tính trong chuyển động quay.</w:t>
      </w:r>
    </w:p>
    <w:p w14:paraId="7DC4D0BC" w14:textId="77777777" w:rsidR="004F3CC4" w:rsidRPr="00FB2A49" w:rsidRDefault="004F3CC4" w:rsidP="00FB2A49">
      <w:pPr>
        <w:widowControl w:val="0"/>
        <w:autoSpaceDE w:val="0"/>
        <w:autoSpaceDN w:val="0"/>
        <w:adjustRightInd w:val="0"/>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bCs/>
          <w:sz w:val="28"/>
          <w:szCs w:val="28"/>
        </w:rPr>
        <w:t>T</w:t>
      </w:r>
      <w:r w:rsidRPr="00FB2A49">
        <w:rPr>
          <w:rFonts w:ascii="Times New Roman" w:hAnsi="Times New Roman"/>
          <w:bCs/>
          <w:sz w:val="28"/>
          <w:szCs w:val="28"/>
          <w:lang w:val="en-US"/>
        </w:rPr>
        <w:t>ìm hiểu m</w:t>
      </w:r>
      <w:r w:rsidRPr="00FB2A49">
        <w:rPr>
          <w:rFonts w:ascii="Times New Roman" w:hAnsi="Times New Roman"/>
          <w:bCs/>
          <w:sz w:val="28"/>
          <w:szCs w:val="28"/>
        </w:rPr>
        <w:t>ức quán tính trong chuyển động quay</w:t>
      </w:r>
      <w:r w:rsidRPr="00FB2A49">
        <w:rPr>
          <w:rFonts w:ascii="Times New Roman" w:hAnsi="Times New Roman"/>
          <w:b/>
          <w:color w:val="000000" w:themeColor="text1"/>
          <w:sz w:val="28"/>
          <w:szCs w:val="28"/>
        </w:rPr>
        <w:t xml:space="preserve"> </w:t>
      </w:r>
    </w:p>
    <w:p w14:paraId="0288A8B9" w14:textId="77777777" w:rsidR="004F3CC4" w:rsidRPr="00FB2A49" w:rsidRDefault="004F3CC4" w:rsidP="00FB2A49">
      <w:pPr>
        <w:widowControl w:val="0"/>
        <w:autoSpaceDE w:val="0"/>
        <w:autoSpaceDN w:val="0"/>
        <w:adjustRightInd w:val="0"/>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4FBD6E63" w14:textId="77777777" w:rsidR="004F3CC4" w:rsidRPr="00FB2A49" w:rsidRDefault="004F3CC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3140BA1D" w14:textId="77777777" w:rsidR="00167175" w:rsidRPr="00FB2A49" w:rsidRDefault="004F3CC4"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33"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54"/>
        <w:gridCol w:w="3279"/>
      </w:tblGrid>
      <w:tr w:rsidR="001E792B" w:rsidRPr="00FB2A49" w14:paraId="5AFD4C01" w14:textId="77777777" w:rsidTr="001E792B">
        <w:trPr>
          <w:trHeight w:val="618"/>
        </w:trPr>
        <w:tc>
          <w:tcPr>
            <w:tcW w:w="6854" w:type="dxa"/>
            <w:shd w:val="clear" w:color="auto" w:fill="auto"/>
            <w:vAlign w:val="center"/>
          </w:tcPr>
          <w:p w14:paraId="1B30B577" w14:textId="77777777" w:rsidR="001E792B" w:rsidRPr="00FB2A49" w:rsidRDefault="001E792B"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279" w:type="dxa"/>
            <w:shd w:val="clear" w:color="auto" w:fill="auto"/>
            <w:vAlign w:val="center"/>
          </w:tcPr>
          <w:p w14:paraId="36AE6249" w14:textId="77777777" w:rsidR="001E792B" w:rsidRPr="00FB2A49" w:rsidRDefault="001E792B"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E792B" w:rsidRPr="00FB2A49" w14:paraId="21165544" w14:textId="77777777" w:rsidTr="00270148">
        <w:trPr>
          <w:trHeight w:val="1180"/>
        </w:trPr>
        <w:tc>
          <w:tcPr>
            <w:tcW w:w="6854" w:type="dxa"/>
            <w:shd w:val="clear" w:color="auto" w:fill="auto"/>
          </w:tcPr>
          <w:p w14:paraId="4259B920" w14:textId="77777777" w:rsidR="001E792B" w:rsidRPr="00FB2A49" w:rsidRDefault="001E792B"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071FD6A5"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ác dụng cùng 1 lực lên các vật khác nhau vật nào có vận tốc thay đổi chậm hơn thì có mức quán tính lớn hơn.</w:t>
            </w:r>
          </w:p>
          <w:p w14:paraId="6B7A3F7F"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Mọi vật quay quanh trục đều có mức quán tính. Mức quán tính của vật càng lớn thì vật càng khó thay đổi tốc độ góc và ngược lại.</w:t>
            </w:r>
          </w:p>
          <w:p w14:paraId="4BE2D6E2"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Mức quán tính của vật phụ thuộc vào những yếu tố nào?</w:t>
            </w:r>
          </w:p>
          <w:p w14:paraId="585A7DBB"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iến hành TN kiểm tra (ròng rọc cùng kích thước nhưng thay đổi khối lượng); các em trả lời C4.</w:t>
            </w:r>
          </w:p>
          <w:p w14:paraId="229662C6"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ợi ý: Vật 1 chuyển động nhanh dần, đi cùng quãng đường.</w:t>
            </w:r>
          </w:p>
          <w:p w14:paraId="7E5818B9"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iến hành TN kiểm tra (ròng rọc có khối lượng tập trung chủ yếu ở phần ngoài); các em trả lời C5.</w:t>
            </w:r>
          </w:p>
          <w:p w14:paraId="14B96666"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a 2 TN các em hãy rút ra kết luận về mức quán tính</w:t>
            </w:r>
          </w:p>
          <w:p w14:paraId="279A0DD4"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N cho thấy; khi một vật đang quay mà chịu một momen cản thì vật quay chậm lại. Vật có khối lượng lớn thì tốc độ góc giảm chậm hơn và ngược lại.</w:t>
            </w:r>
          </w:p>
          <w:p w14:paraId="5C114F63"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ác em làm C6</w:t>
            </w:r>
          </w:p>
          <w:p w14:paraId="1F1F6CD9" w14:textId="77777777" w:rsidR="001E792B" w:rsidRPr="00FB2A49" w:rsidRDefault="001E792B"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139F792E"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Thảo luận chung tìm phương án trả lời.</w:t>
            </w:r>
          </w:p>
          <w:p w14:paraId="67F8A3F6"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HS trong nhóm tích cực đóng góp ý kiến.</w:t>
            </w:r>
          </w:p>
          <w:p w14:paraId="48B714CB" w14:textId="77777777" w:rsidR="001E792B" w:rsidRPr="00FB2A49" w:rsidRDefault="001E792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32A59653" w14:textId="77777777" w:rsidR="001E792B" w:rsidRPr="00FB2A49" w:rsidRDefault="001E792B"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lang w:val="en-US"/>
              </w:rPr>
              <w:t>Đại diện nhóm báo cáo kết quả thảo luận</w:t>
            </w:r>
          </w:p>
          <w:p w14:paraId="1584BB2E" w14:textId="77777777" w:rsidR="001E792B" w:rsidRPr="00FB2A49" w:rsidRDefault="001E792B"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xml:space="preserve">- </w:t>
            </w:r>
            <w:r w:rsidRPr="00FB2A49">
              <w:rPr>
                <w:rFonts w:ascii="Times New Roman" w:hAnsi="Times New Roman"/>
                <w:color w:val="000000" w:themeColor="text1"/>
                <w:sz w:val="28"/>
                <w:szCs w:val="28"/>
              </w:rPr>
              <w:t>Các nhóm nhận xét, bổ sung cho nhau.</w:t>
            </w:r>
          </w:p>
          <w:p w14:paraId="200DA310" w14:textId="77777777" w:rsidR="001E792B" w:rsidRPr="00FB2A49" w:rsidRDefault="001E792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46355E00" w14:textId="77777777" w:rsidR="001E792B" w:rsidRPr="00FB2A49" w:rsidRDefault="001E792B"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GV nhận xét, đánh giá về thái độ, quá trình làm việc, kết quả hoạt động </w:t>
            </w:r>
          </w:p>
          <w:p w14:paraId="086400E4"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color w:val="000000" w:themeColor="text1"/>
                <w:sz w:val="28"/>
                <w:szCs w:val="28"/>
                <w:lang w:val="en-US"/>
              </w:rPr>
              <w:t xml:space="preserve">- GV </w:t>
            </w:r>
            <w:r w:rsidRPr="00FB2A49">
              <w:rPr>
                <w:rFonts w:ascii="Times New Roman" w:hAnsi="Times New Roman"/>
                <w:color w:val="000000" w:themeColor="text1"/>
                <w:sz w:val="28"/>
                <w:szCs w:val="28"/>
              </w:rPr>
              <w:t>chốt kiến thức</w:t>
            </w:r>
            <w:r w:rsidRPr="00FB2A49">
              <w:rPr>
                <w:rFonts w:ascii="Times New Roman" w:hAnsi="Times New Roman"/>
                <w:color w:val="000000" w:themeColor="text1"/>
                <w:sz w:val="28"/>
                <w:szCs w:val="28"/>
                <w:lang w:val="en-US"/>
              </w:rPr>
              <w:t xml:space="preserve"> toàn bài</w:t>
            </w:r>
          </w:p>
        </w:tc>
        <w:tc>
          <w:tcPr>
            <w:tcW w:w="3279" w:type="dxa"/>
            <w:shd w:val="clear" w:color="auto" w:fill="auto"/>
          </w:tcPr>
          <w:p w14:paraId="7F82EAF7" w14:textId="77777777" w:rsidR="001E792B" w:rsidRPr="00FB2A49" w:rsidRDefault="001E792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3. Mức quán tính trong chuyển động quay.</w:t>
            </w:r>
          </w:p>
          <w:p w14:paraId="5C7CF226"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 Mọi vật quay quanh một </w:t>
            </w:r>
            <w:r w:rsidRPr="00FB2A49">
              <w:rPr>
                <w:rFonts w:ascii="Times New Roman" w:hAnsi="Times New Roman"/>
                <w:sz w:val="28"/>
                <w:szCs w:val="28"/>
              </w:rPr>
              <w:lastRenderedPageBreak/>
              <w:t>trục đều có mức quán tính.</w:t>
            </w:r>
          </w:p>
          <w:p w14:paraId="406295B7"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 Mức quán tính của một vật quay quanh một trục phụ thuộc vào khối lượng của vật v à sự phân bố khối lượng đó đối với trục quay.</w:t>
            </w:r>
          </w:p>
        </w:tc>
      </w:tr>
    </w:tbl>
    <w:p w14:paraId="70D1C5A0" w14:textId="77777777" w:rsidR="001E792B" w:rsidRPr="00FB2A49" w:rsidRDefault="001E792B" w:rsidP="00FB2A49">
      <w:pPr>
        <w:spacing w:before="120" w:after="120" w:line="360" w:lineRule="auto"/>
        <w:rPr>
          <w:rFonts w:ascii="Times New Roman" w:hAnsi="Times New Roman"/>
          <w:sz w:val="28"/>
          <w:szCs w:val="28"/>
          <w:lang w:val="en-US"/>
        </w:rPr>
      </w:pPr>
    </w:p>
    <w:p w14:paraId="3A97869C" w14:textId="77777777" w:rsidR="001E792B" w:rsidRPr="00FB2A49" w:rsidRDefault="001E792B"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6213CF55"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2D05E6B7" w14:textId="77777777" w:rsidR="001E792B" w:rsidRPr="00FB2A49" w:rsidRDefault="001E792B"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b/>
          <w:sz w:val="28"/>
          <w:szCs w:val="28"/>
        </w:rPr>
        <w:t>GV giao nhiệm vụ cho học sinh làm bài tập trắc nghiệm</w:t>
      </w:r>
    </w:p>
    <w:p w14:paraId="5670D777" w14:textId="77777777" w:rsidR="001E792B" w:rsidRPr="00FB2A49" w:rsidRDefault="001E792B" w:rsidP="00FB2A49">
      <w:pPr>
        <w:pStyle w:val="NormalWeb"/>
        <w:spacing w:before="120" w:beforeAutospacing="0" w:after="120" w:afterAutospacing="0" w:line="360" w:lineRule="auto"/>
        <w:ind w:left="48" w:right="48"/>
        <w:jc w:val="both"/>
        <w:rPr>
          <w:sz w:val="28"/>
          <w:szCs w:val="28"/>
        </w:rPr>
      </w:pPr>
      <w:r w:rsidRPr="00FB2A49">
        <w:rPr>
          <w:b/>
          <w:bCs/>
          <w:sz w:val="28"/>
          <w:szCs w:val="28"/>
        </w:rPr>
        <w:t>Câu 1:</w:t>
      </w:r>
      <w:r w:rsidRPr="00FB2A49">
        <w:rPr>
          <w:sz w:val="28"/>
          <w:szCs w:val="28"/>
        </w:rPr>
        <w:t> Một vật rắn ở trạng thái cân bằng sẽ không chuyển động tịnh tiến dưới tác dụng của cá lực khi</w:t>
      </w:r>
    </w:p>
    <w:p w14:paraId="4206DA08" w14:textId="77777777" w:rsidR="001E792B" w:rsidRPr="00FB2A49" w:rsidRDefault="001E792B" w:rsidP="00FB2A49">
      <w:pPr>
        <w:pStyle w:val="NormalWeb"/>
        <w:spacing w:before="120" w:beforeAutospacing="0" w:after="120" w:afterAutospacing="0" w:line="360" w:lineRule="auto"/>
        <w:ind w:left="48" w:right="48"/>
        <w:jc w:val="both"/>
        <w:rPr>
          <w:sz w:val="28"/>
          <w:szCs w:val="28"/>
        </w:rPr>
      </w:pPr>
      <w:r w:rsidRPr="00FB2A49">
        <w:rPr>
          <w:sz w:val="28"/>
          <w:szCs w:val="28"/>
        </w:rPr>
        <w:t>    A. các lực tác dụng cùng đi qua trọng tâm.</w:t>
      </w:r>
    </w:p>
    <w:p w14:paraId="1BE72AAB" w14:textId="77777777" w:rsidR="001E792B" w:rsidRPr="00FB2A49" w:rsidRDefault="001E792B" w:rsidP="00FB2A49">
      <w:pPr>
        <w:pStyle w:val="NormalWeb"/>
        <w:spacing w:before="120" w:beforeAutospacing="0" w:after="120" w:afterAutospacing="0" w:line="360" w:lineRule="auto"/>
        <w:ind w:left="48" w:right="48"/>
        <w:jc w:val="both"/>
        <w:rPr>
          <w:sz w:val="28"/>
          <w:szCs w:val="28"/>
        </w:rPr>
      </w:pPr>
      <w:r w:rsidRPr="00FB2A49">
        <w:rPr>
          <w:sz w:val="28"/>
          <w:szCs w:val="28"/>
        </w:rPr>
        <w:t>    B. các lực tác dụng từng đôi một trực đối.</w:t>
      </w:r>
    </w:p>
    <w:p w14:paraId="0E5C99B9"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ác lực tác dụng phải đồng quy.</w:t>
      </w:r>
    </w:p>
    <w:p w14:paraId="1181F925"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ổng các lực tác dụng phải bằng 0.</w:t>
      </w:r>
    </w:p>
    <w:p w14:paraId="423FB6FD"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2:</w:t>
      </w:r>
      <w:r w:rsidRPr="00FB2A49">
        <w:rPr>
          <w:rFonts w:ascii="Times New Roman" w:hAnsi="Times New Roman"/>
          <w:sz w:val="28"/>
          <w:szCs w:val="28"/>
          <w:lang w:val="en-US" w:eastAsia="en-US"/>
        </w:rPr>
        <w:t> Một vật rắn ở trạng thái cân bằng sẽ không quay dưới tác dụng của các lực khi</w:t>
      </w:r>
    </w:p>
    <w:p w14:paraId="215BEABE"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các lực tác dụng cùng đi qua trọng tâm.</w:t>
      </w:r>
    </w:p>
    <w:p w14:paraId="5E4944E7"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các lực tác dụng từng đôi một trực đối.</w:t>
      </w:r>
    </w:p>
    <w:p w14:paraId="3BE52F81"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các lực tác dụng phải đồng quy.</w:t>
      </w:r>
    </w:p>
    <w:p w14:paraId="625C3CAE"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tổng momen của các lực tác dụng đối với cùng một trục quay phải bằng 0.</w:t>
      </w:r>
    </w:p>
    <w:p w14:paraId="0790D0BB"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Câu 3.</w:t>
      </w:r>
      <w:r w:rsidRPr="00FB2A49">
        <w:rPr>
          <w:rFonts w:ascii="Times New Roman" w:hAnsi="Times New Roman"/>
          <w:sz w:val="28"/>
          <w:szCs w:val="28"/>
        </w:rPr>
        <w:t>Trong các chuyển động của các vật sau, vật nào là chuyển động tịnh tiến?</w:t>
      </w:r>
    </w:p>
    <w:p w14:paraId="59A45087"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Đầu van xe đạp của một xe đạp đang chuyển động.</w:t>
      </w:r>
    </w:p>
    <w:p w14:paraId="0FB22689" w14:textId="77777777" w:rsidR="001E792B" w:rsidRPr="00FB2A49" w:rsidRDefault="001E792B" w:rsidP="00FB2A49">
      <w:pPr>
        <w:spacing w:before="120" w:after="120" w:line="360" w:lineRule="auto"/>
        <w:jc w:val="both"/>
        <w:rPr>
          <w:rFonts w:ascii="Times New Roman" w:hAnsi="Times New Roman"/>
          <w:b/>
          <w:sz w:val="28"/>
          <w:szCs w:val="28"/>
        </w:rPr>
      </w:pPr>
      <w:r w:rsidRPr="00FB2A49">
        <w:rPr>
          <w:rFonts w:ascii="Times New Roman" w:hAnsi="Times New Roman"/>
          <w:sz w:val="28"/>
          <w:szCs w:val="28"/>
        </w:rPr>
        <w:t>B. Quả bóng đang lăn</w:t>
      </w:r>
    </w:p>
    <w:p w14:paraId="407D00EE"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Bè trôi trên sông.</w:t>
      </w:r>
    </w:p>
    <w:p w14:paraId="169975EB"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D. Cánh cửa quay quanh bản lề.</w:t>
      </w:r>
    </w:p>
    <w:p w14:paraId="184D687A"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4:</w:t>
      </w:r>
      <w:r w:rsidRPr="00FB2A49">
        <w:rPr>
          <w:rFonts w:ascii="Times New Roman" w:hAnsi="Times New Roman"/>
          <w:sz w:val="28"/>
          <w:szCs w:val="28"/>
          <w:lang w:val="en-US" w:eastAsia="en-US"/>
        </w:rPr>
        <w:t> Một vật rắn có trục quay cố định, nó chịu tác dụng lực F . Tình huống nào sau đây, vật sẽ không thực hiện chuyển động quay?</w:t>
      </w:r>
    </w:p>
    <w:p w14:paraId="6CADDB52"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Giá của lực đi qua trọng tâm của vật.</w:t>
      </w:r>
    </w:p>
    <w:p w14:paraId="64C3D22C"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Giá của lực song song với trục quay.</w:t>
      </w:r>
    </w:p>
    <w:p w14:paraId="4762C5B7"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Giá của lực đi qua trục quay.</w:t>
      </w:r>
    </w:p>
    <w:p w14:paraId="3347CE41"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Cả B và C đều đúng.</w:t>
      </w:r>
    </w:p>
    <w:p w14:paraId="64C0661B"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5:</w:t>
      </w:r>
      <w:r w:rsidRPr="00FB2A49">
        <w:rPr>
          <w:rFonts w:ascii="Times New Roman" w:hAnsi="Times New Roman"/>
          <w:sz w:val="28"/>
          <w:szCs w:val="28"/>
          <w:lang w:val="en-US" w:eastAsia="en-US"/>
        </w:rPr>
        <w:t xml:space="preserve"> Hùng va Dũng cùng nhau đẩy một chiếc thùng đựng hàng có trọng lượng 1200 N. Hùng đẩy với một lực 400 N. Dũng đẩy với một lực 300 N. Hệ số ma sát </w:t>
      </w:r>
      <w:r w:rsidRPr="00FB2A49">
        <w:rPr>
          <w:rFonts w:ascii="Times New Roman" w:hAnsi="Times New Roman"/>
          <w:sz w:val="28"/>
          <w:szCs w:val="28"/>
          <w:lang w:val="en-US" w:eastAsia="en-US"/>
        </w:rPr>
        <w:lastRenderedPageBreak/>
        <w:t>trượt giữa thùng và sàn nhà là μ = 0,2. Gia tốc trong chuyển động tịnh tiến của thùng là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441A197D"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0,38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385097AB"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0,038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06D74B00"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3,8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0C64E43E"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4,6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w:t>
      </w:r>
    </w:p>
    <w:p w14:paraId="1594DC91"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Câu.6:</w:t>
      </w:r>
      <w:r w:rsidRPr="00FB2A49">
        <w:rPr>
          <w:rFonts w:ascii="Times New Roman" w:hAnsi="Times New Roman"/>
          <w:sz w:val="28"/>
          <w:szCs w:val="28"/>
        </w:rPr>
        <w:t xml:space="preserve"> Một vật có khối lượng m = 40 kg bắt đầu trượt trên sàn nhà dưới tác dụng của một lực nằm ngang F = 200N. Hệ số ma sát trượt giữa vật và sàn </w:t>
      </w:r>
      <w:r w:rsidRPr="00FB2A49">
        <w:rPr>
          <w:rFonts w:ascii="Times New Roman" w:hAnsi="Times New Roman"/>
          <w:position w:val="-12"/>
          <w:sz w:val="28"/>
          <w:szCs w:val="28"/>
        </w:rPr>
        <w:object w:dxaOrig="960" w:dyaOrig="360" w14:anchorId="653AA876">
          <v:shape id="_x0000_i1317" type="#_x0000_t75" style="width:47.25pt;height:17.25pt" o:ole="">
            <v:imagedata r:id="rId650" o:title=""/>
          </v:shape>
          <o:OLEObject Type="Embed" ProgID="Equation.3" ShapeID="_x0000_i1317" DrawAspect="Content" ObjectID="_1692952831" r:id="rId651"/>
        </w:object>
      </w:r>
      <w:r w:rsidRPr="00FB2A49">
        <w:rPr>
          <w:rFonts w:ascii="Times New Roman" w:hAnsi="Times New Roman"/>
          <w:sz w:val="28"/>
          <w:szCs w:val="28"/>
        </w:rPr>
        <w:t xml:space="preserve">, cho </w:t>
      </w:r>
      <w:r w:rsidRPr="00FB2A49">
        <w:rPr>
          <w:rFonts w:ascii="Times New Roman" w:hAnsi="Times New Roman"/>
          <w:position w:val="-10"/>
          <w:sz w:val="28"/>
          <w:szCs w:val="28"/>
        </w:rPr>
        <w:object w:dxaOrig="1180" w:dyaOrig="360" w14:anchorId="165DB38D">
          <v:shape id="_x0000_i1318" type="#_x0000_t75" style="width:59.25pt;height:17.25pt" o:ole="">
            <v:imagedata r:id="rId652" o:title=""/>
          </v:shape>
          <o:OLEObject Type="Embed" ProgID="Equation.3" ShapeID="_x0000_i1318" DrawAspect="Content" ObjectID="_1692952832" r:id="rId653"/>
        </w:object>
      </w:r>
      <w:r w:rsidRPr="00FB2A49">
        <w:rPr>
          <w:rFonts w:ascii="Times New Roman" w:hAnsi="Times New Roman"/>
          <w:sz w:val="28"/>
          <w:szCs w:val="28"/>
        </w:rPr>
        <w:t>. Gia tốc của vật là</w:t>
      </w:r>
    </w:p>
    <w:p w14:paraId="0ADE6971"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A. </w:t>
      </w:r>
      <w:r w:rsidRPr="00FB2A49">
        <w:rPr>
          <w:rFonts w:ascii="Times New Roman" w:hAnsi="Times New Roman"/>
          <w:position w:val="-6"/>
          <w:sz w:val="28"/>
          <w:szCs w:val="28"/>
        </w:rPr>
        <w:object w:dxaOrig="1080" w:dyaOrig="320" w14:anchorId="23BDE54B">
          <v:shape id="_x0000_i1319" type="#_x0000_t75" style="width:54.75pt;height:15.75pt" o:ole="">
            <v:imagedata r:id="rId654" o:title=""/>
          </v:shape>
          <o:OLEObject Type="Embed" ProgID="Equation.3" ShapeID="_x0000_i1319" DrawAspect="Content" ObjectID="_1692952833" r:id="rId655"/>
        </w:object>
      </w:r>
      <w:r w:rsidRPr="00FB2A49">
        <w:rPr>
          <w:rFonts w:ascii="Times New Roman" w:hAnsi="Times New Roman"/>
          <w:sz w:val="28"/>
          <w:szCs w:val="28"/>
        </w:rPr>
        <w:tab/>
      </w:r>
      <w:r w:rsidRPr="00FB2A49">
        <w:rPr>
          <w:rFonts w:ascii="Times New Roman" w:hAnsi="Times New Roman"/>
          <w:sz w:val="28"/>
          <w:szCs w:val="28"/>
        </w:rPr>
        <w:tab/>
      </w:r>
      <w:r w:rsidRPr="00FB2A49">
        <w:rPr>
          <w:rFonts w:ascii="Times New Roman" w:hAnsi="Times New Roman"/>
          <w:color w:val="FF0000"/>
          <w:sz w:val="28"/>
          <w:szCs w:val="28"/>
        </w:rPr>
        <w:t>B.</w:t>
      </w:r>
      <w:r w:rsidRPr="00FB2A49">
        <w:rPr>
          <w:rFonts w:ascii="Times New Roman" w:hAnsi="Times New Roman"/>
          <w:sz w:val="28"/>
          <w:szCs w:val="28"/>
        </w:rPr>
        <w:t xml:space="preserve"> </w:t>
      </w:r>
      <w:r w:rsidRPr="00FB2A49">
        <w:rPr>
          <w:rFonts w:ascii="Times New Roman" w:hAnsi="Times New Roman"/>
          <w:position w:val="-10"/>
          <w:sz w:val="28"/>
          <w:szCs w:val="28"/>
        </w:rPr>
        <w:object w:dxaOrig="1240" w:dyaOrig="360" w14:anchorId="47122325">
          <v:shape id="_x0000_i1320" type="#_x0000_t75" style="width:62.25pt;height:17.25pt" o:ole="">
            <v:imagedata r:id="rId656" o:title=""/>
          </v:shape>
          <o:OLEObject Type="Embed" ProgID="Equation.3" ShapeID="_x0000_i1320" DrawAspect="Content" ObjectID="_1692952834" r:id="rId657"/>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C. </w:t>
      </w:r>
      <w:r w:rsidRPr="00FB2A49">
        <w:rPr>
          <w:rFonts w:ascii="Times New Roman" w:hAnsi="Times New Roman"/>
          <w:position w:val="-6"/>
          <w:sz w:val="28"/>
          <w:szCs w:val="28"/>
        </w:rPr>
        <w:object w:dxaOrig="1060" w:dyaOrig="320" w14:anchorId="1DDB256D">
          <v:shape id="_x0000_i1321" type="#_x0000_t75" style="width:53.25pt;height:15.75pt" o:ole="">
            <v:imagedata r:id="rId658" o:title=""/>
          </v:shape>
          <o:OLEObject Type="Embed" ProgID="Equation.3" ShapeID="_x0000_i1321" DrawAspect="Content" ObjectID="_1692952835" r:id="rId659"/>
        </w:object>
      </w:r>
      <w:r w:rsidRPr="00FB2A49">
        <w:rPr>
          <w:rFonts w:ascii="Times New Roman" w:hAnsi="Times New Roman"/>
          <w:sz w:val="28"/>
          <w:szCs w:val="28"/>
        </w:rPr>
        <w:t>.</w:t>
      </w:r>
      <w:r w:rsidRPr="00FB2A49">
        <w:rPr>
          <w:rFonts w:ascii="Times New Roman" w:hAnsi="Times New Roman"/>
          <w:sz w:val="28"/>
          <w:szCs w:val="28"/>
        </w:rPr>
        <w:tab/>
      </w:r>
      <w:r w:rsidRPr="00FB2A49">
        <w:rPr>
          <w:rFonts w:ascii="Times New Roman" w:hAnsi="Times New Roman"/>
          <w:sz w:val="28"/>
          <w:szCs w:val="28"/>
        </w:rPr>
        <w:tab/>
        <w:t xml:space="preserve">D. </w:t>
      </w:r>
      <w:r w:rsidRPr="00FB2A49">
        <w:rPr>
          <w:rFonts w:ascii="Times New Roman" w:hAnsi="Times New Roman"/>
          <w:position w:val="-10"/>
          <w:sz w:val="28"/>
          <w:szCs w:val="28"/>
        </w:rPr>
        <w:object w:dxaOrig="1219" w:dyaOrig="360" w14:anchorId="7B37780C">
          <v:shape id="_x0000_i1322" type="#_x0000_t75" style="width:61.5pt;height:17.25pt" o:ole="">
            <v:imagedata r:id="rId660" o:title=""/>
          </v:shape>
          <o:OLEObject Type="Embed" ProgID="Equation.3" ShapeID="_x0000_i1322" DrawAspect="Content" ObjectID="_1692952836" r:id="rId661"/>
        </w:object>
      </w:r>
    </w:p>
    <w:p w14:paraId="117FC176"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b/>
          <w:bCs/>
          <w:sz w:val="28"/>
          <w:szCs w:val="28"/>
          <w:lang w:val="en-US" w:eastAsia="en-US"/>
        </w:rPr>
        <w:t>Câu 7:</w:t>
      </w:r>
      <w:r w:rsidRPr="00FB2A49">
        <w:rPr>
          <w:rFonts w:ascii="Times New Roman" w:hAnsi="Times New Roman"/>
          <w:sz w:val="28"/>
          <w:szCs w:val="28"/>
          <w:lang w:val="en-US" w:eastAsia="en-US"/>
        </w:rPr>
        <w:t> Một vật rắn có khối lượng m= 10 kg được kéo trượt tịnh tiến trên mặt sàn nằm ngang bởi lực F có độ lớn 20 N hợp với phương nằm ngang một góc α=30</w:t>
      </w:r>
      <w:r w:rsidRPr="00FB2A49">
        <w:rPr>
          <w:rFonts w:ascii="Times New Roman" w:hAnsi="Times New Roman"/>
          <w:sz w:val="28"/>
          <w:szCs w:val="28"/>
          <w:vertAlign w:val="superscript"/>
          <w:lang w:val="en-US" w:eastAsia="en-US"/>
        </w:rPr>
        <w:t>o</w:t>
      </w:r>
      <w:r w:rsidRPr="00FB2A49">
        <w:rPr>
          <w:rFonts w:ascii="Times New Roman" w:hAnsi="Times New Roman"/>
          <w:sz w:val="28"/>
          <w:szCs w:val="28"/>
          <w:lang w:val="en-US" w:eastAsia="en-US"/>
        </w:rPr>
        <w:t>. Cho biết hệ số ma sát trượt giữa vật và sàn nhà là μ = 0,1 (lấy g = 10 m/s</w:t>
      </w:r>
      <w:r w:rsidRPr="00FB2A49">
        <w:rPr>
          <w:rFonts w:ascii="Times New Roman" w:hAnsi="Times New Roman"/>
          <w:sz w:val="28"/>
          <w:szCs w:val="28"/>
          <w:vertAlign w:val="superscript"/>
          <w:lang w:val="en-US" w:eastAsia="en-US"/>
        </w:rPr>
        <w:t>2</w:t>
      </w:r>
      <w:r w:rsidRPr="00FB2A49">
        <w:rPr>
          <w:rFonts w:ascii="Times New Roman" w:hAnsi="Times New Roman"/>
          <w:sz w:val="28"/>
          <w:szCs w:val="28"/>
          <w:lang w:val="en-US" w:eastAsia="en-US"/>
        </w:rPr>
        <w:t>). Quãng đường vật rắn đi được 4 s là</w:t>
      </w:r>
    </w:p>
    <w:p w14:paraId="6D2D8230"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A. 6,21 m.</w:t>
      </w:r>
    </w:p>
    <w:p w14:paraId="05E85FBB"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B. 6,42 m.</w:t>
      </w:r>
    </w:p>
    <w:p w14:paraId="3EAD38D0"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C. 6,56 m.</w:t>
      </w:r>
    </w:p>
    <w:p w14:paraId="16696007" w14:textId="77777777" w:rsidR="001E792B" w:rsidRPr="00FB2A49" w:rsidRDefault="001E792B"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    D. 6,72 m.</w:t>
      </w:r>
    </w:p>
    <w:p w14:paraId="6395A590"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7EFD67EA" w14:textId="77777777" w:rsidR="001E792B" w:rsidRPr="00FB2A49" w:rsidRDefault="001E792B" w:rsidP="00FB2A49">
      <w:pPr>
        <w:spacing w:before="120" w:after="120" w:line="360" w:lineRule="auto"/>
        <w:ind w:left="48" w:right="48"/>
        <w:jc w:val="center"/>
        <w:rPr>
          <w:rFonts w:ascii="Times New Roman" w:hAnsi="Times New Roman"/>
          <w:sz w:val="28"/>
          <w:szCs w:val="28"/>
          <w:lang w:val="en-US" w:eastAsia="en-US"/>
        </w:rPr>
      </w:pPr>
      <w:r w:rsidRPr="00FB2A49">
        <w:rPr>
          <w:rFonts w:ascii="Times New Roman" w:hAnsi="Times New Roman"/>
          <w:b/>
          <w:bCs/>
          <w:sz w:val="28"/>
          <w:szCs w:val="28"/>
          <w:lang w:val="en-US" w:eastAsia="en-US"/>
        </w:rPr>
        <w:t>Hướng dẫn giải và đáp án</w:t>
      </w:r>
    </w:p>
    <w:tbl>
      <w:tblPr>
        <w:tblW w:w="6409" w:type="dxa"/>
        <w:jc w:val="center"/>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618"/>
        <w:gridCol w:w="693"/>
        <w:gridCol w:w="693"/>
        <w:gridCol w:w="673"/>
        <w:gridCol w:w="673"/>
        <w:gridCol w:w="693"/>
        <w:gridCol w:w="673"/>
        <w:gridCol w:w="693"/>
      </w:tblGrid>
      <w:tr w:rsidR="001E792B" w:rsidRPr="00FB2A49" w14:paraId="71C61343" w14:textId="77777777" w:rsidTr="001E792B">
        <w:trPr>
          <w:jc w:val="center"/>
        </w:trPr>
        <w:tc>
          <w:tcPr>
            <w:tcW w:w="16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A887DB5"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14B72C7"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67F16F6"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4A0869A"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D58945E"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A40AC7F"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E264F83"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EC54A73"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7</w:t>
            </w:r>
          </w:p>
        </w:tc>
      </w:tr>
      <w:tr w:rsidR="001E792B" w:rsidRPr="00FB2A49" w14:paraId="509A4C8B" w14:textId="77777777" w:rsidTr="001E792B">
        <w:trPr>
          <w:jc w:val="center"/>
        </w:trPr>
        <w:tc>
          <w:tcPr>
            <w:tcW w:w="1618"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6DDEA59"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A743FA9"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8BAFC60"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D</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870E1BE"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D90FB08"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DFB46E9"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c>
          <w:tcPr>
            <w:tcW w:w="67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BDC2CCA"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693"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8AF1A8C" w14:textId="77777777" w:rsidR="001E792B" w:rsidRPr="00FB2A49" w:rsidRDefault="001E792B"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14:paraId="4A77489D" w14:textId="77777777" w:rsidR="001E792B" w:rsidRPr="00FB2A49" w:rsidRDefault="001E792B"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5D2979E3" w14:textId="77777777" w:rsidR="001E792B" w:rsidRPr="00FB2A49" w:rsidRDefault="001E792B"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1B35E4EA"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7D9BAA9D" w14:textId="77777777" w:rsidR="001E792B" w:rsidRPr="00FB2A49" w:rsidRDefault="001E792B"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D. HOẠT ĐỘNG VẬN DỤNG</w:t>
      </w:r>
    </w:p>
    <w:p w14:paraId="57ED3F6C"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43A6EBC6"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75AFE717" w14:textId="77777777" w:rsidR="001E792B" w:rsidRPr="00FB2A49" w:rsidRDefault="001E792B" w:rsidP="00FB2A49">
      <w:pPr>
        <w:spacing w:before="120" w:after="120" w:line="360" w:lineRule="auto"/>
        <w:ind w:left="48" w:right="48"/>
        <w:jc w:val="both"/>
        <w:rPr>
          <w:rFonts w:ascii="Times New Roman" w:hAnsi="Times New Roman"/>
          <w:color w:val="000000"/>
          <w:sz w:val="28"/>
          <w:szCs w:val="28"/>
          <w:shd w:val="clear" w:color="auto" w:fill="FFFFFF"/>
          <w:lang w:val="en-US"/>
        </w:rPr>
      </w:pPr>
      <w:r w:rsidRPr="00FB2A49">
        <w:rPr>
          <w:rFonts w:ascii="Times New Roman" w:hAnsi="Times New Roman"/>
          <w:b/>
          <w:bCs/>
          <w:color w:val="008000"/>
          <w:sz w:val="28"/>
          <w:szCs w:val="28"/>
          <w:shd w:val="clear" w:color="auto" w:fill="FFFFFF"/>
        </w:rPr>
        <w:t>Bài 2 (trang 114 SGK Vật Lý 10) :</w:t>
      </w:r>
      <w:r w:rsidRPr="00FB2A49">
        <w:rPr>
          <w:rFonts w:ascii="Times New Roman" w:hAnsi="Times New Roman"/>
          <w:color w:val="000000"/>
          <w:sz w:val="28"/>
          <w:szCs w:val="28"/>
          <w:shd w:val="clear" w:color="auto" w:fill="FFFFFF"/>
        </w:rPr>
        <w:t> Có thể áp dụng định luật II Niu – tơn cho chuyển động tịnh tiến được không? Tại sao?</w:t>
      </w:r>
    </w:p>
    <w:p w14:paraId="7841473A"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bCs/>
          <w:color w:val="008000"/>
          <w:sz w:val="28"/>
          <w:szCs w:val="28"/>
          <w:shd w:val="clear" w:color="auto" w:fill="FFFFFF"/>
        </w:rPr>
        <w:t>Bài 3 (trang 114 SGK Vật Lý 10) :</w:t>
      </w:r>
      <w:r w:rsidRPr="00FB2A49">
        <w:rPr>
          <w:rFonts w:ascii="Times New Roman" w:hAnsi="Times New Roman"/>
          <w:color w:val="000000"/>
          <w:sz w:val="28"/>
          <w:szCs w:val="28"/>
          <w:shd w:val="clear" w:color="auto" w:fill="FFFFFF"/>
        </w:rPr>
        <w:t> Momen lực có tác dụng như thế nào đối với một vật quay quanh một trục cố định?</w:t>
      </w:r>
    </w:p>
    <w:p w14:paraId="7B566F3B" w14:textId="77777777" w:rsidR="001E792B" w:rsidRPr="00FB2A49" w:rsidRDefault="001E792B"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3DF631AE" w14:textId="77777777" w:rsidR="001E792B" w:rsidRPr="00FB2A49" w:rsidRDefault="001E792B" w:rsidP="00FB2A49">
      <w:pPr>
        <w:pStyle w:val="NormalWeb"/>
        <w:spacing w:before="120" w:beforeAutospacing="0" w:after="120" w:afterAutospacing="0" w:line="360" w:lineRule="auto"/>
        <w:ind w:right="48"/>
        <w:jc w:val="both"/>
        <w:rPr>
          <w:color w:val="000000"/>
          <w:sz w:val="28"/>
          <w:szCs w:val="28"/>
          <w:shd w:val="clear" w:color="auto" w:fill="FFFFFF"/>
        </w:rPr>
      </w:pPr>
      <w:r w:rsidRPr="00FB2A49">
        <w:rPr>
          <w:color w:val="000000"/>
          <w:sz w:val="28"/>
          <w:szCs w:val="28"/>
          <w:shd w:val="clear" w:color="auto" w:fill="FFFFFF"/>
        </w:rPr>
        <w:t>Có thể áp dụng định luật II Niu – tơn cho chuyển động tịnh tiến. Vì tất cả các điểm của vật đều chuyển động như nhau, đều có cùng một gia tốc.</w:t>
      </w:r>
    </w:p>
    <w:p w14:paraId="28DCB4CF" w14:textId="77777777" w:rsidR="001E792B" w:rsidRPr="00FB2A49" w:rsidRDefault="001E792B"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sz w:val="28"/>
          <w:szCs w:val="28"/>
          <w:shd w:val="clear" w:color="auto" w:fill="FFFFFF"/>
        </w:rPr>
        <w:t>Khi vật rắn quay quanh trục, mọi điểm của vật đều có cùng tốc độ góc ω momen lực tác dụng vào vật quay quanh một trục cố định làm thay đổi tốc độ góc của vật.</w:t>
      </w:r>
    </w:p>
    <w:p w14:paraId="36111F73" w14:textId="77777777" w:rsidR="001E792B" w:rsidRPr="00FB2A49" w:rsidRDefault="001E792B"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49F045BC" w14:textId="77777777" w:rsidR="001E792B" w:rsidRPr="00FB2A49" w:rsidRDefault="001E792B"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21B017AA" w14:textId="77777777" w:rsidR="001E792B" w:rsidRPr="00FB2A49" w:rsidRDefault="001E792B"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7B888A7A" w14:textId="77777777" w:rsidR="001E792B" w:rsidRPr="00FB2A49" w:rsidRDefault="001E792B"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40357397" w14:textId="77777777" w:rsidR="001E792B" w:rsidRPr="00FB2A49" w:rsidRDefault="001E792B"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5DA038B4" w14:textId="77777777" w:rsidR="001E792B" w:rsidRPr="00FB2A49" w:rsidRDefault="001E792B"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66AC2ADA" w14:textId="77777777" w:rsidR="001E792B" w:rsidRPr="00FB2A49" w:rsidRDefault="001E792B" w:rsidP="00FB2A49">
      <w:pPr>
        <w:spacing w:before="120" w:after="120" w:line="360" w:lineRule="auto"/>
        <w:rPr>
          <w:rFonts w:ascii="Times New Roman" w:hAnsi="Times New Roman"/>
          <w:bCs/>
          <w:sz w:val="28"/>
          <w:szCs w:val="28"/>
          <w:lang w:val="en-US"/>
        </w:rPr>
      </w:pPr>
      <w:r w:rsidRPr="00FB2A49">
        <w:rPr>
          <w:rFonts w:ascii="Times New Roman" w:hAnsi="Times New Roman"/>
          <w:sz w:val="28"/>
          <w:szCs w:val="28"/>
        </w:rPr>
        <w:t>..........................................................................................................................................................</w:t>
      </w:r>
    </w:p>
    <w:p w14:paraId="75F4E8C0" w14:textId="77777777" w:rsidR="001E792B" w:rsidRPr="00FB2A49" w:rsidRDefault="001E792B" w:rsidP="00FB2A49">
      <w:pPr>
        <w:spacing w:before="120" w:after="120" w:line="360" w:lineRule="auto"/>
        <w:rPr>
          <w:rFonts w:ascii="Times New Roman" w:hAnsi="Times New Roman"/>
          <w:bCs/>
          <w:sz w:val="28"/>
          <w:szCs w:val="28"/>
          <w:lang w:val="en-US"/>
        </w:rPr>
      </w:pPr>
      <w:r w:rsidRPr="00FB2A49">
        <w:rPr>
          <w:rFonts w:ascii="Times New Roman" w:hAnsi="Times New Roman"/>
          <w:bCs/>
          <w:sz w:val="28"/>
          <w:szCs w:val="28"/>
          <w:lang w:val="en-US"/>
        </w:rPr>
        <w:br w:type="page"/>
      </w:r>
    </w:p>
    <w:p w14:paraId="4F91FBBE" w14:textId="77777777" w:rsidR="001E792B" w:rsidRPr="00FB2A49" w:rsidRDefault="001E792B"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2E739ABD" w14:textId="77777777" w:rsidR="001E792B" w:rsidRPr="00FB2A49" w:rsidRDefault="001E792B"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24042206" w14:textId="77777777" w:rsidR="001E792B" w:rsidRPr="00FB2A49" w:rsidRDefault="001E792B"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4D9A0018" w14:textId="77777777" w:rsidR="001E792B" w:rsidRPr="00FB2A49" w:rsidRDefault="001E792B" w:rsidP="00FB2A49">
      <w:pPr>
        <w:spacing w:before="120" w:after="120" w:line="360" w:lineRule="auto"/>
        <w:rPr>
          <w:rFonts w:ascii="Times New Roman" w:hAnsi="Times New Roman"/>
          <w:b/>
          <w:bCs/>
          <w:sz w:val="28"/>
          <w:szCs w:val="28"/>
          <w:lang w:val="en-US"/>
        </w:rPr>
      </w:pPr>
    </w:p>
    <w:p w14:paraId="2802703D" w14:textId="77777777" w:rsidR="001A20B6" w:rsidRPr="00FB2A49" w:rsidRDefault="001E792B" w:rsidP="00FB2A49">
      <w:pPr>
        <w:spacing w:before="120" w:after="120" w:line="360" w:lineRule="auto"/>
        <w:jc w:val="center"/>
        <w:rPr>
          <w:rFonts w:ascii="Times New Roman" w:hAnsi="Times New Roman"/>
          <w:b/>
          <w:bCs/>
          <w:sz w:val="28"/>
          <w:szCs w:val="28"/>
          <w:lang w:val="en-US"/>
        </w:rPr>
      </w:pPr>
      <w:r w:rsidRPr="00FB2A49">
        <w:rPr>
          <w:rFonts w:ascii="Times New Roman" w:hAnsi="Times New Roman"/>
          <w:b/>
          <w:bCs/>
          <w:sz w:val="28"/>
          <w:szCs w:val="28"/>
          <w:lang w:val="en-US"/>
        </w:rPr>
        <w:t xml:space="preserve">BÀI 22: </w:t>
      </w:r>
      <w:r w:rsidR="001A20B6" w:rsidRPr="00FB2A49">
        <w:rPr>
          <w:rFonts w:ascii="Times New Roman" w:hAnsi="Times New Roman"/>
          <w:b/>
          <w:bCs/>
          <w:sz w:val="28"/>
          <w:szCs w:val="28"/>
        </w:rPr>
        <w:t>NGẪU LỰC</w:t>
      </w:r>
    </w:p>
    <w:p w14:paraId="00988DA2"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1E792B" w:rsidRPr="00FB2A49">
        <w:rPr>
          <w:rFonts w:ascii="Times New Roman" w:hAnsi="Times New Roman"/>
          <w:b/>
          <w:bCs/>
          <w:sz w:val="28"/>
          <w:szCs w:val="28"/>
          <w:lang w:val="en-US"/>
        </w:rPr>
        <w:t xml:space="preserve"> BÀI HỌC</w:t>
      </w:r>
    </w:p>
    <w:p w14:paraId="777E3F8A" w14:textId="77777777" w:rsidR="001E792B" w:rsidRPr="00FB2A49" w:rsidRDefault="001E792B" w:rsidP="00FB2A49">
      <w:pPr>
        <w:widowControl w:val="0"/>
        <w:autoSpaceDE w:val="0"/>
        <w:autoSpaceDN w:val="0"/>
        <w:adjustRightInd w:val="0"/>
        <w:spacing w:before="120" w:after="120" w:line="360" w:lineRule="auto"/>
        <w:jc w:val="both"/>
        <w:rPr>
          <w:rFonts w:ascii="Times New Roman" w:hAnsi="Times New Roman"/>
          <w:b/>
          <w:iCs/>
          <w:sz w:val="28"/>
          <w:szCs w:val="28"/>
          <w:lang w:val="en-US"/>
        </w:rPr>
      </w:pPr>
      <w:r w:rsidRPr="00FB2A49">
        <w:rPr>
          <w:rFonts w:ascii="Times New Roman" w:hAnsi="Times New Roman"/>
          <w:b/>
          <w:iCs/>
          <w:sz w:val="28"/>
          <w:szCs w:val="28"/>
        </w:rPr>
        <w:t>1. Kiến thức:</w:t>
      </w:r>
    </w:p>
    <w:p w14:paraId="41587A1C" w14:textId="77777777" w:rsidR="007263C3" w:rsidRPr="00FB2A49" w:rsidRDefault="001E792B" w:rsidP="00FB2A49">
      <w:pPr>
        <w:widowControl w:val="0"/>
        <w:autoSpaceDE w:val="0"/>
        <w:autoSpaceDN w:val="0"/>
        <w:adjustRightInd w:val="0"/>
        <w:spacing w:before="120" w:after="120" w:line="360" w:lineRule="auto"/>
        <w:jc w:val="both"/>
        <w:rPr>
          <w:rFonts w:ascii="Times New Roman" w:hAnsi="Times New Roman"/>
          <w:b/>
          <w:iCs/>
          <w:sz w:val="28"/>
          <w:szCs w:val="28"/>
        </w:rPr>
      </w:pPr>
      <w:r w:rsidRPr="00FB2A49">
        <w:rPr>
          <w:rFonts w:ascii="Times New Roman" w:hAnsi="Times New Roman"/>
          <w:b/>
          <w:iCs/>
          <w:sz w:val="28"/>
          <w:szCs w:val="28"/>
          <w:lang w:val="en-US"/>
        </w:rPr>
        <w:t xml:space="preserve">- </w:t>
      </w:r>
      <w:r w:rsidR="007263C3" w:rsidRPr="00FB2A49">
        <w:rPr>
          <w:rFonts w:ascii="Times New Roman" w:hAnsi="Times New Roman"/>
          <w:sz w:val="28"/>
          <w:szCs w:val="28"/>
          <w:lang w:val="nl-NL"/>
        </w:rPr>
        <w:t xml:space="preserve">Phát biểu được định nghĩa ngẫu lực và nêu được tác dụng của ngẫu lực. </w:t>
      </w:r>
    </w:p>
    <w:p w14:paraId="7A51559E" w14:textId="77777777" w:rsidR="007263C3" w:rsidRPr="00FB2A49" w:rsidRDefault="001E792B" w:rsidP="00FB2A49">
      <w:pPr>
        <w:widowControl w:val="0"/>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b/>
          <w:iCs/>
          <w:sz w:val="28"/>
          <w:szCs w:val="28"/>
          <w:lang w:val="en-US"/>
        </w:rPr>
        <w:t xml:space="preserve">- </w:t>
      </w:r>
      <w:r w:rsidR="007263C3" w:rsidRPr="00FB2A49">
        <w:rPr>
          <w:rFonts w:ascii="Times New Roman" w:hAnsi="Times New Roman"/>
          <w:sz w:val="28"/>
          <w:szCs w:val="28"/>
          <w:lang w:val="nl-NL"/>
        </w:rPr>
        <w:t>Viết được công thức tính momen ngẫu lực.</w:t>
      </w:r>
    </w:p>
    <w:p w14:paraId="1D4E7940" w14:textId="77777777" w:rsidR="001E792B" w:rsidRPr="00FB2A49" w:rsidRDefault="001E792B"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668E409F" w14:textId="77777777" w:rsidR="001E792B" w:rsidRPr="00FB2A49" w:rsidRDefault="001E792B"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7A5212B0" w14:textId="77777777" w:rsidR="001E792B" w:rsidRPr="00FB2A49" w:rsidRDefault="001E792B"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39A3DE9A" w14:textId="77777777" w:rsidR="001E792B" w:rsidRPr="00FB2A49" w:rsidRDefault="001E792B"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5E9F8CBD" w14:textId="77777777" w:rsidR="001E792B" w:rsidRPr="00FB2A49" w:rsidRDefault="001E792B"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29E723DA" w14:textId="77777777" w:rsidR="001E792B" w:rsidRPr="00FB2A49" w:rsidRDefault="001E792B"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235718F8" w14:textId="77777777" w:rsidR="001E792B" w:rsidRPr="00FB2A49" w:rsidRDefault="001E792B"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5F65B377" w14:textId="77777777" w:rsidR="001E792B" w:rsidRPr="00FB2A49" w:rsidRDefault="001E792B"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5BA2C01C" w14:textId="77777777" w:rsidR="001E792B" w:rsidRPr="00FB2A49" w:rsidRDefault="001E792B"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0DB0D0E2" w14:textId="77777777" w:rsidR="001E792B" w:rsidRPr="00FB2A49" w:rsidRDefault="001E792B"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534A385B" w14:textId="77777777" w:rsidR="001E792B" w:rsidRPr="00FB2A49" w:rsidRDefault="001E792B"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6160D51F" w14:textId="77777777" w:rsidR="001E792B" w:rsidRPr="00FB2A49" w:rsidRDefault="001E792B"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5ADCECD6" w14:textId="77777777" w:rsidR="001E792B" w:rsidRPr="00FB2A49" w:rsidRDefault="001E792B"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 xml:space="preserve">Chuẩn bị một số dụng cụ như tuavit, vòi nước, cơ-lê ống, con quay. </w:t>
      </w:r>
    </w:p>
    <w:p w14:paraId="6876C121" w14:textId="77777777" w:rsidR="001A20B6" w:rsidRPr="00FB2A49" w:rsidRDefault="001E792B"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lastRenderedPageBreak/>
        <w:t xml:space="preserve">- </w:t>
      </w:r>
      <w:r w:rsidR="001A20B6" w:rsidRPr="00FB2A49">
        <w:rPr>
          <w:rFonts w:ascii="Times New Roman" w:hAnsi="Times New Roman"/>
          <w:sz w:val="28"/>
          <w:szCs w:val="28"/>
        </w:rPr>
        <w:t>Photo một số hình vẽ trong SGK.</w:t>
      </w:r>
    </w:p>
    <w:p w14:paraId="2EDC04B4" w14:textId="77777777" w:rsidR="001E792B" w:rsidRPr="00FB2A49" w:rsidRDefault="001E792B"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2. Học sinh</w:t>
      </w:r>
    </w:p>
    <w:p w14:paraId="49AD2E94" w14:textId="77777777" w:rsidR="001A20B6" w:rsidRPr="00FB2A49" w:rsidRDefault="001E792B"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001A20B6" w:rsidRPr="00FB2A49">
        <w:rPr>
          <w:rFonts w:ascii="Times New Roman" w:hAnsi="Times New Roman"/>
          <w:sz w:val="28"/>
          <w:szCs w:val="28"/>
        </w:rPr>
        <w:t>Ôn lại kiến thức về điều kiện cân bằng của 1 vật chịu tác dụng của 3 lực song song, momen lực.</w:t>
      </w:r>
    </w:p>
    <w:p w14:paraId="13E0BEA8" w14:textId="77777777" w:rsidR="001E792B" w:rsidRPr="00FB2A49" w:rsidRDefault="001E792B"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2FFEF32C" w14:textId="77777777" w:rsidR="001E792B" w:rsidRPr="00FB2A49" w:rsidRDefault="001E792B"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62C3A50A" w14:textId="77777777" w:rsidR="001E792B" w:rsidRPr="00FB2A49" w:rsidRDefault="001E792B"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vào tìm hiểu bài mới.</w:t>
      </w:r>
    </w:p>
    <w:p w14:paraId="069F6A78" w14:textId="77777777" w:rsidR="001E792B" w:rsidRPr="00FB2A49" w:rsidRDefault="001E792B"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2CC43E69"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7F9AFA30" w14:textId="77777777" w:rsidR="001E792B" w:rsidRPr="00FB2A49" w:rsidRDefault="001E792B"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777CFE8B" w14:textId="77777777" w:rsidR="001E792B" w:rsidRPr="00FB2A49" w:rsidRDefault="001E792B"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Dùng tay vặn vòi nước ta đã tác dụng vào vòi nước một ngẫu lực. Vậy ngẫu lực là gì?</w:t>
      </w:r>
      <w:r w:rsidRPr="00FB2A49">
        <w:rPr>
          <w:rFonts w:ascii="Times New Roman" w:hAnsi="Times New Roman"/>
          <w:sz w:val="28"/>
          <w:szCs w:val="28"/>
          <w:lang w:val="en-US"/>
        </w:rPr>
        <w:t xml:space="preserve"> Chúng ta cùng tìm hiểu bài học hôm nay</w:t>
      </w:r>
    </w:p>
    <w:p w14:paraId="113E051F" w14:textId="77777777" w:rsidR="001E792B" w:rsidRPr="00FB2A49" w:rsidRDefault="001E792B"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sz w:val="28"/>
          <w:szCs w:val="28"/>
          <w:lang w:val="en-US"/>
        </w:rPr>
        <w:t>- HS: Trình bày câu trả lời</w:t>
      </w:r>
    </w:p>
    <w:p w14:paraId="13573C06" w14:textId="77777777" w:rsidR="001E792B" w:rsidRPr="00FB2A49" w:rsidRDefault="001E792B"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 MỚI</w:t>
      </w:r>
      <w:r w:rsidRPr="00FB2A49">
        <w:rPr>
          <w:rFonts w:ascii="Times New Roman" w:hAnsi="Times New Roman"/>
          <w:b/>
          <w:sz w:val="28"/>
          <w:szCs w:val="28"/>
          <w:lang w:val="nl-NL"/>
        </w:rPr>
        <w:tab/>
      </w:r>
    </w:p>
    <w:p w14:paraId="14A669C8" w14:textId="77777777" w:rsidR="001E792B" w:rsidRPr="00FB2A49" w:rsidRDefault="001E792B"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1: </w:t>
      </w:r>
      <w:r w:rsidRPr="00FB2A49">
        <w:rPr>
          <w:rFonts w:ascii="Times New Roman" w:hAnsi="Times New Roman"/>
          <w:b/>
          <w:bCs/>
          <w:sz w:val="28"/>
          <w:szCs w:val="28"/>
        </w:rPr>
        <w:t>Ngẫu lực</w:t>
      </w:r>
    </w:p>
    <w:p w14:paraId="4F34C897" w14:textId="77777777" w:rsidR="001E792B" w:rsidRPr="00FB2A49" w:rsidRDefault="001E792B"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r w:rsidRPr="00FB2A49">
        <w:rPr>
          <w:rFonts w:ascii="Times New Roman" w:hAnsi="Times New Roman"/>
          <w:sz w:val="28"/>
          <w:szCs w:val="28"/>
          <w:lang w:val="en-US"/>
        </w:rPr>
        <w:t>Đ</w:t>
      </w:r>
      <w:r w:rsidRPr="00FB2A49">
        <w:rPr>
          <w:rFonts w:ascii="Times New Roman" w:hAnsi="Times New Roman"/>
          <w:sz w:val="28"/>
          <w:szCs w:val="28"/>
        </w:rPr>
        <w:t>ịnh nghĩa ngẫu lực. Viết được công thức tính momen của ngẫu lực.</w:t>
      </w:r>
    </w:p>
    <w:p w14:paraId="370025C4"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1BB5B309"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24A22A27" w14:textId="77777777" w:rsidR="001E792B" w:rsidRPr="00FB2A49" w:rsidRDefault="001E792B"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p>
    <w:tbl>
      <w:tblPr>
        <w:tblW w:w="1012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70"/>
        <w:gridCol w:w="3193"/>
        <w:gridCol w:w="3458"/>
      </w:tblGrid>
      <w:tr w:rsidR="001A20B6" w:rsidRPr="00FB2A49" w14:paraId="3BD3D1F6" w14:textId="77777777" w:rsidTr="001E792B">
        <w:trPr>
          <w:trHeight w:val="565"/>
        </w:trPr>
        <w:tc>
          <w:tcPr>
            <w:tcW w:w="3470" w:type="dxa"/>
            <w:tcBorders>
              <w:top w:val="single" w:sz="4" w:space="0" w:color="auto"/>
              <w:left w:val="single" w:sz="4" w:space="0" w:color="auto"/>
              <w:bottom w:val="single" w:sz="4" w:space="0" w:color="auto"/>
              <w:right w:val="single" w:sz="4" w:space="0" w:color="auto"/>
            </w:tcBorders>
            <w:shd w:val="clear" w:color="auto" w:fill="auto"/>
          </w:tcPr>
          <w:p w14:paraId="7C37D163" w14:textId="77777777" w:rsidR="001A20B6" w:rsidRPr="00FB2A49" w:rsidRDefault="001A20B6" w:rsidP="00FB2A49">
            <w:pPr>
              <w:spacing w:before="120" w:after="120" w:line="360" w:lineRule="auto"/>
              <w:jc w:val="center"/>
              <w:rPr>
                <w:rFonts w:ascii="Times New Roman" w:hAnsi="Times New Roman"/>
                <w:b/>
                <w:bCs/>
                <w:sz w:val="28"/>
                <w:szCs w:val="28"/>
              </w:rPr>
            </w:pPr>
            <w:r w:rsidRPr="00FB2A49">
              <w:rPr>
                <w:rFonts w:ascii="Times New Roman" w:hAnsi="Times New Roman"/>
                <w:b/>
                <w:bCs/>
                <w:sz w:val="28"/>
                <w:szCs w:val="28"/>
              </w:rPr>
              <w:t>Hoạt động của GV</w:t>
            </w:r>
          </w:p>
        </w:tc>
        <w:tc>
          <w:tcPr>
            <w:tcW w:w="3193" w:type="dxa"/>
            <w:tcBorders>
              <w:top w:val="single" w:sz="4" w:space="0" w:color="auto"/>
              <w:left w:val="single" w:sz="4" w:space="0" w:color="auto"/>
              <w:bottom w:val="single" w:sz="4" w:space="0" w:color="auto"/>
              <w:right w:val="single" w:sz="4" w:space="0" w:color="auto"/>
            </w:tcBorders>
            <w:shd w:val="clear" w:color="auto" w:fill="auto"/>
          </w:tcPr>
          <w:p w14:paraId="0468BE27" w14:textId="77777777" w:rsidR="001A20B6" w:rsidRPr="00FB2A49" w:rsidRDefault="001A20B6" w:rsidP="00FB2A49">
            <w:pPr>
              <w:spacing w:before="120" w:after="120" w:line="360" w:lineRule="auto"/>
              <w:jc w:val="center"/>
              <w:rPr>
                <w:rFonts w:ascii="Times New Roman" w:hAnsi="Times New Roman"/>
                <w:b/>
                <w:bCs/>
                <w:sz w:val="28"/>
                <w:szCs w:val="28"/>
              </w:rPr>
            </w:pPr>
            <w:r w:rsidRPr="00FB2A49">
              <w:rPr>
                <w:rFonts w:ascii="Times New Roman" w:hAnsi="Times New Roman"/>
                <w:b/>
                <w:bCs/>
                <w:sz w:val="28"/>
                <w:szCs w:val="28"/>
              </w:rPr>
              <w:t>Hoạt động của HS</w:t>
            </w:r>
          </w:p>
        </w:tc>
        <w:tc>
          <w:tcPr>
            <w:tcW w:w="3458" w:type="dxa"/>
            <w:tcBorders>
              <w:top w:val="single" w:sz="4" w:space="0" w:color="auto"/>
              <w:left w:val="single" w:sz="4" w:space="0" w:color="auto"/>
              <w:bottom w:val="single" w:sz="4" w:space="0" w:color="auto"/>
              <w:right w:val="single" w:sz="4" w:space="0" w:color="auto"/>
            </w:tcBorders>
            <w:shd w:val="clear" w:color="auto" w:fill="auto"/>
          </w:tcPr>
          <w:p w14:paraId="415382F5" w14:textId="77777777" w:rsidR="001A20B6" w:rsidRPr="00FB2A49" w:rsidRDefault="001A20B6" w:rsidP="00FB2A49">
            <w:pPr>
              <w:spacing w:before="120" w:after="120" w:line="360" w:lineRule="auto"/>
              <w:jc w:val="center"/>
              <w:rPr>
                <w:rFonts w:ascii="Times New Roman" w:hAnsi="Times New Roman"/>
                <w:b/>
                <w:bCs/>
                <w:sz w:val="28"/>
                <w:szCs w:val="28"/>
              </w:rPr>
            </w:pPr>
            <w:r w:rsidRPr="00FB2A49">
              <w:rPr>
                <w:rFonts w:ascii="Times New Roman" w:hAnsi="Times New Roman"/>
                <w:b/>
                <w:bCs/>
                <w:sz w:val="28"/>
                <w:szCs w:val="28"/>
              </w:rPr>
              <w:t>Nội dung</w:t>
            </w:r>
          </w:p>
        </w:tc>
      </w:tr>
      <w:tr w:rsidR="001E792B" w:rsidRPr="00FB2A49" w14:paraId="11C78079" w14:textId="77777777" w:rsidTr="001E792B">
        <w:trPr>
          <w:trHeight w:val="3191"/>
        </w:trPr>
        <w:tc>
          <w:tcPr>
            <w:tcW w:w="6663" w:type="dxa"/>
            <w:gridSpan w:val="2"/>
            <w:tcBorders>
              <w:top w:val="single" w:sz="4" w:space="0" w:color="auto"/>
              <w:left w:val="single" w:sz="4" w:space="0" w:color="auto"/>
              <w:bottom w:val="single" w:sz="4" w:space="0" w:color="auto"/>
              <w:right w:val="single" w:sz="4" w:space="0" w:color="auto"/>
            </w:tcBorders>
            <w:shd w:val="clear" w:color="auto" w:fill="auto"/>
          </w:tcPr>
          <w:p w14:paraId="482AA5DB" w14:textId="77777777" w:rsidR="001E792B" w:rsidRPr="00FB2A49" w:rsidRDefault="001E792B"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14:paraId="27299415"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Đề nhị 1 HS lên vặn vòi nước. Nhận xét lực tác dụng của tay vào vòi nước. Đưa hình vẽ hình 22.2. chỉ ra 2 lực </w:t>
            </w:r>
            <w:r w:rsidRPr="00FB2A49">
              <w:rPr>
                <w:rFonts w:ascii="Times New Roman" w:hAnsi="Times New Roman"/>
                <w:position w:val="-10"/>
                <w:sz w:val="28"/>
                <w:szCs w:val="28"/>
              </w:rPr>
              <w:object w:dxaOrig="260" w:dyaOrig="380" w14:anchorId="1A056012">
                <v:shape id="_x0000_i1323" type="#_x0000_t75" style="width:12.75pt;height:19.5pt" o:ole="">
                  <v:imagedata r:id="rId662" o:title=""/>
                </v:shape>
                <o:OLEObject Type="Embed" ProgID="Equation.3" ShapeID="_x0000_i1323" DrawAspect="Content" ObjectID="_1692952837" r:id="rId663"/>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w14:anchorId="5B4341D1">
                <v:shape id="_x0000_i1324" type="#_x0000_t75" style="width:15pt;height:19.5pt" o:ole="">
                  <v:imagedata r:id="rId664" o:title=""/>
                </v:shape>
                <o:OLEObject Type="Embed" ProgID="Equation.3" ShapeID="_x0000_i1324" DrawAspect="Content" ObjectID="_1692952838" r:id="rId665"/>
              </w:object>
            </w:r>
            <w:r w:rsidRPr="00FB2A49">
              <w:rPr>
                <w:rFonts w:ascii="Times New Roman" w:hAnsi="Times New Roman"/>
                <w:sz w:val="28"/>
                <w:szCs w:val="28"/>
              </w:rPr>
              <w:t>.</w:t>
            </w:r>
          </w:p>
          <w:p w14:paraId="0122B516"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Dùng tay vặn vòi nước ta đã tác dụng vào vòi nước một ngẫu lực. Vậy ngẫu lực là gì?</w:t>
            </w:r>
          </w:p>
          <w:p w14:paraId="2B89BD19"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Nêu các ví dụ về ngẫu lực</w:t>
            </w:r>
          </w:p>
          <w:p w14:paraId="5E283316" w14:textId="77777777" w:rsidR="001E792B" w:rsidRPr="00FB2A49" w:rsidRDefault="001E792B"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473CB184"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sz w:val="28"/>
                <w:szCs w:val="28"/>
                <w:lang w:val="en-US"/>
              </w:rPr>
              <w:t>HS t</w:t>
            </w:r>
            <w:r w:rsidRPr="00FB2A49">
              <w:rPr>
                <w:rFonts w:ascii="Times New Roman" w:hAnsi="Times New Roman"/>
                <w:sz w:val="28"/>
                <w:szCs w:val="28"/>
              </w:rPr>
              <w:t>iến hành theo yêu cầu của GV.</w:t>
            </w:r>
          </w:p>
          <w:p w14:paraId="7E72E0ED" w14:textId="77777777" w:rsidR="001E792B" w:rsidRPr="00FB2A49" w:rsidRDefault="001E792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182BEB59"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sz w:val="28"/>
                <w:szCs w:val="28"/>
              </w:rPr>
              <w:t xml:space="preserve"> Lắng nghe, ghi chú, đọc sgk và trả lời</w:t>
            </w:r>
          </w:p>
          <w:p w14:paraId="67F06390" w14:textId="77777777" w:rsidR="001E792B" w:rsidRPr="00FB2A49" w:rsidRDefault="001E792B"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Pr="00FB2A49">
              <w:rPr>
                <w:rFonts w:ascii="Times New Roman" w:hAnsi="Times New Roman"/>
                <w:color w:val="000000" w:themeColor="text1"/>
                <w:sz w:val="28"/>
                <w:szCs w:val="28"/>
                <w:lang w:val="en-US"/>
              </w:rPr>
              <w:t>HS</w:t>
            </w:r>
            <w:r w:rsidRPr="00FB2A49">
              <w:rPr>
                <w:rFonts w:ascii="Times New Roman" w:hAnsi="Times New Roman"/>
                <w:color w:val="000000" w:themeColor="text1"/>
                <w:sz w:val="28"/>
                <w:szCs w:val="28"/>
              </w:rPr>
              <w:t xml:space="preserve"> nhận xét, bổ sung cho nhau. </w:t>
            </w:r>
          </w:p>
          <w:p w14:paraId="0C2867ED" w14:textId="77777777" w:rsidR="001E792B" w:rsidRPr="00FB2A49" w:rsidRDefault="001E792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0527B60F"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và gọi 1 học sinh nhắc lại kiến thức </w:t>
            </w:r>
          </w:p>
        </w:tc>
        <w:tc>
          <w:tcPr>
            <w:tcW w:w="3458" w:type="dxa"/>
            <w:tcBorders>
              <w:top w:val="single" w:sz="4" w:space="0" w:color="auto"/>
              <w:left w:val="single" w:sz="4" w:space="0" w:color="auto"/>
              <w:bottom w:val="single" w:sz="4" w:space="0" w:color="auto"/>
              <w:right w:val="single" w:sz="4" w:space="0" w:color="auto"/>
            </w:tcBorders>
            <w:shd w:val="clear" w:color="auto" w:fill="auto"/>
          </w:tcPr>
          <w:p w14:paraId="5F801173" w14:textId="77777777" w:rsidR="001E792B" w:rsidRPr="00FB2A49" w:rsidRDefault="001E792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I. Ngẫu lực là gì?</w:t>
            </w:r>
          </w:p>
          <w:p w14:paraId="4F2A44DD" w14:textId="77777777" w:rsidR="001E792B" w:rsidRPr="00FB2A49" w:rsidRDefault="001E792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Định nghĩa.</w:t>
            </w:r>
          </w:p>
          <w:p w14:paraId="23A0B531"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Hệ hai lực song song, ngược chiều, có độ lớn bằng nhau và cùng tác dụng vào một vật gọi là ngẫu lực.</w:t>
            </w:r>
          </w:p>
          <w:p w14:paraId="6753E9A5" w14:textId="77777777" w:rsidR="001E792B" w:rsidRPr="00FB2A49" w:rsidRDefault="001E792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2. Ví dụ.</w:t>
            </w:r>
          </w:p>
          <w:p w14:paraId="19375EC6" w14:textId="77777777" w:rsidR="001E792B" w:rsidRPr="00FB2A49" w:rsidRDefault="001E792B" w:rsidP="00FB2A49">
            <w:pPr>
              <w:spacing w:before="120" w:after="120" w:line="360" w:lineRule="auto"/>
              <w:jc w:val="both"/>
              <w:rPr>
                <w:rFonts w:ascii="Times New Roman" w:hAnsi="Times New Roman"/>
                <w:b/>
                <w:bCs/>
                <w:sz w:val="28"/>
                <w:szCs w:val="28"/>
              </w:rPr>
            </w:pPr>
          </w:p>
          <w:p w14:paraId="7C3B80C2" w14:textId="77777777" w:rsidR="001E792B" w:rsidRPr="00FB2A49" w:rsidRDefault="001E792B" w:rsidP="00FB2A49">
            <w:pPr>
              <w:spacing w:before="120" w:after="120" w:line="360" w:lineRule="auto"/>
              <w:jc w:val="both"/>
              <w:rPr>
                <w:rFonts w:ascii="Times New Roman" w:hAnsi="Times New Roman"/>
                <w:sz w:val="28"/>
                <w:szCs w:val="28"/>
                <w:lang w:val="en-US"/>
              </w:rPr>
            </w:pPr>
          </w:p>
        </w:tc>
      </w:tr>
    </w:tbl>
    <w:p w14:paraId="2D986E4F" w14:textId="77777777" w:rsidR="001E792B" w:rsidRPr="00FB2A49" w:rsidRDefault="001E792B"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Hoạt động 2: </w:t>
      </w:r>
      <w:r w:rsidRPr="00FB2A49">
        <w:rPr>
          <w:rFonts w:ascii="Times New Roman" w:hAnsi="Times New Roman"/>
          <w:b/>
          <w:bCs/>
          <w:sz w:val="28"/>
          <w:szCs w:val="28"/>
        </w:rPr>
        <w:t>Tác dụng của ngẫu lực đối với một vật rắn</w:t>
      </w:r>
    </w:p>
    <w:p w14:paraId="4BCCAA0F" w14:textId="77777777" w:rsidR="001E792B" w:rsidRPr="00FB2A49" w:rsidRDefault="001E792B"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Pr="00FB2A49">
        <w:rPr>
          <w:rFonts w:ascii="Times New Roman" w:hAnsi="Times New Roman"/>
          <w:sz w:val="28"/>
          <w:szCs w:val="28"/>
        </w:rPr>
        <w:t xml:space="preserve"> </w:t>
      </w:r>
    </w:p>
    <w:p w14:paraId="05A4E7BB" w14:textId="77777777" w:rsidR="001E792B" w:rsidRPr="00FB2A49" w:rsidRDefault="001E792B"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lang w:val="en-US"/>
        </w:rPr>
        <w:t xml:space="preserve">- </w:t>
      </w:r>
      <w:r w:rsidRPr="00FB2A49">
        <w:rPr>
          <w:rFonts w:ascii="Times New Roman" w:hAnsi="Times New Roman"/>
          <w:sz w:val="28"/>
          <w:szCs w:val="28"/>
        </w:rPr>
        <w:t>Vận dụng được khái niệm ngẫu lực để giải thích một số hiện tượng vật lí thường gặp trong đời sống và kĩ thuật.</w:t>
      </w:r>
    </w:p>
    <w:p w14:paraId="225AA217" w14:textId="77777777" w:rsidR="001E792B" w:rsidRPr="00FB2A49" w:rsidRDefault="001E792B"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Vận dụng được công thức tính mômen của ngẫu lực để làm một số bài tập.</w:t>
      </w:r>
    </w:p>
    <w:p w14:paraId="0A0905D4"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173155B5" w14:textId="77777777" w:rsidR="001E792B" w:rsidRPr="00FB2A49" w:rsidRDefault="001E792B"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5AB1C35D" w14:textId="77777777" w:rsidR="001E792B" w:rsidRPr="00FB2A49" w:rsidRDefault="001E792B"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2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05"/>
        <w:gridCol w:w="3316"/>
      </w:tblGrid>
      <w:tr w:rsidR="001E792B" w:rsidRPr="00FB2A49" w14:paraId="5B4C21C9" w14:textId="77777777" w:rsidTr="00B772B4">
        <w:trPr>
          <w:trHeight w:val="564"/>
        </w:trPr>
        <w:tc>
          <w:tcPr>
            <w:tcW w:w="6805" w:type="dxa"/>
            <w:tcBorders>
              <w:top w:val="single" w:sz="4" w:space="0" w:color="auto"/>
              <w:left w:val="single" w:sz="4" w:space="0" w:color="auto"/>
              <w:bottom w:val="single" w:sz="4" w:space="0" w:color="auto"/>
              <w:right w:val="single" w:sz="4" w:space="0" w:color="auto"/>
            </w:tcBorders>
            <w:shd w:val="clear" w:color="auto" w:fill="auto"/>
            <w:vAlign w:val="center"/>
          </w:tcPr>
          <w:p w14:paraId="70A0B2FB" w14:textId="77777777" w:rsidR="001E792B" w:rsidRPr="00FB2A49" w:rsidRDefault="001E792B"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3316" w:type="dxa"/>
            <w:tcBorders>
              <w:top w:val="single" w:sz="4" w:space="0" w:color="auto"/>
              <w:left w:val="single" w:sz="4" w:space="0" w:color="auto"/>
              <w:bottom w:val="single" w:sz="4" w:space="0" w:color="auto"/>
              <w:right w:val="single" w:sz="4" w:space="0" w:color="auto"/>
            </w:tcBorders>
            <w:shd w:val="clear" w:color="auto" w:fill="auto"/>
            <w:vAlign w:val="center"/>
          </w:tcPr>
          <w:p w14:paraId="5FFF2C1C" w14:textId="77777777" w:rsidR="001E792B" w:rsidRPr="00FB2A49" w:rsidRDefault="001E792B"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1E792B" w:rsidRPr="00FB2A49" w14:paraId="08ADFB8B" w14:textId="77777777" w:rsidTr="00B772B4">
        <w:trPr>
          <w:trHeight w:val="3191"/>
        </w:trPr>
        <w:tc>
          <w:tcPr>
            <w:tcW w:w="6805" w:type="dxa"/>
            <w:tcBorders>
              <w:top w:val="single" w:sz="4" w:space="0" w:color="auto"/>
              <w:left w:val="single" w:sz="4" w:space="0" w:color="auto"/>
              <w:bottom w:val="single" w:sz="4" w:space="0" w:color="auto"/>
              <w:right w:val="single" w:sz="4" w:space="0" w:color="auto"/>
            </w:tcBorders>
            <w:shd w:val="clear" w:color="auto" w:fill="auto"/>
          </w:tcPr>
          <w:p w14:paraId="12B90047" w14:textId="77777777" w:rsidR="00B772B4" w:rsidRPr="00FB2A49" w:rsidRDefault="00B772B4"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 Bước 1: Chuyển giao nhiệm vụ:</w:t>
            </w:r>
            <w:r w:rsidRPr="00FB2A49">
              <w:rPr>
                <w:rFonts w:ascii="Times New Roman" w:hAnsi="Times New Roman"/>
                <w:color w:val="000000" w:themeColor="text1"/>
                <w:sz w:val="28"/>
                <w:szCs w:val="28"/>
              </w:rPr>
              <w:t xml:space="preserve"> </w:t>
            </w:r>
          </w:p>
          <w:p w14:paraId="5E4C589E"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ìm hiểu trường hợp vật rắn không có trục quay cố định.</w:t>
            </w:r>
          </w:p>
          <w:p w14:paraId="31F08169"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ác dụng lực làm con quay quay. Nhận xét kết quả tác dụng của ngẫu lực.</w:t>
            </w:r>
          </w:p>
          <w:p w14:paraId="72A17514"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Rút ra kết luận chung.</w:t>
            </w:r>
          </w:p>
          <w:p w14:paraId="37157B99"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ướng dẫn HS tìm hiểu trường hợp vật có trục quay cố định.</w:t>
            </w:r>
          </w:p>
          <w:p w14:paraId="4E3375D2"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Khi vặn vòi nước. Ngẫu lực gây ra tác dụng gì?</w:t>
            </w:r>
          </w:p>
          <w:p w14:paraId="273BDFF1"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hận xét vị trí trọng tâm của vật; trọng tâm đứng yên hay chuyển động?</w:t>
            </w:r>
          </w:p>
          <w:p w14:paraId="3F0AF48C"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ếu trục quay không đi qua trọng tâm. Tác dụng ngẫu lực (kéo đồng thời, ngược chiều 2 sợi dây) nhận xét trọng tâm của đĩa.</w:t>
            </w:r>
          </w:p>
          <w:p w14:paraId="22546A17"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Nhận xét chung về tác dụng của ngẫu lực?</w:t>
            </w:r>
          </w:p>
          <w:p w14:paraId="1B76B5EC"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ướng dẫn HS tìm hiểu momen ngẫu lực. Dùng hình vẽ 22.5</w:t>
            </w:r>
          </w:p>
          <w:p w14:paraId="342DCFBD"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hận xét chiều tác dụng làm quay của </w:t>
            </w:r>
            <w:r w:rsidRPr="00FB2A49">
              <w:rPr>
                <w:rFonts w:ascii="Times New Roman" w:hAnsi="Times New Roman"/>
                <w:position w:val="-10"/>
                <w:sz w:val="28"/>
                <w:szCs w:val="28"/>
              </w:rPr>
              <w:object w:dxaOrig="260" w:dyaOrig="380" w14:anchorId="3E40E05E">
                <v:shape id="_x0000_i1325" type="#_x0000_t75" style="width:12.75pt;height:19.5pt" o:ole="">
                  <v:imagedata r:id="rId662" o:title=""/>
                </v:shape>
                <o:OLEObject Type="Embed" ProgID="Equation.3" ShapeID="_x0000_i1325" DrawAspect="Content" ObjectID="_1692952839" r:id="rId666"/>
              </w:object>
            </w:r>
            <w:r w:rsidRPr="00FB2A49">
              <w:rPr>
                <w:rFonts w:ascii="Times New Roman" w:hAnsi="Times New Roman"/>
                <w:sz w:val="28"/>
                <w:szCs w:val="28"/>
              </w:rPr>
              <w:t xml:space="preserve"> và </w:t>
            </w:r>
            <w:r w:rsidRPr="00FB2A49">
              <w:rPr>
                <w:rFonts w:ascii="Times New Roman" w:hAnsi="Times New Roman"/>
                <w:position w:val="-10"/>
                <w:sz w:val="28"/>
                <w:szCs w:val="28"/>
              </w:rPr>
              <w:object w:dxaOrig="300" w:dyaOrig="380" w14:anchorId="59EC5023">
                <v:shape id="_x0000_i1326" type="#_x0000_t75" style="width:15pt;height:19.5pt" o:ole="">
                  <v:imagedata r:id="rId664" o:title=""/>
                </v:shape>
                <o:OLEObject Type="Embed" ProgID="Equation.3" ShapeID="_x0000_i1326" DrawAspect="Content" ObjectID="_1692952840" r:id="rId667"/>
              </w:object>
            </w:r>
            <w:r w:rsidRPr="00FB2A49">
              <w:rPr>
                <w:rFonts w:ascii="Times New Roman" w:hAnsi="Times New Roman"/>
                <w:sz w:val="28"/>
                <w:szCs w:val="28"/>
              </w:rPr>
              <w:t>.</w:t>
            </w:r>
          </w:p>
          <w:p w14:paraId="5C87578E"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ọn chiều (+) là chiều quay của vật do tác dụng của ngẫu lực, tính momen ngẫu lực.</w:t>
            </w:r>
          </w:p>
          <w:p w14:paraId="4F36D0E1"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 ý: d là khoảng cách giữa 2 giá của lực được gọi là cánh tay đòn của ngẫu lực.</w:t>
            </w:r>
          </w:p>
          <w:p w14:paraId="04F82FF8"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ác em làm C1.</w:t>
            </w:r>
          </w:p>
          <w:p w14:paraId="4054E39B"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Gợi ý: Chọn trục quay O</w:t>
            </w:r>
            <w:r w:rsidRPr="00FB2A49">
              <w:rPr>
                <w:rFonts w:ascii="Times New Roman" w:hAnsi="Times New Roman"/>
                <w:sz w:val="28"/>
                <w:szCs w:val="28"/>
                <w:vertAlign w:val="subscript"/>
              </w:rPr>
              <w:t>1</w:t>
            </w:r>
            <w:r w:rsidRPr="00FB2A49">
              <w:rPr>
                <w:rFonts w:ascii="Times New Roman" w:hAnsi="Times New Roman"/>
                <w:sz w:val="28"/>
                <w:szCs w:val="28"/>
              </w:rPr>
              <w:t xml:space="preserve"> khác O, rồi tính momen của ngẫu lực đối với trục quay O</w:t>
            </w:r>
            <w:r w:rsidRPr="00FB2A49">
              <w:rPr>
                <w:rFonts w:ascii="Times New Roman" w:hAnsi="Times New Roman"/>
                <w:sz w:val="28"/>
                <w:szCs w:val="28"/>
                <w:vertAlign w:val="subscript"/>
              </w:rPr>
              <w:t>1</w:t>
            </w:r>
            <w:r w:rsidRPr="00FB2A49">
              <w:rPr>
                <w:rFonts w:ascii="Times New Roman" w:hAnsi="Times New Roman"/>
                <w:sz w:val="28"/>
                <w:szCs w:val="28"/>
              </w:rPr>
              <w:t>.</w:t>
            </w:r>
          </w:p>
          <w:p w14:paraId="13AC9916" w14:textId="77777777" w:rsidR="001E792B" w:rsidRPr="00FB2A49" w:rsidRDefault="001E792B"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2: Thực hiện nhiệm vụ: </w:t>
            </w:r>
          </w:p>
          <w:p w14:paraId="5F79AA6C"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lang w:val="en-US"/>
              </w:rPr>
              <w:t xml:space="preserve">- </w:t>
            </w:r>
            <w:r w:rsidRPr="00FB2A49">
              <w:rPr>
                <w:rFonts w:ascii="Times New Roman" w:hAnsi="Times New Roman"/>
                <w:sz w:val="28"/>
                <w:szCs w:val="28"/>
              </w:rPr>
              <w:t>HS dựa vào hình vẽ 22.5 rồi tìm momen của ngẫu lực.</w:t>
            </w:r>
          </w:p>
          <w:p w14:paraId="598BCB5F"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làm việc cá nhân C1, thảo luận chung để tìm kết quả </w:t>
            </w:r>
            <w:r w:rsidRPr="00FB2A49">
              <w:rPr>
                <w:rFonts w:ascii="Times New Roman" w:hAnsi="Times New Roman"/>
                <w:sz w:val="28"/>
                <w:szCs w:val="28"/>
              </w:rPr>
              <w:lastRenderedPageBreak/>
              <w:t>đúng nhất.</w:t>
            </w:r>
          </w:p>
          <w:p w14:paraId="6305E90E" w14:textId="77777777" w:rsidR="001E792B" w:rsidRPr="00FB2A49" w:rsidRDefault="001E792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74CAAD5A"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00B772B4" w:rsidRPr="00FB2A49">
              <w:rPr>
                <w:rFonts w:ascii="Times New Roman" w:hAnsi="Times New Roman"/>
                <w:color w:val="000000" w:themeColor="text1"/>
                <w:sz w:val="28"/>
                <w:szCs w:val="28"/>
                <w:lang w:val="en-US"/>
              </w:rPr>
              <w:t xml:space="preserve"> trình bày câu</w:t>
            </w:r>
            <w:r w:rsidRPr="00FB2A49">
              <w:rPr>
                <w:rFonts w:ascii="Times New Roman" w:hAnsi="Times New Roman"/>
                <w:sz w:val="28"/>
                <w:szCs w:val="28"/>
              </w:rPr>
              <w:t xml:space="preserve"> trả lời</w:t>
            </w:r>
            <w:r w:rsidR="00B772B4" w:rsidRPr="00FB2A49">
              <w:rPr>
                <w:rFonts w:ascii="Times New Roman" w:hAnsi="Times New Roman"/>
                <w:sz w:val="28"/>
                <w:szCs w:val="28"/>
                <w:lang w:val="en-US"/>
              </w:rPr>
              <w:t>.</w:t>
            </w:r>
          </w:p>
          <w:p w14:paraId="1E694BC9" w14:textId="77777777" w:rsidR="001E792B" w:rsidRPr="00FB2A49" w:rsidRDefault="001E792B"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 xml:space="preserve">Các </w:t>
            </w:r>
            <w:r w:rsidR="00B772B4" w:rsidRPr="00FB2A49">
              <w:rPr>
                <w:rFonts w:ascii="Times New Roman" w:hAnsi="Times New Roman"/>
                <w:color w:val="000000" w:themeColor="text1"/>
                <w:sz w:val="28"/>
                <w:szCs w:val="28"/>
                <w:lang w:val="en-US"/>
              </w:rPr>
              <w:t>HS khác ghi chép, nhận xét</w:t>
            </w:r>
            <w:r w:rsidRPr="00FB2A49">
              <w:rPr>
                <w:rFonts w:ascii="Times New Roman" w:hAnsi="Times New Roman"/>
                <w:color w:val="000000" w:themeColor="text1"/>
                <w:sz w:val="28"/>
                <w:szCs w:val="28"/>
              </w:rPr>
              <w:t xml:space="preserve">. </w:t>
            </w:r>
          </w:p>
          <w:p w14:paraId="488D1BAF" w14:textId="77777777" w:rsidR="001E792B" w:rsidRPr="00FB2A49" w:rsidRDefault="001E792B"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686BF538"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 và chốt kiến thức.</w:t>
            </w:r>
          </w:p>
        </w:tc>
        <w:tc>
          <w:tcPr>
            <w:tcW w:w="3316" w:type="dxa"/>
            <w:tcBorders>
              <w:top w:val="single" w:sz="4" w:space="0" w:color="auto"/>
              <w:left w:val="single" w:sz="4" w:space="0" w:color="auto"/>
              <w:bottom w:val="single" w:sz="4" w:space="0" w:color="auto"/>
              <w:right w:val="single" w:sz="4" w:space="0" w:color="auto"/>
            </w:tcBorders>
            <w:shd w:val="clear" w:color="auto" w:fill="auto"/>
          </w:tcPr>
          <w:p w14:paraId="10AB4DB9" w14:textId="77777777" w:rsidR="001E792B" w:rsidRPr="00FB2A49" w:rsidRDefault="001E792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lastRenderedPageBreak/>
              <w:t>II. Tác dụng của ngẫu lực đối với một vật rắn.</w:t>
            </w:r>
          </w:p>
          <w:p w14:paraId="16D166A9" w14:textId="77777777" w:rsidR="001E792B" w:rsidRPr="00FB2A49" w:rsidRDefault="001E792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1. Trường hợp vật không có trục quay cố định.</w:t>
            </w:r>
          </w:p>
          <w:p w14:paraId="7A5C1A90" w14:textId="77777777" w:rsidR="001E792B" w:rsidRPr="00FB2A49" w:rsidRDefault="001E792B" w:rsidP="00FB2A49">
            <w:pPr>
              <w:spacing w:before="120" w:after="120" w:line="360" w:lineRule="auto"/>
              <w:jc w:val="both"/>
              <w:rPr>
                <w:rFonts w:ascii="Times New Roman" w:hAnsi="Times New Roman"/>
                <w:b/>
                <w:bCs/>
                <w:sz w:val="28"/>
                <w:szCs w:val="28"/>
              </w:rPr>
            </w:pPr>
            <w:r w:rsidRPr="00FB2A49">
              <w:rPr>
                <w:rFonts w:ascii="Times New Roman" w:hAnsi="Times New Roman"/>
                <w:sz w:val="28"/>
                <w:szCs w:val="28"/>
              </w:rPr>
              <w:t>Vật chỉ chịu tác dụng của ngẫu lực, quay quanh trục   đi qua trọng tâm, và vuông góc với mặt phẳng chứa ngẫu lực.</w:t>
            </w:r>
          </w:p>
          <w:p w14:paraId="3A73F6DB" w14:textId="77777777" w:rsidR="001E792B" w:rsidRPr="00FB2A49" w:rsidRDefault="001E792B" w:rsidP="00FB2A49">
            <w:pPr>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2. Trường hợp</w:t>
            </w:r>
            <w:r w:rsidR="00B772B4" w:rsidRPr="00FB2A49">
              <w:rPr>
                <w:rFonts w:ascii="Times New Roman" w:hAnsi="Times New Roman"/>
                <w:b/>
                <w:bCs/>
                <w:sz w:val="28"/>
                <w:szCs w:val="28"/>
              </w:rPr>
              <w:t xml:space="preserve"> vật có trục quay cố định.</w:t>
            </w:r>
          </w:p>
          <w:p w14:paraId="0DD202CF" w14:textId="77777777" w:rsidR="001E792B" w:rsidRPr="00FB2A49" w:rsidRDefault="001E792B"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Ngẫu lực tác dụng vào 1 vật chỉ làm cho vật quay chứ k</w:t>
            </w:r>
            <w:r w:rsidR="00B772B4" w:rsidRPr="00FB2A49">
              <w:rPr>
                <w:rFonts w:ascii="Times New Roman" w:hAnsi="Times New Roman"/>
                <w:sz w:val="28"/>
                <w:szCs w:val="28"/>
              </w:rPr>
              <w:t>hông chuyển động tịnh tiến.</w:t>
            </w:r>
          </w:p>
          <w:p w14:paraId="4CC26B1B" w14:textId="77777777" w:rsidR="001E792B" w:rsidRPr="00FB2A49" w:rsidRDefault="001E792B" w:rsidP="00FB2A49">
            <w:pPr>
              <w:spacing w:before="120" w:after="120" w:line="360" w:lineRule="auto"/>
              <w:jc w:val="both"/>
              <w:rPr>
                <w:rFonts w:ascii="Times New Roman" w:hAnsi="Times New Roman"/>
                <w:b/>
                <w:bCs/>
                <w:sz w:val="28"/>
                <w:szCs w:val="28"/>
              </w:rPr>
            </w:pPr>
            <w:r w:rsidRPr="00FB2A49">
              <w:rPr>
                <w:rFonts w:ascii="Times New Roman" w:hAnsi="Times New Roman"/>
                <w:b/>
                <w:bCs/>
                <w:sz w:val="28"/>
                <w:szCs w:val="28"/>
              </w:rPr>
              <w:t>3. Momen ngẫu lực</w:t>
            </w:r>
          </w:p>
          <w:p w14:paraId="5993D595"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position w:val="-6"/>
                <w:sz w:val="28"/>
                <w:szCs w:val="28"/>
              </w:rPr>
              <w:object w:dxaOrig="940" w:dyaOrig="279" w14:anchorId="59CB2E52">
                <v:shape id="_x0000_i1327" type="#_x0000_t75" style="width:47.25pt;height:14.25pt" o:ole="">
                  <v:imagedata r:id="rId668" o:title=""/>
                </v:shape>
                <o:OLEObject Type="Embed" ProgID="Equation.3" ShapeID="_x0000_i1327" DrawAspect="Content" ObjectID="_1692952841" r:id="rId669"/>
              </w:object>
            </w:r>
          </w:p>
          <w:p w14:paraId="177588C0"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F: độ lớn của mỗi lực (N)</w:t>
            </w:r>
          </w:p>
          <w:p w14:paraId="130BFC81"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d: Cánh tay đòn của ngẫu lực (m)</w:t>
            </w:r>
          </w:p>
          <w:p w14:paraId="4DE290AB"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 Momen của ngẫu lực (N.m)</w:t>
            </w:r>
          </w:p>
          <w:p w14:paraId="07D4C59E" w14:textId="77777777" w:rsidR="001E792B" w:rsidRPr="00FB2A49" w:rsidRDefault="001E792B"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Momen của ngẫu lực không phụ thuộc vào vị trí của trục quay vuông góc với mặt phẳng chứa ngẫu lực.</w:t>
            </w:r>
          </w:p>
        </w:tc>
      </w:tr>
    </w:tbl>
    <w:p w14:paraId="1597BF5E" w14:textId="77777777" w:rsidR="00B772B4" w:rsidRPr="00FB2A49" w:rsidRDefault="00B772B4" w:rsidP="00FB2A49">
      <w:pPr>
        <w:spacing w:before="120" w:after="120" w:line="360" w:lineRule="auto"/>
        <w:rPr>
          <w:rFonts w:ascii="Times New Roman" w:hAnsi="Times New Roman"/>
          <w:sz w:val="28"/>
          <w:szCs w:val="28"/>
          <w:lang w:val="en-US"/>
        </w:rPr>
      </w:pPr>
    </w:p>
    <w:p w14:paraId="799531A4" w14:textId="77777777" w:rsidR="00B772B4" w:rsidRPr="00FB2A49" w:rsidRDefault="00B772B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6B9E5F21" w14:textId="77777777" w:rsidR="00B772B4" w:rsidRPr="00FB2A49" w:rsidRDefault="00B772B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35B46D40" w14:textId="77777777" w:rsidR="00B772B4" w:rsidRPr="00FB2A49" w:rsidRDefault="00B772B4" w:rsidP="00FB2A49">
      <w:pPr>
        <w:spacing w:before="120" w:after="120" w:line="360" w:lineRule="auto"/>
        <w:rPr>
          <w:rFonts w:ascii="Times New Roman" w:hAnsi="Times New Roman"/>
          <w:b/>
          <w:sz w:val="28"/>
          <w:szCs w:val="28"/>
          <w:lang w:val="en-US"/>
        </w:rPr>
      </w:pPr>
      <w:r w:rsidRPr="00FB2A49">
        <w:rPr>
          <w:rFonts w:ascii="Times New Roman" w:hAnsi="Times New Roman"/>
          <w:b/>
          <w:color w:val="000000" w:themeColor="text1"/>
          <w:sz w:val="28"/>
          <w:szCs w:val="28"/>
        </w:rPr>
        <w:t xml:space="preserve">b) Nội dung: </w:t>
      </w:r>
      <w:r w:rsidRPr="00446442">
        <w:rPr>
          <w:rFonts w:ascii="Times New Roman" w:hAnsi="Times New Roman"/>
          <w:sz w:val="28"/>
          <w:szCs w:val="28"/>
        </w:rPr>
        <w:t>GV giao nhiệm vụ cho học sinh làm bài tập trắc nghiệm</w:t>
      </w:r>
    </w:p>
    <w:p w14:paraId="65CFF841"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Câu 1: </w:t>
      </w:r>
      <w:r w:rsidRPr="00FB2A49">
        <w:rPr>
          <w:rFonts w:ascii="Times New Roman" w:hAnsi="Times New Roman"/>
          <w:sz w:val="28"/>
          <w:szCs w:val="28"/>
        </w:rPr>
        <w:t>Điền khuyết vào chỗ chống bằng từ cho sẵn dưới đây</w:t>
      </w:r>
    </w:p>
    <w:p w14:paraId="7673C4CE"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Ngẫu lực là: hệ hai lực .......................................................................... và cùng tác dụng vào một vật.</w:t>
      </w:r>
    </w:p>
    <w:p w14:paraId="525201F4"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song song, cùng chiều, có độ lớn bằng nhau.</w:t>
      </w:r>
    </w:p>
    <w:p w14:paraId="2F21D5DE"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color w:val="FF0000"/>
          <w:sz w:val="28"/>
          <w:szCs w:val="28"/>
          <w:u w:val="single"/>
        </w:rPr>
        <w:t>B</w:t>
      </w:r>
      <w:r w:rsidRPr="00FB2A49">
        <w:rPr>
          <w:rFonts w:ascii="Times New Roman" w:hAnsi="Times New Roman"/>
          <w:sz w:val="28"/>
          <w:szCs w:val="28"/>
        </w:rPr>
        <w:t>. song song, ngược chiều, có độ lớn bằng nhau</w:t>
      </w:r>
    </w:p>
    <w:p w14:paraId="40167286"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 song song, cùng chiều, không cùng độ lớn.</w:t>
      </w:r>
    </w:p>
    <w:p w14:paraId="38346675" w14:textId="77777777" w:rsidR="00B772B4" w:rsidRPr="00FB2A49" w:rsidRDefault="00B772B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D. song song, ngược chiều, không cùng độ lớn.</w:t>
      </w:r>
    </w:p>
    <w:p w14:paraId="4D4B5FEF"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Câu 2:</w:t>
      </w:r>
      <w:r w:rsidRPr="00FB2A49">
        <w:rPr>
          <w:rFonts w:ascii="Times New Roman" w:hAnsi="Times New Roman"/>
          <w:sz w:val="28"/>
          <w:szCs w:val="28"/>
        </w:rPr>
        <w:t xml:space="preserve"> Mômen của ngẫu lực được tính theo công thức</w:t>
      </w:r>
    </w:p>
    <w:p w14:paraId="5FAC2DF6" w14:textId="77777777" w:rsidR="00B772B4" w:rsidRPr="00FB2A49" w:rsidRDefault="00B772B4" w:rsidP="00FB2A49">
      <w:pPr>
        <w:spacing w:before="120" w:after="120" w:line="360" w:lineRule="auto"/>
        <w:jc w:val="both"/>
        <w:rPr>
          <w:rFonts w:ascii="Times New Roman" w:hAnsi="Times New Roman"/>
          <w:sz w:val="28"/>
          <w:szCs w:val="28"/>
          <w:lang w:val="en-US"/>
        </w:rPr>
      </w:pPr>
      <w:r w:rsidRPr="00FB2A49">
        <w:rPr>
          <w:rFonts w:ascii="Times New Roman" w:hAnsi="Times New Roman"/>
          <w:color w:val="FF0000"/>
          <w:sz w:val="28"/>
          <w:szCs w:val="28"/>
          <w:u w:val="single"/>
        </w:rPr>
        <w:t>A</w:t>
      </w:r>
      <w:r w:rsidRPr="00FB2A49">
        <w:rPr>
          <w:rFonts w:ascii="Times New Roman" w:hAnsi="Times New Roman"/>
          <w:sz w:val="28"/>
          <w:szCs w:val="28"/>
        </w:rPr>
        <w:t>. M = Fd.</w:t>
      </w:r>
      <w:r w:rsidRPr="00FB2A49">
        <w:rPr>
          <w:rFonts w:ascii="Times New Roman" w:hAnsi="Times New Roman"/>
          <w:sz w:val="28"/>
          <w:szCs w:val="28"/>
        </w:rPr>
        <w:tab/>
      </w:r>
      <w:r w:rsidRPr="00FB2A49">
        <w:rPr>
          <w:rFonts w:ascii="Times New Roman" w:hAnsi="Times New Roman"/>
          <w:sz w:val="28"/>
          <w:szCs w:val="28"/>
        </w:rPr>
        <w:tab/>
        <w:t>B. M = F.d/2.</w:t>
      </w:r>
      <w:r w:rsidRPr="00FB2A49">
        <w:rPr>
          <w:rFonts w:ascii="Times New Roman" w:hAnsi="Times New Roman"/>
          <w:sz w:val="28"/>
          <w:szCs w:val="28"/>
        </w:rPr>
        <w:tab/>
      </w:r>
      <w:r w:rsidRPr="00FB2A49">
        <w:rPr>
          <w:rFonts w:ascii="Times New Roman" w:hAnsi="Times New Roman"/>
          <w:sz w:val="28"/>
          <w:szCs w:val="28"/>
        </w:rPr>
        <w:tab/>
        <w:t>C. M = F/2.d.</w:t>
      </w:r>
      <w:r w:rsidRPr="00FB2A49">
        <w:rPr>
          <w:rFonts w:ascii="Times New Roman" w:hAnsi="Times New Roman"/>
          <w:sz w:val="28"/>
          <w:szCs w:val="28"/>
        </w:rPr>
        <w:tab/>
      </w:r>
      <w:r w:rsidRPr="00FB2A49">
        <w:rPr>
          <w:rFonts w:ascii="Times New Roman" w:hAnsi="Times New Roman"/>
          <w:sz w:val="28"/>
          <w:szCs w:val="28"/>
        </w:rPr>
        <w:tab/>
        <w:t>D. M = F/d</w:t>
      </w:r>
    </w:p>
    <w:p w14:paraId="6B6C23E9" w14:textId="77777777" w:rsidR="00B772B4" w:rsidRPr="00FB2A49" w:rsidRDefault="00B772B4" w:rsidP="00FB2A49">
      <w:pPr>
        <w:spacing w:before="120" w:after="120" w:line="360" w:lineRule="auto"/>
        <w:rPr>
          <w:rFonts w:ascii="Times New Roman" w:hAnsi="Times New Roman"/>
          <w:sz w:val="28"/>
          <w:szCs w:val="28"/>
        </w:rPr>
      </w:pPr>
      <w:r w:rsidRPr="00FB2A49">
        <w:rPr>
          <w:rFonts w:ascii="Times New Roman" w:hAnsi="Times New Roman"/>
          <w:b/>
          <w:sz w:val="28"/>
          <w:szCs w:val="28"/>
        </w:rPr>
        <w:t>Câu 3:</w:t>
      </w:r>
      <w:r w:rsidRPr="00FB2A49">
        <w:rPr>
          <w:rFonts w:ascii="Times New Roman" w:hAnsi="Times New Roman"/>
          <w:sz w:val="28"/>
          <w:szCs w:val="28"/>
        </w:rPr>
        <w:t xml:space="preserve"> Vật rắn không có trục quay cố định, chịu tác dụng của mômen ngẫu lực thì trọng tâm của vật sẽ như thế nào?</w:t>
      </w:r>
    </w:p>
    <w:p w14:paraId="2EAA90EA" w14:textId="77777777" w:rsidR="00B772B4" w:rsidRPr="00FB2A49" w:rsidRDefault="00B772B4" w:rsidP="00FB2A49">
      <w:pPr>
        <w:spacing w:before="120" w:after="120" w:line="360" w:lineRule="auto"/>
        <w:rPr>
          <w:rFonts w:ascii="Times New Roman" w:hAnsi="Times New Roman"/>
          <w:sz w:val="28"/>
          <w:szCs w:val="28"/>
          <w:lang w:val="en-US"/>
        </w:rPr>
      </w:pPr>
      <w:r w:rsidRPr="00FB2A49">
        <w:rPr>
          <w:rFonts w:ascii="Times New Roman" w:hAnsi="Times New Roman"/>
          <w:color w:val="FF0000"/>
          <w:sz w:val="28"/>
          <w:szCs w:val="28"/>
          <w:u w:val="single"/>
        </w:rPr>
        <w:t>A</w:t>
      </w:r>
      <w:r w:rsidRPr="00FB2A49">
        <w:rPr>
          <w:rFonts w:ascii="Times New Roman" w:hAnsi="Times New Roman"/>
          <w:sz w:val="28"/>
          <w:szCs w:val="28"/>
        </w:rPr>
        <w:t>. đứng yên.</w:t>
      </w:r>
      <w:r w:rsidRPr="00FB2A49">
        <w:rPr>
          <w:rFonts w:ascii="Times New Roman" w:hAnsi="Times New Roman"/>
          <w:sz w:val="28"/>
          <w:szCs w:val="28"/>
        </w:rPr>
        <w:tab/>
      </w:r>
      <w:r w:rsidRPr="00FB2A49">
        <w:rPr>
          <w:rFonts w:ascii="Times New Roman" w:hAnsi="Times New Roman"/>
          <w:sz w:val="28"/>
          <w:szCs w:val="28"/>
        </w:rPr>
        <w:tab/>
        <w:t>B. chuyển động.dọc trục.</w:t>
      </w:r>
      <w:r w:rsidRPr="00FB2A49">
        <w:rPr>
          <w:rFonts w:ascii="Times New Roman" w:hAnsi="Times New Roman"/>
          <w:sz w:val="28"/>
          <w:szCs w:val="28"/>
        </w:rPr>
        <w:tab/>
      </w:r>
      <w:r w:rsidRPr="00FB2A49">
        <w:rPr>
          <w:rFonts w:ascii="Times New Roman" w:hAnsi="Times New Roman"/>
          <w:sz w:val="28"/>
          <w:szCs w:val="28"/>
          <w:lang w:val="en-US"/>
        </w:rPr>
        <w:t xml:space="preserve">       </w:t>
      </w:r>
      <w:r w:rsidRPr="00FB2A49">
        <w:rPr>
          <w:rFonts w:ascii="Times New Roman" w:hAnsi="Times New Roman"/>
          <w:sz w:val="28"/>
          <w:szCs w:val="28"/>
        </w:rPr>
        <w:t>C. chuyển động quay.</w:t>
      </w:r>
      <w:r w:rsidRPr="00FB2A49">
        <w:rPr>
          <w:rFonts w:ascii="Times New Roman" w:hAnsi="Times New Roman"/>
          <w:sz w:val="28"/>
          <w:szCs w:val="28"/>
        </w:rPr>
        <w:tab/>
      </w:r>
      <w:r w:rsidRPr="00FB2A49">
        <w:rPr>
          <w:rFonts w:ascii="Times New Roman" w:hAnsi="Times New Roman"/>
          <w:sz w:val="28"/>
          <w:szCs w:val="28"/>
        </w:rPr>
        <w:tab/>
        <w:t>D. chuyển động lắc.</w:t>
      </w:r>
    </w:p>
    <w:p w14:paraId="608630CE"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b/>
          <w:bCs/>
          <w:sz w:val="28"/>
          <w:szCs w:val="28"/>
        </w:rPr>
        <w:lastRenderedPageBreak/>
        <w:t>Câu 4:</w:t>
      </w:r>
      <w:r w:rsidRPr="00FB2A49">
        <w:rPr>
          <w:sz w:val="28"/>
          <w:szCs w:val="28"/>
        </w:rPr>
        <w:t> Một vật rắn phẳng mỏng dạng một tam giác đều ABC, canh a = 20 cm. Người ta tác dụng một ngẫu lực nằm trong mặt phẳng của tam giác. Các lực này có độ lớn 8 N và đặt vào hai đỉnh A và C và song song với BC. Momen cảu ngẫu lực có giá trị là</w:t>
      </w:r>
    </w:p>
    <w:p w14:paraId="170B39D6"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A. 13,8 N.m.</w:t>
      </w:r>
    </w:p>
    <w:p w14:paraId="24B688E8"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B. 1,38 N.m.</w:t>
      </w:r>
    </w:p>
    <w:p w14:paraId="09AEEEAC"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C. 1,38.10</w:t>
      </w:r>
      <w:r w:rsidRPr="00FB2A49">
        <w:rPr>
          <w:sz w:val="28"/>
          <w:szCs w:val="28"/>
          <w:vertAlign w:val="superscript"/>
        </w:rPr>
        <w:t>-2</w:t>
      </w:r>
      <w:r w:rsidRPr="00FB2A49">
        <w:rPr>
          <w:sz w:val="28"/>
          <w:szCs w:val="28"/>
        </w:rPr>
        <w:t> N.m.</w:t>
      </w:r>
    </w:p>
    <w:p w14:paraId="1706ED6A"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D. 1,38.10</w:t>
      </w:r>
      <w:r w:rsidRPr="00FB2A49">
        <w:rPr>
          <w:sz w:val="28"/>
          <w:szCs w:val="28"/>
          <w:vertAlign w:val="superscript"/>
        </w:rPr>
        <w:t>-3</w:t>
      </w:r>
      <w:r w:rsidRPr="00FB2A49">
        <w:rPr>
          <w:sz w:val="28"/>
          <w:szCs w:val="28"/>
        </w:rPr>
        <w:t>N.m.</w:t>
      </w:r>
    </w:p>
    <w:p w14:paraId="7FCEC66F"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b/>
          <w:bCs/>
          <w:sz w:val="28"/>
          <w:szCs w:val="28"/>
        </w:rPr>
        <w:t>Câu 5:</w:t>
      </w:r>
      <w:r w:rsidRPr="00FB2A49">
        <w:rPr>
          <w:sz w:val="28"/>
          <w:szCs w:val="28"/>
        </w:rPr>
        <w:t> Nhận xét nào sau đây về ngẫu lực không đúng?</w:t>
      </w:r>
    </w:p>
    <w:p w14:paraId="3A9F82BE"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A. Momen ngẫu lực phụ thuộc khoảng cách giữa hai giá của hai lực.</w:t>
      </w:r>
    </w:p>
    <w:p w14:paraId="14677497"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B. Có thể xác định hợp lực của ngẫu lực theo quy tắc hợp lực song song ngược chiều.</w:t>
      </w:r>
    </w:p>
    <w:p w14:paraId="5FF075DB"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C. Nếu vật không có trục qua cố định, ngẫu lực làm nó quay quanh một trục đi qua trọng tâm và vuông góc với mặt phẳng chứa ngẫu lực.</w:t>
      </w:r>
    </w:p>
    <w:p w14:paraId="26E64AD2"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D. Momen ngẫu lực không phụ thuộc vị trí trục quay, miễn là trục quay vuông góc với mặt phẳng của ngẫu lực.</w:t>
      </w:r>
    </w:p>
    <w:p w14:paraId="6BD12238"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b/>
          <w:bCs/>
          <w:sz w:val="28"/>
          <w:szCs w:val="28"/>
        </w:rPr>
        <w:t>Câu 6:</w:t>
      </w:r>
      <w:r w:rsidRPr="00FB2A49">
        <w:rPr>
          <w:sz w:val="28"/>
          <w:szCs w:val="28"/>
        </w:rPr>
        <w:t> Hai lực của ngẫu lực có độ lớn F = 20 N, khoảng cách giữa hai giá của ngẫu lực là d = 30 cm. Momen của ngẫu lực có độ lớn bằng</w:t>
      </w:r>
    </w:p>
    <w:p w14:paraId="511AA691"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A. M = 0,6 N.m.</w:t>
      </w:r>
    </w:p>
    <w:p w14:paraId="0674FBFF"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B. M = 600 N.m.</w:t>
      </w:r>
    </w:p>
    <w:p w14:paraId="50F407A7"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C. M = 6 N.m.</w:t>
      </w:r>
    </w:p>
    <w:p w14:paraId="3CD67D57" w14:textId="77777777" w:rsidR="00B772B4" w:rsidRPr="00FB2A49" w:rsidRDefault="00B772B4" w:rsidP="00FB2A49">
      <w:pPr>
        <w:pStyle w:val="NormalWeb"/>
        <w:spacing w:before="120" w:beforeAutospacing="0" w:after="120" w:afterAutospacing="0" w:line="360" w:lineRule="auto"/>
        <w:ind w:left="48" w:right="48"/>
        <w:jc w:val="both"/>
        <w:rPr>
          <w:sz w:val="28"/>
          <w:szCs w:val="28"/>
        </w:rPr>
      </w:pPr>
      <w:r w:rsidRPr="00FB2A49">
        <w:rPr>
          <w:sz w:val="28"/>
          <w:szCs w:val="28"/>
        </w:rPr>
        <w:t>    D. M = 60 N.m.</w:t>
      </w:r>
    </w:p>
    <w:p w14:paraId="0B934D1F" w14:textId="77777777" w:rsidR="00B772B4" w:rsidRPr="00FB2A49" w:rsidRDefault="00B772B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2D0261EC" w14:textId="77777777" w:rsidR="00B772B4" w:rsidRPr="00FB2A49" w:rsidRDefault="00B772B4" w:rsidP="00FB2A49">
      <w:pPr>
        <w:pStyle w:val="NormalWeb"/>
        <w:spacing w:before="120" w:beforeAutospacing="0" w:after="120" w:afterAutospacing="0" w:line="360" w:lineRule="auto"/>
        <w:ind w:left="48" w:right="48"/>
        <w:jc w:val="center"/>
        <w:rPr>
          <w:sz w:val="28"/>
          <w:szCs w:val="28"/>
        </w:rPr>
      </w:pPr>
      <w:r w:rsidRPr="00FB2A49">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Layout w:type="fixed"/>
        <w:tblCellMar>
          <w:top w:w="15" w:type="dxa"/>
          <w:left w:w="15" w:type="dxa"/>
          <w:bottom w:w="15" w:type="dxa"/>
          <w:right w:w="15" w:type="dxa"/>
        </w:tblCellMar>
        <w:tblLook w:val="04A0" w:firstRow="1" w:lastRow="0" w:firstColumn="1" w:lastColumn="0" w:noHBand="0" w:noVBand="1"/>
      </w:tblPr>
      <w:tblGrid>
        <w:gridCol w:w="1821"/>
        <w:gridCol w:w="757"/>
        <w:gridCol w:w="780"/>
        <w:gridCol w:w="757"/>
        <w:gridCol w:w="757"/>
        <w:gridCol w:w="757"/>
        <w:gridCol w:w="780"/>
      </w:tblGrid>
      <w:tr w:rsidR="00B772B4" w:rsidRPr="00FB2A49" w14:paraId="0D8E889F" w14:textId="77777777" w:rsidTr="00F557DC">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4F737566"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âu</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1B6B9BA7"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1</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A3F2818"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2</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3F1CCB4"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3</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5E46E0C4"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4</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6029B510"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5</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B141C4D"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6</w:t>
            </w:r>
          </w:p>
        </w:tc>
      </w:tr>
      <w:tr w:rsidR="00B772B4" w:rsidRPr="00FB2A49" w14:paraId="27115D6E" w14:textId="77777777" w:rsidTr="00F557DC">
        <w:tc>
          <w:tcPr>
            <w:tcW w:w="1821"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01BFCA7"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Đáp án</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3CB851AF"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6227733"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7343A415"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A</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4FAC18E"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57"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22E004E2"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B</w:t>
            </w:r>
          </w:p>
        </w:tc>
        <w:tc>
          <w:tcPr>
            <w:tcW w:w="780" w:type="dxa"/>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tcPr>
          <w:p w14:paraId="07281098" w14:textId="77777777" w:rsidR="00B772B4" w:rsidRPr="00FB2A49" w:rsidRDefault="00B772B4" w:rsidP="00FB2A49">
            <w:pPr>
              <w:spacing w:before="120" w:after="120" w:line="360" w:lineRule="auto"/>
              <w:rPr>
                <w:rFonts w:ascii="Times New Roman" w:hAnsi="Times New Roman"/>
                <w:sz w:val="28"/>
                <w:szCs w:val="28"/>
                <w:lang w:val="en-US" w:eastAsia="en-US"/>
              </w:rPr>
            </w:pPr>
            <w:r w:rsidRPr="00FB2A49">
              <w:rPr>
                <w:rFonts w:ascii="Times New Roman" w:hAnsi="Times New Roman"/>
                <w:sz w:val="28"/>
                <w:szCs w:val="28"/>
                <w:lang w:val="en-US" w:eastAsia="en-US"/>
              </w:rPr>
              <w:t>C</w:t>
            </w:r>
          </w:p>
        </w:tc>
      </w:tr>
    </w:tbl>
    <w:p w14:paraId="603A0001" w14:textId="77777777" w:rsidR="00B772B4" w:rsidRPr="00FB2A49" w:rsidRDefault="00B772B4"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lastRenderedPageBreak/>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p w14:paraId="2C1F054D" w14:textId="77777777" w:rsidR="00B772B4" w:rsidRPr="00FB2A49" w:rsidRDefault="00B772B4" w:rsidP="00FB2A49">
      <w:pPr>
        <w:tabs>
          <w:tab w:val="left" w:pos="6221"/>
        </w:tabs>
        <w:spacing w:before="120" w:after="120" w:line="360" w:lineRule="auto"/>
        <w:jc w:val="both"/>
        <w:rPr>
          <w:rFonts w:ascii="Times New Roman" w:hAnsi="Times New Roman"/>
          <w:sz w:val="28"/>
          <w:szCs w:val="28"/>
        </w:rPr>
      </w:pPr>
      <w:r w:rsidRPr="00FB2A49">
        <w:rPr>
          <w:rFonts w:ascii="Times New Roman" w:hAnsi="Times New Roman"/>
          <w:b/>
          <w:sz w:val="28"/>
          <w:szCs w:val="28"/>
        </w:rPr>
        <w:t>GV:</w:t>
      </w:r>
      <w:r w:rsidRPr="00FB2A49">
        <w:rPr>
          <w:rFonts w:ascii="Times New Roman" w:hAnsi="Times New Roman"/>
          <w:sz w:val="28"/>
          <w:szCs w:val="28"/>
        </w:rPr>
        <w:t xml:space="preserve"> Gọi HS nêu các kiến thức trọng tâm trong bài.</w:t>
      </w:r>
      <w:r w:rsidRPr="00FB2A49">
        <w:rPr>
          <w:rFonts w:ascii="Times New Roman" w:hAnsi="Times New Roman"/>
          <w:sz w:val="28"/>
          <w:szCs w:val="28"/>
        </w:rPr>
        <w:tab/>
      </w:r>
    </w:p>
    <w:p w14:paraId="3D1B13C5"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b/>
          <w:sz w:val="28"/>
          <w:szCs w:val="28"/>
        </w:rPr>
        <w:t xml:space="preserve">HS: </w:t>
      </w:r>
      <w:r w:rsidRPr="00FB2A49">
        <w:rPr>
          <w:rFonts w:ascii="Times New Roman" w:hAnsi="Times New Roman"/>
          <w:sz w:val="28"/>
          <w:szCs w:val="28"/>
        </w:rPr>
        <w:t>Hoạt động cá nhân và đại diện HS lên bảng chữa bài.</w:t>
      </w:r>
    </w:p>
    <w:p w14:paraId="52D23A44" w14:textId="77777777" w:rsidR="00B772B4" w:rsidRPr="00FB2A49" w:rsidRDefault="00B772B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D. HOẠT ĐỘNG VẬN DỤNG</w:t>
      </w:r>
    </w:p>
    <w:p w14:paraId="66122A67" w14:textId="77777777" w:rsidR="00B772B4" w:rsidRPr="00FB2A49" w:rsidRDefault="00B772B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61F19A3E" w14:textId="77777777" w:rsidR="00B772B4" w:rsidRPr="00FB2A49" w:rsidRDefault="00B772B4" w:rsidP="00FB2A49">
      <w:pPr>
        <w:tabs>
          <w:tab w:val="left" w:pos="567"/>
          <w:tab w:val="left" w:pos="1134"/>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0CB71AC9" w14:textId="77777777" w:rsidR="00B772B4" w:rsidRPr="00FB2A49" w:rsidRDefault="00B772B4" w:rsidP="00FB2A49">
      <w:pPr>
        <w:spacing w:before="120" w:after="120" w:line="360" w:lineRule="auto"/>
        <w:ind w:left="48" w:right="48"/>
        <w:jc w:val="both"/>
        <w:rPr>
          <w:rFonts w:ascii="Times New Roman" w:hAnsi="Times New Roman"/>
          <w:sz w:val="28"/>
          <w:szCs w:val="28"/>
          <w:lang w:val="en-US" w:eastAsia="en-US"/>
        </w:rPr>
      </w:pPr>
      <w:r w:rsidRPr="00FB2A49">
        <w:rPr>
          <w:rFonts w:ascii="Times New Roman" w:hAnsi="Times New Roman"/>
          <w:sz w:val="28"/>
          <w:szCs w:val="28"/>
          <w:lang w:val="en-US" w:eastAsia="en-US"/>
        </w:rPr>
        <w:t>1.Tác dụng của ngẫu lực đối với một vật có thay đổi không nếu ta thay đổi điểm đặt và phương của cặp lực (F, F') nhưng không thay đổi độ lớn của lực và cánh tay đòn của ngẫu lực?</w:t>
      </w:r>
    </w:p>
    <w:p w14:paraId="678B57D3" w14:textId="77777777" w:rsidR="00B772B4" w:rsidRPr="00FB2A49" w:rsidRDefault="00B772B4"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p>
    <w:p w14:paraId="67B52C71" w14:textId="77777777" w:rsidR="00B772B4" w:rsidRPr="00FB2A49" w:rsidRDefault="00B772B4" w:rsidP="00FB2A49">
      <w:pPr>
        <w:spacing w:before="120" w:after="120" w:line="360" w:lineRule="auto"/>
        <w:rPr>
          <w:rFonts w:ascii="Times New Roman" w:hAnsi="Times New Roman"/>
          <w:sz w:val="28"/>
          <w:szCs w:val="28"/>
          <w:shd w:val="clear" w:color="auto" w:fill="FFFFFF"/>
          <w:lang w:val="en-US"/>
        </w:rPr>
      </w:pPr>
      <w:r w:rsidRPr="00FB2A49">
        <w:rPr>
          <w:rFonts w:ascii="Times New Roman" w:hAnsi="Times New Roman"/>
          <w:color w:val="000000" w:themeColor="text1"/>
          <w:sz w:val="28"/>
          <w:szCs w:val="28"/>
          <w:lang w:val="en-US"/>
        </w:rPr>
        <w:t xml:space="preserve">Đáp án: </w:t>
      </w:r>
      <w:r w:rsidRPr="00FB2A49">
        <w:rPr>
          <w:rFonts w:ascii="Times New Roman" w:hAnsi="Times New Roman"/>
          <w:b/>
          <w:sz w:val="28"/>
          <w:szCs w:val="28"/>
          <w:lang w:val="en-US"/>
        </w:rPr>
        <w:t>1.</w:t>
      </w:r>
      <w:r w:rsidRPr="00FB2A49">
        <w:rPr>
          <w:rFonts w:ascii="Times New Roman" w:hAnsi="Times New Roman"/>
          <w:sz w:val="28"/>
          <w:szCs w:val="28"/>
          <w:shd w:val="clear" w:color="auto" w:fill="FFFFFF"/>
        </w:rPr>
        <w:t xml:space="preserve"> Không thay đổi</w:t>
      </w:r>
    </w:p>
    <w:p w14:paraId="2C76CF62" w14:textId="77777777" w:rsidR="00B772B4" w:rsidRPr="00FB2A49" w:rsidRDefault="00B772B4" w:rsidP="00FB2A49">
      <w:pPr>
        <w:tabs>
          <w:tab w:val="left" w:pos="567"/>
          <w:tab w:val="left" w:pos="1134"/>
        </w:tabs>
        <w:spacing w:before="120" w:after="120" w:line="360" w:lineRule="auto"/>
        <w:jc w:val="both"/>
        <w:rPr>
          <w:rFonts w:ascii="Times New Roman" w:hAnsi="Times New Roman"/>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64FE9E64"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trả lời.</w:t>
      </w:r>
    </w:p>
    <w:p w14:paraId="170F6096"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HS nộp vở bài tập.</w:t>
      </w:r>
    </w:p>
    <w:p w14:paraId="43F91071" w14:textId="77777777" w:rsidR="00B772B4" w:rsidRPr="00FB2A49" w:rsidRDefault="00B772B4"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sz w:val="28"/>
          <w:szCs w:val="28"/>
        </w:rPr>
        <w:t>- HS tự ghi nhớ nội dung trả lời đã hoàn thiện.</w:t>
      </w:r>
    </w:p>
    <w:p w14:paraId="44F8907F" w14:textId="77777777" w:rsidR="00B772B4" w:rsidRPr="00FB2A49" w:rsidRDefault="00B772B4"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0ECC42FD" w14:textId="77777777" w:rsidR="00B772B4" w:rsidRPr="00FB2A49" w:rsidRDefault="00B772B4"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4D329822" w14:textId="77777777" w:rsidR="00B772B4" w:rsidRPr="00FB2A49" w:rsidRDefault="00B772B4"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29034158" w14:textId="77777777" w:rsidR="00B772B4" w:rsidRPr="00FB2A49" w:rsidRDefault="00B772B4"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7CEEA382" w14:textId="77777777" w:rsidR="00B772B4" w:rsidRPr="00FB2A49" w:rsidRDefault="00B772B4"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6A03AA8F" w14:textId="77777777" w:rsidR="00B772B4" w:rsidRPr="00FB2A49" w:rsidRDefault="00B772B4" w:rsidP="00FB2A49">
      <w:pPr>
        <w:spacing w:before="120" w:after="120" w:line="360" w:lineRule="auto"/>
        <w:rPr>
          <w:rFonts w:ascii="Times New Roman" w:hAnsi="Times New Roman"/>
          <w:bCs/>
          <w:sz w:val="28"/>
          <w:szCs w:val="28"/>
          <w:lang w:val="en-US"/>
        </w:rPr>
      </w:pPr>
      <w:r w:rsidRPr="00FB2A49">
        <w:rPr>
          <w:rFonts w:ascii="Times New Roman" w:hAnsi="Times New Roman"/>
          <w:sz w:val="28"/>
          <w:szCs w:val="28"/>
        </w:rPr>
        <w:t>..........................................................................................................................................................</w:t>
      </w:r>
    </w:p>
    <w:p w14:paraId="29B3255D" w14:textId="77777777" w:rsidR="00B772B4" w:rsidRPr="00FB2A49" w:rsidRDefault="00B772B4" w:rsidP="00FB2A49">
      <w:pPr>
        <w:spacing w:before="120" w:after="120" w:line="360" w:lineRule="auto"/>
        <w:rPr>
          <w:rFonts w:ascii="Times New Roman" w:hAnsi="Times New Roman"/>
          <w:bCs/>
          <w:sz w:val="28"/>
          <w:szCs w:val="28"/>
          <w:lang w:val="en-US"/>
        </w:rPr>
      </w:pPr>
      <w:r w:rsidRPr="00FB2A49">
        <w:rPr>
          <w:rFonts w:ascii="Times New Roman" w:hAnsi="Times New Roman"/>
          <w:bCs/>
          <w:sz w:val="28"/>
          <w:szCs w:val="28"/>
          <w:lang w:val="en-US"/>
        </w:rPr>
        <w:br w:type="page"/>
      </w:r>
    </w:p>
    <w:p w14:paraId="58AD2C76" w14:textId="77777777" w:rsidR="00B772B4" w:rsidRPr="00FB2A49" w:rsidRDefault="00B772B4" w:rsidP="00FB2A49">
      <w:pPr>
        <w:spacing w:before="120" w:after="120" w:line="360" w:lineRule="auto"/>
        <w:jc w:val="both"/>
        <w:rPr>
          <w:rFonts w:ascii="Times New Roman" w:hAnsi="Times New Roman"/>
          <w:b/>
          <w:bCs/>
          <w:sz w:val="28"/>
          <w:szCs w:val="28"/>
          <w:lang w:val="nl-NL"/>
        </w:rPr>
      </w:pPr>
      <w:r w:rsidRPr="00FB2A49">
        <w:rPr>
          <w:rFonts w:ascii="Times New Roman" w:hAnsi="Times New Roman"/>
          <w:b/>
          <w:bCs/>
          <w:sz w:val="28"/>
          <w:szCs w:val="28"/>
          <w:lang w:val="nl-NL"/>
        </w:rPr>
        <w:lastRenderedPageBreak/>
        <w:t>TUẦN:</w:t>
      </w:r>
    </w:p>
    <w:p w14:paraId="068F963E" w14:textId="77777777" w:rsidR="00B772B4" w:rsidRPr="00FB2A49" w:rsidRDefault="00B772B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Ngày soạn:</w:t>
      </w:r>
    </w:p>
    <w:p w14:paraId="4D83872A" w14:textId="77777777" w:rsidR="00B772B4" w:rsidRPr="00FB2A49" w:rsidRDefault="00B772B4" w:rsidP="00FB2A49">
      <w:pPr>
        <w:tabs>
          <w:tab w:val="center" w:pos="5400"/>
          <w:tab w:val="left" w:pos="7169"/>
        </w:tabs>
        <w:spacing w:before="120" w:after="120" w:line="360" w:lineRule="auto"/>
        <w:jc w:val="both"/>
        <w:rPr>
          <w:rFonts w:ascii="Times New Roman" w:hAnsi="Times New Roman"/>
          <w:b/>
          <w:sz w:val="28"/>
          <w:szCs w:val="28"/>
        </w:rPr>
      </w:pPr>
      <w:r w:rsidRPr="00FB2A49">
        <w:rPr>
          <w:rFonts w:ascii="Times New Roman" w:hAnsi="Times New Roman"/>
          <w:b/>
          <w:sz w:val="28"/>
          <w:szCs w:val="28"/>
          <w:lang w:val="nl-NL"/>
        </w:rPr>
        <w:t xml:space="preserve">Ngày dạy: </w:t>
      </w:r>
    </w:p>
    <w:p w14:paraId="49E52A67" w14:textId="77777777" w:rsidR="00B772B4" w:rsidRPr="00FB2A49" w:rsidRDefault="00B772B4" w:rsidP="00FB2A49">
      <w:pPr>
        <w:spacing w:before="120" w:after="120" w:line="360" w:lineRule="auto"/>
        <w:rPr>
          <w:rFonts w:ascii="Times New Roman" w:hAnsi="Times New Roman"/>
          <w:b/>
          <w:bCs/>
          <w:sz w:val="28"/>
          <w:szCs w:val="28"/>
          <w:lang w:val="en-US"/>
        </w:rPr>
      </w:pPr>
    </w:p>
    <w:p w14:paraId="77988A94" w14:textId="77777777" w:rsidR="001A20B6" w:rsidRPr="00FB2A49" w:rsidRDefault="001A20B6" w:rsidP="00FB2A49">
      <w:pPr>
        <w:spacing w:before="120" w:after="120" w:line="360" w:lineRule="auto"/>
        <w:jc w:val="center"/>
        <w:rPr>
          <w:rFonts w:ascii="Times New Roman" w:hAnsi="Times New Roman"/>
          <w:bCs/>
          <w:sz w:val="28"/>
          <w:szCs w:val="28"/>
          <w:lang w:val="en-US"/>
        </w:rPr>
      </w:pPr>
      <w:r w:rsidRPr="00FB2A49">
        <w:rPr>
          <w:rFonts w:ascii="Times New Roman" w:hAnsi="Times New Roman"/>
          <w:b/>
          <w:bCs/>
          <w:sz w:val="28"/>
          <w:szCs w:val="28"/>
        </w:rPr>
        <w:t>BÀI TẬP</w:t>
      </w:r>
    </w:p>
    <w:p w14:paraId="320955D0" w14:textId="77777777" w:rsidR="001A20B6" w:rsidRPr="00FB2A49" w:rsidRDefault="001A20B6" w:rsidP="00FB2A49">
      <w:pPr>
        <w:widowControl w:val="0"/>
        <w:autoSpaceDE w:val="0"/>
        <w:autoSpaceDN w:val="0"/>
        <w:adjustRightInd w:val="0"/>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rPr>
        <w:t>I. MỤC TIÊU</w:t>
      </w:r>
      <w:r w:rsidR="00B772B4" w:rsidRPr="00FB2A49">
        <w:rPr>
          <w:rFonts w:ascii="Times New Roman" w:hAnsi="Times New Roman"/>
          <w:b/>
          <w:bCs/>
          <w:sz w:val="28"/>
          <w:szCs w:val="28"/>
          <w:lang w:val="en-US"/>
        </w:rPr>
        <w:t xml:space="preserve"> BÀI HỌC</w:t>
      </w:r>
    </w:p>
    <w:p w14:paraId="2B2DE4C1" w14:textId="77777777" w:rsidR="00B772B4" w:rsidRPr="00FB2A49" w:rsidRDefault="00B772B4" w:rsidP="00FB2A49">
      <w:pPr>
        <w:widowControl w:val="0"/>
        <w:autoSpaceDE w:val="0"/>
        <w:autoSpaceDN w:val="0"/>
        <w:adjustRightInd w:val="0"/>
        <w:spacing w:before="120" w:after="120" w:line="360" w:lineRule="auto"/>
        <w:jc w:val="both"/>
        <w:rPr>
          <w:rFonts w:ascii="Times New Roman" w:hAnsi="Times New Roman"/>
          <w:b/>
          <w:bCs/>
          <w:sz w:val="28"/>
          <w:szCs w:val="28"/>
          <w:lang w:val="en-US"/>
        </w:rPr>
      </w:pPr>
      <w:r w:rsidRPr="00FB2A49">
        <w:rPr>
          <w:rFonts w:ascii="Times New Roman" w:hAnsi="Times New Roman"/>
          <w:b/>
          <w:bCs/>
          <w:sz w:val="28"/>
          <w:szCs w:val="28"/>
          <w:lang w:val="en-US"/>
        </w:rPr>
        <w:t xml:space="preserve">1. </w:t>
      </w:r>
      <w:r w:rsidRPr="00FB2A49">
        <w:rPr>
          <w:rFonts w:ascii="Times New Roman" w:hAnsi="Times New Roman"/>
          <w:b/>
          <w:sz w:val="28"/>
          <w:szCs w:val="28"/>
          <w:lang w:val="nl-NL"/>
        </w:rPr>
        <w:t>Kiến thức</w:t>
      </w:r>
      <w:r w:rsidRPr="00FB2A49">
        <w:rPr>
          <w:rFonts w:ascii="Times New Roman" w:hAnsi="Times New Roman"/>
          <w:b/>
          <w:bCs/>
          <w:sz w:val="28"/>
          <w:szCs w:val="28"/>
        </w:rPr>
        <w:t xml:space="preserve"> </w:t>
      </w:r>
    </w:p>
    <w:p w14:paraId="1AAD91F0" w14:textId="77777777" w:rsidR="001A20B6" w:rsidRPr="00FB2A49" w:rsidRDefault="00B772B4" w:rsidP="00FB2A49">
      <w:pPr>
        <w:widowControl w:val="0"/>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b/>
          <w:bCs/>
          <w:sz w:val="28"/>
          <w:szCs w:val="28"/>
          <w:lang w:val="en-US"/>
        </w:rPr>
        <w:t>-</w:t>
      </w:r>
      <w:r w:rsidR="001A20B6" w:rsidRPr="00FB2A49">
        <w:rPr>
          <w:rFonts w:ascii="Times New Roman" w:hAnsi="Times New Roman"/>
          <w:b/>
          <w:bCs/>
          <w:sz w:val="28"/>
          <w:szCs w:val="28"/>
        </w:rPr>
        <w:t xml:space="preserve"> </w:t>
      </w:r>
      <w:r w:rsidR="001A20B6" w:rsidRPr="00FB2A49">
        <w:rPr>
          <w:rFonts w:ascii="Times New Roman" w:hAnsi="Times New Roman"/>
          <w:bCs/>
          <w:sz w:val="28"/>
          <w:szCs w:val="28"/>
        </w:rPr>
        <w:t>Ôn t</w:t>
      </w:r>
      <w:r w:rsidR="001A20B6" w:rsidRPr="00FB2A49">
        <w:rPr>
          <w:rFonts w:ascii="Times New Roman" w:hAnsi="Times New Roman"/>
          <w:sz w:val="28"/>
          <w:szCs w:val="28"/>
        </w:rPr>
        <w:t>ập, củng cố các kiến thức đã học về động học chất điểm; động lực học chất điểm; cân bằng và chuyển động của vật rắn.</w:t>
      </w:r>
    </w:p>
    <w:p w14:paraId="0FC46527" w14:textId="77777777" w:rsidR="001A20B6" w:rsidRPr="00FB2A49" w:rsidRDefault="00B772B4" w:rsidP="00FB2A49">
      <w:pPr>
        <w:widowControl w:val="0"/>
        <w:autoSpaceDE w:val="0"/>
        <w:autoSpaceDN w:val="0"/>
        <w:adjustRightInd w:val="0"/>
        <w:spacing w:before="120" w:after="120" w:line="360" w:lineRule="auto"/>
        <w:jc w:val="both"/>
        <w:rPr>
          <w:rFonts w:ascii="Times New Roman" w:hAnsi="Times New Roman"/>
          <w:sz w:val="28"/>
          <w:szCs w:val="28"/>
          <w:lang w:val="en-US"/>
        </w:rPr>
      </w:pPr>
      <w:r w:rsidRPr="00FB2A49">
        <w:rPr>
          <w:rFonts w:ascii="Times New Roman" w:hAnsi="Times New Roman"/>
          <w:b/>
          <w:bCs/>
          <w:sz w:val="28"/>
          <w:szCs w:val="28"/>
          <w:lang w:val="en-US"/>
        </w:rPr>
        <w:t>-</w:t>
      </w:r>
      <w:r w:rsidRPr="00FB2A49">
        <w:rPr>
          <w:rFonts w:ascii="Times New Roman" w:hAnsi="Times New Roman"/>
          <w:b/>
          <w:bCs/>
          <w:sz w:val="28"/>
          <w:szCs w:val="28"/>
        </w:rPr>
        <w:t xml:space="preserve"> </w:t>
      </w:r>
      <w:r w:rsidR="001A20B6" w:rsidRPr="00FB2A49">
        <w:rPr>
          <w:rFonts w:ascii="Times New Roman" w:hAnsi="Times New Roman"/>
          <w:sz w:val="28"/>
          <w:szCs w:val="28"/>
        </w:rPr>
        <w:t>Vận dụng các công thức để làm các bài tập đơn giản.</w:t>
      </w:r>
    </w:p>
    <w:p w14:paraId="7C694F26" w14:textId="77777777" w:rsidR="00B772B4" w:rsidRPr="00FB2A49" w:rsidRDefault="00B772B4" w:rsidP="00FB2A49">
      <w:pPr>
        <w:pStyle w:val="Header"/>
        <w:tabs>
          <w:tab w:val="left" w:pos="7169"/>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2. Năng lực </w:t>
      </w:r>
    </w:p>
    <w:p w14:paraId="6F0E57AB" w14:textId="77777777" w:rsidR="00B772B4" w:rsidRPr="00FB2A49" w:rsidRDefault="00B772B4" w:rsidP="00FB2A49">
      <w:pPr>
        <w:tabs>
          <w:tab w:val="left" w:pos="6300"/>
        </w:tabs>
        <w:autoSpaceDE w:val="0"/>
        <w:autoSpaceDN w:val="0"/>
        <w:adjustRightInd w:val="0"/>
        <w:spacing w:before="120" w:after="120" w:line="360" w:lineRule="auto"/>
        <w:jc w:val="both"/>
        <w:rPr>
          <w:rFonts w:ascii="Times New Roman" w:hAnsi="Times New Roman"/>
          <w:b/>
          <w:iCs/>
          <w:sz w:val="28"/>
          <w:szCs w:val="28"/>
          <w:lang w:val="nl-NL"/>
        </w:rPr>
      </w:pPr>
      <w:r w:rsidRPr="00FB2A49">
        <w:rPr>
          <w:rFonts w:ascii="Times New Roman" w:hAnsi="Times New Roman"/>
          <w:b/>
          <w:iCs/>
          <w:sz w:val="28"/>
          <w:szCs w:val="28"/>
          <w:lang w:val="nl-NL"/>
        </w:rPr>
        <w:t>a. Năng lực được hình thành chung:</w:t>
      </w:r>
    </w:p>
    <w:p w14:paraId="1446267F" w14:textId="77777777" w:rsidR="00B772B4" w:rsidRPr="00FB2A49" w:rsidRDefault="00B772B4" w:rsidP="00FB2A49">
      <w:pPr>
        <w:tabs>
          <w:tab w:val="left" w:pos="6300"/>
        </w:tabs>
        <w:autoSpaceDE w:val="0"/>
        <w:autoSpaceDN w:val="0"/>
        <w:adjustRightInd w:val="0"/>
        <w:spacing w:before="120" w:after="120" w:line="360" w:lineRule="auto"/>
        <w:jc w:val="both"/>
        <w:rPr>
          <w:rFonts w:ascii="Times New Roman" w:hAnsi="Times New Roman"/>
          <w:b/>
          <w:bCs/>
          <w:iCs/>
          <w:sz w:val="28"/>
          <w:szCs w:val="28"/>
          <w:lang w:val="nl-NL"/>
        </w:rPr>
      </w:pPr>
      <w:r w:rsidRPr="00FB2A49">
        <w:rPr>
          <w:rFonts w:ascii="Times New Roman" w:hAnsi="Times New Roman"/>
          <w:iCs/>
          <w:sz w:val="28"/>
          <w:szCs w:val="28"/>
          <w:lang w:val="nl-NL"/>
        </w:rPr>
        <w:t>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14:paraId="623F94DA" w14:textId="77777777" w:rsidR="00B772B4" w:rsidRPr="00FB2A49" w:rsidRDefault="00B772B4" w:rsidP="00FB2A49">
      <w:pPr>
        <w:tabs>
          <w:tab w:val="left" w:pos="6300"/>
        </w:tabs>
        <w:autoSpaceDE w:val="0"/>
        <w:autoSpaceDN w:val="0"/>
        <w:adjustRightInd w:val="0"/>
        <w:spacing w:before="120" w:after="120" w:line="360" w:lineRule="auto"/>
        <w:jc w:val="both"/>
        <w:rPr>
          <w:rFonts w:ascii="Times New Roman" w:hAnsi="Times New Roman"/>
          <w:b/>
          <w:sz w:val="28"/>
          <w:szCs w:val="28"/>
          <w:lang w:val="nl-NL"/>
        </w:rPr>
      </w:pPr>
      <w:r w:rsidRPr="00FB2A49">
        <w:rPr>
          <w:rFonts w:ascii="Times New Roman" w:hAnsi="Times New Roman"/>
          <w:b/>
          <w:bCs/>
          <w:iCs/>
          <w:sz w:val="28"/>
          <w:szCs w:val="28"/>
          <w:lang w:val="nl-NL"/>
        </w:rPr>
        <w:t xml:space="preserve">b. Năng lực chuyên biệt môn vật lý: </w:t>
      </w:r>
    </w:p>
    <w:p w14:paraId="3C3E4A4F" w14:textId="77777777" w:rsidR="00B772B4" w:rsidRPr="00FB2A49" w:rsidRDefault="00B772B4" w:rsidP="00FB2A49">
      <w:pPr>
        <w:tabs>
          <w:tab w:val="left" w:pos="6300"/>
        </w:tabs>
        <w:autoSpaceDE w:val="0"/>
        <w:autoSpaceDN w:val="0"/>
        <w:adjustRightInd w:val="0"/>
        <w:spacing w:before="120" w:after="120" w:line="360" w:lineRule="auto"/>
        <w:jc w:val="both"/>
        <w:rPr>
          <w:rFonts w:ascii="Times New Roman" w:hAnsi="Times New Roman"/>
          <w:iCs/>
          <w:sz w:val="28"/>
          <w:szCs w:val="28"/>
          <w:lang w:val="nl-NL"/>
        </w:rPr>
      </w:pPr>
      <w:r w:rsidRPr="00FB2A49">
        <w:rPr>
          <w:rFonts w:ascii="Times New Roman" w:hAnsi="Times New Roman"/>
          <w:iCs/>
          <w:sz w:val="28"/>
          <w:szCs w:val="28"/>
          <w:lang w:val="nl-NL"/>
        </w:rPr>
        <w:t>- Năng lực kiến thức vật lí.</w:t>
      </w:r>
    </w:p>
    <w:p w14:paraId="3CB58DBE" w14:textId="77777777" w:rsidR="00B772B4" w:rsidRPr="00FB2A49" w:rsidRDefault="00B772B4" w:rsidP="00FB2A49">
      <w:pPr>
        <w:tabs>
          <w:tab w:val="left" w:pos="6300"/>
        </w:tabs>
        <w:autoSpaceDE w:val="0"/>
        <w:autoSpaceDN w:val="0"/>
        <w:adjustRightInd w:val="0"/>
        <w:spacing w:before="120" w:after="120" w:line="360" w:lineRule="auto"/>
        <w:jc w:val="both"/>
        <w:rPr>
          <w:rFonts w:ascii="Times New Roman" w:hAnsi="Times New Roman"/>
          <w:sz w:val="28"/>
          <w:szCs w:val="28"/>
          <w:lang w:val="nl-NL"/>
        </w:rPr>
      </w:pPr>
      <w:r w:rsidRPr="00FB2A49">
        <w:rPr>
          <w:rFonts w:ascii="Times New Roman" w:hAnsi="Times New Roman"/>
          <w:sz w:val="28"/>
          <w:szCs w:val="28"/>
          <w:lang w:val="nl-NL"/>
        </w:rPr>
        <w:t xml:space="preserve">- Năng lực phương pháp thực nghiệm </w:t>
      </w:r>
    </w:p>
    <w:p w14:paraId="1C0B9216" w14:textId="77777777" w:rsidR="00B772B4" w:rsidRPr="00FB2A49" w:rsidRDefault="00B772B4"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trao đổi thông tin </w:t>
      </w:r>
    </w:p>
    <w:p w14:paraId="02F0043A" w14:textId="77777777" w:rsidR="00B772B4" w:rsidRPr="00FB2A49" w:rsidRDefault="00B772B4" w:rsidP="00FB2A49">
      <w:pPr>
        <w:tabs>
          <w:tab w:val="left" w:pos="6300"/>
        </w:tabs>
        <w:autoSpaceDE w:val="0"/>
        <w:autoSpaceDN w:val="0"/>
        <w:adjustRightInd w:val="0"/>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Năng  lực cá nhân của HS </w:t>
      </w:r>
    </w:p>
    <w:p w14:paraId="4CDEDB51" w14:textId="77777777" w:rsidR="00B772B4" w:rsidRPr="00FB2A49" w:rsidRDefault="00B772B4" w:rsidP="00FB2A49">
      <w:pPr>
        <w:pStyle w:val="Header"/>
        <w:tabs>
          <w:tab w:val="left" w:pos="7169"/>
        </w:tabs>
        <w:spacing w:before="120" w:after="120" w:line="360" w:lineRule="auto"/>
        <w:jc w:val="both"/>
        <w:rPr>
          <w:rFonts w:ascii="Times New Roman" w:hAnsi="Times New Roman"/>
          <w:sz w:val="28"/>
          <w:szCs w:val="28"/>
          <w:lang w:val="nl-NL"/>
        </w:rPr>
      </w:pPr>
      <w:r w:rsidRPr="00FB2A49">
        <w:rPr>
          <w:rFonts w:ascii="Times New Roman" w:hAnsi="Times New Roman"/>
          <w:b/>
          <w:sz w:val="28"/>
          <w:szCs w:val="28"/>
          <w:lang w:val="nl-NL"/>
        </w:rPr>
        <w:t>3. Phẩm chất</w:t>
      </w:r>
    </w:p>
    <w:p w14:paraId="1C909FC0" w14:textId="77777777" w:rsidR="00B772B4" w:rsidRPr="00FB2A49" w:rsidRDefault="00B772B4" w:rsidP="00FB2A49">
      <w:pPr>
        <w:tabs>
          <w:tab w:val="left" w:pos="7169"/>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sz w:val="28"/>
          <w:szCs w:val="28"/>
          <w:lang w:val="nl-NL"/>
        </w:rPr>
        <w:t>-  Phẩm chất:</w:t>
      </w:r>
      <w:r w:rsidRPr="00FB2A49">
        <w:rPr>
          <w:rFonts w:ascii="Times New Roman" w:hAnsi="Times New Roman"/>
          <w:color w:val="000000"/>
          <w:sz w:val="28"/>
          <w:szCs w:val="28"/>
          <w:lang w:val="nl-NL"/>
        </w:rPr>
        <w:t xml:space="preserve"> Giúp học sinh rèn luyện bản thân phát triển các phẩm chất tốt đẹp: yêu nước, nhân ái, chăm chỉ, trung thực, trách nhiệm.</w:t>
      </w:r>
      <w:r w:rsidRPr="00FB2A49">
        <w:rPr>
          <w:rFonts w:ascii="Times New Roman" w:hAnsi="Times New Roman"/>
          <w:b/>
          <w:color w:val="000000" w:themeColor="text1"/>
          <w:sz w:val="28"/>
          <w:szCs w:val="28"/>
          <w:lang w:val="nl-NL"/>
        </w:rPr>
        <w:t xml:space="preserve"> </w:t>
      </w:r>
    </w:p>
    <w:p w14:paraId="734D53C0" w14:textId="77777777" w:rsidR="00B772B4" w:rsidRPr="00FB2A49" w:rsidRDefault="00B772B4" w:rsidP="00FB2A49">
      <w:pPr>
        <w:tabs>
          <w:tab w:val="left" w:pos="5424"/>
        </w:tabs>
        <w:spacing w:before="120" w:after="120" w:line="360" w:lineRule="auto"/>
        <w:jc w:val="both"/>
        <w:rPr>
          <w:rFonts w:ascii="Times New Roman" w:hAnsi="Times New Roman"/>
          <w:sz w:val="28"/>
          <w:szCs w:val="28"/>
          <w:lang w:val="nl-NL"/>
        </w:rPr>
      </w:pPr>
      <w:r w:rsidRPr="00FB2A49">
        <w:rPr>
          <w:rFonts w:ascii="Times New Roman" w:hAnsi="Times New Roman"/>
          <w:b/>
          <w:color w:val="000000" w:themeColor="text1"/>
          <w:sz w:val="28"/>
          <w:szCs w:val="28"/>
          <w:lang w:val="nl-NL"/>
        </w:rPr>
        <w:t>II. THIẾT BỊ DẠY HỌC VÀ HỌC LIỆU</w:t>
      </w:r>
      <w:r w:rsidRPr="00FB2A49">
        <w:rPr>
          <w:rFonts w:ascii="Times New Roman" w:hAnsi="Times New Roman"/>
          <w:sz w:val="28"/>
          <w:szCs w:val="28"/>
          <w:lang w:val="nl-NL"/>
        </w:rPr>
        <w:t xml:space="preserve"> </w:t>
      </w:r>
      <w:r w:rsidRPr="00FB2A49">
        <w:rPr>
          <w:rFonts w:ascii="Times New Roman" w:hAnsi="Times New Roman"/>
          <w:sz w:val="28"/>
          <w:szCs w:val="28"/>
          <w:lang w:val="nl-NL"/>
        </w:rPr>
        <w:tab/>
      </w:r>
    </w:p>
    <w:p w14:paraId="7892E621" w14:textId="77777777" w:rsidR="00B772B4" w:rsidRPr="00FB2A49" w:rsidRDefault="00B772B4" w:rsidP="00FB2A49">
      <w:pPr>
        <w:spacing w:before="120" w:after="120" w:line="360" w:lineRule="auto"/>
        <w:rPr>
          <w:rFonts w:ascii="Times New Roman" w:hAnsi="Times New Roman"/>
          <w:b/>
          <w:sz w:val="28"/>
          <w:szCs w:val="28"/>
          <w:lang w:val="nl-NL"/>
        </w:rPr>
      </w:pPr>
      <w:r w:rsidRPr="00FB2A49">
        <w:rPr>
          <w:rFonts w:ascii="Times New Roman" w:hAnsi="Times New Roman"/>
          <w:b/>
          <w:sz w:val="28"/>
          <w:szCs w:val="28"/>
          <w:lang w:val="nl-NL"/>
        </w:rPr>
        <w:t>1. Giáo viên</w:t>
      </w:r>
    </w:p>
    <w:p w14:paraId="36938A15" w14:textId="77777777" w:rsidR="00B772B4" w:rsidRPr="00FB2A49" w:rsidRDefault="00B772B4" w:rsidP="00FB2A49">
      <w:pPr>
        <w:spacing w:before="120" w:after="120" w:line="360" w:lineRule="auto"/>
        <w:rPr>
          <w:rFonts w:ascii="Times New Roman" w:hAnsi="Times New Roman"/>
          <w:sz w:val="28"/>
          <w:szCs w:val="28"/>
          <w:lang w:val="nl-NL"/>
        </w:rPr>
      </w:pPr>
      <w:r w:rsidRPr="00FB2A49">
        <w:rPr>
          <w:rFonts w:ascii="Times New Roman" w:hAnsi="Times New Roman"/>
          <w:sz w:val="28"/>
          <w:szCs w:val="28"/>
          <w:lang w:val="nl-NL"/>
        </w:rPr>
        <w:lastRenderedPageBreak/>
        <w:t>Giáo án, tài liệu ôn tập, đồ dùng dạy học,...</w:t>
      </w:r>
    </w:p>
    <w:p w14:paraId="5525187A" w14:textId="77777777" w:rsidR="00B772B4" w:rsidRPr="00FB2A49" w:rsidRDefault="00B772B4" w:rsidP="00FB2A49">
      <w:pPr>
        <w:spacing w:before="120" w:after="120" w:line="360" w:lineRule="auto"/>
        <w:rPr>
          <w:rFonts w:ascii="Times New Roman" w:hAnsi="Times New Roman"/>
          <w:bCs/>
          <w:sz w:val="28"/>
          <w:szCs w:val="28"/>
          <w:lang w:val="en-US"/>
        </w:rPr>
      </w:pPr>
      <w:r w:rsidRPr="00FB2A49">
        <w:rPr>
          <w:rFonts w:ascii="Times New Roman" w:hAnsi="Times New Roman"/>
          <w:b/>
          <w:sz w:val="28"/>
          <w:szCs w:val="28"/>
          <w:lang w:val="nl-NL"/>
        </w:rPr>
        <w:t>2. Học sinh</w:t>
      </w:r>
    </w:p>
    <w:p w14:paraId="0B28D9CA" w14:textId="77777777" w:rsidR="001A20B6" w:rsidRPr="00FB2A49" w:rsidRDefault="00B772B4" w:rsidP="00FB2A49">
      <w:pPr>
        <w:spacing w:before="120" w:after="120" w:line="360" w:lineRule="auto"/>
        <w:rPr>
          <w:rFonts w:ascii="Times New Roman" w:hAnsi="Times New Roman"/>
          <w:b/>
          <w:sz w:val="28"/>
          <w:szCs w:val="28"/>
          <w:lang w:val="nl-NL"/>
        </w:rPr>
      </w:pPr>
      <w:r w:rsidRPr="00FB2A49">
        <w:rPr>
          <w:rFonts w:ascii="Times New Roman" w:hAnsi="Times New Roman"/>
          <w:bCs/>
          <w:sz w:val="28"/>
          <w:szCs w:val="28"/>
          <w:lang w:val="en-US"/>
        </w:rPr>
        <w:t xml:space="preserve">- </w:t>
      </w:r>
      <w:r w:rsidR="001A20B6" w:rsidRPr="00FB2A49">
        <w:rPr>
          <w:rFonts w:ascii="Times New Roman" w:hAnsi="Times New Roman"/>
          <w:bCs/>
          <w:sz w:val="28"/>
          <w:szCs w:val="28"/>
        </w:rPr>
        <w:t>Ôn lại các kiến thức đã học.</w:t>
      </w:r>
    </w:p>
    <w:p w14:paraId="3937C937" w14:textId="77777777" w:rsidR="00B772B4" w:rsidRPr="00FB2A49" w:rsidRDefault="00B772B4" w:rsidP="00FB2A49">
      <w:pPr>
        <w:tabs>
          <w:tab w:val="left" w:pos="567"/>
          <w:tab w:val="left" w:pos="1134"/>
          <w:tab w:val="left" w:pos="4096"/>
        </w:tabs>
        <w:spacing w:before="120" w:after="120" w:line="360" w:lineRule="auto"/>
        <w:jc w:val="both"/>
        <w:rPr>
          <w:rFonts w:ascii="Times New Roman" w:eastAsia="MS Mincho" w:hAnsi="Times New Roman"/>
          <w:b/>
          <w:color w:val="000000" w:themeColor="text1"/>
          <w:sz w:val="28"/>
          <w:szCs w:val="28"/>
          <w:lang w:val="nl-NL"/>
        </w:rPr>
      </w:pPr>
      <w:r w:rsidRPr="00FB2A49">
        <w:rPr>
          <w:rFonts w:ascii="Times New Roman" w:hAnsi="Times New Roman"/>
          <w:b/>
          <w:color w:val="000000" w:themeColor="text1"/>
          <w:sz w:val="28"/>
          <w:szCs w:val="28"/>
          <w:lang w:val="nl-NL"/>
        </w:rPr>
        <w:t>III. TIẾN TRÌNH DẠY HỌC</w:t>
      </w:r>
      <w:r w:rsidRPr="00FB2A49">
        <w:rPr>
          <w:rFonts w:ascii="Times New Roman" w:hAnsi="Times New Roman"/>
          <w:b/>
          <w:color w:val="000000" w:themeColor="text1"/>
          <w:sz w:val="28"/>
          <w:szCs w:val="28"/>
          <w:lang w:val="nl-NL"/>
        </w:rPr>
        <w:tab/>
      </w:r>
    </w:p>
    <w:p w14:paraId="2C2F0A9D" w14:textId="77777777" w:rsidR="00B772B4" w:rsidRPr="00FB2A49" w:rsidRDefault="00B772B4" w:rsidP="00FB2A49">
      <w:pPr>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 xml:space="preserve">A. HOẠT ĐỘNG KHỞI ĐỘNG </w:t>
      </w:r>
    </w:p>
    <w:p w14:paraId="23B6F564" w14:textId="77777777" w:rsidR="00B772B4" w:rsidRPr="00FB2A49" w:rsidRDefault="00B772B4"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a) Mục tiêu:</w:t>
      </w:r>
      <w:r w:rsidRPr="00FB2A49">
        <w:rPr>
          <w:rFonts w:ascii="Times New Roman" w:hAnsi="Times New Roman"/>
          <w:color w:val="000000" w:themeColor="text1"/>
          <w:sz w:val="28"/>
          <w:szCs w:val="28"/>
          <w:lang w:val="nl-NL"/>
        </w:rPr>
        <w:t xml:space="preserve"> </w:t>
      </w:r>
      <w:r w:rsidRPr="00FB2A49">
        <w:rPr>
          <w:rFonts w:ascii="Times New Roman" w:hAnsi="Times New Roman"/>
          <w:sz w:val="28"/>
          <w:szCs w:val="28"/>
          <w:lang w:val="nl-NL"/>
        </w:rPr>
        <w:t>HS biết được các nội dung cơ bản của bài học cần đạt được, tạo tâm thế cho học sinh đi bài ôn tập.</w:t>
      </w:r>
    </w:p>
    <w:p w14:paraId="3CF0B453" w14:textId="77777777" w:rsidR="00B772B4" w:rsidRPr="00FB2A49" w:rsidRDefault="00B772B4" w:rsidP="00FB2A49">
      <w:pPr>
        <w:spacing w:before="120" w:after="120" w:line="360" w:lineRule="auto"/>
        <w:rPr>
          <w:rFonts w:ascii="Times New Roman" w:hAnsi="Times New Roman"/>
          <w:sz w:val="28"/>
          <w:szCs w:val="28"/>
          <w:lang w:val="nl-NL"/>
        </w:rPr>
      </w:pPr>
      <w:r w:rsidRPr="00FB2A49">
        <w:rPr>
          <w:rFonts w:ascii="Times New Roman" w:hAnsi="Times New Roman"/>
          <w:b/>
          <w:color w:val="000000" w:themeColor="text1"/>
          <w:sz w:val="28"/>
          <w:szCs w:val="28"/>
          <w:lang w:val="nl-NL"/>
        </w:rPr>
        <w:t>b) Nội dung:</w:t>
      </w:r>
      <w:r w:rsidRPr="00FB2A49">
        <w:rPr>
          <w:rFonts w:ascii="Times New Roman" w:hAnsi="Times New Roman"/>
          <w:sz w:val="28"/>
          <w:szCs w:val="28"/>
          <w:lang w:val="nl-NL"/>
        </w:rPr>
        <w:t xml:space="preserve"> Hs dựa vào hiểu biết để trả lời câu hỏi.</w:t>
      </w:r>
    </w:p>
    <w:p w14:paraId="7942BA6D" w14:textId="77777777" w:rsidR="00B772B4" w:rsidRPr="00FB2A49" w:rsidRDefault="00B772B4"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b/>
          <w:color w:val="000000" w:themeColor="text1"/>
          <w:sz w:val="28"/>
          <w:szCs w:val="28"/>
          <w:lang w:val="nl-NL"/>
        </w:rPr>
        <w:t xml:space="preserve">c) Sản phẩm: </w:t>
      </w:r>
      <w:r w:rsidRPr="00FB2A49">
        <w:rPr>
          <w:rFonts w:ascii="Times New Roman" w:hAnsi="Times New Roman"/>
          <w:color w:val="000000" w:themeColor="text1"/>
          <w:sz w:val="28"/>
          <w:szCs w:val="28"/>
          <w:lang w:val="nl-NL"/>
        </w:rPr>
        <w:t>Từ bài toán</w:t>
      </w:r>
      <w:r w:rsidRPr="00FB2A49">
        <w:rPr>
          <w:rFonts w:ascii="Times New Roman" w:hAnsi="Times New Roman"/>
          <w:b/>
          <w:color w:val="000000" w:themeColor="text1"/>
          <w:sz w:val="28"/>
          <w:szCs w:val="28"/>
          <w:lang w:val="nl-NL"/>
        </w:rPr>
        <w:t xml:space="preserve"> </w:t>
      </w:r>
      <w:r w:rsidRPr="00FB2A49">
        <w:rPr>
          <w:rFonts w:ascii="Times New Roman" w:hAnsi="Times New Roman"/>
          <w:color w:val="000000" w:themeColor="text1"/>
          <w:sz w:val="28"/>
          <w:szCs w:val="28"/>
          <w:lang w:val="nl-NL"/>
        </w:rPr>
        <w:t>HS vận dụng kiến thức để trả lời câu hỏi GV đưa ra.</w:t>
      </w:r>
    </w:p>
    <w:p w14:paraId="0FF6E57B" w14:textId="77777777" w:rsidR="00B772B4" w:rsidRPr="00FB2A49" w:rsidRDefault="00B772B4" w:rsidP="00FB2A49">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FB2A49">
        <w:rPr>
          <w:rFonts w:ascii="Times New Roman" w:hAnsi="Times New Roman"/>
          <w:b/>
          <w:color w:val="000000" w:themeColor="text1"/>
          <w:sz w:val="28"/>
          <w:szCs w:val="28"/>
          <w:lang w:val="nl-NL"/>
        </w:rPr>
        <w:t xml:space="preserve">d) Tổ chức thực hiện: </w:t>
      </w:r>
    </w:p>
    <w:p w14:paraId="0DCE5928" w14:textId="77777777" w:rsidR="00B772B4" w:rsidRPr="00FB2A49" w:rsidRDefault="00B772B4"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GV đặt câu hỏi gợi nhắc lại kiến thức cũ</w:t>
      </w:r>
    </w:p>
    <w:p w14:paraId="403F1338" w14:textId="77777777" w:rsidR="00B772B4" w:rsidRPr="00FB2A49" w:rsidRDefault="00B772B4" w:rsidP="00FB2A49">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FB2A49">
        <w:rPr>
          <w:rFonts w:ascii="Times New Roman" w:hAnsi="Times New Roman"/>
          <w:color w:val="000000" w:themeColor="text1"/>
          <w:sz w:val="28"/>
          <w:szCs w:val="28"/>
          <w:lang w:val="nl-NL"/>
        </w:rPr>
        <w:t>- HS trả lời câu hỏi</w:t>
      </w:r>
    </w:p>
    <w:p w14:paraId="4ED13451" w14:textId="77777777" w:rsidR="00B772B4" w:rsidRPr="00FB2A49" w:rsidRDefault="00B772B4" w:rsidP="00FB2A49">
      <w:pPr>
        <w:tabs>
          <w:tab w:val="left" w:pos="4935"/>
        </w:tabs>
        <w:spacing w:before="120" w:after="120" w:line="360" w:lineRule="auto"/>
        <w:jc w:val="both"/>
        <w:rPr>
          <w:rFonts w:ascii="Times New Roman" w:hAnsi="Times New Roman"/>
          <w:b/>
          <w:sz w:val="28"/>
          <w:szCs w:val="28"/>
          <w:lang w:val="nl-NL"/>
        </w:rPr>
      </w:pPr>
      <w:r w:rsidRPr="00FB2A49">
        <w:rPr>
          <w:rFonts w:ascii="Times New Roman" w:hAnsi="Times New Roman"/>
          <w:b/>
          <w:sz w:val="28"/>
          <w:szCs w:val="28"/>
          <w:lang w:val="nl-NL"/>
        </w:rPr>
        <w:t>B.</w:t>
      </w:r>
      <w:r w:rsidRPr="00FB2A49">
        <w:rPr>
          <w:rFonts w:ascii="Times New Roman" w:hAnsi="Times New Roman"/>
          <w:sz w:val="28"/>
          <w:szCs w:val="28"/>
          <w:lang w:val="nl-NL"/>
        </w:rPr>
        <w:t xml:space="preserve"> </w:t>
      </w:r>
      <w:r w:rsidRPr="00FB2A49">
        <w:rPr>
          <w:rFonts w:ascii="Times New Roman" w:hAnsi="Times New Roman"/>
          <w:b/>
          <w:sz w:val="28"/>
          <w:szCs w:val="28"/>
          <w:lang w:val="nl-NL"/>
        </w:rPr>
        <w:t>HÌNH THÀNH KIẾN THỨC</w:t>
      </w:r>
      <w:r w:rsidRPr="00FB2A49">
        <w:rPr>
          <w:rFonts w:ascii="Times New Roman" w:hAnsi="Times New Roman"/>
          <w:b/>
          <w:sz w:val="28"/>
          <w:szCs w:val="28"/>
          <w:lang w:val="nl-NL"/>
        </w:rPr>
        <w:tab/>
      </w:r>
    </w:p>
    <w:p w14:paraId="4AD0F39F" w14:textId="77777777" w:rsidR="00D21C52" w:rsidRPr="00FB2A49" w:rsidRDefault="00D21C52" w:rsidP="00FB2A49">
      <w:pPr>
        <w:spacing w:before="120" w:after="120" w:line="360" w:lineRule="auto"/>
        <w:jc w:val="both"/>
        <w:rPr>
          <w:rFonts w:ascii="Times New Roman" w:hAnsi="Times New Roman"/>
          <w:b/>
          <w:sz w:val="28"/>
          <w:szCs w:val="28"/>
          <w:lang w:val="en-US"/>
        </w:rPr>
      </w:pPr>
      <w:r w:rsidRPr="00FB2A49">
        <w:rPr>
          <w:rFonts w:ascii="Times New Roman" w:hAnsi="Times New Roman"/>
          <w:b/>
          <w:bCs/>
          <w:sz w:val="28"/>
          <w:szCs w:val="28"/>
        </w:rPr>
        <w:t>Hoạt động: Củng c</w:t>
      </w:r>
      <w:r w:rsidRPr="00FB2A49">
        <w:rPr>
          <w:rFonts w:ascii="Times New Roman" w:hAnsi="Times New Roman"/>
          <w:b/>
          <w:sz w:val="28"/>
          <w:szCs w:val="28"/>
        </w:rPr>
        <w:t>ố lại kiến thức</w:t>
      </w:r>
    </w:p>
    <w:p w14:paraId="4D1EFFB1" w14:textId="77777777" w:rsidR="00B772B4" w:rsidRPr="00FB2A49" w:rsidRDefault="00B772B4" w:rsidP="00FB2A49">
      <w:pPr>
        <w:tabs>
          <w:tab w:val="left" w:pos="2919"/>
        </w:tabs>
        <w:spacing w:before="120" w:after="120" w:line="360" w:lineRule="auto"/>
        <w:rPr>
          <w:rFonts w:ascii="Times New Roman" w:hAnsi="Times New Roman"/>
          <w:sz w:val="28"/>
          <w:szCs w:val="28"/>
          <w:lang w:val="en-US"/>
        </w:rPr>
      </w:pPr>
      <w:r w:rsidRPr="00FB2A49">
        <w:rPr>
          <w:rFonts w:ascii="Times New Roman" w:hAnsi="Times New Roman"/>
          <w:b/>
          <w:color w:val="000000" w:themeColor="text1"/>
          <w:sz w:val="28"/>
          <w:szCs w:val="28"/>
        </w:rPr>
        <w:t>a) Mục tiêu:</w:t>
      </w:r>
      <w:r w:rsidR="00D21C52" w:rsidRPr="00FB2A49">
        <w:rPr>
          <w:rFonts w:ascii="Times New Roman" w:hAnsi="Times New Roman"/>
          <w:color w:val="000000" w:themeColor="text1"/>
          <w:sz w:val="28"/>
          <w:szCs w:val="28"/>
          <w:lang w:val="en-US"/>
        </w:rPr>
        <w:t xml:space="preserve"> HS hệ thống lại các kiến thức trọng tâm</w:t>
      </w:r>
    </w:p>
    <w:p w14:paraId="3943F67A" w14:textId="77777777" w:rsidR="00B772B4" w:rsidRPr="00FB2A49" w:rsidRDefault="00B772B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quan sát SGK để tìm hiểu nội dung kiến thức theo yêu cầu của GV.</w:t>
      </w:r>
    </w:p>
    <w:p w14:paraId="7F53839A" w14:textId="77777777" w:rsidR="00B772B4" w:rsidRPr="00FB2A49" w:rsidRDefault="00B772B4"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tìm hiểu kiến thức</w:t>
      </w:r>
    </w:p>
    <w:p w14:paraId="41ECB09E" w14:textId="77777777" w:rsidR="00D21C52" w:rsidRPr="00FB2A49" w:rsidRDefault="00B772B4" w:rsidP="00FB2A49">
      <w:pPr>
        <w:tabs>
          <w:tab w:val="left" w:pos="567"/>
          <w:tab w:val="left" w:pos="113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p>
    <w:tbl>
      <w:tblPr>
        <w:tblW w:w="101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8"/>
        <w:gridCol w:w="5264"/>
      </w:tblGrid>
      <w:tr w:rsidR="00B772B4" w:rsidRPr="00FB2A49" w14:paraId="4E972225" w14:textId="77777777" w:rsidTr="00D21C52">
        <w:trPr>
          <w:trHeight w:val="660"/>
        </w:trPr>
        <w:tc>
          <w:tcPr>
            <w:tcW w:w="4928" w:type="dxa"/>
            <w:tcBorders>
              <w:top w:val="single" w:sz="4" w:space="0" w:color="auto"/>
              <w:left w:val="single" w:sz="4" w:space="0" w:color="auto"/>
              <w:bottom w:val="single" w:sz="4" w:space="0" w:color="auto"/>
              <w:right w:val="single" w:sz="4" w:space="0" w:color="auto"/>
            </w:tcBorders>
            <w:shd w:val="clear" w:color="auto" w:fill="auto"/>
            <w:vAlign w:val="center"/>
          </w:tcPr>
          <w:p w14:paraId="30407909" w14:textId="77777777" w:rsidR="00B772B4" w:rsidRPr="00FB2A49" w:rsidRDefault="00B772B4"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264" w:type="dxa"/>
            <w:tcBorders>
              <w:top w:val="single" w:sz="4" w:space="0" w:color="auto"/>
              <w:left w:val="single" w:sz="4" w:space="0" w:color="auto"/>
              <w:bottom w:val="single" w:sz="4" w:space="0" w:color="auto"/>
              <w:right w:val="single" w:sz="4" w:space="0" w:color="auto"/>
            </w:tcBorders>
            <w:shd w:val="clear" w:color="auto" w:fill="auto"/>
            <w:vAlign w:val="center"/>
          </w:tcPr>
          <w:p w14:paraId="34702DBB" w14:textId="77777777" w:rsidR="00B772B4" w:rsidRPr="00FB2A49" w:rsidRDefault="00B772B4"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B772B4" w:rsidRPr="00FB2A49" w14:paraId="2E411B7A" w14:textId="77777777" w:rsidTr="00D21C52">
        <w:trPr>
          <w:trHeight w:val="564"/>
        </w:trPr>
        <w:tc>
          <w:tcPr>
            <w:tcW w:w="4928" w:type="dxa"/>
            <w:tcBorders>
              <w:top w:val="single" w:sz="4" w:space="0" w:color="auto"/>
              <w:left w:val="single" w:sz="4" w:space="0" w:color="auto"/>
              <w:bottom w:val="single" w:sz="4" w:space="0" w:color="auto"/>
              <w:right w:val="single" w:sz="4" w:space="0" w:color="auto"/>
            </w:tcBorders>
            <w:shd w:val="clear" w:color="auto" w:fill="auto"/>
          </w:tcPr>
          <w:p w14:paraId="1705BCA9" w14:textId="77777777" w:rsidR="00B772B4" w:rsidRPr="00FB2A49" w:rsidRDefault="00B772B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5223635B"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hương I đã tìm hiểu những gì?</w:t>
            </w:r>
          </w:p>
          <w:p w14:paraId="32A76A3C"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óm tắt nội dung kiến thức chính?</w:t>
            </w:r>
          </w:p>
          <w:p w14:paraId="5BA340E8"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hương II đã tìm hiểu những gì?</w:t>
            </w:r>
          </w:p>
          <w:p w14:paraId="20FDFE91"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óm tắt nội dung kiến thức chính?</w:t>
            </w:r>
          </w:p>
          <w:p w14:paraId="4B1BC4EF" w14:textId="77777777" w:rsidR="00B772B4" w:rsidRPr="00FB2A49" w:rsidRDefault="00B772B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035EF0E0" w14:textId="77777777" w:rsidR="00D21C52" w:rsidRPr="00FB2A49" w:rsidRDefault="00B772B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 xml:space="preserve">- HS </w:t>
            </w:r>
            <w:r w:rsidR="00D21C52" w:rsidRPr="00FB2A49">
              <w:rPr>
                <w:rFonts w:ascii="Times New Roman" w:hAnsi="Times New Roman"/>
                <w:sz w:val="28"/>
                <w:szCs w:val="28"/>
                <w:lang w:val="en-US"/>
              </w:rPr>
              <w:t>ôn tập kiến thức, đọc sgk tìm câu trả lời</w:t>
            </w:r>
          </w:p>
          <w:p w14:paraId="6C4B7200" w14:textId="77777777" w:rsidR="00B772B4" w:rsidRPr="00FB2A49" w:rsidRDefault="00B772B4"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256165C9" w14:textId="77777777" w:rsidR="00B772B4" w:rsidRPr="00FB2A49" w:rsidRDefault="00B772B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00D21C52" w:rsidRPr="00FB2A49">
              <w:rPr>
                <w:rFonts w:ascii="Times New Roman" w:hAnsi="Times New Roman"/>
                <w:color w:val="000000" w:themeColor="text1"/>
                <w:sz w:val="28"/>
                <w:szCs w:val="28"/>
                <w:lang w:val="en-US"/>
              </w:rPr>
              <w:t xml:space="preserve"> trình bày câu trả lời</w:t>
            </w:r>
          </w:p>
          <w:p w14:paraId="248A8632" w14:textId="77777777" w:rsidR="00D21C52" w:rsidRPr="00FB2A49" w:rsidRDefault="00D21C52"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color w:val="000000" w:themeColor="text1"/>
                <w:sz w:val="28"/>
                <w:szCs w:val="28"/>
                <w:lang w:val="en-US"/>
              </w:rPr>
              <w:t>- HS khác cho ý kiến bổ sung</w:t>
            </w:r>
          </w:p>
          <w:p w14:paraId="714AEC26" w14:textId="77777777" w:rsidR="00B772B4" w:rsidRPr="00FB2A49" w:rsidRDefault="00B772B4" w:rsidP="00FB2A49">
            <w:pPr>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 Bước 4: Kết luận, nhận định: </w:t>
            </w:r>
          </w:p>
          <w:p w14:paraId="625272A7" w14:textId="77777777" w:rsidR="00B772B4" w:rsidRPr="00FB2A49" w:rsidRDefault="00B772B4"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 về thái độ, quá trình làm việc, kết quả hoạt động</w:t>
            </w:r>
            <w:r w:rsidR="00D21C52" w:rsidRPr="00FB2A49">
              <w:rPr>
                <w:rFonts w:ascii="Times New Roman" w:hAnsi="Times New Roman"/>
                <w:color w:val="000000" w:themeColor="text1"/>
                <w:sz w:val="28"/>
                <w:szCs w:val="28"/>
                <w:lang w:val="en-US"/>
              </w:rPr>
              <w:t>.</w:t>
            </w:r>
          </w:p>
          <w:p w14:paraId="10054C75" w14:textId="77777777" w:rsidR="00D21C52" w:rsidRPr="00FB2A49" w:rsidRDefault="00D21C52" w:rsidP="00FB2A49">
            <w:pPr>
              <w:spacing w:before="120" w:after="120" w:line="360" w:lineRule="auto"/>
              <w:jc w:val="both"/>
              <w:rPr>
                <w:rFonts w:ascii="Times New Roman" w:hAnsi="Times New Roman"/>
                <w:b/>
                <w:sz w:val="28"/>
                <w:szCs w:val="28"/>
                <w:lang w:val="en-US"/>
              </w:rPr>
            </w:pPr>
            <w:r w:rsidRPr="00FB2A49">
              <w:rPr>
                <w:rFonts w:ascii="Times New Roman" w:hAnsi="Times New Roman"/>
                <w:color w:val="000000" w:themeColor="text1"/>
                <w:sz w:val="28"/>
                <w:szCs w:val="28"/>
                <w:lang w:val="en-US"/>
              </w:rPr>
              <w:t xml:space="preserve">- GV gọi </w:t>
            </w:r>
            <w:r w:rsidRPr="00FB2A49">
              <w:rPr>
                <w:rFonts w:ascii="Times New Roman" w:hAnsi="Times New Roman"/>
                <w:sz w:val="28"/>
                <w:szCs w:val="28"/>
              </w:rPr>
              <w:t>1 học sinh nhắc lại kiến thức</w:t>
            </w:r>
            <w:r w:rsidRPr="00FB2A49">
              <w:rPr>
                <w:rFonts w:ascii="Times New Roman" w:hAnsi="Times New Roman"/>
                <w:sz w:val="28"/>
                <w:szCs w:val="28"/>
                <w:lang w:val="en-US"/>
              </w:rPr>
              <w:t>.</w:t>
            </w:r>
          </w:p>
          <w:p w14:paraId="3652EB89" w14:textId="77777777" w:rsidR="00D21C52" w:rsidRPr="00FB2A49" w:rsidRDefault="00D21C52" w:rsidP="00FB2A49">
            <w:pPr>
              <w:spacing w:before="120" w:after="120" w:line="360" w:lineRule="auto"/>
              <w:jc w:val="both"/>
              <w:rPr>
                <w:rFonts w:ascii="Times New Roman" w:hAnsi="Times New Roman"/>
                <w:sz w:val="28"/>
                <w:szCs w:val="28"/>
                <w:lang w:val="en-US"/>
              </w:rPr>
            </w:pPr>
          </w:p>
        </w:tc>
        <w:tc>
          <w:tcPr>
            <w:tcW w:w="5264" w:type="dxa"/>
            <w:tcBorders>
              <w:top w:val="single" w:sz="4" w:space="0" w:color="auto"/>
              <w:left w:val="single" w:sz="4" w:space="0" w:color="auto"/>
              <w:bottom w:val="single" w:sz="4" w:space="0" w:color="auto"/>
              <w:right w:val="single" w:sz="4" w:space="0" w:color="auto"/>
            </w:tcBorders>
            <w:shd w:val="clear" w:color="auto" w:fill="auto"/>
          </w:tcPr>
          <w:p w14:paraId="2622C81A" w14:textId="77777777" w:rsidR="00B772B4" w:rsidRPr="00FB2A49" w:rsidRDefault="00B772B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I. Kiến thức đã học.</w:t>
            </w:r>
          </w:p>
          <w:p w14:paraId="1F63656A" w14:textId="77777777" w:rsidR="00B772B4" w:rsidRPr="00FB2A49" w:rsidRDefault="00B772B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1. Động học chất điểm.</w:t>
            </w:r>
          </w:p>
          <w:p w14:paraId="4336506D"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ác khái niệm: Chuyển động cơ, quĩ đạo, chất điểm, hệ qui chiếu,....</w:t>
            </w:r>
          </w:p>
          <w:p w14:paraId="15B832ED"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yển động thẳng đều (định nghĩa, phương trình  chuyển động)</w:t>
            </w:r>
          </w:p>
          <w:p w14:paraId="568672F5"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 Chuyển động thẳng biến đổi đều (định nghĩa, phương trình chuyển động, công thức vận tốc, công thức liên hệ a, v, s)</w:t>
            </w:r>
          </w:p>
          <w:p w14:paraId="7EF4F811"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Áp dụng chuyển động thẳng nhanh dần đều vào rơi tự do.</w:t>
            </w:r>
          </w:p>
          <w:p w14:paraId="16DDA6EE"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uyển động tròn đều (định nghĩa, đặc điểm của chuyển động tròn đều, tốc độ dài và tốc độ góc, công thức liên hệ giữa v và ω giữa T và ω ; gia tốc trong chuyển động tròn đều)</w:t>
            </w:r>
          </w:p>
          <w:p w14:paraId="5059AA96"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ông thức cộng vận tốc.</w:t>
            </w:r>
          </w:p>
          <w:p w14:paraId="1AF22A31" w14:textId="77777777" w:rsidR="00B772B4" w:rsidRPr="00FB2A49" w:rsidRDefault="00B772B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2. Động lực học chất điểm.</w:t>
            </w:r>
          </w:p>
          <w:p w14:paraId="57494A47"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Tổng hợp và phân tích lực.</w:t>
            </w:r>
          </w:p>
          <w:p w14:paraId="31B373A4"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Điều kiện cân bằng của chất điểm.</w:t>
            </w:r>
          </w:p>
          <w:p w14:paraId="4C6818FE"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ác định luật của Niu tơn</w:t>
            </w:r>
          </w:p>
          <w:p w14:paraId="5093ADE0"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ực hấp dẫn</w:t>
            </w:r>
          </w:p>
          <w:p w14:paraId="4C824FE7"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ực ma sát.</w:t>
            </w:r>
          </w:p>
          <w:p w14:paraId="3E402F7A"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Lực hướng tâm</w:t>
            </w:r>
          </w:p>
          <w:p w14:paraId="3F6A3E00"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Bài toán về chuyển động ném ngang.</w:t>
            </w:r>
          </w:p>
          <w:p w14:paraId="69D9684E" w14:textId="77777777" w:rsidR="00B772B4" w:rsidRPr="00FB2A49" w:rsidRDefault="00B772B4"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3. Cân bằng và chuyển động của vật rắn.</w:t>
            </w:r>
          </w:p>
          <w:p w14:paraId="54835E2A"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ân bằng của một vật chịu tác dụng của hai, ba lực không song song.</w:t>
            </w:r>
          </w:p>
          <w:p w14:paraId="4EC04554"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ân bằng của một vật có trục quay cố định.</w:t>
            </w:r>
          </w:p>
          <w:p w14:paraId="413079B6" w14:textId="77777777" w:rsidR="00B772B4" w:rsidRPr="00FB2A49" w:rsidRDefault="00B772B4"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Quy tắc hợp lực song song cùng chiều.</w:t>
            </w:r>
          </w:p>
          <w:p w14:paraId="7BBA1EEB" w14:textId="77777777" w:rsidR="00B772B4" w:rsidRPr="00FB2A49" w:rsidRDefault="00B772B4"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Cân bằng của một vật có mặt chân đế.</w:t>
            </w:r>
          </w:p>
        </w:tc>
      </w:tr>
    </w:tbl>
    <w:p w14:paraId="12C7E5C6" w14:textId="77777777" w:rsidR="00D21C52" w:rsidRPr="00FB2A49" w:rsidRDefault="00D21C52" w:rsidP="00FB2A49">
      <w:pPr>
        <w:spacing w:before="120" w:after="120" w:line="360" w:lineRule="auto"/>
        <w:jc w:val="both"/>
        <w:rPr>
          <w:rFonts w:ascii="Times New Roman" w:hAnsi="Times New Roman"/>
          <w:b/>
          <w:sz w:val="28"/>
          <w:szCs w:val="28"/>
          <w:lang w:val="en-US"/>
        </w:rPr>
      </w:pPr>
    </w:p>
    <w:p w14:paraId="19C6973A" w14:textId="77777777" w:rsidR="00D21C52" w:rsidRPr="00FB2A49" w:rsidRDefault="00D21C52"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t>C. HOẠT ĐỘNG LUYỆN TẬP</w:t>
      </w:r>
    </w:p>
    <w:p w14:paraId="72A44BAF" w14:textId="77777777" w:rsidR="00D21C52" w:rsidRPr="00FB2A49" w:rsidRDefault="00D21C5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Luyện tập củng cố nội dung bài học</w:t>
      </w:r>
    </w:p>
    <w:p w14:paraId="23F85A95" w14:textId="77777777" w:rsidR="00D21C52" w:rsidRPr="00FB2A49" w:rsidRDefault="00D21C52" w:rsidP="00FB2A49">
      <w:pPr>
        <w:spacing w:before="120" w:after="120" w:line="360" w:lineRule="auto"/>
        <w:rPr>
          <w:rFonts w:ascii="Times New Roman" w:hAnsi="Times New Roman"/>
          <w:b/>
          <w:sz w:val="28"/>
          <w:szCs w:val="28"/>
        </w:rPr>
      </w:pPr>
      <w:r w:rsidRPr="00FB2A49">
        <w:rPr>
          <w:rFonts w:ascii="Times New Roman" w:hAnsi="Times New Roman"/>
          <w:b/>
          <w:color w:val="000000" w:themeColor="text1"/>
          <w:sz w:val="28"/>
          <w:szCs w:val="28"/>
        </w:rPr>
        <w:t>b) Nội dung</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GV giao nhiệm vụ cho học sinh làm bài tập</w:t>
      </w:r>
    </w:p>
    <w:p w14:paraId="09B7D016" w14:textId="77777777" w:rsidR="00D21C52" w:rsidRPr="00FB2A49" w:rsidRDefault="00D21C5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HS hoàn thành các bài tập</w:t>
      </w:r>
    </w:p>
    <w:p w14:paraId="6BB69A2E" w14:textId="77777777" w:rsidR="00D21C52" w:rsidRPr="00FB2A49" w:rsidRDefault="00D21C52" w:rsidP="00FB2A49">
      <w:pPr>
        <w:tabs>
          <w:tab w:val="left" w:pos="567"/>
          <w:tab w:val="left" w:pos="1134"/>
          <w:tab w:val="left" w:pos="3160"/>
          <w:tab w:val="left" w:pos="5284"/>
        </w:tabs>
        <w:spacing w:before="120" w:after="120" w:line="360" w:lineRule="auto"/>
        <w:jc w:val="both"/>
        <w:rPr>
          <w:rFonts w:ascii="Times New Roman" w:hAnsi="Times New Roman"/>
          <w:b/>
          <w:color w:val="000000" w:themeColor="text1"/>
          <w:sz w:val="28"/>
          <w:szCs w:val="28"/>
          <w:lang w:val="en-US"/>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b/>
          <w:color w:val="000000" w:themeColor="text1"/>
          <w:sz w:val="28"/>
          <w:szCs w:val="28"/>
        </w:rPr>
        <w:tab/>
      </w:r>
      <w:r w:rsidRPr="00FB2A49">
        <w:rPr>
          <w:rFonts w:ascii="Times New Roman" w:hAnsi="Times New Roman"/>
          <w:b/>
          <w:color w:val="000000" w:themeColor="text1"/>
          <w:sz w:val="28"/>
          <w:szCs w:val="28"/>
        </w:rPr>
        <w:tab/>
      </w:r>
    </w:p>
    <w:tbl>
      <w:tblPr>
        <w:tblW w:w="10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29"/>
        <w:gridCol w:w="5013"/>
      </w:tblGrid>
      <w:tr w:rsidR="00D21C52" w:rsidRPr="00FB2A49" w14:paraId="485F75CF" w14:textId="77777777" w:rsidTr="00E80010">
        <w:trPr>
          <w:trHeight w:val="795"/>
        </w:trPr>
        <w:tc>
          <w:tcPr>
            <w:tcW w:w="5129" w:type="dxa"/>
            <w:tcBorders>
              <w:top w:val="single" w:sz="4" w:space="0" w:color="auto"/>
              <w:left w:val="single" w:sz="4" w:space="0" w:color="auto"/>
              <w:bottom w:val="single" w:sz="4" w:space="0" w:color="auto"/>
              <w:right w:val="single" w:sz="4" w:space="0" w:color="auto"/>
            </w:tcBorders>
            <w:shd w:val="clear" w:color="auto" w:fill="auto"/>
            <w:vAlign w:val="center"/>
          </w:tcPr>
          <w:p w14:paraId="5745CDC5" w14:textId="77777777" w:rsidR="00D21C52" w:rsidRPr="00FB2A49" w:rsidRDefault="00D21C52" w:rsidP="00FB2A49">
            <w:pPr>
              <w:tabs>
                <w:tab w:val="left" w:pos="495"/>
                <w:tab w:val="center" w:pos="2852"/>
                <w:tab w:val="right" w:pos="5704"/>
              </w:tabs>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Hoạt động của GV và HS</w:t>
            </w:r>
          </w:p>
        </w:tc>
        <w:tc>
          <w:tcPr>
            <w:tcW w:w="5013" w:type="dxa"/>
            <w:tcBorders>
              <w:top w:val="single" w:sz="4" w:space="0" w:color="auto"/>
              <w:left w:val="single" w:sz="4" w:space="0" w:color="auto"/>
              <w:bottom w:val="single" w:sz="4" w:space="0" w:color="auto"/>
              <w:right w:val="single" w:sz="4" w:space="0" w:color="auto"/>
            </w:tcBorders>
            <w:shd w:val="clear" w:color="auto" w:fill="auto"/>
            <w:vAlign w:val="center"/>
          </w:tcPr>
          <w:p w14:paraId="2BF3F089" w14:textId="77777777" w:rsidR="00D21C52" w:rsidRPr="00FB2A49" w:rsidRDefault="00D21C52" w:rsidP="00FB2A49">
            <w:pPr>
              <w:spacing w:before="120" w:after="120" w:line="360" w:lineRule="auto"/>
              <w:jc w:val="center"/>
              <w:rPr>
                <w:rFonts w:ascii="Times New Roman" w:hAnsi="Times New Roman"/>
                <w:b/>
                <w:caps/>
                <w:sz w:val="28"/>
                <w:szCs w:val="28"/>
              </w:rPr>
            </w:pPr>
            <w:r w:rsidRPr="00FB2A49">
              <w:rPr>
                <w:rFonts w:ascii="Times New Roman" w:hAnsi="Times New Roman"/>
                <w:b/>
                <w:caps/>
                <w:sz w:val="28"/>
                <w:szCs w:val="28"/>
              </w:rPr>
              <w:t>Sản phẩm dự kiến</w:t>
            </w:r>
          </w:p>
        </w:tc>
      </w:tr>
      <w:tr w:rsidR="00D21C52" w:rsidRPr="00FB2A49" w14:paraId="4B7BEEB9" w14:textId="77777777" w:rsidTr="00FE3CEC">
        <w:trPr>
          <w:trHeight w:val="795"/>
        </w:trPr>
        <w:tc>
          <w:tcPr>
            <w:tcW w:w="5129" w:type="dxa"/>
            <w:tcBorders>
              <w:top w:val="single" w:sz="4" w:space="0" w:color="auto"/>
              <w:left w:val="single" w:sz="4" w:space="0" w:color="auto"/>
              <w:bottom w:val="single" w:sz="4" w:space="0" w:color="auto"/>
              <w:right w:val="single" w:sz="4" w:space="0" w:color="auto"/>
            </w:tcBorders>
            <w:shd w:val="clear" w:color="auto" w:fill="auto"/>
          </w:tcPr>
          <w:p w14:paraId="11376F54" w14:textId="77777777" w:rsidR="00D21C52" w:rsidRPr="00FB2A49" w:rsidRDefault="00D21C52"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Bước 1: Chuyển giao nhiệm vụ:</w:t>
            </w:r>
            <w:r w:rsidRPr="00FB2A49">
              <w:rPr>
                <w:rFonts w:ascii="Times New Roman" w:hAnsi="Times New Roman"/>
                <w:color w:val="000000" w:themeColor="text1"/>
                <w:sz w:val="28"/>
                <w:szCs w:val="28"/>
              </w:rPr>
              <w:t xml:space="preserve"> </w:t>
            </w:r>
          </w:p>
          <w:p w14:paraId="16B696ED"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ài 6 (SGK - trang 100)</w:t>
            </w:r>
          </w:p>
          <w:p w14:paraId="75C8B86B"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óm tắt:</w:t>
            </w:r>
          </w:p>
          <w:p w14:paraId="3057D529"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 = 2kg</w:t>
            </w:r>
          </w:p>
          <w:p w14:paraId="34995C23"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α=30</w:t>
            </w:r>
            <w:r w:rsidRPr="00FB2A49">
              <w:rPr>
                <w:rFonts w:ascii="Times New Roman" w:hAnsi="Times New Roman"/>
                <w:sz w:val="28"/>
                <w:szCs w:val="28"/>
                <w:vertAlign w:val="superscript"/>
              </w:rPr>
              <w:t>0</w:t>
            </w:r>
          </w:p>
          <w:p w14:paraId="7A70872C"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g = 9,8 m/s</w:t>
            </w:r>
            <w:r w:rsidRPr="00FB2A49">
              <w:rPr>
                <w:rFonts w:ascii="Times New Roman" w:hAnsi="Times New Roman"/>
                <w:sz w:val="28"/>
                <w:szCs w:val="28"/>
                <w:vertAlign w:val="superscript"/>
              </w:rPr>
              <w:t>2</w:t>
            </w:r>
          </w:p>
          <w:p w14:paraId="49FEA8BB"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T = ?</w:t>
            </w:r>
          </w:p>
          <w:p w14:paraId="499BF09D" w14:textId="77777777" w:rsidR="00D21C52" w:rsidRPr="00FB2A49" w:rsidRDefault="00D21C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b) N = ?</w:t>
            </w:r>
          </w:p>
          <w:p w14:paraId="7E6A9956"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Hướng dẫn:</w:t>
            </w:r>
          </w:p>
          <w:p w14:paraId="5A89846F"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ật chịu tác dụng của những lực nào?</w:t>
            </w:r>
          </w:p>
          <w:p w14:paraId="68AA6A77"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Biểu diễn các lực tác dụng  lên vật?</w:t>
            </w:r>
          </w:p>
          <w:p w14:paraId="6CC356C2" w14:textId="77777777" w:rsidR="00D21C52" w:rsidRPr="00FB2A49" w:rsidRDefault="00D21C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Điều kiện để vật đứng yên?</w:t>
            </w:r>
          </w:p>
          <w:p w14:paraId="1CE4302A"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ài 5 (SGK - trang 114)</w:t>
            </w:r>
          </w:p>
          <w:p w14:paraId="79186D15"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óm tắt:</w:t>
            </w:r>
          </w:p>
          <w:p w14:paraId="391DB6D1"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 = 40 kg</w:t>
            </w:r>
          </w:p>
          <w:p w14:paraId="43FB30E4"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F = 200 N</w:t>
            </w:r>
          </w:p>
          <w:p w14:paraId="168F60D0"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μ</w:t>
            </w:r>
            <w:r w:rsidRPr="00FB2A49">
              <w:rPr>
                <w:rFonts w:ascii="Times New Roman" w:hAnsi="Times New Roman"/>
                <w:sz w:val="28"/>
                <w:szCs w:val="28"/>
                <w:vertAlign w:val="subscript"/>
              </w:rPr>
              <w:t>t</w:t>
            </w:r>
            <w:r w:rsidRPr="00FB2A49">
              <w:rPr>
                <w:rFonts w:ascii="Times New Roman" w:hAnsi="Times New Roman"/>
                <w:sz w:val="28"/>
                <w:szCs w:val="28"/>
              </w:rPr>
              <w:t xml:space="preserve"> = 0,25</w:t>
            </w:r>
          </w:p>
          <w:p w14:paraId="1581D811"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g = 10 m/s</w:t>
            </w:r>
            <w:r w:rsidRPr="00FB2A49">
              <w:rPr>
                <w:rFonts w:ascii="Times New Roman" w:hAnsi="Times New Roman"/>
                <w:sz w:val="28"/>
                <w:szCs w:val="28"/>
                <w:vertAlign w:val="superscript"/>
              </w:rPr>
              <w:t>2</w:t>
            </w:r>
          </w:p>
          <w:p w14:paraId="314AC91C"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a. a = ?</w:t>
            </w:r>
          </w:p>
          <w:p w14:paraId="1D121536"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v = ?  (t = 3s)</w:t>
            </w:r>
          </w:p>
          <w:p w14:paraId="59C46A85" w14:textId="77777777" w:rsidR="00D21C52" w:rsidRPr="00FB2A49" w:rsidRDefault="00D21C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lastRenderedPageBreak/>
              <w:t>c. s = ? (t = 3s)</w:t>
            </w:r>
          </w:p>
          <w:p w14:paraId="5F37491B"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Hướng dẫn:</w:t>
            </w:r>
          </w:p>
          <w:p w14:paraId="66FC7403"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ật chịu tác dụng của những lực nào?</w:t>
            </w:r>
          </w:p>
          <w:p w14:paraId="7DFB83CF"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Biểu diễn các lực tác dụng  lên vật?</w:t>
            </w:r>
          </w:p>
          <w:p w14:paraId="34FC8B8B"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iết phương trình định luật II Niu tơn cho vật?</w:t>
            </w:r>
          </w:p>
          <w:p w14:paraId="57822A56"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Chiếu phương trình định luật II Niu tơn lên chiều dương?</w:t>
            </w:r>
          </w:p>
          <w:p w14:paraId="379F1317"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Gia tốc của vật?</w:t>
            </w:r>
          </w:p>
          <w:p w14:paraId="6CAC17C5"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Vận tốc của vật?</w:t>
            </w:r>
          </w:p>
          <w:p w14:paraId="2118C62C" w14:textId="77777777" w:rsidR="00D21C52" w:rsidRPr="00FB2A49" w:rsidRDefault="00D21C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Quãng đường của vật?</w:t>
            </w:r>
          </w:p>
          <w:p w14:paraId="4E774526" w14:textId="77777777" w:rsidR="00D21C52" w:rsidRPr="00FB2A49" w:rsidRDefault="00D21C52"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2: Thực hiện nhiệm vụ: </w:t>
            </w:r>
          </w:p>
          <w:p w14:paraId="50A4A15D" w14:textId="77777777" w:rsidR="00D21C52" w:rsidRPr="00FB2A49" w:rsidRDefault="00D21C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HS </w:t>
            </w:r>
            <w:r w:rsidRPr="00FB2A49">
              <w:rPr>
                <w:rFonts w:ascii="Times New Roman" w:hAnsi="Times New Roman"/>
                <w:sz w:val="28"/>
                <w:szCs w:val="28"/>
                <w:lang w:val="en-US"/>
              </w:rPr>
              <w:t>áp dụng kiến thức hoàn thành bài tập</w:t>
            </w:r>
          </w:p>
          <w:p w14:paraId="56CF4F77" w14:textId="77777777" w:rsidR="00D21C52" w:rsidRPr="00FB2A49" w:rsidRDefault="00D21C52"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3: Báo cáo, thảo luận: </w:t>
            </w:r>
          </w:p>
          <w:p w14:paraId="6A286A89" w14:textId="77777777" w:rsidR="00D21C52" w:rsidRPr="00FB2A49" w:rsidRDefault="00D21C52" w:rsidP="00FB2A49">
            <w:pPr>
              <w:spacing w:before="120" w:after="120" w:line="360" w:lineRule="auto"/>
              <w:jc w:val="both"/>
              <w:rPr>
                <w:rFonts w:ascii="Times New Roman" w:hAnsi="Times New Roman"/>
                <w:color w:val="000000" w:themeColor="text1"/>
                <w:sz w:val="28"/>
                <w:szCs w:val="28"/>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HS</w:t>
            </w:r>
            <w:r w:rsidRPr="00FB2A49">
              <w:rPr>
                <w:rFonts w:ascii="Times New Roman" w:hAnsi="Times New Roman"/>
                <w:color w:val="000000" w:themeColor="text1"/>
                <w:sz w:val="28"/>
                <w:szCs w:val="28"/>
                <w:lang w:val="en-US"/>
              </w:rPr>
              <w:t xml:space="preserve"> xung phong lên bảng chữa bài</w:t>
            </w:r>
            <w:r w:rsidRPr="00FB2A49">
              <w:rPr>
                <w:rFonts w:ascii="Times New Roman" w:hAnsi="Times New Roman"/>
                <w:color w:val="000000" w:themeColor="text1"/>
                <w:sz w:val="28"/>
                <w:szCs w:val="28"/>
              </w:rPr>
              <w:t xml:space="preserve"> </w:t>
            </w:r>
          </w:p>
          <w:p w14:paraId="2B8BEF99" w14:textId="77777777" w:rsidR="00D21C52" w:rsidRPr="00FB2A49" w:rsidRDefault="00D21C52" w:rsidP="00FB2A49">
            <w:pPr>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 Bước 4: Kết luận, nhận định: </w:t>
            </w:r>
          </w:p>
          <w:p w14:paraId="327394A7" w14:textId="77777777" w:rsidR="00D21C52" w:rsidRPr="00FB2A49" w:rsidRDefault="00D21C52" w:rsidP="00FB2A49">
            <w:pPr>
              <w:spacing w:before="120" w:after="120" w:line="360" w:lineRule="auto"/>
              <w:jc w:val="both"/>
              <w:rPr>
                <w:rFonts w:ascii="Times New Roman" w:hAnsi="Times New Roman"/>
                <w:color w:val="000000" w:themeColor="text1"/>
                <w:sz w:val="28"/>
                <w:szCs w:val="28"/>
                <w:lang w:val="en-US"/>
              </w:rPr>
            </w:pPr>
            <w:r w:rsidRPr="00FB2A49">
              <w:rPr>
                <w:rFonts w:ascii="Times New Roman" w:hAnsi="Times New Roman"/>
                <w:sz w:val="28"/>
                <w:szCs w:val="28"/>
              </w:rPr>
              <w:t xml:space="preserve">- </w:t>
            </w:r>
            <w:r w:rsidRPr="00FB2A49">
              <w:rPr>
                <w:rFonts w:ascii="Times New Roman" w:hAnsi="Times New Roman"/>
                <w:color w:val="000000" w:themeColor="text1"/>
                <w:sz w:val="28"/>
                <w:szCs w:val="28"/>
              </w:rPr>
              <w:t>GV nhận xét, đánh giá</w:t>
            </w:r>
            <w:r w:rsidRPr="00FB2A49">
              <w:rPr>
                <w:rFonts w:ascii="Times New Roman" w:hAnsi="Times New Roman"/>
                <w:color w:val="000000" w:themeColor="text1"/>
                <w:sz w:val="28"/>
                <w:szCs w:val="28"/>
                <w:lang w:val="en-US"/>
              </w:rPr>
              <w:t>.</w:t>
            </w:r>
          </w:p>
          <w:p w14:paraId="171A9CDE" w14:textId="77777777" w:rsidR="00D21C52" w:rsidRPr="00FB2A49" w:rsidRDefault="00D21C52" w:rsidP="00FB2A49">
            <w:pPr>
              <w:spacing w:before="120" w:after="120" w:line="360" w:lineRule="auto"/>
              <w:jc w:val="both"/>
              <w:rPr>
                <w:rFonts w:ascii="Times New Roman" w:hAnsi="Times New Roman"/>
                <w:sz w:val="28"/>
                <w:szCs w:val="28"/>
                <w:lang w:val="en-US"/>
              </w:rPr>
            </w:pPr>
            <w:r w:rsidRPr="00FB2A49">
              <w:rPr>
                <w:rFonts w:ascii="Times New Roman" w:hAnsi="Times New Roman"/>
                <w:sz w:val="28"/>
                <w:szCs w:val="28"/>
              </w:rPr>
              <w:t xml:space="preserve">- GV chính xác hóa </w:t>
            </w:r>
            <w:r w:rsidRPr="00FB2A49">
              <w:rPr>
                <w:rFonts w:ascii="Times New Roman" w:hAnsi="Times New Roman"/>
                <w:sz w:val="28"/>
                <w:szCs w:val="28"/>
                <w:lang w:val="en-US"/>
              </w:rPr>
              <w:t>kiến thức và cách giải bài tập</w:t>
            </w:r>
          </w:p>
          <w:p w14:paraId="7300AE16" w14:textId="77777777" w:rsidR="00D21C52" w:rsidRPr="00FB2A49" w:rsidRDefault="00D21C52" w:rsidP="00FB2A49">
            <w:pPr>
              <w:spacing w:before="120" w:after="120" w:line="360" w:lineRule="auto"/>
              <w:jc w:val="both"/>
              <w:rPr>
                <w:rFonts w:ascii="Times New Roman" w:hAnsi="Times New Roman"/>
                <w:sz w:val="28"/>
                <w:szCs w:val="28"/>
                <w:lang w:val="en-US"/>
              </w:rPr>
            </w:pPr>
          </w:p>
        </w:tc>
        <w:tc>
          <w:tcPr>
            <w:tcW w:w="5013" w:type="dxa"/>
            <w:tcBorders>
              <w:top w:val="single" w:sz="4" w:space="0" w:color="auto"/>
              <w:left w:val="single" w:sz="4" w:space="0" w:color="auto"/>
              <w:bottom w:val="single" w:sz="4" w:space="0" w:color="auto"/>
              <w:right w:val="single" w:sz="4" w:space="0" w:color="auto"/>
            </w:tcBorders>
            <w:shd w:val="clear" w:color="auto" w:fill="auto"/>
          </w:tcPr>
          <w:p w14:paraId="7C238018" w14:textId="77777777" w:rsidR="00D21C52" w:rsidRPr="00FB2A49" w:rsidRDefault="00D21C52"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Bài 6 (SGK - trang 100)</w:t>
            </w:r>
          </w:p>
          <w:p w14:paraId="78F60D87"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noProof/>
                <w:sz w:val="28"/>
                <w:szCs w:val="28"/>
                <w:lang w:val="en-US" w:eastAsia="en-US"/>
              </w:rPr>
              <mc:AlternateContent>
                <mc:Choice Requires="wps">
                  <w:drawing>
                    <wp:anchor distT="0" distB="0" distL="114300" distR="114300" simplePos="0" relativeHeight="251837440" behindDoc="0" locked="0" layoutInCell="1" allowOverlap="1" wp14:anchorId="62BCF74C" wp14:editId="066813F3">
                      <wp:simplePos x="0" y="0"/>
                      <wp:positionH relativeFrom="column">
                        <wp:posOffset>1247140</wp:posOffset>
                      </wp:positionH>
                      <wp:positionV relativeFrom="paragraph">
                        <wp:posOffset>62865</wp:posOffset>
                      </wp:positionV>
                      <wp:extent cx="438150" cy="356235"/>
                      <wp:effectExtent l="0" t="0" r="2540" b="0"/>
                      <wp:wrapNone/>
                      <wp:docPr id="697" name="Text Box 13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ACFC5" w14:textId="77777777" w:rsidR="00D21C52" w:rsidRDefault="00D21C52" w:rsidP="001A20B6">
                                  <w:r w:rsidRPr="0003026E">
                                    <w:rPr>
                                      <w:position w:val="-6"/>
                                    </w:rPr>
                                    <w:object w:dxaOrig="279" w:dyaOrig="340" w14:anchorId="2F6332FC">
                                      <v:shape id="_x0000_i1371" type="#_x0000_t75" style="width:14.25pt;height:17.25pt" o:ole="">
                                        <v:imagedata r:id="rId670" o:title=""/>
                                      </v:shape>
                                      <o:OLEObject Type="Embed" ProgID="Equation.3" ShapeID="_x0000_i1371" DrawAspect="Content" ObjectID="_1692952885" r:id="rId67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8" o:spid="_x0000_s1345" type="#_x0000_t202" style="position:absolute;left:0;text-align:left;margin-left:98.2pt;margin-top:4.95pt;width:34.5pt;height:28.0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IScvQIAAMY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" filled="f" stroked="f">
                      <v:textbox>
                        <w:txbxContent>
                          <w:p w14:paraId="03AACFC5" w14:textId="77777777" w:rsidR="00D21C52" w:rsidRDefault="00D21C52" w:rsidP="001A20B6">
                            <w:r w:rsidRPr="0003026E">
                              <w:rPr>
                                <w:position w:val="-6"/>
                              </w:rPr>
                              <w:object w:dxaOrig="279" w:dyaOrig="340" w14:anchorId="2F6332FC">
                                <v:shape id="_x0000_i1371" type="#_x0000_t75" style="width:14.25pt;height:17.25pt" o:ole="">
                                  <v:imagedata r:id="rId670" o:title=""/>
                                </v:shape>
                                <o:OLEObject Type="Embed" ProgID="Equation.3" ShapeID="_x0000_i1371" DrawAspect="Content" ObjectID="_1692952885" r:id="rId672"/>
                              </w:object>
                            </w:r>
                          </w:p>
                        </w:txbxContent>
                      </v:textbox>
                    </v:shape>
                  </w:pict>
                </mc:Fallback>
              </mc:AlternateContent>
            </w:r>
            <w:r w:rsidRPr="00FB2A49">
              <w:rPr>
                <w:rFonts w:ascii="Times New Roman" w:hAnsi="Times New Roman"/>
                <w:noProof/>
                <w:sz w:val="28"/>
                <w:szCs w:val="28"/>
                <w:lang w:val="en-US" w:eastAsia="en-US"/>
              </w:rPr>
              <mc:AlternateContent>
                <mc:Choice Requires="wpg">
                  <w:drawing>
                    <wp:anchor distT="0" distB="0" distL="114300" distR="114300" simplePos="0" relativeHeight="251838464" behindDoc="0" locked="0" layoutInCell="1" allowOverlap="1" wp14:anchorId="61D215FC" wp14:editId="53A2540A">
                      <wp:simplePos x="0" y="0"/>
                      <wp:positionH relativeFrom="column">
                        <wp:posOffset>285750</wp:posOffset>
                      </wp:positionH>
                      <wp:positionV relativeFrom="paragraph">
                        <wp:posOffset>62865</wp:posOffset>
                      </wp:positionV>
                      <wp:extent cx="2009140" cy="1176655"/>
                      <wp:effectExtent l="0" t="19050" r="10160" b="4445"/>
                      <wp:wrapNone/>
                      <wp:docPr id="675" name="Group 1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176655"/>
                                <a:chOff x="6437" y="10772"/>
                                <a:chExt cx="3164" cy="1853"/>
                              </a:xfrm>
                            </wpg:grpSpPr>
                            <wps:wsp>
                              <wps:cNvPr id="676" name="Line 1347"/>
                              <wps:cNvCnPr/>
                              <wps:spPr bwMode="auto">
                                <a:xfrm>
                                  <a:off x="6437" y="12312"/>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1348"/>
                              <wps:cNvCnPr/>
                              <wps:spPr bwMode="auto">
                                <a:xfrm>
                                  <a:off x="6504" y="11143"/>
                                  <a:ext cx="3097"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1349"/>
                              <wps:cNvCnPr/>
                              <wps:spPr bwMode="auto">
                                <a:xfrm flipH="1">
                                  <a:off x="6929" y="10787"/>
                                  <a:ext cx="217"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1350"/>
                              <wps:cNvCnPr/>
                              <wps:spPr bwMode="auto">
                                <a:xfrm flipH="1">
                                  <a:off x="6869" y="10772"/>
                                  <a:ext cx="217" cy="510"/>
                                </a:xfrm>
                                <a:prstGeom prst="line">
                                  <a:avLst/>
                                </a:prstGeom>
                                <a:noFill/>
                                <a:ln w="5715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80" name="Rectangle 1351"/>
                              <wps:cNvSpPr>
                                <a:spLocks noChangeArrowheads="1"/>
                              </wps:cNvSpPr>
                              <wps:spPr bwMode="auto">
                                <a:xfrm rot="1330371">
                                  <a:off x="7616" y="11291"/>
                                  <a:ext cx="436" cy="32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81" name="Line 1352"/>
                              <wps:cNvCnPr/>
                              <wps:spPr bwMode="auto">
                                <a:xfrm>
                                  <a:off x="6973" y="11102"/>
                                  <a:ext cx="670" cy="2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1353"/>
                              <wps:cNvCnPr/>
                              <wps:spPr bwMode="auto">
                                <a:xfrm>
                                  <a:off x="7844" y="1141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3" name="Line 1354"/>
                              <wps:cNvCnPr/>
                              <wps:spPr bwMode="auto">
                                <a:xfrm flipV="1">
                                  <a:off x="7747" y="10967"/>
                                  <a:ext cx="281"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4" name="Line 1355"/>
                              <wps:cNvCnPr/>
                              <wps:spPr bwMode="auto">
                                <a:xfrm flipH="1">
                                  <a:off x="7554" y="11387"/>
                                  <a:ext cx="281" cy="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5" name="Line 1356"/>
                              <wps:cNvCnPr/>
                              <wps:spPr bwMode="auto">
                                <a:xfrm>
                                  <a:off x="7844" y="11402"/>
                                  <a:ext cx="335" cy="1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Line 1357"/>
                              <wps:cNvCnPr/>
                              <wps:spPr bwMode="auto">
                                <a:xfrm>
                                  <a:off x="7524" y="11972"/>
                                  <a:ext cx="335" cy="1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7" name="Line 1358"/>
                              <wps:cNvCnPr/>
                              <wps:spPr bwMode="auto">
                                <a:xfrm flipH="1">
                                  <a:off x="7859" y="11492"/>
                                  <a:ext cx="281" cy="6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8" name="Text Box 1359"/>
                              <wps:cNvSpPr txBox="1">
                                <a:spLocks noChangeArrowheads="1"/>
                              </wps:cNvSpPr>
                              <wps:spPr bwMode="auto">
                                <a:xfrm>
                                  <a:off x="7106" y="11687"/>
                                  <a:ext cx="574"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043115" w14:textId="77777777" w:rsidR="00D21C52" w:rsidRDefault="00D21C52" w:rsidP="001A20B6">
                                    <w:r w:rsidRPr="005E30E4">
                                      <w:rPr>
                                        <w:position w:val="-10"/>
                                      </w:rPr>
                                      <w:object w:dxaOrig="279" w:dyaOrig="380" w14:anchorId="0BA7B542">
                                        <v:shape id="_x0000_i1372" type="#_x0000_t75" style="width:14.25pt;height:19.5pt" o:ole="">
                                          <v:imagedata r:id="rId673" o:title=""/>
                                        </v:shape>
                                        <o:OLEObject Type="Embed" ProgID="Equation.3" ShapeID="_x0000_i1372" DrawAspect="Content" ObjectID="_1692952886" r:id="rId674"/>
                                      </w:object>
                                    </w:r>
                                  </w:p>
                                </w:txbxContent>
                              </wps:txbx>
                              <wps:bodyPr rot="0" vert="horz" wrap="none" lIns="91440" tIns="45720" rIns="91440" bIns="45720" anchor="t" anchorCtr="0" upright="1">
                                <a:spAutoFit/>
                              </wps:bodyPr>
                            </wps:wsp>
                            <wps:wsp>
                              <wps:cNvPr id="689" name="Text Box 1360"/>
                              <wps:cNvSpPr txBox="1">
                                <a:spLocks noChangeArrowheads="1"/>
                              </wps:cNvSpPr>
                              <wps:spPr bwMode="auto">
                                <a:xfrm>
                                  <a:off x="7241" y="10817"/>
                                  <a:ext cx="534"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433DF" w14:textId="77777777" w:rsidR="00D21C52" w:rsidRDefault="00D21C52" w:rsidP="001A20B6">
                                    <w:r w:rsidRPr="005E30E4">
                                      <w:rPr>
                                        <w:position w:val="-4"/>
                                      </w:rPr>
                                      <w:object w:dxaOrig="220" w:dyaOrig="320" w14:anchorId="3BE151EF">
                                        <v:shape id="_x0000_i1373" type="#_x0000_t75" style="width:12pt;height:15.75pt" o:ole="">
                                          <v:imagedata r:id="rId675" o:title=""/>
                                        </v:shape>
                                        <o:OLEObject Type="Embed" ProgID="Equation.3" ShapeID="_x0000_i1373" DrawAspect="Content" ObjectID="_1692952887" r:id="rId676"/>
                                      </w:object>
                                    </w:r>
                                  </w:p>
                                </w:txbxContent>
                              </wps:txbx>
                              <wps:bodyPr rot="0" vert="horz" wrap="none" lIns="91440" tIns="45720" rIns="91440" bIns="45720" anchor="t" anchorCtr="0" upright="1">
                                <a:spAutoFit/>
                              </wps:bodyPr>
                            </wps:wsp>
                            <wps:wsp>
                              <wps:cNvPr id="690" name="Line 1361"/>
                              <wps:cNvCnPr/>
                              <wps:spPr bwMode="auto">
                                <a:xfrm>
                                  <a:off x="7315" y="11236"/>
                                  <a:ext cx="298" cy="1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91" name="Text Box 1362"/>
                              <wps:cNvSpPr txBox="1">
                                <a:spLocks noChangeArrowheads="1"/>
                              </wps:cNvSpPr>
                              <wps:spPr bwMode="auto">
                                <a:xfrm>
                                  <a:off x="7977" y="11147"/>
                                  <a:ext cx="544"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C4951" w14:textId="77777777" w:rsidR="00D21C52" w:rsidRDefault="00D21C52" w:rsidP="001A20B6">
                                    <w:r w:rsidRPr="005E30E4">
                                      <w:rPr>
                                        <w:position w:val="-10"/>
                                      </w:rPr>
                                      <w:object w:dxaOrig="260" w:dyaOrig="380" w14:anchorId="4E111710">
                                        <v:shape id="_x0000_i1374" type="#_x0000_t75" style="width:12.75pt;height:19.5pt" o:ole="">
                                          <v:imagedata r:id="rId677" o:title=""/>
                                        </v:shape>
                                        <o:OLEObject Type="Embed" ProgID="Equation.3" ShapeID="_x0000_i1374" DrawAspect="Content" ObjectID="_1692952888" r:id="rId678"/>
                                      </w:object>
                                    </w:r>
                                  </w:p>
                                </w:txbxContent>
                              </wps:txbx>
                              <wps:bodyPr rot="0" vert="horz" wrap="none" lIns="91440" tIns="45720" rIns="91440" bIns="45720" anchor="t" anchorCtr="0" upright="1">
                                <a:spAutoFit/>
                              </wps:bodyPr>
                            </wps:wsp>
                            <wps:wsp>
                              <wps:cNvPr id="692" name="Text Box 1363"/>
                              <wps:cNvSpPr txBox="1">
                                <a:spLocks noChangeArrowheads="1"/>
                              </wps:cNvSpPr>
                              <wps:spPr bwMode="auto">
                                <a:xfrm>
                                  <a:off x="7717" y="11927"/>
                                  <a:ext cx="534"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CEF1D9" w14:textId="77777777" w:rsidR="00D21C52" w:rsidRDefault="00D21C52" w:rsidP="001A20B6">
                                    <w:r w:rsidRPr="005E30E4">
                                      <w:rPr>
                                        <w:position w:val="-4"/>
                                      </w:rPr>
                                      <w:object w:dxaOrig="240" w:dyaOrig="320" w14:anchorId="00AEA778">
                                        <v:shape id="_x0000_i1375" type="#_x0000_t75" style="width:12pt;height:15.75pt" o:ole="">
                                          <v:imagedata r:id="rId679" o:title=""/>
                                        </v:shape>
                                        <o:OLEObject Type="Embed" ProgID="Equation.3" ShapeID="_x0000_i1375" DrawAspect="Content" ObjectID="_1692952889" r:id="rId680"/>
                                      </w:object>
                                    </w:r>
                                  </w:p>
                                </w:txbxContent>
                              </wps:txbx>
                              <wps:bodyPr rot="0" vert="horz" wrap="none" lIns="91440" tIns="45720" rIns="91440" bIns="45720" anchor="t" anchorCtr="0" upright="1">
                                <a:spAutoFit/>
                              </wps:bodyPr>
                            </wps:wsp>
                            <wps:wsp>
                              <wps:cNvPr id="693" name="Text Box 1364"/>
                              <wps:cNvSpPr txBox="1">
                                <a:spLocks noChangeArrowheads="1"/>
                              </wps:cNvSpPr>
                              <wps:spPr bwMode="auto">
                                <a:xfrm>
                                  <a:off x="7509" y="11462"/>
                                  <a:ext cx="53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20171" w14:textId="77777777" w:rsidR="00D21C52" w:rsidRDefault="00D21C52" w:rsidP="001A20B6">
                                    <w:r w:rsidRPr="005E30E4">
                                      <w:rPr>
                                        <w:position w:val="-6"/>
                                      </w:rPr>
                                      <w:object w:dxaOrig="240" w:dyaOrig="220" w14:anchorId="475B543A">
                                        <v:shape id="_x0000_i1376" type="#_x0000_t75" style="width:12pt;height:12pt" o:ole="">
                                          <v:imagedata r:id="rId681" o:title=""/>
                                        </v:shape>
                                        <o:OLEObject Type="Embed" ProgID="Equation.3" ShapeID="_x0000_i1376" DrawAspect="Content" ObjectID="_1692952890" r:id="rId682"/>
                                      </w:object>
                                    </w:r>
                                  </w:p>
                                </w:txbxContent>
                              </wps:txbx>
                              <wps:bodyPr rot="0" vert="horz" wrap="none" lIns="91440" tIns="45720" rIns="91440" bIns="45720" anchor="t" anchorCtr="0" upright="1">
                                <a:spAutoFit/>
                              </wps:bodyPr>
                            </wps:wsp>
                            <wps:wsp>
                              <wps:cNvPr id="694" name="Text Box 1365"/>
                              <wps:cNvSpPr txBox="1">
                                <a:spLocks noChangeArrowheads="1"/>
                              </wps:cNvSpPr>
                              <wps:spPr bwMode="auto">
                                <a:xfrm>
                                  <a:off x="8715" y="11972"/>
                                  <a:ext cx="53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9C3CD" w14:textId="77777777" w:rsidR="00D21C52" w:rsidRDefault="00D21C52" w:rsidP="001A20B6">
                                    <w:r w:rsidRPr="005E30E4">
                                      <w:rPr>
                                        <w:position w:val="-6"/>
                                      </w:rPr>
                                      <w:object w:dxaOrig="240" w:dyaOrig="220" w14:anchorId="15BB004D">
                                        <v:shape id="_x0000_i1377" type="#_x0000_t75" style="width:12pt;height:12pt" o:ole="">
                                          <v:imagedata r:id="rId683" o:title=""/>
                                        </v:shape>
                                        <o:OLEObject Type="Embed" ProgID="Equation.3" ShapeID="_x0000_i1377" DrawAspect="Content" ObjectID="_1692952891" r:id="rId684"/>
                                      </w:object>
                                    </w:r>
                                  </w:p>
                                </w:txbxContent>
                              </wps:txbx>
                              <wps:bodyPr rot="0" vert="horz" wrap="none" lIns="91440" tIns="45720" rIns="91440" bIns="45720" anchor="t" anchorCtr="0" upright="1">
                                <a:spAutoFit/>
                              </wps:bodyPr>
                            </wps:wsp>
                            <wps:wsp>
                              <wps:cNvPr id="695" name="Arc 1366"/>
                              <wps:cNvSpPr>
                                <a:spLocks/>
                              </wps:cNvSpPr>
                              <wps:spPr bwMode="auto">
                                <a:xfrm>
                                  <a:off x="9069" y="12137"/>
                                  <a:ext cx="377" cy="331"/>
                                </a:xfrm>
                                <a:custGeom>
                                  <a:avLst/>
                                  <a:gdLst>
                                    <a:gd name="G0" fmla="+- 20297 0 0"/>
                                    <a:gd name="G1" fmla="+- 15920 0 0"/>
                                    <a:gd name="G2" fmla="+- 21600 0 0"/>
                                    <a:gd name="T0" fmla="*/ 0 w 20297"/>
                                    <a:gd name="T1" fmla="*/ 8532 h 15920"/>
                                    <a:gd name="T2" fmla="*/ 5698 w 20297"/>
                                    <a:gd name="T3" fmla="*/ 0 h 15920"/>
                                    <a:gd name="T4" fmla="*/ 20297 w 20297"/>
                                    <a:gd name="T5" fmla="*/ 15920 h 15920"/>
                                  </a:gdLst>
                                  <a:ahLst/>
                                  <a:cxnLst>
                                    <a:cxn ang="0">
                                      <a:pos x="T0" y="T1"/>
                                    </a:cxn>
                                    <a:cxn ang="0">
                                      <a:pos x="T2" y="T3"/>
                                    </a:cxn>
                                    <a:cxn ang="0">
                                      <a:pos x="T4" y="T5"/>
                                    </a:cxn>
                                  </a:cxnLst>
                                  <a:rect l="0" t="0" r="r" b="b"/>
                                  <a:pathLst>
                                    <a:path w="20297" h="15920" fill="none" extrusionOk="0">
                                      <a:moveTo>
                                        <a:pt x="-1" y="8531"/>
                                      </a:moveTo>
                                      <a:cubicBezTo>
                                        <a:pt x="1186" y="5271"/>
                                        <a:pt x="3141" y="2345"/>
                                        <a:pt x="5698" y="0"/>
                                      </a:cubicBezTo>
                                    </a:path>
                                    <a:path w="20297" h="15920" stroke="0" extrusionOk="0">
                                      <a:moveTo>
                                        <a:pt x="-1" y="8531"/>
                                      </a:moveTo>
                                      <a:cubicBezTo>
                                        <a:pt x="1186" y="5271"/>
                                        <a:pt x="3141" y="2345"/>
                                        <a:pt x="5698" y="0"/>
                                      </a:cubicBezTo>
                                      <a:lnTo>
                                        <a:pt x="20297" y="159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Arc 1367"/>
                              <wps:cNvSpPr>
                                <a:spLocks/>
                              </wps:cNvSpPr>
                              <wps:spPr bwMode="auto">
                                <a:xfrm rot="1456007" flipV="1">
                                  <a:off x="7235" y="11329"/>
                                  <a:ext cx="646" cy="219"/>
                                </a:xfrm>
                                <a:custGeom>
                                  <a:avLst/>
                                  <a:gdLst>
                                    <a:gd name="G0" fmla="+- 0 0 0"/>
                                    <a:gd name="G1" fmla="+- 13131 0 0"/>
                                    <a:gd name="G2" fmla="+- 21600 0 0"/>
                                    <a:gd name="T0" fmla="*/ 17151 w 20820"/>
                                    <a:gd name="T1" fmla="*/ 0 h 13131"/>
                                    <a:gd name="T2" fmla="*/ 20820 w 20820"/>
                                    <a:gd name="T3" fmla="*/ 7378 h 13131"/>
                                    <a:gd name="T4" fmla="*/ 0 w 20820"/>
                                    <a:gd name="T5" fmla="*/ 13131 h 13131"/>
                                  </a:gdLst>
                                  <a:ahLst/>
                                  <a:cxnLst>
                                    <a:cxn ang="0">
                                      <a:pos x="T0" y="T1"/>
                                    </a:cxn>
                                    <a:cxn ang="0">
                                      <a:pos x="T2" y="T3"/>
                                    </a:cxn>
                                    <a:cxn ang="0">
                                      <a:pos x="T4" y="T5"/>
                                    </a:cxn>
                                  </a:cxnLst>
                                  <a:rect l="0" t="0" r="r" b="b"/>
                                  <a:pathLst>
                                    <a:path w="20820" h="13131" fill="none" extrusionOk="0">
                                      <a:moveTo>
                                        <a:pt x="17150" y="0"/>
                                      </a:moveTo>
                                      <a:cubicBezTo>
                                        <a:pt x="18835" y="2201"/>
                                        <a:pt x="20081" y="4706"/>
                                        <a:pt x="20819" y="7378"/>
                                      </a:cubicBezTo>
                                    </a:path>
                                    <a:path w="20820" h="13131" stroke="0" extrusionOk="0">
                                      <a:moveTo>
                                        <a:pt x="17150" y="0"/>
                                      </a:moveTo>
                                      <a:cubicBezTo>
                                        <a:pt x="18835" y="2201"/>
                                        <a:pt x="20081" y="4706"/>
                                        <a:pt x="20819" y="7378"/>
                                      </a:cubicBezTo>
                                      <a:lnTo>
                                        <a:pt x="0" y="131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6" o:spid="_x0000_s1346" style="position:absolute;left:0;text-align:left;margin-left:22.5pt;margin-top:4.95pt;width:158.2pt;height:92.65pt;z-index:251838464" coordorigin="6437,10772" coordsize="3164,1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">
                      <v:line id="Line 1347" o:spid="_x0000_s1347" style="position:absolute;visibility:visible;mso-wrap-style:square" from="6437,12312" to="9586,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line id="Line 1348" o:spid="_x0000_s1348" style="position:absolute;visibility:visible;mso-wrap-style:square" from="6504,11143" to="9601,12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1349" o:spid="_x0000_s1349" style="position:absolute;flip:x;visibility:visible;mso-wrap-style:square" from="6929,10787" to="7146,1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czv8QAAADcAAAADwAAAGRycy9kb3ducmV2LnhtbERPTWvCMBi+D/wP4RV2kZluiLrOKDIY&#10;7ODFD1p2e9e8a0qbN12Saf335iDs+PB8rzaD7cSZfGgcK3ieZiCIK6cbrhWcjh9PSxAhImvsHJOC&#10;KwXYrEcPK8y1u/CezodYixTCIUcFJsY+lzJUhiyGqeuJE/fjvMWYoK+l9nhJ4baTL1k2lxYbTg0G&#10;e3o3VLWHP6tALneTX7/9nrVFW5avpqiK/mun1ON42L6BiDTEf/Hd/akVzB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zO/xAAAANwAAAAPAAAAAAAAAAAA&#10;AAAAAKECAABkcnMvZG93bnJldi54bWxQSwUGAAAAAAQABAD5AAAAkgMAAAAA&#10;"/>
                      <v:line id="Line 1350" o:spid="_x0000_s1350" style="position:absolute;flip:x;visibility:visible;mso-wrap-style:square" from="6869,10772" to="7086,11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rjKcgAAADcAAAADwAAAGRycy9kb3ducmV2LnhtbESPT2vCQBTE7wW/w/IKvdVNrY2aZpUi&#10;LUgP4r+Lt2f2NQnJvg3ZrcZ8erdQ8DjMzG+YdNGZWpypdaVlBS/DCARxZnXJuYLD/ut5CsJ5ZI21&#10;ZVJwJQeL+eAhxUTbC2/pvPO5CBB2CSoovG8SKV1WkEE3tA1x8H5sa9AH2eZSt3gJcFPLURTF0mDJ&#10;YaHAhpYFZdXu1yjY9JtvmX9e1/Fx/Nov19WpH7+dlHp67D7eQXjq/D38315pBfFkBn9nwhG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0rjKcgAAADcAAAADwAAAAAA&#10;AAAAAAAAAAChAgAAZHJzL2Rvd25yZXYueG1sUEsFBgAAAAAEAAQA+QAAAJYDAAAAAA==&#10;" strokeweight="4.5pt">
                        <v:stroke r:id="rId383" o:title="" filltype="pattern"/>
                      </v:line>
                      <v:rect id="Rectangle 1351" o:spid="_x0000_s1351" style="position:absolute;left:7616;top:11291;width:436;height:328;rotation:145312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t0sIA&#10;AADcAAAADwAAAGRycy9kb3ducmV2LnhtbESPwW7CMAyG75N4h8hIu42UTaBSCGiaNGm3QekDWI1p&#10;C41TmgDl7fEBiaP1+//sb7UZXKuu1IfGs4HpJAFFXHrbcGWg2P9+pKBCRLbYeiYDdwqwWY/eVphZ&#10;f+MdXfNYKYFwyNBAHWOXaR3KmhyGie+IJTv43mGUsa+07fEmcNfqzySZa4cNy4UaO/qpqTzlFyeU&#10;xdE2s/88tdt9MRR8wS99PxvzPh6+l6AiDfG1/Gz/WQPzVN4XGREBv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JG3SwgAAANwAAAAPAAAAAAAAAAAAAAAAAJgCAABkcnMvZG93&#10;bnJldi54bWxQSwUGAAAAAAQABAD1AAAAhwMAAAAA&#10;" fillcolor="silver"/>
                      <v:line id="Line 1352" o:spid="_x0000_s1352" style="position:absolute;visibility:visible;mso-wrap-style:square" from="6973,11102" to="7643,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Line 1353" o:spid="_x0000_s1353" style="position:absolute;visibility:visible;mso-wrap-style:square" from="7844,11412" to="7844,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YlmcUAAADcAAAADwAAAGRycy9kb3ducmV2LnhtbESPzWsCMRTE7wX/h/AEbzWrBz+2RhGX&#10;ggcr+IHn183rZunmZdmka/zvG6HQ4zAzv2FWm2gb0VPna8cKJuMMBHHpdM2Vguvl/XUBwgdkjY1j&#10;UvAgD5v14GWFuXZ3PlF/DpVIEPY5KjAhtLmUvjRk0Y9dS5y8L9dZDEl2ldQd3hPcNnKaZTNpsea0&#10;YLClnaHy+/xjFcxNcZJzWRwux6KvJ8v4EW+fS6VGw7h9AxEohv/wX3uvFcwWU3ie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YlmcUAAADcAAAADwAAAAAAAAAA&#10;AAAAAAChAgAAZHJzL2Rvd25yZXYueG1sUEsFBgAAAAAEAAQA+QAAAJMDAAAAAA==&#10;">
                        <v:stroke endarrow="block"/>
                      </v:line>
                      <v:line id="Line 1354" o:spid="_x0000_s1354" style="position:absolute;flip:y;visibility:visible;mso-wrap-style:square" from="7747,10967" to="8028,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XHkcUAAADcAAAADwAAAGRycy9kb3ducmV2LnhtbESPT2vCQBDF74LfYRmhl6CbNiAaXcX+&#10;EYTiodaDxyE7JsHsbMhONf32XaHg8fHm/d685bp3jbpSF2rPBp4nKSjiwtuaSwPH7+14BioIssXG&#10;Mxn4pQDr1XCwxNz6G3/R9SClihAOORqoRNpc61BU5DBMfEscvbPvHEqUXalth7cId41+SdOpdlhz&#10;bKiwpbeKisvhx8U3tnt+z7Lk1ekkmdPHST5TLcY8jfrNApRQL4/j//TOGpjOMriPiQT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XHkcUAAADcAAAADwAAAAAAAAAA&#10;AAAAAAChAgAAZHJzL2Rvd25yZXYueG1sUEsFBgAAAAAEAAQA+QAAAJMDAAAAAA==&#10;">
                        <v:stroke endarrow="block"/>
                      </v:line>
                      <v:line id="Line 1355" o:spid="_x0000_s1355" style="position:absolute;flip:x;visibility:visible;mso-wrap-style:square" from="7554,11387" to="7835,12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5cUAAADcAAAADwAAAGRycy9kb3ducmV2LnhtbESPQWvCQBCF70L/wzKFXkLdWCVo6iq1&#10;KhRKD1UPHofsNAnNzobsVOO/dwuCx8eb971582XvGnWiLtSeDYyGKSjiwtuaSwOH/fZ5CioIssXG&#10;Mxm4UIDl4mEwx9z6M3/TaSelihAOORqoRNpc61BU5DAMfUscvR/fOZQou1LbDs8R7hr9kqaZdlhz&#10;bKiwpfeKit/dn4tvbL94PR4nK6eTZEabo3ymWox5euzfXkEJ9XI/vqU/rIFsOo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f5cUAAADcAAAADwAAAAAAAAAA&#10;AAAAAAChAgAAZHJzL2Rvd25yZXYueG1sUEsFBgAAAAAEAAQA+QAAAJMDAAAAAA==&#10;">
                        <v:stroke endarrow="block"/>
                      </v:line>
                      <v:line id="Line 1356" o:spid="_x0000_s1356" style="position:absolute;visibility:visible;mso-wrap-style:square" from="7844,11402" to="8179,1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97cUAAADcAAAADwAAAGRycy9kb3ducmV2LnhtbESPT2sCMRTE70K/Q3gFb5q14L+tUUoX&#10;wYMV1NLz6+Z1s3TzsmziGr+9KQg9DjPzG2a1ibYRPXW+dqxgMs5AEJdO11wp+DxvRwsQPiBrbByT&#10;ght52KyfBivMtbvykfpTqESCsM9RgQmhzaX0pSGLfuxa4uT9uM5iSLKrpO7wmuC2kS9ZNpMWa04L&#10;Blt6N1T+ni5WwdwURzmXxf58KPp6sowf8et7qdTwOb69gggUw3/40d5pBbPFFP7O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97cUAAADcAAAADwAAAAAAAAAA&#10;AAAAAAChAgAAZHJzL2Rvd25yZXYueG1sUEsFBgAAAAAEAAQA+QAAAJMDAAAAAA==&#10;">
                        <v:stroke endarrow="block"/>
                      </v:line>
                      <v:line id="Line 1357" o:spid="_x0000_s1357" style="position:absolute;visibility:visible;mso-wrap-style:square" from="7524,11972" to="7859,12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ajGsUAAADcAAAADwAAAGRycy9kb3ducmV2LnhtbESPy2rDMBBF94H+g5hCd4ncLkziRgml&#10;YMjCbcmDrAdrYru2Ro6k2u7fV4VAlpf7ONz1djKdGMj5xrKC50UCgri0uuFKwemYz5cgfEDW2Fkm&#10;Bb/kYbt5mK0x03bkPQ2HUIk4wj5DBXUIfSalL2sy6Be2J47exTqDIUpXSe1wjOOmky9JkkqDDUdC&#10;jT2911S2hx8TuWVVuOv5u512l48iv/Kw+jx+KfX0OL29ggg0hXv41t5pBekyhf8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ajGsUAAADcAAAADwAAAAAAAAAA&#10;AAAAAAChAgAAZHJzL2Rvd25yZXYueG1sUEsFBgAAAAAEAAQA+QAAAJMDAAAAAA==&#10;">
                        <v:stroke dashstyle="dash"/>
                      </v:line>
                      <v:line id="Line 1358" o:spid="_x0000_s1358" style="position:absolute;flip:x;visibility:visible;mso-wrap-style:square" from="7859,11492" to="8140,12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Xb+MQAAADcAAAADwAAAGRycy9kb3ducmV2LnhtbESPQWvCQBSE7wX/w/KE3urGQFOJrhJE&#10;Sylemtb7S/a5CWbfhuzWpP++KxR6HGbmG2azm2wnbjT41rGC5SIBQVw73bJR8PV5fFqB8AFZY+eY&#10;FPyQh9129rDBXLuRP+hWBiMihH2OCpoQ+lxKXzdk0S9cTxy9ixsshigHI/WAY4TbTqZJkkmLLceF&#10;BnvaN1Rfy2+roDoUZ/NenQ825ZN+Nc9lxbJU6nE+FWsQgabwH/5rv2kF2eoF7mfiE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9dv4xAAAANwAAAAPAAAAAAAAAAAA&#10;AAAAAKECAABkcnMvZG93bnJldi54bWxQSwUGAAAAAAQABAD5AAAAkgMAAAAA&#10;">
                        <v:stroke dashstyle="dash"/>
                      </v:line>
                      <v:shape id="Text Box 1359" o:spid="_x0000_s1359" type="#_x0000_t202" style="position:absolute;left:7106;top:11687;width:574;height:7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0lzMAA&#10;AADcAAAADwAAAGRycy9kb3ducmV2LnhtbERPy4rCMBTdD/gP4QruxlRRqdUoog7MzvHxAZfm2tQ2&#10;N6WJ2pmvNwthlofzXq47W4sHtb50rGA0TEAQ506XXCi4nL8+UxA+IGusHZOCX/KwXvU+lphp9+Qj&#10;PU6hEDGEfYYKTAhNJqXPDVn0Q9cQR+7qWoshwraQusVnDLe1HCfJTFosOTYYbGhrKK9Od6sgTeyh&#10;qubjH28nf6Op2e7cvrkpNeh3mwWIQF34F7/d31rBLI1r45l4BO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0lzMAAAADcAAAADwAAAAAAAAAAAAAAAACYAgAAZHJzL2Rvd25y&#10;ZXYueG1sUEsFBgAAAAAEAAQA9QAAAIUDAAAAAA==&#10;" filled="f" stroked="f">
                        <v:textbox style="mso-fit-shape-to-text:t">
                          <w:txbxContent>
                            <w:p w14:paraId="2B043115" w14:textId="77777777" w:rsidR="00D21C52" w:rsidRDefault="00D21C52" w:rsidP="001A20B6">
                              <w:r w:rsidRPr="005E30E4">
                                <w:rPr>
                                  <w:position w:val="-10"/>
                                </w:rPr>
                                <w:object w:dxaOrig="279" w:dyaOrig="380" w14:anchorId="0BA7B542">
                                  <v:shape id="_x0000_i1372" type="#_x0000_t75" style="width:14.25pt;height:19.5pt" o:ole="">
                                    <v:imagedata r:id="rId673" o:title=""/>
                                  </v:shape>
                                  <o:OLEObject Type="Embed" ProgID="Equation.3" ShapeID="_x0000_i1372" DrawAspect="Content" ObjectID="_1692952886" r:id="rId685"/>
                                </w:object>
                              </w:r>
                            </w:p>
                          </w:txbxContent>
                        </v:textbox>
                      </v:shape>
                      <v:shape id="Text Box 1360" o:spid="_x0000_s1360" type="#_x0000_t202" style="position:absolute;left:7241;top:10817;width:534;height:6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AV8QA&#10;AADcAAAADwAAAGRycy9kb3ducmV2LnhtbESP3WrCQBSE7wu+w3IE7+pGUYmpq4g/0Dur9gEO2dNs&#10;muzZkF019uldoeDlMDPfMItVZ2txpdaXjhWMhgkI4tzpkgsF3+f9ewrCB2SNtWNScCcPq2XvbYGZ&#10;djc+0vUUChEh7DNUYEJoMil9bsiiH7qGOHo/rrUYomwLqVu8Rbit5ThJZtJiyXHBYEMbQ3l1ulgF&#10;aWIPVTUff3k7+RtNzWbrds2vUoN+t/4AEagLr/B/+1MrmKVz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RgFfEAAAA3AAAAA8AAAAAAAAAAAAAAAAAmAIAAGRycy9k&#10;b3ducmV2LnhtbFBLBQYAAAAABAAEAPUAAACJAwAAAAA=&#10;" filled="f" stroked="f">
                        <v:textbox style="mso-fit-shape-to-text:t">
                          <w:txbxContent>
                            <w:p w14:paraId="3C5433DF" w14:textId="77777777" w:rsidR="00D21C52" w:rsidRDefault="00D21C52" w:rsidP="001A20B6">
                              <w:r w:rsidRPr="005E30E4">
                                <w:rPr>
                                  <w:position w:val="-4"/>
                                </w:rPr>
                                <w:object w:dxaOrig="220" w:dyaOrig="320" w14:anchorId="3BE151EF">
                                  <v:shape id="_x0000_i1373" type="#_x0000_t75" style="width:12pt;height:15.75pt" o:ole="">
                                    <v:imagedata r:id="rId675" o:title=""/>
                                  </v:shape>
                                  <o:OLEObject Type="Embed" ProgID="Equation.3" ShapeID="_x0000_i1373" DrawAspect="Content" ObjectID="_1692952887" r:id="rId686"/>
                                </w:object>
                              </w:r>
                            </w:p>
                          </w:txbxContent>
                        </v:textbox>
                      </v:shape>
                      <v:line id="Line 1361" o:spid="_x0000_s1361" style="position:absolute;visibility:visible;mso-wrap-style:square" from="7315,11236" to="7613,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YBd8EAAADcAAAADwAAAGRycy9kb3ducmV2LnhtbERPTYvCMBC9C/6HMII3TRUptmssRRBk&#10;BUFdYY+zzdgWm0lpslr99eawsMfH+15lvWnEnTpXW1Ywm0YgiAuray4VfJ23kyUI55E1NpZJwZMc&#10;ZOvhYIWptg8+0v3kSxFC2KWooPK+TaV0RUUG3dS2xIG72s6gD7Arpe7wEcJNI+dRFEuDNYeGClva&#10;VFTcTr9GAcrNyy+P/X6RXIz8PuTx5ef1qdR41OcfIDz1/l/8595pBXES5ocz4QjI9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gF3wQAAANwAAAAPAAAAAAAAAAAAAAAA&#10;AKECAABkcnMvZG93bnJldi54bWxQSwUGAAAAAAQABAD5AAAAjwMAAAAA&#10;">
                        <v:stroke startarrow="block"/>
                      </v:line>
                      <v:shape id="Text Box 1362" o:spid="_x0000_s1362" type="#_x0000_t202" style="position:absolute;left:7977;top:11147;width:544;height:7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4ajMQA&#10;AADcAAAADwAAAGRycy9kb3ducmV2LnhtbESP0WrCQBRE34X+w3ILvukmoqLRVYq10Dfb1A+4ZK/Z&#10;mOzdkF017de7QsHHYWbOMOttbxtxpc5XjhWk4wQEceF0xaWC48/HaAHCB2SNjWNS8EsetpuXwRoz&#10;7W78Tdc8lCJC2GeowITQZlL6wpBFP3YtcfROrrMYouxKqTu8Rbht5CRJ5tJixXHBYEs7Q0WdX6yC&#10;RWIPdb2cfHk7/UtnZvfu9u1ZqeFr/7YCEagPz/B/+1MrmC9T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GozEAAAA3AAAAA8AAAAAAAAAAAAAAAAAmAIAAGRycy9k&#10;b3ducmV2LnhtbFBLBQYAAAAABAAEAPUAAACJAwAAAAA=&#10;" filled="f" stroked="f">
                        <v:textbox style="mso-fit-shape-to-text:t">
                          <w:txbxContent>
                            <w:p w14:paraId="6CAC4951" w14:textId="77777777" w:rsidR="00D21C52" w:rsidRDefault="00D21C52" w:rsidP="001A20B6">
                              <w:r w:rsidRPr="005E30E4">
                                <w:rPr>
                                  <w:position w:val="-10"/>
                                </w:rPr>
                                <w:object w:dxaOrig="260" w:dyaOrig="380" w14:anchorId="4E111710">
                                  <v:shape id="_x0000_i1374" type="#_x0000_t75" style="width:12.75pt;height:19.5pt" o:ole="">
                                    <v:imagedata r:id="rId677" o:title=""/>
                                  </v:shape>
                                  <o:OLEObject Type="Embed" ProgID="Equation.3" ShapeID="_x0000_i1374" DrawAspect="Content" ObjectID="_1692952888" r:id="rId687"/>
                                </w:object>
                              </w:r>
                            </w:p>
                          </w:txbxContent>
                        </v:textbox>
                      </v:shape>
                      <v:shape id="Text Box 1363" o:spid="_x0000_s1363" type="#_x0000_t202" style="position:absolute;left:7717;top:11927;width:534;height:6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yE+8QA&#10;AADcAAAADwAAAGRycy9kb3ducmV2LnhtbESP0WrCQBRE34X+w3ILvunGoKLRVYq10Dfb1A+4ZK/Z&#10;mOzdkF017de7QsHHYWbOMOttbxtxpc5XjhVMxgkI4sLpiksFx5+P0QKED8gaG8ek4Jc8bDcvgzVm&#10;2t34m655KEWEsM9QgQmhzaT0hSGLfuxa4uidXGcxRNmVUnd4i3DbyDRJ5tJixXHBYEs7Q0WdX6yC&#10;RWIPdb1Mv7yd/k1mZvfu9u1ZqeFr/7YCEagPz/B/+1MrmC9T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shPvEAAAA3AAAAA8AAAAAAAAAAAAAAAAAmAIAAGRycy9k&#10;b3ducmV2LnhtbFBLBQYAAAAABAAEAPUAAACJAwAAAAA=&#10;" filled="f" stroked="f">
                        <v:textbox style="mso-fit-shape-to-text:t">
                          <w:txbxContent>
                            <w:p w14:paraId="25CEF1D9" w14:textId="77777777" w:rsidR="00D21C52" w:rsidRDefault="00D21C52" w:rsidP="001A20B6">
                              <w:r w:rsidRPr="005E30E4">
                                <w:rPr>
                                  <w:position w:val="-4"/>
                                </w:rPr>
                                <w:object w:dxaOrig="240" w:dyaOrig="320" w14:anchorId="00AEA778">
                                  <v:shape id="_x0000_i1375" type="#_x0000_t75" style="width:12pt;height:15.75pt" o:ole="">
                                    <v:imagedata r:id="rId679" o:title=""/>
                                  </v:shape>
                                  <o:OLEObject Type="Embed" ProgID="Equation.3" ShapeID="_x0000_i1375" DrawAspect="Content" ObjectID="_1692952889" r:id="rId688"/>
                                </w:object>
                              </w:r>
                            </w:p>
                          </w:txbxContent>
                        </v:textbox>
                      </v:shape>
                      <v:shape id="Text Box 1364" o:spid="_x0000_s1364" type="#_x0000_t202" style="position:absolute;left:7509;top:11462;width:534;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hYMUA&#10;AADcAAAADwAAAGRycy9kb3ducmV2LnhtbESPzW7CMBCE75V4B2sr9UYcaBuRgEEIWqm38vcAq3iJ&#10;08TrKDaQ9unrSkg9jmbmG81iNdhWXKn3tWMFkyQFQVw6XXOl4HR8H89A+ICssXVMCr7Jw2o5elhg&#10;od2N93Q9hEpECPsCFZgQukJKXxqy6BPXEUfv7HqLIcq+krrHW4TbVk7TNJMWa44LBjvaGCqbw8Uq&#10;mKX2s2ny6c7bl5/Jq9ls3Vv3pdTT47Cegwg0hP/wvf2hFWT5M/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CFgxQAAANwAAAAPAAAAAAAAAAAAAAAAAJgCAABkcnMv&#10;ZG93bnJldi54bWxQSwUGAAAAAAQABAD1AAAAigMAAAAA&#10;" filled="f" stroked="f">
                        <v:textbox style="mso-fit-shape-to-text:t">
                          <w:txbxContent>
                            <w:p w14:paraId="79520171" w14:textId="77777777" w:rsidR="00D21C52" w:rsidRDefault="00D21C52" w:rsidP="001A20B6">
                              <w:r w:rsidRPr="005E30E4">
                                <w:rPr>
                                  <w:position w:val="-6"/>
                                </w:rPr>
                                <w:object w:dxaOrig="240" w:dyaOrig="220" w14:anchorId="475B543A">
                                  <v:shape id="_x0000_i1376" type="#_x0000_t75" style="width:12pt;height:12pt" o:ole="">
                                    <v:imagedata r:id="rId681" o:title=""/>
                                  </v:shape>
                                  <o:OLEObject Type="Embed" ProgID="Equation.3" ShapeID="_x0000_i1376" DrawAspect="Content" ObjectID="_1692952890" r:id="rId689"/>
                                </w:object>
                              </w:r>
                            </w:p>
                          </w:txbxContent>
                        </v:textbox>
                      </v:shape>
                      <v:shape id="Text Box 1365" o:spid="_x0000_s1365" type="#_x0000_t202" style="position:absolute;left:8715;top:11972;width:534;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5FMMA&#10;AADcAAAADwAAAGRycy9kb3ducmV2LnhtbESP0YrCMBRE3wX/IVzBN00VFa1GEVdh39xVP+DSXJva&#10;5qY0Wa379UZY2MdhZs4wq01rK3GnxheOFYyGCQjizOmCcwWX82EwB+EDssbKMSl4kofNuttZYard&#10;g7/pfgq5iBD2KSowIdSplD4zZNEPXU0cvatrLIYom1zqBh8Rbis5TpKZtFhwXDBY085QVp5+rIJ5&#10;Yo9luRh/eTv5HU3N7sPt65tS/V67XYII1Ib/8F/7UyuYLSbwPhOP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m5FMMAAADcAAAADwAAAAAAAAAAAAAAAACYAgAAZHJzL2Rv&#10;d25yZXYueG1sUEsFBgAAAAAEAAQA9QAAAIgDAAAAAA==&#10;" filled="f" stroked="f">
                        <v:textbox style="mso-fit-shape-to-text:t">
                          <w:txbxContent>
                            <w:p w14:paraId="7239C3CD" w14:textId="77777777" w:rsidR="00D21C52" w:rsidRDefault="00D21C52" w:rsidP="001A20B6">
                              <w:r w:rsidRPr="005E30E4">
                                <w:rPr>
                                  <w:position w:val="-6"/>
                                </w:rPr>
                                <w:object w:dxaOrig="240" w:dyaOrig="220" w14:anchorId="15BB004D">
                                  <v:shape id="_x0000_i1377" type="#_x0000_t75" style="width:12pt;height:12pt" o:ole="">
                                    <v:imagedata r:id="rId683" o:title=""/>
                                  </v:shape>
                                  <o:OLEObject Type="Embed" ProgID="Equation.3" ShapeID="_x0000_i1377" DrawAspect="Content" ObjectID="_1692952891" r:id="rId690"/>
                                </w:object>
                              </w:r>
                            </w:p>
                          </w:txbxContent>
                        </v:textbox>
                      </v:shape>
                      <v:shape id="Arc 1366" o:spid="_x0000_s1366" style="position:absolute;left:9069;top:12137;width:377;height:331;visibility:visible;mso-wrap-style:square;v-text-anchor:top" coordsize="20297,15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csfMYA&#10;AADcAAAADwAAAGRycy9kb3ducmV2LnhtbESPT2sCMRTE7wW/Q3hCL0WzbVV0NUqxKD148Q96fW6e&#10;u4ubl7hJdf32TUHwOMzMb5jJrDGVuFLtS8sK3rsJCOLM6pJzBbvtojME4QOyxsoyKbiTh9m09TLB&#10;VNsbr+m6CbmIEPYpKihCcKmUPivIoO9aRxy9k60NhijrXOoabxFuKvmRJANpsOS4UKCjeUHZefNr&#10;FJj96vNyui97bwt7dEv+brKDWyv12m6+xiACNeEZfrR/tILBqA//Z+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csfMYAAADcAAAADwAAAAAAAAAAAAAAAACYAgAAZHJz&#10;L2Rvd25yZXYueG1sUEsFBgAAAAAEAAQA9QAAAIsDAAAAAA==&#10;" path="m-1,8531nfc1186,5271,3141,2345,5698,em-1,8531nsc1186,5271,3141,2345,5698,l20297,15920,-1,8531xe" filled="f">
                        <v:path arrowok="t" o:extrusionok="f" o:connecttype="custom" o:connectlocs="0,177;106,0;377,331" o:connectangles="0,0,0"/>
                      </v:shape>
                      <v:shape id="Arc 1367" o:spid="_x0000_s1367" style="position:absolute;left:7235;top:11329;width:646;height:219;rotation:-1590348fd;flip:y;visibility:visible;mso-wrap-style:square;v-text-anchor:top" coordsize="20820,1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hzsMA&#10;AADcAAAADwAAAGRycy9kb3ducmV2LnhtbESPQWvCQBSE7wX/w/IK3prdKoYmuoYglBZ6qvXg8ZF9&#10;JsHs27C7avz33YLQ4zAz3zCbarKDuJIPvWMNr5kCQdw403Or4fDz/vIGIkRkg4Nj0nCnANV29rTB&#10;0rgbf9N1H1uRIBxK1NDFOJZShqYjiyFzI3HyTs5bjEn6VhqPtwS3g1wolUuLPaeFDkfaddSc9xer&#10;oTgt7wcOtFPqXNvxY+UvdPzSev481WsQkab4H360P42GvMjh70w6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ghzsMAAADcAAAADwAAAAAAAAAAAAAAAACYAgAAZHJzL2Rv&#10;d25yZXYueG1sUEsFBgAAAAAEAAQA9QAAAIgDAAAAAA==&#10;" path="m17150,nfc18835,2201,20081,4706,20819,7378em17150,nsc18835,2201,20081,4706,20819,7378l,13131,17150,xe" filled="f">
                        <v:path arrowok="t" o:extrusionok="f" o:connecttype="custom" o:connectlocs="532,0;646,123;0,219" o:connectangles="0,0,0"/>
                      </v:shape>
                    </v:group>
                  </w:pict>
                </mc:Fallback>
              </mc:AlternateContent>
            </w:r>
          </w:p>
          <w:p w14:paraId="1271FB24" w14:textId="77777777" w:rsidR="00D21C52" w:rsidRPr="00FB2A49" w:rsidRDefault="00D21C52" w:rsidP="00FB2A49">
            <w:pPr>
              <w:spacing w:before="120" w:after="120" w:line="360" w:lineRule="auto"/>
              <w:jc w:val="both"/>
              <w:rPr>
                <w:rFonts w:ascii="Times New Roman" w:hAnsi="Times New Roman"/>
                <w:sz w:val="28"/>
                <w:szCs w:val="28"/>
              </w:rPr>
            </w:pPr>
          </w:p>
          <w:p w14:paraId="39BC5ABC" w14:textId="77777777" w:rsidR="00D21C52" w:rsidRPr="00FB2A49" w:rsidRDefault="00D21C52" w:rsidP="00FB2A49">
            <w:pPr>
              <w:spacing w:before="120" w:after="120" w:line="360" w:lineRule="auto"/>
              <w:jc w:val="both"/>
              <w:rPr>
                <w:rFonts w:ascii="Times New Roman" w:hAnsi="Times New Roman"/>
                <w:sz w:val="28"/>
                <w:szCs w:val="28"/>
              </w:rPr>
            </w:pPr>
          </w:p>
          <w:p w14:paraId="09F1C327" w14:textId="77777777" w:rsidR="00D21C52" w:rsidRPr="00FB2A49" w:rsidRDefault="00D21C52" w:rsidP="00FB2A49">
            <w:pPr>
              <w:spacing w:before="120" w:after="120" w:line="360" w:lineRule="auto"/>
              <w:jc w:val="both"/>
              <w:rPr>
                <w:rFonts w:ascii="Times New Roman" w:hAnsi="Times New Roman"/>
                <w:sz w:val="28"/>
                <w:szCs w:val="28"/>
              </w:rPr>
            </w:pPr>
          </w:p>
          <w:p w14:paraId="1AD87561" w14:textId="77777777" w:rsidR="00D21C52" w:rsidRPr="00FB2A49" w:rsidRDefault="00D21C52" w:rsidP="00FB2A49">
            <w:pPr>
              <w:spacing w:before="120" w:after="120" w:line="360" w:lineRule="auto"/>
              <w:jc w:val="both"/>
              <w:rPr>
                <w:rFonts w:ascii="Times New Roman" w:hAnsi="Times New Roman"/>
                <w:sz w:val="28"/>
                <w:szCs w:val="28"/>
              </w:rPr>
            </w:pPr>
          </w:p>
          <w:p w14:paraId="7D1BC547" w14:textId="77777777" w:rsidR="00D21C52" w:rsidRPr="00FB2A49" w:rsidRDefault="00D21C52" w:rsidP="00FB2A49">
            <w:pPr>
              <w:spacing w:before="120" w:after="120" w:line="360" w:lineRule="auto"/>
              <w:jc w:val="both"/>
              <w:rPr>
                <w:rFonts w:ascii="Times New Roman" w:hAnsi="Times New Roman"/>
                <w:sz w:val="28"/>
                <w:szCs w:val="28"/>
              </w:rPr>
            </w:pPr>
          </w:p>
          <w:p w14:paraId="2D6C3A18" w14:textId="77777777" w:rsidR="00D21C52" w:rsidRPr="00FB2A49" w:rsidRDefault="00D21C52" w:rsidP="00FB2A49">
            <w:pPr>
              <w:spacing w:before="120" w:after="120" w:line="360" w:lineRule="auto"/>
              <w:jc w:val="both"/>
              <w:rPr>
                <w:rFonts w:ascii="Times New Roman" w:hAnsi="Times New Roman"/>
                <w:sz w:val="28"/>
                <w:szCs w:val="28"/>
              </w:rPr>
            </w:pPr>
          </w:p>
          <w:p w14:paraId="2BFD6397"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Các lực tác dụng lên vật: </w:t>
            </w:r>
          </w:p>
          <w:p w14:paraId="32E26C87"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ọng lực: </w:t>
            </w:r>
            <w:r w:rsidRPr="00FB2A49">
              <w:rPr>
                <w:rFonts w:ascii="Times New Roman" w:hAnsi="Times New Roman"/>
                <w:position w:val="-4"/>
                <w:sz w:val="28"/>
                <w:szCs w:val="28"/>
              </w:rPr>
              <w:object w:dxaOrig="240" w:dyaOrig="320" w14:anchorId="157EE844">
                <v:shape id="_x0000_i1328" type="#_x0000_t75" style="width:12pt;height:15.75pt" o:ole="">
                  <v:imagedata r:id="rId691" o:title=""/>
                </v:shape>
                <o:OLEObject Type="Embed" ProgID="Equation.3" ShapeID="_x0000_i1328" DrawAspect="Content" ObjectID="_1692952842" r:id="rId692"/>
              </w:object>
            </w:r>
          </w:p>
          <w:p w14:paraId="336A3443"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Phản lực: </w:t>
            </w:r>
            <w:r w:rsidRPr="00FB2A49">
              <w:rPr>
                <w:rFonts w:ascii="Times New Roman" w:hAnsi="Times New Roman"/>
                <w:position w:val="-6"/>
                <w:sz w:val="28"/>
                <w:szCs w:val="28"/>
              </w:rPr>
              <w:object w:dxaOrig="279" w:dyaOrig="340" w14:anchorId="40A12A02">
                <v:shape id="_x0000_i1329" type="#_x0000_t75" style="width:14.25pt;height:17.25pt" o:ole="">
                  <v:imagedata r:id="rId693" o:title=""/>
                </v:shape>
                <o:OLEObject Type="Embed" ProgID="Equation.3" ShapeID="_x0000_i1329" DrawAspect="Content" ObjectID="_1692952843" r:id="rId694"/>
              </w:object>
            </w:r>
          </w:p>
          <w:p w14:paraId="0C63B12E"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Lực căng: </w:t>
            </w:r>
            <w:r w:rsidRPr="00FB2A49">
              <w:rPr>
                <w:rFonts w:ascii="Times New Roman" w:hAnsi="Times New Roman"/>
                <w:position w:val="-4"/>
                <w:sz w:val="28"/>
                <w:szCs w:val="28"/>
              </w:rPr>
              <w:object w:dxaOrig="220" w:dyaOrig="320" w14:anchorId="01D55623">
                <v:shape id="_x0000_i1330" type="#_x0000_t75" style="width:12pt;height:15.75pt" o:ole="">
                  <v:imagedata r:id="rId695" o:title=""/>
                </v:shape>
                <o:OLEObject Type="Embed" ProgID="Equation.3" ShapeID="_x0000_i1330" DrawAspect="Content" ObjectID="_1692952844" r:id="rId696"/>
              </w:object>
            </w:r>
          </w:p>
          <w:p w14:paraId="6790E615"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Vật đứng yên: </w:t>
            </w:r>
            <w:r w:rsidRPr="00FB2A49">
              <w:rPr>
                <w:rFonts w:ascii="Times New Roman" w:hAnsi="Times New Roman"/>
                <w:position w:val="-6"/>
                <w:sz w:val="28"/>
                <w:szCs w:val="28"/>
              </w:rPr>
              <w:object w:dxaOrig="1420" w:dyaOrig="340" w14:anchorId="70563429">
                <v:shape id="_x0000_i1331" type="#_x0000_t75" style="width:71.25pt;height:17.25pt" o:ole="">
                  <v:imagedata r:id="rId697" o:title=""/>
                </v:shape>
                <o:OLEObject Type="Embed" ProgID="Equation.3" ShapeID="_x0000_i1331" DrawAspect="Content" ObjectID="_1692952845" r:id="rId698"/>
              </w:object>
            </w:r>
          </w:p>
          <w:p w14:paraId="3CD7B28F"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Phân tích </w:t>
            </w:r>
            <w:r w:rsidRPr="00FB2A49">
              <w:rPr>
                <w:rFonts w:ascii="Times New Roman" w:hAnsi="Times New Roman"/>
                <w:position w:val="-4"/>
                <w:sz w:val="28"/>
                <w:szCs w:val="28"/>
              </w:rPr>
              <w:object w:dxaOrig="240" w:dyaOrig="320" w14:anchorId="361BF29F">
                <v:shape id="_x0000_i1332" type="#_x0000_t75" style="width:12pt;height:15.75pt" o:ole="">
                  <v:imagedata r:id="rId691" o:title=""/>
                </v:shape>
                <o:OLEObject Type="Embed" ProgID="Equation.3" ShapeID="_x0000_i1332" DrawAspect="Content" ObjectID="_1692952846" r:id="rId699"/>
              </w:object>
            </w:r>
            <w:r w:rsidRPr="00FB2A49">
              <w:rPr>
                <w:rFonts w:ascii="Times New Roman" w:hAnsi="Times New Roman"/>
                <w:sz w:val="28"/>
                <w:szCs w:val="28"/>
              </w:rPr>
              <w:t xml:space="preserve"> thành 2 thành phần:</w:t>
            </w:r>
          </w:p>
          <w:p w14:paraId="39E9E640"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w:t>
            </w:r>
            <w:r w:rsidRPr="00FB2A49">
              <w:rPr>
                <w:rFonts w:ascii="Times New Roman" w:hAnsi="Times New Roman"/>
                <w:position w:val="-10"/>
                <w:sz w:val="28"/>
                <w:szCs w:val="28"/>
              </w:rPr>
              <w:object w:dxaOrig="260" w:dyaOrig="380" w14:anchorId="6937938D">
                <v:shape id="_x0000_i1333" type="#_x0000_t75" style="width:12.75pt;height:19.5pt" o:ole="">
                  <v:imagedata r:id="rId700" o:title=""/>
                </v:shape>
                <o:OLEObject Type="Embed" ProgID="Equation.3" ShapeID="_x0000_i1333" DrawAspect="Content" ObjectID="_1692952847" r:id="rId701"/>
              </w:object>
            </w:r>
            <w:r w:rsidRPr="00FB2A49">
              <w:rPr>
                <w:rFonts w:ascii="Times New Roman" w:hAnsi="Times New Roman"/>
                <w:sz w:val="28"/>
                <w:szCs w:val="28"/>
              </w:rPr>
              <w:t>song song với mặt phẳng nghiêng.</w:t>
            </w:r>
          </w:p>
          <w:p w14:paraId="5D32F7F8"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w:t>
            </w:r>
            <w:r w:rsidRPr="00FB2A49">
              <w:rPr>
                <w:rFonts w:ascii="Times New Roman" w:hAnsi="Times New Roman"/>
                <w:position w:val="-10"/>
                <w:sz w:val="28"/>
                <w:szCs w:val="28"/>
              </w:rPr>
              <w:object w:dxaOrig="279" w:dyaOrig="380" w14:anchorId="1424879B">
                <v:shape id="_x0000_i1334" type="#_x0000_t75" style="width:14.25pt;height:19.5pt" o:ole="">
                  <v:imagedata r:id="rId702" o:title=""/>
                </v:shape>
                <o:OLEObject Type="Embed" ProgID="Equation.3" ShapeID="_x0000_i1334" DrawAspect="Content" ObjectID="_1692952848" r:id="rId703"/>
              </w:object>
            </w:r>
            <w:r w:rsidRPr="00FB2A49">
              <w:rPr>
                <w:rFonts w:ascii="Times New Roman" w:hAnsi="Times New Roman"/>
                <w:sz w:val="28"/>
                <w:szCs w:val="28"/>
              </w:rPr>
              <w:t xml:space="preserve"> vuông góc với mặt phẳng nghiêng.</w:t>
            </w:r>
          </w:p>
          <w:p w14:paraId="075FD351"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Độ lớn: P</w:t>
            </w:r>
            <w:r w:rsidRPr="00FB2A49">
              <w:rPr>
                <w:rFonts w:ascii="Times New Roman" w:hAnsi="Times New Roman"/>
                <w:sz w:val="28"/>
                <w:szCs w:val="28"/>
                <w:vertAlign w:val="subscript"/>
              </w:rPr>
              <w:t>1</w:t>
            </w:r>
            <w:r w:rsidRPr="00FB2A49">
              <w:rPr>
                <w:rFonts w:ascii="Times New Roman" w:hAnsi="Times New Roman"/>
                <w:sz w:val="28"/>
                <w:szCs w:val="28"/>
              </w:rPr>
              <w:t xml:space="preserve"> = P. sin α = mg.sin α</w:t>
            </w:r>
          </w:p>
          <w:p w14:paraId="023A8553"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P</w:t>
            </w:r>
            <w:r w:rsidRPr="00FB2A49">
              <w:rPr>
                <w:rFonts w:ascii="Times New Roman" w:hAnsi="Times New Roman"/>
                <w:sz w:val="28"/>
                <w:szCs w:val="28"/>
                <w:vertAlign w:val="subscript"/>
              </w:rPr>
              <w:t>2</w:t>
            </w:r>
            <w:r w:rsidRPr="00FB2A49">
              <w:rPr>
                <w:rFonts w:ascii="Times New Roman" w:hAnsi="Times New Roman"/>
                <w:sz w:val="28"/>
                <w:szCs w:val="28"/>
              </w:rPr>
              <w:t xml:space="preserve"> = P.cos α =mg.cos α</w:t>
            </w:r>
          </w:p>
          <w:p w14:paraId="1A196BCA"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Từ hình vẽ: T = P</w:t>
            </w:r>
            <w:r w:rsidRPr="00FB2A49">
              <w:rPr>
                <w:rFonts w:ascii="Times New Roman" w:hAnsi="Times New Roman"/>
                <w:sz w:val="28"/>
                <w:szCs w:val="28"/>
                <w:vertAlign w:val="subscript"/>
              </w:rPr>
              <w:t>1</w:t>
            </w:r>
            <w:r w:rsidRPr="00FB2A49">
              <w:rPr>
                <w:rFonts w:ascii="Times New Roman" w:hAnsi="Times New Roman"/>
                <w:sz w:val="28"/>
                <w:szCs w:val="28"/>
              </w:rPr>
              <w:t xml:space="preserve"> = mg. sin α = 9,8 (N)</w:t>
            </w:r>
          </w:p>
          <w:p w14:paraId="5C48E56C"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lastRenderedPageBreak/>
              <w:t>N = P</w:t>
            </w:r>
            <w:r w:rsidRPr="00FB2A49">
              <w:rPr>
                <w:rFonts w:ascii="Times New Roman" w:hAnsi="Times New Roman"/>
                <w:sz w:val="28"/>
                <w:szCs w:val="28"/>
                <w:vertAlign w:val="subscript"/>
              </w:rPr>
              <w:t>2</w:t>
            </w:r>
            <w:r w:rsidRPr="00FB2A49">
              <w:rPr>
                <w:rFonts w:ascii="Times New Roman" w:hAnsi="Times New Roman"/>
                <w:sz w:val="28"/>
                <w:szCs w:val="28"/>
              </w:rPr>
              <w:t xml:space="preserve"> = mg.cos α = 16,97 (N)</w:t>
            </w:r>
          </w:p>
          <w:p w14:paraId="73964430" w14:textId="77777777" w:rsidR="00D21C52" w:rsidRPr="00FB2A49" w:rsidRDefault="00D21C52" w:rsidP="00FB2A49">
            <w:pPr>
              <w:spacing w:before="120" w:after="120" w:line="360" w:lineRule="auto"/>
              <w:jc w:val="both"/>
              <w:rPr>
                <w:rFonts w:ascii="Times New Roman" w:hAnsi="Times New Roman"/>
                <w:b/>
                <w:sz w:val="28"/>
                <w:szCs w:val="28"/>
              </w:rPr>
            </w:pPr>
          </w:p>
          <w:p w14:paraId="66C2CB1D" w14:textId="77777777" w:rsidR="00D21C52" w:rsidRPr="00FB2A49" w:rsidRDefault="00D21C52" w:rsidP="00FB2A49">
            <w:pPr>
              <w:spacing w:before="120" w:after="120" w:line="360" w:lineRule="auto"/>
              <w:jc w:val="both"/>
              <w:rPr>
                <w:rFonts w:ascii="Times New Roman" w:hAnsi="Times New Roman"/>
                <w:b/>
                <w:sz w:val="28"/>
                <w:szCs w:val="28"/>
              </w:rPr>
            </w:pPr>
            <w:r w:rsidRPr="00FB2A49">
              <w:rPr>
                <w:rFonts w:ascii="Times New Roman" w:hAnsi="Times New Roman"/>
                <w:b/>
                <w:noProof/>
                <w:sz w:val="28"/>
                <w:szCs w:val="28"/>
                <w:lang w:val="en-US" w:eastAsia="en-US"/>
              </w:rPr>
              <mc:AlternateContent>
                <mc:Choice Requires="wpg">
                  <w:drawing>
                    <wp:anchor distT="0" distB="0" distL="114300" distR="114300" simplePos="0" relativeHeight="251839488" behindDoc="0" locked="0" layoutInCell="1" allowOverlap="1" wp14:anchorId="5872F0B1" wp14:editId="4C8896A8">
                      <wp:simplePos x="0" y="0"/>
                      <wp:positionH relativeFrom="column">
                        <wp:posOffset>370840</wp:posOffset>
                      </wp:positionH>
                      <wp:positionV relativeFrom="paragraph">
                        <wp:posOffset>108585</wp:posOffset>
                      </wp:positionV>
                      <wp:extent cx="1710690" cy="971550"/>
                      <wp:effectExtent l="0" t="0" r="0" b="0"/>
                      <wp:wrapNone/>
                      <wp:docPr id="660" name="Group 1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0690" cy="971550"/>
                                <a:chOff x="943" y="4667"/>
                                <a:chExt cx="2694" cy="1530"/>
                              </a:xfrm>
                            </wpg:grpSpPr>
                            <wpg:grpSp>
                              <wpg:cNvPr id="661" name="Group 1370"/>
                              <wpg:cNvGrpSpPr>
                                <a:grpSpLocks/>
                              </wpg:cNvGrpSpPr>
                              <wpg:grpSpPr bwMode="auto">
                                <a:xfrm>
                                  <a:off x="1211" y="4667"/>
                                  <a:ext cx="1991" cy="1526"/>
                                  <a:chOff x="2551" y="10753"/>
                                  <a:chExt cx="1996" cy="1526"/>
                                </a:xfrm>
                              </wpg:grpSpPr>
                              <wps:wsp>
                                <wps:cNvPr id="662" name="Line 1371"/>
                                <wps:cNvCnPr/>
                                <wps:spPr bwMode="auto">
                                  <a:xfrm>
                                    <a:off x="2707" y="11615"/>
                                    <a:ext cx="1509" cy="0"/>
                                  </a:xfrm>
                                  <a:prstGeom prst="line">
                                    <a:avLst/>
                                  </a:prstGeom>
                                  <a:noFill/>
                                  <a:ln w="762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63" name="Line 1372"/>
                                <wps:cNvCnPr/>
                                <wps:spPr bwMode="auto">
                                  <a:xfrm>
                                    <a:off x="2707" y="11554"/>
                                    <a:ext cx="14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Rectangle 1373"/>
                                <wps:cNvSpPr>
                                  <a:spLocks noChangeArrowheads="1"/>
                                </wps:cNvSpPr>
                                <wps:spPr bwMode="auto">
                                  <a:xfrm>
                                    <a:off x="3125" y="11239"/>
                                    <a:ext cx="766" cy="298"/>
                                  </a:xfrm>
                                  <a:prstGeom prst="rect">
                                    <a:avLst/>
                                  </a:prstGeom>
                                  <a:solidFill>
                                    <a:srgbClr val="DDDDDD"/>
                                  </a:solidFill>
                                  <a:ln w="9525">
                                    <a:solidFill>
                                      <a:srgbClr val="000000"/>
                                    </a:solidFill>
                                    <a:miter lim="800000"/>
                                    <a:headEnd/>
                                    <a:tailEnd/>
                                  </a:ln>
                                </wps:spPr>
                                <wps:bodyPr rot="0" vert="horz" wrap="square" lIns="91440" tIns="45720" rIns="91440" bIns="45720" anchor="t" anchorCtr="0" upright="1">
                                  <a:noAutofit/>
                                </wps:bodyPr>
                              </wps:wsp>
                              <wps:wsp>
                                <wps:cNvPr id="665" name="Line 1374"/>
                                <wps:cNvCnPr/>
                                <wps:spPr bwMode="auto">
                                  <a:xfrm>
                                    <a:off x="3874" y="11299"/>
                                    <a:ext cx="38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 name="Text Box 1375"/>
                                <wps:cNvSpPr txBox="1">
                                  <a:spLocks noChangeArrowheads="1"/>
                                </wps:cNvSpPr>
                                <wps:spPr bwMode="auto">
                                  <a:xfrm>
                                    <a:off x="4002" y="10849"/>
                                    <a:ext cx="545"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BDD0C4" w14:textId="77777777" w:rsidR="00D21C52" w:rsidRDefault="00D21C52" w:rsidP="001A20B6">
                                      <w:r w:rsidRPr="00F07E52">
                                        <w:rPr>
                                          <w:position w:val="-4"/>
                                        </w:rPr>
                                        <w:object w:dxaOrig="260" w:dyaOrig="320" w14:anchorId="42075700">
                                          <v:shape id="_x0000_i1378" type="#_x0000_t75" style="width:12.75pt;height:15.75pt" o:ole="">
                                            <v:imagedata r:id="rId704" o:title=""/>
                                          </v:shape>
                                          <o:OLEObject Type="Embed" ProgID="Equation.3" ShapeID="_x0000_i1378" DrawAspect="Content" ObjectID="_1692952892" r:id="rId705"/>
                                        </w:object>
                                      </w:r>
                                    </w:p>
                                  </w:txbxContent>
                                </wps:txbx>
                                <wps:bodyPr rot="0" vert="horz" wrap="none" lIns="91440" tIns="45720" rIns="91440" bIns="45720" anchor="t" anchorCtr="0" upright="1">
                                  <a:spAutoFit/>
                                </wps:bodyPr>
                              </wps:wsp>
                              <wps:wsp>
                                <wps:cNvPr id="667" name="Line 1376"/>
                                <wps:cNvCnPr/>
                                <wps:spPr bwMode="auto">
                                  <a:xfrm>
                                    <a:off x="3511" y="1129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8" name="Line 1377"/>
                                <wps:cNvCnPr/>
                                <wps:spPr bwMode="auto">
                                  <a:xfrm flipV="1">
                                    <a:off x="3511" y="11029"/>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 name="Line 1378"/>
                                <wps:cNvCnPr/>
                                <wps:spPr bwMode="auto">
                                  <a:xfrm flipH="1">
                                    <a:off x="2782" y="11549"/>
                                    <a:ext cx="5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 name="Text Box 1379"/>
                                <wps:cNvSpPr txBox="1">
                                  <a:spLocks noChangeArrowheads="1"/>
                                </wps:cNvSpPr>
                                <wps:spPr bwMode="auto">
                                  <a:xfrm>
                                    <a:off x="3056" y="11583"/>
                                    <a:ext cx="535"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26372E" w14:textId="77777777" w:rsidR="00D21C52" w:rsidRDefault="00D21C52" w:rsidP="001A20B6">
                                      <w:r w:rsidRPr="00F07E52">
                                        <w:rPr>
                                          <w:position w:val="-4"/>
                                        </w:rPr>
                                        <w:object w:dxaOrig="240" w:dyaOrig="320" w14:anchorId="2EA16A5A">
                                          <v:shape id="_x0000_i1379" type="#_x0000_t75" style="width:12pt;height:15.75pt" o:ole="">
                                            <v:imagedata r:id="rId706" o:title=""/>
                                          </v:shape>
                                          <o:OLEObject Type="Embed" ProgID="Equation.3" ShapeID="_x0000_i1379" DrawAspect="Content" ObjectID="_1692952893" r:id="rId707"/>
                                        </w:object>
                                      </w:r>
                                    </w:p>
                                  </w:txbxContent>
                                </wps:txbx>
                                <wps:bodyPr rot="0" vert="horz" wrap="none" lIns="91440" tIns="45720" rIns="91440" bIns="45720" anchor="t" anchorCtr="0" upright="1">
                                  <a:spAutoFit/>
                                </wps:bodyPr>
                              </wps:wsp>
                              <wps:wsp>
                                <wps:cNvPr id="671" name="Text Box 1380"/>
                                <wps:cNvSpPr txBox="1">
                                  <a:spLocks noChangeArrowheads="1"/>
                                </wps:cNvSpPr>
                                <wps:spPr bwMode="auto">
                                  <a:xfrm>
                                    <a:off x="3071" y="10753"/>
                                    <a:ext cx="575"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2C8741" w14:textId="77777777" w:rsidR="00D21C52" w:rsidRDefault="00D21C52" w:rsidP="001A20B6">
                                      <w:r w:rsidRPr="00F07E52">
                                        <w:rPr>
                                          <w:position w:val="-6"/>
                                        </w:rPr>
                                        <w:object w:dxaOrig="279" w:dyaOrig="340" w14:anchorId="0179BFE3">
                                          <v:shape id="_x0000_i1380" type="#_x0000_t75" style="width:14.25pt;height:17.25pt" o:ole="">
                                            <v:imagedata r:id="rId708" o:title=""/>
                                          </v:shape>
                                          <o:OLEObject Type="Embed" ProgID="Equation.3" ShapeID="_x0000_i1380" DrawAspect="Content" ObjectID="_1692952894" r:id="rId709"/>
                                        </w:object>
                                      </w:r>
                                    </w:p>
                                  </w:txbxContent>
                                </wps:txbx>
                                <wps:bodyPr rot="0" vert="horz" wrap="none" lIns="91440" tIns="45720" rIns="91440" bIns="45720" anchor="t" anchorCtr="0" upright="1">
                                  <a:spAutoFit/>
                                </wps:bodyPr>
                              </wps:wsp>
                              <wps:wsp>
                                <wps:cNvPr id="672" name="Text Box 1381"/>
                                <wps:cNvSpPr txBox="1">
                                  <a:spLocks noChangeArrowheads="1"/>
                                </wps:cNvSpPr>
                                <wps:spPr bwMode="auto">
                                  <a:xfrm>
                                    <a:off x="2551" y="11044"/>
                                    <a:ext cx="674"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79743D" w14:textId="77777777" w:rsidR="00D21C52" w:rsidRDefault="00D21C52" w:rsidP="001A20B6">
                                      <w:r w:rsidRPr="00F07E52">
                                        <w:rPr>
                                          <w:position w:val="-12"/>
                                        </w:rPr>
                                        <w:object w:dxaOrig="380" w:dyaOrig="400" w14:anchorId="36C31BFE">
                                          <v:shape id="_x0000_i1381" type="#_x0000_t75" style="width:19.5pt;height:20.25pt" o:ole="">
                                            <v:imagedata r:id="rId710" o:title=""/>
                                          </v:shape>
                                          <o:OLEObject Type="Embed" ProgID="Equation.3" ShapeID="_x0000_i1381" DrawAspect="Content" ObjectID="_1692952895" r:id="rId711"/>
                                        </w:object>
                                      </w:r>
                                    </w:p>
                                  </w:txbxContent>
                                </wps:txbx>
                                <wps:bodyPr rot="0" vert="horz" wrap="none" lIns="91440" tIns="45720" rIns="91440" bIns="45720" anchor="t" anchorCtr="0" upright="1">
                                  <a:spAutoFit/>
                                </wps:bodyPr>
                              </wps:wsp>
                            </wpg:grpSp>
                            <wps:wsp>
                              <wps:cNvPr id="673" name="Line 1382"/>
                              <wps:cNvCnPr/>
                              <wps:spPr bwMode="auto">
                                <a:xfrm>
                                  <a:off x="943" y="6002"/>
                                  <a:ext cx="2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4" name="Text Box 1383"/>
                              <wps:cNvSpPr txBox="1">
                                <a:spLocks noChangeArrowheads="1"/>
                              </wps:cNvSpPr>
                              <wps:spPr bwMode="auto">
                                <a:xfrm>
                                  <a:off x="3168" y="565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7CE86" w14:textId="77777777" w:rsidR="00D21C52" w:rsidRDefault="00D21C52" w:rsidP="001A20B6">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69" o:spid="_x0000_s1368" style="position:absolute;left:0;text-align:left;margin-left:29.2pt;margin-top:8.55pt;width:134.7pt;height:76.5pt;z-index:251839488" coordorigin="943,4667" coordsize="2694,1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">
                      <v:group id="Group 1370" o:spid="_x0000_s1369" style="position:absolute;left:1211;top:4667;width:1991;height:1526" coordorigin="2551,10753" coordsize="1996,1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0XA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y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RcCxgAAANwA&#10;AAAPAAAAAAAAAAAAAAAAAKoCAABkcnMvZG93bnJldi54bWxQSwUGAAAAAAQABAD6AAAAnQMAAAAA&#10;">
                        <v:line id="Line 1371" o:spid="_x0000_s1370" style="position:absolute;visibility:visible;mso-wrap-style:square" from="2707,11615" to="4216,11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tMMAAADcAAAADwAAAGRycy9kb3ducmV2LnhtbESPQYvCMBSE7wv+h/AWvCyaWqGsXaOI&#10;IHqtlrXHR/O2Ldu8lCZq/fdGEDwOM/MNs1wPphVX6l1jWcFsGoEgLq1uuFKQn3aTbxDOI2tsLZOC&#10;OzlYr0YfS0y1vXFG16OvRICwS1FB7X2XSunKmgy6qe2Ig/dne4M+yL6SusdbgJtWxlGUSIMNh4Ua&#10;O9rWVP4fL0bB1/k3mxX5otCYx0Wxj87zLJkrNf4cNj8gPA3+HX61D1pBksTwPB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7rTDAAAA3AAAAA8AAAAAAAAAAAAA&#10;AAAAoQIAAGRycy9kb3ducmV2LnhtbFBLBQYAAAAABAAEAPkAAACRAwAAAAA=&#10;" strokeweight="6pt">
                          <v:stroke r:id="rId383" o:title="" filltype="pattern"/>
                        </v:line>
                        <v:line id="Line 1372" o:spid="_x0000_s1371" style="position:absolute;visibility:visible;mso-wrap-style:square" from="2707,11554" to="4178,1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rect id="Rectangle 1373" o:spid="_x0000_s1372" style="position:absolute;left:3125;top:11239;width:766;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aOcMYA&#10;AADcAAAADwAAAGRycy9kb3ducmV2LnhtbESPT2vCQBTE7wW/w/IKvYhulBIldRVRBOmi4J+Lt0f2&#10;NQnNvo3ZrcZv3y0UPA4z8xtmtuhsLW7U+sqxgtEwAUGcO1NxoeB82gymIHxANlg7JgUP8rCY915m&#10;mBl35wPdjqEQEcI+QwVlCE0mpc9LsuiHriGO3pdrLYYo20KaFu8Rbms5TpJUWqw4LpTY0Kqk/Pv4&#10;YxXopuprvVv33U5/bq+Tx17qy16pt9du+QEiUBee4f/21ihI03f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aOcMYAAADcAAAADwAAAAAAAAAAAAAAAACYAgAAZHJz&#10;L2Rvd25yZXYueG1sUEsFBgAAAAAEAAQA9QAAAIsDAAAAAA==&#10;" fillcolor="#ddd"/>
                        <v:line id="Line 1374" o:spid="_x0000_s1373" style="position:absolute;visibility:visible;mso-wrap-style:square" from="3874,11299" to="4263,1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bF8UAAADcAAAADwAAAGRycy9kb3ducmV2LnhtbESPQWsCMRSE74X+h/AK3mrWgmtdjVK6&#10;CD1oQS09v26em6Wbl2UT1/TfG6HgcZiZb5jlOtpWDNT7xrGCyTgDQVw53XCt4Ou4eX4F4QOyxtYx&#10;KfgjD+vV48MSC+0uvKfhEGqRIOwLVGBC6AopfWXIoh+7jjh5J9dbDEn2tdQ9XhLctvIly3JpseG0&#10;YLCjd0PV7+FsFcxMuZczWW6Pn+XQTOZxF79/5kqNnuLbAkSgGO7h//aHVpDn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NbF8UAAADcAAAADwAAAAAAAAAA&#10;AAAAAAChAgAAZHJzL2Rvd25yZXYueG1sUEsFBgAAAAAEAAQA+QAAAJMDAAAAAA==&#10;">
                          <v:stroke endarrow="block"/>
                        </v:line>
                        <v:shape id="Text Box 1375" o:spid="_x0000_s1374" type="#_x0000_t202" style="position:absolute;left:4002;top:10849;width:545;height:6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y38MA&#10;AADcAAAADwAAAGRycy9kb3ducmV2LnhtbESP0WrCQBRE34X+w3ILfdONUoNGVynWgm9a9QMu2Ws2&#10;Jns3ZFdN/XpXEPo4zMwZZr7sbC2u1PrSsYLhIAFBnDtdcqHgePjpT0D4gKyxdkwK/sjDcvHWm2Om&#10;3Y1/6boPhYgQ9hkqMCE0mZQ+N2TRD1xDHL2Tay2GKNtC6hZvEW5rOUqSVFosOS4YbGhlKK/2F6tg&#10;kthtVU1HO28/78OxWX27dXNW6uO9+5qBCNSF//CrvdEK0jSF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Ly38MAAADcAAAADwAAAAAAAAAAAAAAAACYAgAAZHJzL2Rv&#10;d25yZXYueG1sUEsFBgAAAAAEAAQA9QAAAIgDAAAAAA==&#10;" filled="f" stroked="f">
                          <v:textbox style="mso-fit-shape-to-text:t">
                            <w:txbxContent>
                              <w:p w14:paraId="48BDD0C4" w14:textId="77777777" w:rsidR="00D21C52" w:rsidRDefault="00D21C52" w:rsidP="001A20B6">
                                <w:r w:rsidRPr="00F07E52">
                                  <w:rPr>
                                    <w:position w:val="-4"/>
                                  </w:rPr>
                                  <w:object w:dxaOrig="260" w:dyaOrig="320" w14:anchorId="42075700">
                                    <v:shape id="_x0000_i1378" type="#_x0000_t75" style="width:12.75pt;height:15.75pt" o:ole="">
                                      <v:imagedata r:id="rId704" o:title=""/>
                                    </v:shape>
                                    <o:OLEObject Type="Embed" ProgID="Equation.3" ShapeID="_x0000_i1378" DrawAspect="Content" ObjectID="_1692952892" r:id="rId712"/>
                                  </w:object>
                                </w:r>
                              </w:p>
                            </w:txbxContent>
                          </v:textbox>
                        </v:shape>
                        <v:line id="Line 1376" o:spid="_x0000_s1375" style="position:absolute;visibility:visible;mso-wrap-style:square" from="3511,11294" to="3511,11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1g+8UAAADcAAAADwAAAGRycy9kb3ducmV2LnhtbESPzWrDMBCE74W+g9hCb42cHuzEjRJK&#10;TaGHJpAfct5aG8vEWhlLddS3rwKBHIeZ+YZZrKLtxEiDbx0rmE4yEMS10y03Cg77z5cZCB+QNXaO&#10;ScEfeVgtHx8WWGp34S2Nu9CIBGFfogITQl9K6WtDFv3E9cTJO7nBYkhyaKQe8JLgtpOvWZZLiy2n&#10;BYM9fRiqz7tfq6Aw1VYWsvreb6qxnc7jOh5/5ko9P8X3NxCBYriHb+0vrSDPC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1g+8UAAADcAAAADwAAAAAAAAAA&#10;AAAAAAChAgAAZHJzL2Rvd25yZXYueG1sUEsFBgAAAAAEAAQA+QAAAJMDAAAAAA==&#10;">
                          <v:stroke endarrow="block"/>
                        </v:line>
                        <v:line id="Line 1377" o:spid="_x0000_s1376" style="position:absolute;flip:y;visibility:visible;mso-wrap-style:square" from="3511,11029" to="3511,1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2zGsUAAADcAAAADwAAAGRycy9kb3ducmV2LnhtbESPwUrDQBCG74LvsIzQS7CbthBq7LZo&#10;a0GQHlo9eByyYxLMzobstI1v7xwEj8M//zffrDZj6MyFhtRGdjCb5mCIq+hbrh18vO/vl2CSIHvs&#10;IpODH0qwWd/erLD08cpHupykNgrhVKKDRqQvrU1VQwHTNPbEmn3FIaDoONTWD3hVeOjsPM8LG7Bl&#10;vdBgT9uGqu/TOajG/sC7xSJ7DjbLHujlU95yK85N7sanRzBCo/wv/7VfvYOiUF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2zGsUAAADcAAAADwAAAAAAAAAA&#10;AAAAAAChAgAAZHJzL2Rvd25yZXYueG1sUEsFBgAAAAAEAAQA+QAAAJMDAAAAAA==&#10;">
                          <v:stroke endarrow="block"/>
                        </v:line>
                        <v:line id="Line 1378" o:spid="_x0000_s1377" style="position:absolute;flip:x;visibility:visible;mso-wrap-style:square" from="2782,11549" to="3318,11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nr/8QAAADcAAAADwAAAGRycy9kb3ducmV2LnhtbESPQWsCMRSE7wX/Q3iCt5oo7FJXo1Sp&#10;xWttKT0+N6+7q8nLsknd7b9vBKHHYWa+YVabwVlxpS40njXMpgoEcelNw5WGj/f94xOIEJENWs+k&#10;4ZcCbNajhxUWxvf8RtdjrESCcChQQx1jW0gZypochqlviZP37TuHMcmukqbDPsGdlXOlcumw4bRQ&#10;Y0u7msrL8cdpeFWHbX9eZGp3zk6f2Xawl5cvq/VkPDwvQUQa4n/43j4YDXm+gNuZd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2ev/xAAAANwAAAAPAAAAAAAAAAAA&#10;AAAAAKECAABkcnMvZG93bnJldi54bWxQSwUGAAAAAAQABAD5AAAAkgMAAAAA&#10;" strokeweight="1.5pt">
                          <v:stroke endarrow="block"/>
                        </v:line>
                        <v:shape id="Text Box 1379" o:spid="_x0000_s1378" type="#_x0000_t202" style="position:absolute;left:3056;top:11583;width:535;height:6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Z7cEA&#10;AADcAAAADwAAAGRycy9kb3ducmV2LnhtbERPS27CMBDdI3EHa5DYFQdEgaYYhIBK7MqnBxjF0zgk&#10;HkexgcDp8QKJ5dP7z5etrcSVGl84VjAcJCCIM6cLzhX8nX4+ZiB8QNZYOSYFd/KwXHQ7c0y1u/GB&#10;rseQixjCPkUFJoQ6ldJnhiz6gauJI/fvGoshwiaXusFbDLeVHCXJRFosODYYrGltKCuPF6tgltjf&#10;svwa7b0dP4afZr1x2/qsVL/Xrr5BBGrDW/xy77SCyTTOj2fi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3+We3BAAAA3AAAAA8AAAAAAAAAAAAAAAAAmAIAAGRycy9kb3du&#10;cmV2LnhtbFBLBQYAAAAABAAEAPUAAACGAwAAAAA=&#10;" filled="f" stroked="f">
                          <v:textbox style="mso-fit-shape-to-text:t">
                            <w:txbxContent>
                              <w:p w14:paraId="2B26372E" w14:textId="77777777" w:rsidR="00D21C52" w:rsidRDefault="00D21C52" w:rsidP="001A20B6">
                                <w:r w:rsidRPr="00F07E52">
                                  <w:rPr>
                                    <w:position w:val="-4"/>
                                  </w:rPr>
                                  <w:object w:dxaOrig="240" w:dyaOrig="320" w14:anchorId="2EA16A5A">
                                    <v:shape id="_x0000_i1379" type="#_x0000_t75" style="width:12pt;height:15.75pt" o:ole="">
                                      <v:imagedata r:id="rId706" o:title=""/>
                                    </v:shape>
                                    <o:OLEObject Type="Embed" ProgID="Equation.3" ShapeID="_x0000_i1379" DrawAspect="Content" ObjectID="_1692952893" r:id="rId713"/>
                                  </w:object>
                                </w:r>
                              </w:p>
                            </w:txbxContent>
                          </v:textbox>
                        </v:shape>
                        <v:shape id="Text Box 1380" o:spid="_x0000_s1379" type="#_x0000_t202" style="position:absolute;left:3071;top:10753;width:575;height: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8dsUA&#10;AADcAAAADwAAAGRycy9kb3ducmV2LnhtbESPwW7CMBBE75X4B2uReitOEFAIOFEFrdRbKfABq3iJ&#10;Q+J1FLuQ8vV1pUo9jmbmjWZTDLYVV+p97VhBOklAEJdO11wpOB3fnpYgfEDW2DomBd/kochHDxvM&#10;tLvxJ10PoRIRwj5DBSaELpPSl4Ys+onriKN3dr3FEGVfSd3jLcJtK6dJspAWa44LBjvaGiqbw5dV&#10;sEzsR9OspntvZ/d0brY799pdlHocDy9rEIGG8B/+a79rBYvnFH7PxCMg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vx2xQAAANwAAAAPAAAAAAAAAAAAAAAAAJgCAABkcnMv&#10;ZG93bnJldi54bWxQSwUGAAAAAAQABAD1AAAAigMAAAAA&#10;" filled="f" stroked="f">
                          <v:textbox style="mso-fit-shape-to-text:t">
                            <w:txbxContent>
                              <w:p w14:paraId="002C8741" w14:textId="77777777" w:rsidR="00D21C52" w:rsidRDefault="00D21C52" w:rsidP="001A20B6">
                                <w:r w:rsidRPr="00F07E52">
                                  <w:rPr>
                                    <w:position w:val="-6"/>
                                  </w:rPr>
                                  <w:object w:dxaOrig="279" w:dyaOrig="340" w14:anchorId="0179BFE3">
                                    <v:shape id="_x0000_i1380" type="#_x0000_t75" style="width:14.25pt;height:17.25pt" o:ole="">
                                      <v:imagedata r:id="rId708" o:title=""/>
                                    </v:shape>
                                    <o:OLEObject Type="Embed" ProgID="Equation.3" ShapeID="_x0000_i1380" DrawAspect="Content" ObjectID="_1692952894" r:id="rId714"/>
                                  </w:object>
                                </w:r>
                              </w:p>
                            </w:txbxContent>
                          </v:textbox>
                        </v:shape>
                        <v:shape id="Text Box 1381" o:spid="_x0000_s1380" type="#_x0000_t202" style="position:absolute;left:2551;top:11044;width:674;height:7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iAcQA&#10;AADcAAAADwAAAGRycy9kb3ducmV2LnhtbESPzW7CMBCE75X6DtZW4gYOUctPikGIgtQbvw+wipc4&#10;TbyOYgOhT18jIfU4mplvNLNFZ2txpdaXjhUMBwkI4tzpkgsFp+OmPwHhA7LG2jEpuJOHxfz1ZYaZ&#10;djfe0/UQChEh7DNUYEJoMil9bsiiH7iGOHpn11oMUbaF1C3eItzWMk2SkbRYclww2NDKUF4dLlbB&#10;JLHbqpqmO2/ff4cfZvXl1s2PUr23bvkJIlAX/sPP9rdWMBqn8DgTj4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gYgHEAAAA3AAAAA8AAAAAAAAAAAAAAAAAmAIAAGRycy9k&#10;b3ducmV2LnhtbFBLBQYAAAAABAAEAPUAAACJAwAAAAA=&#10;" filled="f" stroked="f">
                          <v:textbox style="mso-fit-shape-to-text:t">
                            <w:txbxContent>
                              <w:p w14:paraId="7F79743D" w14:textId="77777777" w:rsidR="00D21C52" w:rsidRDefault="00D21C52" w:rsidP="001A20B6">
                                <w:r w:rsidRPr="00F07E52">
                                  <w:rPr>
                                    <w:position w:val="-12"/>
                                  </w:rPr>
                                  <w:object w:dxaOrig="380" w:dyaOrig="400" w14:anchorId="36C31BFE">
                                    <v:shape id="_x0000_i1381" type="#_x0000_t75" style="width:19.5pt;height:20.25pt" o:ole="">
                                      <v:imagedata r:id="rId710" o:title=""/>
                                    </v:shape>
                                    <o:OLEObject Type="Embed" ProgID="Equation.3" ShapeID="_x0000_i1381" DrawAspect="Content" ObjectID="_1692952895" r:id="rId715"/>
                                  </w:object>
                                </w:r>
                              </w:p>
                            </w:txbxContent>
                          </v:textbox>
                        </v:shape>
                      </v:group>
                      <v:line id="Line 1382" o:spid="_x0000_s1381" style="position:absolute;visibility:visible;mso-wrap-style:square" from="943,6002" to="3288,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wJcUAAADcAAAADwAAAGRycy9kb3ducmV2LnhtbESPQWsCMRSE70L/Q3gFb5pVwa2rUYqL&#10;0ENbUEvPr5vnZunmZdnENf33TaHgcZiZb5jNLtpWDNT7xrGC2TQDQVw53XCt4ON8mDyB8AFZY+uY&#10;FPyQh932YbTBQrsbH2k4hVokCPsCFZgQukJKXxmy6KeuI07exfUWQ5J9LXWPtwS3rZxn2VJabDgt&#10;GOxob6j6Pl2tgtyUR5nL8vX8Xg7NbBXf4ufXSqnxY3xegwgUwz38337RCpb5A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r/wJcUAAADcAAAADwAAAAAAAAAA&#10;AAAAAAChAgAAZHJzL2Rvd25yZXYueG1sUEsFBgAAAAAEAAQA+QAAAJMDAAAAAA==&#10;">
                        <v:stroke endarrow="block"/>
                      </v:line>
                      <v:shape id="Text Box 1383" o:spid="_x0000_s1382" type="#_x0000_t202" style="position:absolute;left:3168;top:5657;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14:paraId="0547CE86" w14:textId="77777777" w:rsidR="00D21C52" w:rsidRDefault="00D21C52" w:rsidP="001A20B6">
                              <w:r>
                                <w:t>+</w:t>
                              </w:r>
                            </w:p>
                          </w:txbxContent>
                        </v:textbox>
                      </v:shape>
                    </v:group>
                  </w:pict>
                </mc:Fallback>
              </mc:AlternateContent>
            </w:r>
            <w:r w:rsidRPr="00FB2A49">
              <w:rPr>
                <w:rFonts w:ascii="Times New Roman" w:hAnsi="Times New Roman"/>
                <w:b/>
                <w:sz w:val="28"/>
                <w:szCs w:val="28"/>
              </w:rPr>
              <w:t>Bài 5 (SGK - trang 114)</w:t>
            </w:r>
          </w:p>
          <w:p w14:paraId="59F7041B" w14:textId="77777777" w:rsidR="00D21C52" w:rsidRPr="00FB2A49" w:rsidRDefault="00D21C52" w:rsidP="00FB2A49">
            <w:pPr>
              <w:spacing w:before="120" w:after="120" w:line="360" w:lineRule="auto"/>
              <w:jc w:val="both"/>
              <w:rPr>
                <w:rFonts w:ascii="Times New Roman" w:hAnsi="Times New Roman"/>
                <w:sz w:val="28"/>
                <w:szCs w:val="28"/>
              </w:rPr>
            </w:pPr>
          </w:p>
          <w:p w14:paraId="74656136" w14:textId="77777777" w:rsidR="00D21C52" w:rsidRPr="00FB2A49" w:rsidRDefault="00D21C52" w:rsidP="00FB2A49">
            <w:pPr>
              <w:spacing w:before="120" w:after="120" w:line="360" w:lineRule="auto"/>
              <w:jc w:val="both"/>
              <w:rPr>
                <w:rFonts w:ascii="Times New Roman" w:hAnsi="Times New Roman"/>
                <w:sz w:val="28"/>
                <w:szCs w:val="28"/>
              </w:rPr>
            </w:pPr>
          </w:p>
          <w:p w14:paraId="704F59E9" w14:textId="77777777" w:rsidR="00D21C52" w:rsidRPr="00FB2A49" w:rsidRDefault="00D21C52" w:rsidP="00FB2A49">
            <w:pPr>
              <w:spacing w:before="120" w:after="120" w:line="360" w:lineRule="auto"/>
              <w:jc w:val="both"/>
              <w:rPr>
                <w:rFonts w:ascii="Times New Roman" w:hAnsi="Times New Roman"/>
                <w:sz w:val="28"/>
                <w:szCs w:val="28"/>
              </w:rPr>
            </w:pPr>
          </w:p>
          <w:p w14:paraId="2F39453E" w14:textId="77777777" w:rsidR="00D21C52" w:rsidRPr="00FB2A49" w:rsidRDefault="00D21C52" w:rsidP="00FB2A49">
            <w:pPr>
              <w:spacing w:before="120" w:after="120" w:line="360" w:lineRule="auto"/>
              <w:jc w:val="both"/>
              <w:rPr>
                <w:rFonts w:ascii="Times New Roman" w:hAnsi="Times New Roman"/>
                <w:sz w:val="28"/>
                <w:szCs w:val="28"/>
              </w:rPr>
            </w:pPr>
          </w:p>
          <w:p w14:paraId="43223044" w14:textId="77777777" w:rsidR="00D21C52" w:rsidRPr="00FB2A49" w:rsidRDefault="00D21C52" w:rsidP="00FB2A49">
            <w:pPr>
              <w:spacing w:before="120" w:after="120" w:line="360" w:lineRule="auto"/>
              <w:jc w:val="both"/>
              <w:rPr>
                <w:rFonts w:ascii="Times New Roman" w:hAnsi="Times New Roman"/>
                <w:sz w:val="28"/>
                <w:szCs w:val="28"/>
              </w:rPr>
            </w:pPr>
          </w:p>
          <w:p w14:paraId="11A28B41"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Chọn chiều dương trùng với chiều chuyển động của vật.</w:t>
            </w:r>
          </w:p>
          <w:p w14:paraId="23C4FB55"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Các lực tác dụng lên vật: </w:t>
            </w:r>
          </w:p>
          <w:p w14:paraId="56EAA0A1"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Trọng lực: </w:t>
            </w:r>
            <w:r w:rsidRPr="00FB2A49">
              <w:rPr>
                <w:rFonts w:ascii="Times New Roman" w:hAnsi="Times New Roman"/>
                <w:position w:val="-4"/>
                <w:sz w:val="28"/>
                <w:szCs w:val="28"/>
              </w:rPr>
              <w:object w:dxaOrig="240" w:dyaOrig="320" w14:anchorId="2F089B80">
                <v:shape id="_x0000_i1335" type="#_x0000_t75" style="width:12pt;height:15.75pt" o:ole="">
                  <v:imagedata r:id="rId691" o:title=""/>
                </v:shape>
                <o:OLEObject Type="Embed" ProgID="Equation.3" ShapeID="_x0000_i1335" DrawAspect="Content" ObjectID="_1692952849" r:id="rId716"/>
              </w:object>
            </w:r>
          </w:p>
          <w:p w14:paraId="02211589"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Phản lực: </w:t>
            </w:r>
            <w:r w:rsidRPr="00FB2A49">
              <w:rPr>
                <w:rFonts w:ascii="Times New Roman" w:hAnsi="Times New Roman"/>
                <w:position w:val="-6"/>
                <w:sz w:val="28"/>
                <w:szCs w:val="28"/>
              </w:rPr>
              <w:object w:dxaOrig="279" w:dyaOrig="340" w14:anchorId="784249A0">
                <v:shape id="_x0000_i1336" type="#_x0000_t75" style="width:14.25pt;height:17.25pt" o:ole="">
                  <v:imagedata r:id="rId693" o:title=""/>
                </v:shape>
                <o:OLEObject Type="Embed" ProgID="Equation.3" ShapeID="_x0000_i1336" DrawAspect="Content" ObjectID="_1692952850" r:id="rId717"/>
              </w:object>
            </w:r>
          </w:p>
          <w:p w14:paraId="4A43E277"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Lực ma sát: </w:t>
            </w:r>
            <w:r w:rsidRPr="00FB2A49">
              <w:rPr>
                <w:rFonts w:ascii="Times New Roman" w:hAnsi="Times New Roman"/>
                <w:position w:val="-12"/>
                <w:sz w:val="28"/>
                <w:szCs w:val="28"/>
              </w:rPr>
              <w:object w:dxaOrig="380" w:dyaOrig="400" w14:anchorId="220F6DF2">
                <v:shape id="_x0000_i1337" type="#_x0000_t75" style="width:19.5pt;height:20.25pt" o:ole="">
                  <v:imagedata r:id="rId718" o:title=""/>
                </v:shape>
                <o:OLEObject Type="Embed" ProgID="Equation.3" ShapeID="_x0000_i1337" DrawAspect="Content" ObjectID="_1692952851" r:id="rId719"/>
              </w:object>
            </w:r>
          </w:p>
          <w:p w14:paraId="2953C3D4"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Lực kéo: </w:t>
            </w:r>
            <w:r w:rsidRPr="00FB2A49">
              <w:rPr>
                <w:rFonts w:ascii="Times New Roman" w:hAnsi="Times New Roman"/>
                <w:position w:val="-4"/>
                <w:sz w:val="28"/>
                <w:szCs w:val="28"/>
              </w:rPr>
              <w:object w:dxaOrig="260" w:dyaOrig="320" w14:anchorId="44F9A944">
                <v:shape id="_x0000_i1338" type="#_x0000_t75" style="width:12.75pt;height:15.75pt" o:ole="">
                  <v:imagedata r:id="rId720" o:title=""/>
                </v:shape>
                <o:OLEObject Type="Embed" ProgID="Equation.3" ShapeID="_x0000_i1338" DrawAspect="Content" ObjectID="_1692952852" r:id="rId721"/>
              </w:object>
            </w:r>
          </w:p>
          <w:p w14:paraId="0D8C6945"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Áp dụng định luật II Niu tơn có:</w:t>
            </w:r>
          </w:p>
          <w:p w14:paraId="5EAF39F5"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position w:val="-12"/>
                <w:sz w:val="28"/>
                <w:szCs w:val="28"/>
              </w:rPr>
              <w:object w:dxaOrig="2200" w:dyaOrig="400" w14:anchorId="38DF7311">
                <v:shape id="_x0000_i1339" type="#_x0000_t75" style="width:108.75pt;height:20.25pt" o:ole="">
                  <v:imagedata r:id="rId722" o:title=""/>
                </v:shape>
                <o:OLEObject Type="Embed" ProgID="Equation.3" ShapeID="_x0000_i1339" DrawAspect="Content" ObjectID="_1692952853" r:id="rId723"/>
              </w:object>
            </w:r>
            <w:r w:rsidRPr="00FB2A49">
              <w:rPr>
                <w:rFonts w:ascii="Times New Roman" w:hAnsi="Times New Roman"/>
                <w:sz w:val="28"/>
                <w:szCs w:val="28"/>
              </w:rPr>
              <w:t xml:space="preserve"> Chiếu lên chiều (+)</w:t>
            </w:r>
          </w:p>
          <w:p w14:paraId="034F4732"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         F - F</w:t>
            </w:r>
            <w:r w:rsidRPr="00FB2A49">
              <w:rPr>
                <w:rFonts w:ascii="Times New Roman" w:hAnsi="Times New Roman"/>
                <w:sz w:val="28"/>
                <w:szCs w:val="28"/>
                <w:vertAlign w:val="subscript"/>
              </w:rPr>
              <w:t>ms</w:t>
            </w:r>
            <w:r w:rsidRPr="00FB2A49">
              <w:rPr>
                <w:rFonts w:ascii="Times New Roman" w:hAnsi="Times New Roman"/>
                <w:sz w:val="28"/>
                <w:szCs w:val="28"/>
              </w:rPr>
              <w:t xml:space="preserve"> = ma</w:t>
            </w:r>
          </w:p>
          <w:p w14:paraId="136AFED1"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Mà F</w:t>
            </w:r>
            <w:r w:rsidRPr="00FB2A49">
              <w:rPr>
                <w:rFonts w:ascii="Times New Roman" w:hAnsi="Times New Roman"/>
                <w:sz w:val="28"/>
                <w:szCs w:val="28"/>
                <w:vertAlign w:val="subscript"/>
              </w:rPr>
              <w:t>ms</w:t>
            </w:r>
            <w:r w:rsidRPr="00FB2A49">
              <w:rPr>
                <w:rFonts w:ascii="Times New Roman" w:hAnsi="Times New Roman"/>
                <w:sz w:val="28"/>
                <w:szCs w:val="28"/>
              </w:rPr>
              <w:t xml:space="preserve"> = μ</w:t>
            </w:r>
            <w:r w:rsidRPr="00FB2A49">
              <w:rPr>
                <w:rFonts w:ascii="Times New Roman" w:hAnsi="Times New Roman"/>
                <w:sz w:val="28"/>
                <w:szCs w:val="28"/>
                <w:vertAlign w:val="subscript"/>
              </w:rPr>
              <w:t>t</w:t>
            </w:r>
            <w:r w:rsidRPr="00FB2A49">
              <w:rPr>
                <w:rFonts w:ascii="Times New Roman" w:hAnsi="Times New Roman"/>
                <w:sz w:val="28"/>
                <w:szCs w:val="28"/>
              </w:rPr>
              <w:t>.N = μ</w:t>
            </w:r>
            <w:r w:rsidRPr="00FB2A49">
              <w:rPr>
                <w:rFonts w:ascii="Times New Roman" w:hAnsi="Times New Roman"/>
                <w:sz w:val="28"/>
                <w:szCs w:val="28"/>
                <w:vertAlign w:val="subscript"/>
              </w:rPr>
              <w:t>t</w:t>
            </w:r>
            <w:r w:rsidRPr="00FB2A49">
              <w:rPr>
                <w:rFonts w:ascii="Times New Roman" w:hAnsi="Times New Roman"/>
                <w:sz w:val="28"/>
                <w:szCs w:val="28"/>
              </w:rPr>
              <w:t>P = μ</w:t>
            </w:r>
            <w:r w:rsidRPr="00FB2A49">
              <w:rPr>
                <w:rFonts w:ascii="Times New Roman" w:hAnsi="Times New Roman"/>
                <w:sz w:val="28"/>
                <w:szCs w:val="28"/>
                <w:vertAlign w:val="subscript"/>
              </w:rPr>
              <w:t>t</w:t>
            </w:r>
            <w:r w:rsidRPr="00FB2A49">
              <w:rPr>
                <w:rFonts w:ascii="Times New Roman" w:hAnsi="Times New Roman"/>
                <w:sz w:val="28"/>
                <w:szCs w:val="28"/>
              </w:rPr>
              <w:t>. mg = 100 (N)</w:t>
            </w:r>
          </w:p>
          <w:p w14:paraId="0ABE4D81"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position w:val="-24"/>
                <w:sz w:val="28"/>
                <w:szCs w:val="28"/>
              </w:rPr>
              <w:object w:dxaOrig="2799" w:dyaOrig="639" w14:anchorId="6F4E1316">
                <v:shape id="_x0000_i1340" type="#_x0000_t75" style="width:140.25pt;height:32.25pt" o:ole="">
                  <v:imagedata r:id="rId724" o:title=""/>
                </v:shape>
                <o:OLEObject Type="Embed" ProgID="Equation.3" ShapeID="_x0000_i1340" DrawAspect="Content" ObjectID="_1692952854" r:id="rId725"/>
              </w:object>
            </w:r>
          </w:p>
          <w:p w14:paraId="41B01379"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b. Vận tốc của vật: v = a.t = 2,5.3 = 7,5 (m/s)</w:t>
            </w:r>
          </w:p>
          <w:p w14:paraId="1AE7D8FC" w14:textId="77777777" w:rsidR="00D21C52" w:rsidRPr="00FB2A49" w:rsidRDefault="00D21C52" w:rsidP="00FB2A49">
            <w:pPr>
              <w:spacing w:before="120" w:after="120" w:line="360" w:lineRule="auto"/>
              <w:jc w:val="both"/>
              <w:rPr>
                <w:rFonts w:ascii="Times New Roman" w:hAnsi="Times New Roman"/>
                <w:sz w:val="28"/>
                <w:szCs w:val="28"/>
              </w:rPr>
            </w:pPr>
            <w:r w:rsidRPr="00FB2A49">
              <w:rPr>
                <w:rFonts w:ascii="Times New Roman" w:hAnsi="Times New Roman"/>
                <w:sz w:val="28"/>
                <w:szCs w:val="28"/>
              </w:rPr>
              <w:t xml:space="preserve">c. Quãng đường: </w:t>
            </w:r>
            <w:r w:rsidRPr="00FB2A49">
              <w:rPr>
                <w:rFonts w:ascii="Times New Roman" w:hAnsi="Times New Roman"/>
                <w:position w:val="-24"/>
                <w:sz w:val="28"/>
                <w:szCs w:val="28"/>
              </w:rPr>
              <w:object w:dxaOrig="2020" w:dyaOrig="620" w14:anchorId="213F30E0">
                <v:shape id="_x0000_i1341" type="#_x0000_t75" style="width:101.25pt;height:30pt" o:ole="">
                  <v:imagedata r:id="rId726" o:title=""/>
                </v:shape>
                <o:OLEObject Type="Embed" ProgID="Equation.3" ShapeID="_x0000_i1341" DrawAspect="Content" ObjectID="_1692952855" r:id="rId727"/>
              </w:object>
            </w:r>
          </w:p>
        </w:tc>
      </w:tr>
    </w:tbl>
    <w:p w14:paraId="6C820B5E" w14:textId="77777777" w:rsidR="00D21C52" w:rsidRPr="00FB2A49" w:rsidRDefault="00D21C52" w:rsidP="00FB2A49">
      <w:pPr>
        <w:spacing w:before="120" w:after="120" w:line="360" w:lineRule="auto"/>
        <w:jc w:val="both"/>
        <w:rPr>
          <w:rFonts w:ascii="Times New Roman" w:hAnsi="Times New Roman"/>
          <w:b/>
          <w:sz w:val="28"/>
          <w:szCs w:val="28"/>
        </w:rPr>
      </w:pPr>
      <w:r w:rsidRPr="00FB2A49">
        <w:rPr>
          <w:rFonts w:ascii="Times New Roman" w:hAnsi="Times New Roman"/>
          <w:b/>
          <w:sz w:val="28"/>
          <w:szCs w:val="28"/>
        </w:rPr>
        <w:lastRenderedPageBreak/>
        <w:t>D. HOẠT ĐỘNG VẬN DỤNG</w:t>
      </w:r>
    </w:p>
    <w:p w14:paraId="53FAFF05" w14:textId="77777777" w:rsidR="00D21C52" w:rsidRPr="00FB2A49" w:rsidRDefault="00D21C5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lastRenderedPageBreak/>
        <w:t>a) Mục tiêu:</w:t>
      </w:r>
      <w:r w:rsidRPr="00FB2A49">
        <w:rPr>
          <w:rFonts w:ascii="Times New Roman" w:hAnsi="Times New Roman"/>
          <w:color w:val="000000" w:themeColor="text1"/>
          <w:sz w:val="28"/>
          <w:szCs w:val="28"/>
        </w:rPr>
        <w:t xml:space="preserve"> </w:t>
      </w:r>
      <w:r w:rsidRPr="00FB2A49">
        <w:rPr>
          <w:rFonts w:ascii="Times New Roman" w:hAnsi="Times New Roman"/>
          <w:sz w:val="28"/>
          <w:szCs w:val="28"/>
        </w:rPr>
        <w:t>Học sinh được củng cố lại kiến thức thông qua bài tập ứng dụng.</w:t>
      </w:r>
    </w:p>
    <w:p w14:paraId="5F1655FB" w14:textId="77777777" w:rsidR="00D21C52" w:rsidRPr="00FB2A49" w:rsidRDefault="00D21C52" w:rsidP="00FB2A49">
      <w:pPr>
        <w:tabs>
          <w:tab w:val="left" w:pos="567"/>
          <w:tab w:val="left" w:pos="1134"/>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b) Nội dung: </w:t>
      </w:r>
      <w:r w:rsidRPr="00FB2A49">
        <w:rPr>
          <w:rFonts w:ascii="Times New Roman" w:hAnsi="Times New Roman"/>
          <w:color w:val="000000" w:themeColor="text1"/>
          <w:sz w:val="28"/>
          <w:szCs w:val="28"/>
        </w:rPr>
        <w:t>HS sử dụng SGK và vận dụng kiến thức đã học để trả lời câu hỏi.</w:t>
      </w:r>
    </w:p>
    <w:p w14:paraId="76ED5EFD" w14:textId="77777777" w:rsidR="00D21C52" w:rsidRPr="00FB2A49" w:rsidRDefault="00D21C52" w:rsidP="00FB2A49">
      <w:pPr>
        <w:tabs>
          <w:tab w:val="left" w:pos="567"/>
          <w:tab w:val="left" w:pos="1134"/>
          <w:tab w:val="center" w:pos="4680"/>
        </w:tabs>
        <w:spacing w:before="120" w:after="120" w:line="360" w:lineRule="auto"/>
        <w:jc w:val="both"/>
        <w:rPr>
          <w:rFonts w:ascii="Times New Roman" w:hAnsi="Times New Roman"/>
          <w:color w:val="000000" w:themeColor="text1"/>
          <w:sz w:val="28"/>
          <w:szCs w:val="28"/>
        </w:rPr>
      </w:pPr>
      <w:r w:rsidRPr="00FB2A49">
        <w:rPr>
          <w:rFonts w:ascii="Times New Roman" w:hAnsi="Times New Roman"/>
          <w:b/>
          <w:color w:val="000000" w:themeColor="text1"/>
          <w:sz w:val="28"/>
          <w:szCs w:val="28"/>
        </w:rPr>
        <w:t xml:space="preserve">c) Sản phẩm: </w:t>
      </w:r>
      <w:r w:rsidRPr="00FB2A49">
        <w:rPr>
          <w:rFonts w:ascii="Times New Roman" w:hAnsi="Times New Roman"/>
          <w:color w:val="000000" w:themeColor="text1"/>
          <w:sz w:val="28"/>
          <w:szCs w:val="28"/>
        </w:rPr>
        <w:t xml:space="preserve">HS làm các bài tập </w:t>
      </w:r>
      <w:r w:rsidRPr="00FB2A49">
        <w:rPr>
          <w:rFonts w:ascii="Times New Roman" w:hAnsi="Times New Roman"/>
          <w:color w:val="000000" w:themeColor="text1"/>
          <w:sz w:val="28"/>
          <w:szCs w:val="28"/>
        </w:rPr>
        <w:tab/>
      </w:r>
    </w:p>
    <w:p w14:paraId="0B6203D4" w14:textId="77777777" w:rsidR="00D21C52" w:rsidRPr="00FB2A49" w:rsidRDefault="00D21C52" w:rsidP="00FB2A49">
      <w:pPr>
        <w:tabs>
          <w:tab w:val="left" w:pos="567"/>
          <w:tab w:val="left" w:pos="1134"/>
        </w:tabs>
        <w:spacing w:before="120" w:after="120" w:line="360" w:lineRule="auto"/>
        <w:jc w:val="both"/>
        <w:rPr>
          <w:rFonts w:ascii="Times New Roman" w:hAnsi="Times New Roman"/>
          <w:b/>
          <w:color w:val="000000" w:themeColor="text1"/>
          <w:sz w:val="28"/>
          <w:szCs w:val="28"/>
        </w:rPr>
      </w:pPr>
      <w:r w:rsidRPr="00FB2A49">
        <w:rPr>
          <w:rFonts w:ascii="Times New Roman" w:hAnsi="Times New Roman"/>
          <w:b/>
          <w:color w:val="000000" w:themeColor="text1"/>
          <w:sz w:val="28"/>
          <w:szCs w:val="28"/>
        </w:rPr>
        <w:t xml:space="preserve">d) Tổ chức thực hiện: </w:t>
      </w:r>
      <w:r w:rsidRPr="00FB2A49">
        <w:rPr>
          <w:rFonts w:ascii="Times New Roman" w:hAnsi="Times New Roman"/>
          <w:sz w:val="28"/>
          <w:szCs w:val="28"/>
        </w:rPr>
        <w:t>Làm bài tập vận dụng</w:t>
      </w:r>
    </w:p>
    <w:p w14:paraId="4A398F7E" w14:textId="77777777" w:rsidR="00D21C52" w:rsidRPr="00FB2A49" w:rsidRDefault="00D21C52" w:rsidP="00FB2A49">
      <w:pPr>
        <w:tabs>
          <w:tab w:val="center" w:pos="4680"/>
        </w:tabs>
        <w:spacing w:before="120" w:after="120" w:line="360" w:lineRule="auto"/>
        <w:jc w:val="both"/>
        <w:rPr>
          <w:rFonts w:ascii="Times New Roman" w:hAnsi="Times New Roman"/>
          <w:b/>
          <w:sz w:val="28"/>
          <w:szCs w:val="28"/>
        </w:rPr>
      </w:pPr>
      <w:r w:rsidRPr="00FB2A49">
        <w:rPr>
          <w:rFonts w:ascii="Times New Roman" w:hAnsi="Times New Roman"/>
          <w:b/>
          <w:sz w:val="28"/>
          <w:szCs w:val="28"/>
        </w:rPr>
        <w:t>* HƯỚNG DẪN VỀ NHÀ</w:t>
      </w:r>
      <w:r w:rsidRPr="00FB2A49">
        <w:rPr>
          <w:rFonts w:ascii="Times New Roman" w:hAnsi="Times New Roman"/>
          <w:b/>
          <w:sz w:val="28"/>
          <w:szCs w:val="28"/>
        </w:rPr>
        <w:tab/>
      </w:r>
    </w:p>
    <w:p w14:paraId="1D42A673" w14:textId="77777777" w:rsidR="00D21C52" w:rsidRPr="00FB2A49" w:rsidRDefault="00D21C52"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GV tóm lại nội dung chính của bài.</w:t>
      </w:r>
    </w:p>
    <w:p w14:paraId="20F83CCE" w14:textId="77777777" w:rsidR="00D21C52" w:rsidRPr="00FB2A49" w:rsidRDefault="00D21C52" w:rsidP="00FB2A49">
      <w:pPr>
        <w:tabs>
          <w:tab w:val="left" w:leader="underscore" w:pos="9356"/>
        </w:tabs>
        <w:spacing w:before="120" w:after="120" w:line="360" w:lineRule="auto"/>
        <w:rPr>
          <w:rFonts w:ascii="Times New Roman" w:hAnsi="Times New Roman"/>
          <w:sz w:val="28"/>
          <w:szCs w:val="28"/>
        </w:rPr>
      </w:pPr>
      <w:r w:rsidRPr="00FB2A49">
        <w:rPr>
          <w:rFonts w:ascii="Times New Roman" w:hAnsi="Times New Roman"/>
          <w:sz w:val="28"/>
          <w:szCs w:val="28"/>
        </w:rPr>
        <w:t>- Yêu cầu HS về nhà làm các bài tập.</w:t>
      </w:r>
    </w:p>
    <w:p w14:paraId="6E41790F" w14:textId="77777777" w:rsidR="00D21C52" w:rsidRPr="00FB2A49" w:rsidRDefault="00D21C52" w:rsidP="00FB2A49">
      <w:pPr>
        <w:spacing w:before="120" w:after="120" w:line="360" w:lineRule="auto"/>
        <w:rPr>
          <w:rFonts w:ascii="Times New Roman" w:hAnsi="Times New Roman"/>
          <w:sz w:val="28"/>
          <w:szCs w:val="28"/>
        </w:rPr>
      </w:pPr>
      <w:r w:rsidRPr="00FB2A49">
        <w:rPr>
          <w:rFonts w:ascii="Times New Roman" w:hAnsi="Times New Roman"/>
          <w:sz w:val="28"/>
          <w:szCs w:val="28"/>
        </w:rPr>
        <w:t>- Yêu cầu: HS chuẩn bị bài sau.</w:t>
      </w:r>
    </w:p>
    <w:p w14:paraId="60CE2690" w14:textId="77777777" w:rsidR="00D21C52" w:rsidRPr="00FB2A49" w:rsidRDefault="00D21C52" w:rsidP="00FB2A49">
      <w:pPr>
        <w:spacing w:before="120" w:after="120" w:line="360" w:lineRule="auto"/>
        <w:rPr>
          <w:rFonts w:ascii="Times New Roman" w:hAnsi="Times New Roman"/>
          <w:b/>
          <w:sz w:val="28"/>
          <w:szCs w:val="28"/>
        </w:rPr>
      </w:pPr>
      <w:r w:rsidRPr="00FB2A49">
        <w:rPr>
          <w:rFonts w:ascii="Times New Roman" w:hAnsi="Times New Roman"/>
          <w:b/>
          <w:sz w:val="28"/>
          <w:szCs w:val="28"/>
        </w:rPr>
        <w:t>* RÚT KINH NGHIỆM:</w:t>
      </w:r>
    </w:p>
    <w:p w14:paraId="5FAA54BA" w14:textId="60229DBB" w:rsidR="00D21C52" w:rsidRPr="00FB2A49" w:rsidRDefault="00D21C52" w:rsidP="00FB2A49">
      <w:pPr>
        <w:spacing w:before="120" w:after="120" w:line="360" w:lineRule="auto"/>
        <w:rPr>
          <w:rFonts w:ascii="Times New Roman" w:hAnsi="Times New Roman"/>
          <w:bCs/>
          <w:sz w:val="28"/>
          <w:szCs w:val="28"/>
        </w:rPr>
      </w:pPr>
      <w:r w:rsidRPr="00FB2A49">
        <w:rPr>
          <w:rFonts w:ascii="Times New Roman" w:hAnsi="Times New Roman"/>
          <w:sz w:val="28"/>
          <w:szCs w:val="28"/>
        </w:rPr>
        <w:t>...........................................................................................................................................</w:t>
      </w:r>
    </w:p>
    <w:p w14:paraId="3A127433" w14:textId="378F95F4" w:rsidR="00FB2A49" w:rsidRPr="00FB2A49" w:rsidRDefault="00D21C52">
      <w:pPr>
        <w:spacing w:before="120" w:after="120" w:line="360" w:lineRule="auto"/>
        <w:rPr>
          <w:rFonts w:ascii="Times New Roman" w:hAnsi="Times New Roman"/>
          <w:b/>
          <w:bCs/>
          <w:sz w:val="28"/>
          <w:szCs w:val="28"/>
          <w:lang w:val="en-US"/>
        </w:rPr>
      </w:pPr>
      <w:r w:rsidRPr="00FB2A49">
        <w:rPr>
          <w:rFonts w:ascii="Times New Roman" w:hAnsi="Times New Roman"/>
          <w:b/>
          <w:bCs/>
          <w:sz w:val="28"/>
          <w:szCs w:val="28"/>
          <w:lang w:val="nl-NL"/>
        </w:rPr>
        <w:br w:type="page"/>
      </w:r>
    </w:p>
    <w:sectPr w:rsidR="00FB2A49" w:rsidRPr="00FB2A49" w:rsidSect="002F30AE">
      <w:headerReference w:type="default" r:id="rId728"/>
      <w:footerReference w:type="default" r:id="rId729"/>
      <w:pgSz w:w="11906" w:h="16838"/>
      <w:pgMar w:top="720" w:right="720" w:bottom="720" w:left="992" w:header="272" w:footer="166" w:gutter="43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A1EBD8" w14:textId="77777777" w:rsidR="00FA7F52" w:rsidRDefault="00FA7F52" w:rsidP="002C292C">
      <w:pPr>
        <w:spacing w:after="0" w:line="240" w:lineRule="auto"/>
      </w:pPr>
      <w:r>
        <w:separator/>
      </w:r>
    </w:p>
  </w:endnote>
  <w:endnote w:type="continuationSeparator" w:id="0">
    <w:p w14:paraId="0436413C" w14:textId="77777777" w:rsidR="00FA7F52" w:rsidRDefault="00FA7F52" w:rsidP="002C29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964E0F" w14:textId="16CCFF10" w:rsidR="002D1F31" w:rsidRPr="002D1F31" w:rsidRDefault="002D1F31" w:rsidP="002D1F31">
    <w:pPr>
      <w:pBdr>
        <w:top w:val="thinThickSmallGap" w:sz="24" w:space="1" w:color="622423"/>
      </w:pBdr>
      <w:tabs>
        <w:tab w:val="right" w:pos="10205"/>
      </w:tabs>
      <w:spacing w:after="0" w:line="240" w:lineRule="auto"/>
      <w:jc w:val="center"/>
      <w:rPr>
        <w:rFonts w:ascii="Times New Roman" w:hAnsi="Times New Roman"/>
        <w:sz w:val="24"/>
        <w:szCs w:val="24"/>
        <w:lang w:val="x-none" w:eastAsia="x-none"/>
      </w:rPr>
    </w:pPr>
    <w:r>
      <w:t xml:space="preserve">hoc357.edu.vn | Trang </w:t>
    </w:r>
    <w:r>
      <w:fldChar w:fldCharType="begin"/>
      <w:instrText xml:space="preserve">PAGE</w:instrText>
      <w:fldChar w:fldCharType="end"/>
    </w:r>
  </w:p>
  <w:p w14:paraId="6DDEE5E0" w14:textId="77777777" w:rsidR="00714DAD" w:rsidRPr="00713B6E" w:rsidRDefault="00714DAD" w:rsidP="00713B6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E2C9CB" w14:textId="77777777" w:rsidR="00FA7F52" w:rsidRDefault="00FA7F52" w:rsidP="002C292C">
      <w:pPr>
        <w:spacing w:after="0" w:line="240" w:lineRule="auto"/>
      </w:pPr>
      <w:r>
        <w:separator/>
      </w:r>
    </w:p>
  </w:footnote>
  <w:footnote w:type="continuationSeparator" w:id="0">
    <w:p w14:paraId="1568FB5C" w14:textId="77777777" w:rsidR="00FA7F52" w:rsidRDefault="00FA7F52" w:rsidP="002C29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752FD4" w14:textId="77777777" w:rsidR="002D1F31" w:rsidRPr="002D1F31" w:rsidRDefault="002D1F31" w:rsidP="002D1F31">
    <w:pPr>
      <w:tabs>
        <w:tab w:val="center" w:pos="4680"/>
        <w:tab w:val="right" w:pos="9360"/>
      </w:tabs>
      <w:spacing w:after="0" w:line="240" w:lineRule="auto"/>
      <w:jc w:val="center"/>
      <w:rPr>
        <w:rFonts w:ascii="Times New Roman" w:hAnsi="Times New Roman"/>
        <w:sz w:val="24"/>
        <w:szCs w:val="24"/>
        <w:lang w:val="x-none" w:eastAsia="x-none"/>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lvl w:ilvl="0">
      <w:start w:val="3"/>
      <w:numFmt w:val="decimal"/>
      <w:suff w:val="space"/>
      <w:lvlText w:val="%1."/>
      <w:lvlJc w:val="left"/>
    </w:lvl>
  </w:abstractNum>
  <w:abstractNum w:abstractNumId="1">
    <w:nsid w:val="073076EB"/>
    <w:multiLevelType w:val="hybridMultilevel"/>
    <w:tmpl w:val="AE34A1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1B91FD7"/>
    <w:multiLevelType w:val="hybridMultilevel"/>
    <w:tmpl w:val="9738C13C"/>
    <w:lvl w:ilvl="0" w:tplc="AA5AC8CA">
      <w:start w:val="1"/>
      <w:numFmt w:val="lowerLetter"/>
      <w:lvlText w:val="%1."/>
      <w:lvlJc w:val="left"/>
      <w:pPr>
        <w:ind w:left="720" w:hanging="360"/>
      </w:pPr>
      <w:rPr>
        <w:rFonts w:ascii="Times New Roman" w:eastAsia="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A90441"/>
    <w:multiLevelType w:val="hybridMultilevel"/>
    <w:tmpl w:val="2348DD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AC23CA9"/>
    <w:multiLevelType w:val="hybridMultilevel"/>
    <w:tmpl w:val="8A3491D6"/>
    <w:lvl w:ilvl="0" w:tplc="D3920418">
      <w:start w:val="3"/>
      <w:numFmt w:val="bullet"/>
      <w:lvlText w:val=""/>
      <w:lvlJc w:val="left"/>
      <w:pPr>
        <w:tabs>
          <w:tab w:val="num" w:pos="420"/>
        </w:tabs>
        <w:ind w:left="420" w:hanging="360"/>
      </w:pPr>
      <w:rPr>
        <w:rFonts w:ascii="Wingdings" w:eastAsia="Times New Roman" w:hAnsi="Wingding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5">
    <w:nsid w:val="1CB202D9"/>
    <w:multiLevelType w:val="hybridMultilevel"/>
    <w:tmpl w:val="D5DCF742"/>
    <w:lvl w:ilvl="0" w:tplc="0EBA39E8">
      <w:start w:val="3"/>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ED9253F"/>
    <w:multiLevelType w:val="hybridMultilevel"/>
    <w:tmpl w:val="87CE4B30"/>
    <w:lvl w:ilvl="0" w:tplc="F2347866">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91020C"/>
    <w:multiLevelType w:val="hybridMultilevel"/>
    <w:tmpl w:val="6080A39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D50CFE8">
      <w:start w:val="1"/>
      <w:numFmt w:val="bullet"/>
      <w:lvlText w:val="–"/>
      <w:lvlJc w:val="left"/>
      <w:pPr>
        <w:tabs>
          <w:tab w:val="num" w:pos="2160"/>
        </w:tabs>
        <w:ind w:left="2160" w:hanging="180"/>
      </w:pPr>
      <w:rPr>
        <w:rFonts w:ascii="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6281674"/>
    <w:multiLevelType w:val="multilevel"/>
    <w:tmpl w:val="023051BA"/>
    <w:lvl w:ilvl="0">
      <w:start w:val="1"/>
      <w:numFmt w:val="bullet"/>
      <w:lvlText w:val=""/>
      <w:lvlJc w:val="left"/>
      <w:pPr>
        <w:tabs>
          <w:tab w:val="num" w:pos="284"/>
        </w:tabs>
        <w:ind w:left="0" w:firstLine="0"/>
      </w:pPr>
      <w:rPr>
        <w:rFonts w:ascii="Wingdings" w:hAnsi="Wingdings" w:hint="default"/>
      </w:rPr>
    </w:lvl>
    <w:lvl w:ilvl="1">
      <w:start w:val="1"/>
      <w:numFmt w:val="none"/>
      <w:lvlText w:val=""/>
      <w:lvlJc w:val="left"/>
      <w:pPr>
        <w:tabs>
          <w:tab w:val="num" w:pos="357"/>
        </w:tabs>
        <w:ind w:left="0" w:firstLine="284"/>
      </w:pPr>
      <w:rPr>
        <w:rFonts w:hint="default"/>
      </w:rPr>
    </w:lvl>
    <w:lvl w:ilvl="2">
      <w:start w:val="1"/>
      <w:numFmt w:val="bullet"/>
      <w:lvlText w:val=""/>
      <w:lvlJc w:val="left"/>
      <w:pPr>
        <w:tabs>
          <w:tab w:val="num" w:pos="697"/>
        </w:tabs>
        <w:ind w:left="0" w:firstLine="357"/>
      </w:pPr>
      <w:rPr>
        <w:rFonts w:ascii="Symbol" w:hAnsi="Symbol" w:hint="default"/>
      </w:rPr>
    </w:lvl>
    <w:lvl w:ilvl="3">
      <w:start w:val="1"/>
      <w:numFmt w:val="bullet"/>
      <w:lvlText w:val=""/>
      <w:lvlJc w:val="left"/>
      <w:pPr>
        <w:tabs>
          <w:tab w:val="num" w:pos="879"/>
        </w:tabs>
        <w:ind w:left="0" w:firstLine="697"/>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9">
    <w:nsid w:val="28CE2EFA"/>
    <w:multiLevelType w:val="hybridMultilevel"/>
    <w:tmpl w:val="EF08D01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7D50CFE8">
      <w:start w:val="1"/>
      <w:numFmt w:val="bullet"/>
      <w:lvlText w:val="–"/>
      <w:lvlJc w:val="left"/>
      <w:pPr>
        <w:tabs>
          <w:tab w:val="num" w:pos="2160"/>
        </w:tabs>
        <w:ind w:left="2160" w:hanging="180"/>
      </w:pPr>
      <w:rPr>
        <w:rFonts w:ascii="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1C16B3B"/>
    <w:multiLevelType w:val="hybridMultilevel"/>
    <w:tmpl w:val="2F8EE2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7BD1D9E"/>
    <w:multiLevelType w:val="hybridMultilevel"/>
    <w:tmpl w:val="3E325318"/>
    <w:lvl w:ilvl="0" w:tplc="2F92450C">
      <w:numFmt w:val="bullet"/>
      <w:lvlText w:val="-"/>
      <w:lvlJc w:val="left"/>
      <w:pPr>
        <w:tabs>
          <w:tab w:val="num" w:pos="498"/>
        </w:tabs>
        <w:ind w:left="498"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9506372"/>
    <w:multiLevelType w:val="hybridMultilevel"/>
    <w:tmpl w:val="8A8EF678"/>
    <w:lvl w:ilvl="0" w:tplc="04090001">
      <w:start w:val="1"/>
      <w:numFmt w:val="bullet"/>
      <w:lvlText w:val=""/>
      <w:lvlJc w:val="left"/>
      <w:pPr>
        <w:tabs>
          <w:tab w:val="num" w:pos="636"/>
        </w:tabs>
        <w:ind w:left="63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C7C3001"/>
    <w:multiLevelType w:val="hybridMultilevel"/>
    <w:tmpl w:val="1DB892E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E5E5F75"/>
    <w:multiLevelType w:val="hybridMultilevel"/>
    <w:tmpl w:val="4C1434A4"/>
    <w:lvl w:ilvl="0" w:tplc="C06C8420">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42B67FDD"/>
    <w:multiLevelType w:val="hybridMultilevel"/>
    <w:tmpl w:val="2EA845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6A0768B"/>
    <w:multiLevelType w:val="hybridMultilevel"/>
    <w:tmpl w:val="CF1C0B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9CB10A1"/>
    <w:multiLevelType w:val="hybridMultilevel"/>
    <w:tmpl w:val="333CD9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F35447E"/>
    <w:multiLevelType w:val="hybridMultilevel"/>
    <w:tmpl w:val="A45605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A0D38FB"/>
    <w:multiLevelType w:val="hybridMultilevel"/>
    <w:tmpl w:val="E64A56F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DD253AA"/>
    <w:multiLevelType w:val="hybridMultilevel"/>
    <w:tmpl w:val="2C483F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C2E332B"/>
    <w:multiLevelType w:val="hybridMultilevel"/>
    <w:tmpl w:val="6EC284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0"/>
  </w:num>
  <w:num w:numId="3">
    <w:abstractNumId w:val="18"/>
  </w:num>
  <w:num w:numId="4">
    <w:abstractNumId w:val="12"/>
  </w:num>
  <w:num w:numId="5">
    <w:abstractNumId w:val="21"/>
  </w:num>
  <w:num w:numId="6">
    <w:abstractNumId w:val="15"/>
  </w:num>
  <w:num w:numId="7">
    <w:abstractNumId w:val="1"/>
  </w:num>
  <w:num w:numId="8">
    <w:abstractNumId w:val="17"/>
  </w:num>
  <w:num w:numId="9">
    <w:abstractNumId w:val="3"/>
  </w:num>
  <w:num w:numId="10">
    <w:abstractNumId w:val="4"/>
  </w:num>
  <w:num w:numId="11">
    <w:abstractNumId w:val="11"/>
  </w:num>
  <w:num w:numId="12">
    <w:abstractNumId w:val="19"/>
  </w:num>
  <w:num w:numId="13">
    <w:abstractNumId w:val="8"/>
  </w:num>
  <w:num w:numId="14">
    <w:abstractNumId w:val="0"/>
  </w:num>
  <w:num w:numId="15">
    <w:abstractNumId w:val="7"/>
  </w:num>
  <w:num w:numId="16">
    <w:abstractNumId w:val="9"/>
  </w:num>
  <w:num w:numId="17">
    <w:abstractNumId w:val="20"/>
  </w:num>
  <w:num w:numId="18">
    <w:abstractNumId w:val="2"/>
  </w:num>
  <w:num w:numId="19">
    <w:abstractNumId w:val="13"/>
  </w:num>
  <w:num w:numId="20">
    <w:abstractNumId w:val="5"/>
  </w:num>
  <w:num w:numId="21">
    <w:abstractNumId w:val="6"/>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292C"/>
    <w:rsid w:val="00005878"/>
    <w:rsid w:val="00006B16"/>
    <w:rsid w:val="00007402"/>
    <w:rsid w:val="0002717B"/>
    <w:rsid w:val="000445DF"/>
    <w:rsid w:val="0005062D"/>
    <w:rsid w:val="000622CA"/>
    <w:rsid w:val="00065429"/>
    <w:rsid w:val="000820E8"/>
    <w:rsid w:val="0009388C"/>
    <w:rsid w:val="000A236B"/>
    <w:rsid w:val="000A73F6"/>
    <w:rsid w:val="000B1185"/>
    <w:rsid w:val="000B16A1"/>
    <w:rsid w:val="000C0F24"/>
    <w:rsid w:val="000C31B7"/>
    <w:rsid w:val="000C708F"/>
    <w:rsid w:val="000D0527"/>
    <w:rsid w:val="000D5553"/>
    <w:rsid w:val="000D7BFC"/>
    <w:rsid w:val="000E380A"/>
    <w:rsid w:val="00103D7D"/>
    <w:rsid w:val="00117326"/>
    <w:rsid w:val="00127122"/>
    <w:rsid w:val="00144943"/>
    <w:rsid w:val="0015214C"/>
    <w:rsid w:val="00167175"/>
    <w:rsid w:val="0017045B"/>
    <w:rsid w:val="00174BE9"/>
    <w:rsid w:val="00184FA2"/>
    <w:rsid w:val="0018754F"/>
    <w:rsid w:val="001951F0"/>
    <w:rsid w:val="001A20B6"/>
    <w:rsid w:val="001B0C96"/>
    <w:rsid w:val="001B1B94"/>
    <w:rsid w:val="001C658A"/>
    <w:rsid w:val="001E3BA2"/>
    <w:rsid w:val="001E5F5E"/>
    <w:rsid w:val="001E792B"/>
    <w:rsid w:val="001F52BD"/>
    <w:rsid w:val="002056D0"/>
    <w:rsid w:val="00214427"/>
    <w:rsid w:val="00214C2C"/>
    <w:rsid w:val="00225D31"/>
    <w:rsid w:val="00227074"/>
    <w:rsid w:val="0023247C"/>
    <w:rsid w:val="00240469"/>
    <w:rsid w:val="00264E2D"/>
    <w:rsid w:val="00280484"/>
    <w:rsid w:val="00284270"/>
    <w:rsid w:val="0029758F"/>
    <w:rsid w:val="002A4ECF"/>
    <w:rsid w:val="002B1663"/>
    <w:rsid w:val="002B620A"/>
    <w:rsid w:val="002B72FD"/>
    <w:rsid w:val="002C292C"/>
    <w:rsid w:val="002C5F29"/>
    <w:rsid w:val="002D1330"/>
    <w:rsid w:val="002D1F31"/>
    <w:rsid w:val="002D4967"/>
    <w:rsid w:val="002E7492"/>
    <w:rsid w:val="002F30AE"/>
    <w:rsid w:val="002F4348"/>
    <w:rsid w:val="00304880"/>
    <w:rsid w:val="00307022"/>
    <w:rsid w:val="00315DAC"/>
    <w:rsid w:val="00320D0F"/>
    <w:rsid w:val="0032537D"/>
    <w:rsid w:val="003328B9"/>
    <w:rsid w:val="003549FE"/>
    <w:rsid w:val="0035624C"/>
    <w:rsid w:val="00365A06"/>
    <w:rsid w:val="00367487"/>
    <w:rsid w:val="0038671A"/>
    <w:rsid w:val="003A43AA"/>
    <w:rsid w:val="003B2B65"/>
    <w:rsid w:val="003C573C"/>
    <w:rsid w:val="003C5AFE"/>
    <w:rsid w:val="003D0CA1"/>
    <w:rsid w:val="003D4AE7"/>
    <w:rsid w:val="003D4D0D"/>
    <w:rsid w:val="003E39EB"/>
    <w:rsid w:val="00401A09"/>
    <w:rsid w:val="00415A71"/>
    <w:rsid w:val="00426855"/>
    <w:rsid w:val="00435AAA"/>
    <w:rsid w:val="00446442"/>
    <w:rsid w:val="00455BC9"/>
    <w:rsid w:val="0046100B"/>
    <w:rsid w:val="00461296"/>
    <w:rsid w:val="00464306"/>
    <w:rsid w:val="00466604"/>
    <w:rsid w:val="004809BA"/>
    <w:rsid w:val="0048418D"/>
    <w:rsid w:val="00487465"/>
    <w:rsid w:val="00492769"/>
    <w:rsid w:val="00493826"/>
    <w:rsid w:val="004A30C1"/>
    <w:rsid w:val="004B15E5"/>
    <w:rsid w:val="004B3CF4"/>
    <w:rsid w:val="004C52E0"/>
    <w:rsid w:val="004E3B3F"/>
    <w:rsid w:val="004E7A55"/>
    <w:rsid w:val="004E7C19"/>
    <w:rsid w:val="004E7E81"/>
    <w:rsid w:val="004F3CC4"/>
    <w:rsid w:val="004F6034"/>
    <w:rsid w:val="00502297"/>
    <w:rsid w:val="00503947"/>
    <w:rsid w:val="005045B1"/>
    <w:rsid w:val="005062DD"/>
    <w:rsid w:val="00510DE2"/>
    <w:rsid w:val="0052324A"/>
    <w:rsid w:val="0053136A"/>
    <w:rsid w:val="0053685B"/>
    <w:rsid w:val="005464E8"/>
    <w:rsid w:val="00552553"/>
    <w:rsid w:val="00553AE8"/>
    <w:rsid w:val="00561F44"/>
    <w:rsid w:val="00566C3E"/>
    <w:rsid w:val="00595CF7"/>
    <w:rsid w:val="005A46EE"/>
    <w:rsid w:val="005A6FD0"/>
    <w:rsid w:val="005B4CB3"/>
    <w:rsid w:val="005F0C91"/>
    <w:rsid w:val="005F4AF9"/>
    <w:rsid w:val="00620D8B"/>
    <w:rsid w:val="00621F39"/>
    <w:rsid w:val="00626274"/>
    <w:rsid w:val="006332EE"/>
    <w:rsid w:val="00644879"/>
    <w:rsid w:val="006710CE"/>
    <w:rsid w:val="00676AC7"/>
    <w:rsid w:val="006775F5"/>
    <w:rsid w:val="0067793B"/>
    <w:rsid w:val="00684498"/>
    <w:rsid w:val="006865BF"/>
    <w:rsid w:val="00697005"/>
    <w:rsid w:val="006A4AA0"/>
    <w:rsid w:val="006A5E1F"/>
    <w:rsid w:val="006A6FD2"/>
    <w:rsid w:val="006A7293"/>
    <w:rsid w:val="006A76F7"/>
    <w:rsid w:val="006B2950"/>
    <w:rsid w:val="006B41E9"/>
    <w:rsid w:val="006C21D6"/>
    <w:rsid w:val="006C452A"/>
    <w:rsid w:val="006C5AB1"/>
    <w:rsid w:val="006D5F67"/>
    <w:rsid w:val="006E64BC"/>
    <w:rsid w:val="006F1FEB"/>
    <w:rsid w:val="006F39D8"/>
    <w:rsid w:val="006F7D65"/>
    <w:rsid w:val="00713B6E"/>
    <w:rsid w:val="00714DAD"/>
    <w:rsid w:val="007155AD"/>
    <w:rsid w:val="007263C3"/>
    <w:rsid w:val="00730943"/>
    <w:rsid w:val="007361D4"/>
    <w:rsid w:val="00736259"/>
    <w:rsid w:val="00747D2F"/>
    <w:rsid w:val="00751BA8"/>
    <w:rsid w:val="0075431C"/>
    <w:rsid w:val="0076321B"/>
    <w:rsid w:val="00772653"/>
    <w:rsid w:val="00774DC2"/>
    <w:rsid w:val="00780DE5"/>
    <w:rsid w:val="007859B7"/>
    <w:rsid w:val="00790B51"/>
    <w:rsid w:val="007914F9"/>
    <w:rsid w:val="007A0EA9"/>
    <w:rsid w:val="007A30AE"/>
    <w:rsid w:val="007A4F19"/>
    <w:rsid w:val="007B2AB5"/>
    <w:rsid w:val="007B72E2"/>
    <w:rsid w:val="007C2BD0"/>
    <w:rsid w:val="007C3FFD"/>
    <w:rsid w:val="007C6553"/>
    <w:rsid w:val="007C78A5"/>
    <w:rsid w:val="007D0622"/>
    <w:rsid w:val="007F273F"/>
    <w:rsid w:val="00801E25"/>
    <w:rsid w:val="00802A31"/>
    <w:rsid w:val="0083541C"/>
    <w:rsid w:val="008531A0"/>
    <w:rsid w:val="0086145E"/>
    <w:rsid w:val="0087482E"/>
    <w:rsid w:val="00874DCA"/>
    <w:rsid w:val="00882389"/>
    <w:rsid w:val="008856BB"/>
    <w:rsid w:val="00892B16"/>
    <w:rsid w:val="008968D2"/>
    <w:rsid w:val="008A1818"/>
    <w:rsid w:val="008B41C9"/>
    <w:rsid w:val="008B6B35"/>
    <w:rsid w:val="008C0BF2"/>
    <w:rsid w:val="008C1C38"/>
    <w:rsid w:val="008C253B"/>
    <w:rsid w:val="008D6BA5"/>
    <w:rsid w:val="008E1FDA"/>
    <w:rsid w:val="008E6A94"/>
    <w:rsid w:val="008F6E06"/>
    <w:rsid w:val="00902737"/>
    <w:rsid w:val="00905F7A"/>
    <w:rsid w:val="00906BB7"/>
    <w:rsid w:val="0092560F"/>
    <w:rsid w:val="0092612C"/>
    <w:rsid w:val="00953DF0"/>
    <w:rsid w:val="009551D6"/>
    <w:rsid w:val="00956F06"/>
    <w:rsid w:val="00966FCD"/>
    <w:rsid w:val="009737C4"/>
    <w:rsid w:val="00994659"/>
    <w:rsid w:val="009A5EB5"/>
    <w:rsid w:val="009A6E75"/>
    <w:rsid w:val="009B74F5"/>
    <w:rsid w:val="009C25E5"/>
    <w:rsid w:val="009C5252"/>
    <w:rsid w:val="009C68DE"/>
    <w:rsid w:val="009C6C36"/>
    <w:rsid w:val="009E372F"/>
    <w:rsid w:val="00A012FF"/>
    <w:rsid w:val="00A07933"/>
    <w:rsid w:val="00A10B03"/>
    <w:rsid w:val="00A2795F"/>
    <w:rsid w:val="00A44729"/>
    <w:rsid w:val="00A51DB2"/>
    <w:rsid w:val="00A571E8"/>
    <w:rsid w:val="00A64F66"/>
    <w:rsid w:val="00A65144"/>
    <w:rsid w:val="00A71DC1"/>
    <w:rsid w:val="00A73E23"/>
    <w:rsid w:val="00A76E60"/>
    <w:rsid w:val="00A80303"/>
    <w:rsid w:val="00A821C0"/>
    <w:rsid w:val="00A948DA"/>
    <w:rsid w:val="00A97B22"/>
    <w:rsid w:val="00AC77A7"/>
    <w:rsid w:val="00AD16FD"/>
    <w:rsid w:val="00AD4223"/>
    <w:rsid w:val="00AE3715"/>
    <w:rsid w:val="00AE6522"/>
    <w:rsid w:val="00AE7231"/>
    <w:rsid w:val="00AF16B6"/>
    <w:rsid w:val="00AF41AB"/>
    <w:rsid w:val="00B0134D"/>
    <w:rsid w:val="00B05A37"/>
    <w:rsid w:val="00B07703"/>
    <w:rsid w:val="00B1154C"/>
    <w:rsid w:val="00B2357D"/>
    <w:rsid w:val="00B40476"/>
    <w:rsid w:val="00B40C14"/>
    <w:rsid w:val="00B42B3B"/>
    <w:rsid w:val="00B4698B"/>
    <w:rsid w:val="00B57CEF"/>
    <w:rsid w:val="00B61309"/>
    <w:rsid w:val="00B66090"/>
    <w:rsid w:val="00B74E96"/>
    <w:rsid w:val="00B772B4"/>
    <w:rsid w:val="00B838E3"/>
    <w:rsid w:val="00B93A3F"/>
    <w:rsid w:val="00BA1B73"/>
    <w:rsid w:val="00BA64A0"/>
    <w:rsid w:val="00BB045D"/>
    <w:rsid w:val="00BB63BB"/>
    <w:rsid w:val="00BD538B"/>
    <w:rsid w:val="00BD5ABB"/>
    <w:rsid w:val="00BF2277"/>
    <w:rsid w:val="00C02CAE"/>
    <w:rsid w:val="00C04779"/>
    <w:rsid w:val="00C0569F"/>
    <w:rsid w:val="00C13CDE"/>
    <w:rsid w:val="00C14067"/>
    <w:rsid w:val="00C15EE4"/>
    <w:rsid w:val="00C20CC1"/>
    <w:rsid w:val="00C245B8"/>
    <w:rsid w:val="00C30265"/>
    <w:rsid w:val="00C33050"/>
    <w:rsid w:val="00C54716"/>
    <w:rsid w:val="00C54907"/>
    <w:rsid w:val="00C569E8"/>
    <w:rsid w:val="00C6103E"/>
    <w:rsid w:val="00C61170"/>
    <w:rsid w:val="00C634B2"/>
    <w:rsid w:val="00C67F18"/>
    <w:rsid w:val="00C73628"/>
    <w:rsid w:val="00C77CEB"/>
    <w:rsid w:val="00C972D3"/>
    <w:rsid w:val="00CA441E"/>
    <w:rsid w:val="00CA45A6"/>
    <w:rsid w:val="00CB2E13"/>
    <w:rsid w:val="00CB5396"/>
    <w:rsid w:val="00CB7DF5"/>
    <w:rsid w:val="00CB7E91"/>
    <w:rsid w:val="00D02893"/>
    <w:rsid w:val="00D1198D"/>
    <w:rsid w:val="00D2031A"/>
    <w:rsid w:val="00D21C52"/>
    <w:rsid w:val="00D21CB0"/>
    <w:rsid w:val="00D3149E"/>
    <w:rsid w:val="00D342BF"/>
    <w:rsid w:val="00D44675"/>
    <w:rsid w:val="00D55482"/>
    <w:rsid w:val="00D56F7A"/>
    <w:rsid w:val="00D63489"/>
    <w:rsid w:val="00D739D7"/>
    <w:rsid w:val="00D777F4"/>
    <w:rsid w:val="00D84BFD"/>
    <w:rsid w:val="00D86EE7"/>
    <w:rsid w:val="00DA5C08"/>
    <w:rsid w:val="00DA68A8"/>
    <w:rsid w:val="00DB16FC"/>
    <w:rsid w:val="00DB7469"/>
    <w:rsid w:val="00DC047C"/>
    <w:rsid w:val="00DC05F6"/>
    <w:rsid w:val="00DC5DF6"/>
    <w:rsid w:val="00DD16A4"/>
    <w:rsid w:val="00DE1326"/>
    <w:rsid w:val="00DE4743"/>
    <w:rsid w:val="00DF29E6"/>
    <w:rsid w:val="00E0115E"/>
    <w:rsid w:val="00E11274"/>
    <w:rsid w:val="00E22761"/>
    <w:rsid w:val="00E352F8"/>
    <w:rsid w:val="00E43A0E"/>
    <w:rsid w:val="00E60FE4"/>
    <w:rsid w:val="00E80E8F"/>
    <w:rsid w:val="00E8259E"/>
    <w:rsid w:val="00E97128"/>
    <w:rsid w:val="00E976C7"/>
    <w:rsid w:val="00EA120B"/>
    <w:rsid w:val="00EA2D8B"/>
    <w:rsid w:val="00EA6E0C"/>
    <w:rsid w:val="00EC05B4"/>
    <w:rsid w:val="00EC322E"/>
    <w:rsid w:val="00EC5D18"/>
    <w:rsid w:val="00ED013C"/>
    <w:rsid w:val="00ED31C7"/>
    <w:rsid w:val="00ED3FA4"/>
    <w:rsid w:val="00ED4D4F"/>
    <w:rsid w:val="00EE74AC"/>
    <w:rsid w:val="00EF4544"/>
    <w:rsid w:val="00F00AF4"/>
    <w:rsid w:val="00F04538"/>
    <w:rsid w:val="00F17AFE"/>
    <w:rsid w:val="00F2575E"/>
    <w:rsid w:val="00F333B9"/>
    <w:rsid w:val="00F35E49"/>
    <w:rsid w:val="00F40243"/>
    <w:rsid w:val="00F54064"/>
    <w:rsid w:val="00F75539"/>
    <w:rsid w:val="00F8673F"/>
    <w:rsid w:val="00FA652A"/>
    <w:rsid w:val="00FA7F52"/>
    <w:rsid w:val="00FB2A49"/>
    <w:rsid w:val="00FD1113"/>
    <w:rsid w:val="00FE0987"/>
    <w:rsid w:val="00FF34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9177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34D"/>
    <w:pPr>
      <w:spacing w:after="200" w:line="276" w:lineRule="auto"/>
    </w:pPr>
    <w:rPr>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C292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nhideWhenUsed/>
    <w:rsid w:val="002C292C"/>
    <w:pPr>
      <w:tabs>
        <w:tab w:val="center" w:pos="4513"/>
        <w:tab w:val="right" w:pos="9026"/>
      </w:tabs>
      <w:spacing w:after="0" w:line="240" w:lineRule="auto"/>
    </w:pPr>
  </w:style>
  <w:style w:type="character" w:customStyle="1" w:styleId="HeaderChar">
    <w:name w:val="Header Char"/>
    <w:basedOn w:val="DefaultParagraphFont"/>
    <w:link w:val="Header"/>
    <w:rsid w:val="002C292C"/>
  </w:style>
  <w:style w:type="paragraph" w:styleId="Footer">
    <w:name w:val="footer"/>
    <w:basedOn w:val="Normal"/>
    <w:link w:val="FooterChar"/>
    <w:uiPriority w:val="99"/>
    <w:unhideWhenUsed/>
    <w:rsid w:val="002C29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292C"/>
  </w:style>
  <w:style w:type="paragraph" w:styleId="NoSpacing">
    <w:name w:val="No Spacing"/>
    <w:link w:val="NoSpacingChar"/>
    <w:uiPriority w:val="1"/>
    <w:qFormat/>
    <w:rsid w:val="002C292C"/>
    <w:rPr>
      <w:sz w:val="22"/>
      <w:szCs w:val="22"/>
      <w:lang w:val="vi-VN"/>
    </w:rPr>
  </w:style>
  <w:style w:type="character" w:customStyle="1" w:styleId="NoSpacingChar">
    <w:name w:val="No Spacing Char"/>
    <w:link w:val="NoSpacing"/>
    <w:uiPriority w:val="1"/>
    <w:rsid w:val="002C292C"/>
    <w:rPr>
      <w:lang w:eastAsia="en-US"/>
    </w:rPr>
  </w:style>
  <w:style w:type="paragraph" w:styleId="BalloonText">
    <w:name w:val="Balloon Text"/>
    <w:basedOn w:val="Normal"/>
    <w:link w:val="BalloonTextChar"/>
    <w:uiPriority w:val="99"/>
    <w:semiHidden/>
    <w:unhideWhenUsed/>
    <w:rsid w:val="002C29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C292C"/>
    <w:rPr>
      <w:rFonts w:ascii="Tahoma" w:hAnsi="Tahoma" w:cs="Tahoma"/>
      <w:sz w:val="16"/>
      <w:szCs w:val="16"/>
    </w:rPr>
  </w:style>
  <w:style w:type="paragraph" w:styleId="ListParagraph">
    <w:name w:val="List Paragraph"/>
    <w:basedOn w:val="Normal"/>
    <w:uiPriority w:val="34"/>
    <w:qFormat/>
    <w:rsid w:val="00801E25"/>
    <w:pPr>
      <w:ind w:left="720"/>
      <w:contextualSpacing/>
    </w:pPr>
  </w:style>
  <w:style w:type="paragraph" w:customStyle="1" w:styleId="Char">
    <w:name w:val="Char"/>
    <w:basedOn w:val="Normal"/>
    <w:semiHidden/>
    <w:rsid w:val="00801E25"/>
    <w:pPr>
      <w:spacing w:after="160" w:line="240" w:lineRule="exact"/>
    </w:pPr>
    <w:rPr>
      <w:rFonts w:ascii="Arial" w:hAnsi="Arial"/>
      <w:sz w:val="24"/>
      <w:szCs w:val="24"/>
      <w:lang w:val="en-US" w:eastAsia="en-US"/>
    </w:rPr>
  </w:style>
  <w:style w:type="paragraph" w:customStyle="1" w:styleId="MTDisplayEquation">
    <w:name w:val="MTDisplayEquation"/>
    <w:basedOn w:val="Normal"/>
    <w:next w:val="Normal"/>
    <w:rsid w:val="00415A71"/>
    <w:pPr>
      <w:tabs>
        <w:tab w:val="center" w:pos="4820"/>
        <w:tab w:val="right" w:pos="9640"/>
      </w:tabs>
      <w:spacing w:after="0" w:line="240" w:lineRule="auto"/>
    </w:pPr>
    <w:rPr>
      <w:rFonts w:ascii="Times New Roman" w:hAnsi="Times New Roman"/>
      <w:b/>
      <w:bCs/>
      <w:sz w:val="24"/>
      <w:szCs w:val="24"/>
      <w:lang w:val="en-US" w:eastAsia="en-US"/>
    </w:rPr>
  </w:style>
  <w:style w:type="paragraph" w:styleId="BodyText">
    <w:name w:val="Body Text"/>
    <w:basedOn w:val="Normal"/>
    <w:link w:val="BodyTextChar"/>
    <w:rsid w:val="00415A71"/>
    <w:pPr>
      <w:spacing w:after="0" w:line="240" w:lineRule="auto"/>
      <w:jc w:val="both"/>
    </w:pPr>
    <w:rPr>
      <w:rFonts w:ascii="VNI-Times" w:hAnsi="VNI-Times"/>
      <w:sz w:val="24"/>
      <w:szCs w:val="24"/>
      <w:lang w:val="en-US" w:eastAsia="en-US"/>
    </w:rPr>
  </w:style>
  <w:style w:type="character" w:customStyle="1" w:styleId="BodyTextChar">
    <w:name w:val="Body Text Char"/>
    <w:link w:val="BodyText"/>
    <w:rsid w:val="00415A71"/>
    <w:rPr>
      <w:rFonts w:ascii="VNI-Times" w:eastAsia="Times New Roman" w:hAnsi="VNI-Times" w:cs="Times New Roman"/>
      <w:sz w:val="24"/>
      <w:szCs w:val="24"/>
      <w:lang w:val="en-US" w:eastAsia="en-US"/>
    </w:rPr>
  </w:style>
  <w:style w:type="paragraph" w:styleId="BodyTextIndent">
    <w:name w:val="Body Text Indent"/>
    <w:basedOn w:val="Normal"/>
    <w:link w:val="BodyTextIndentChar"/>
    <w:unhideWhenUsed/>
    <w:rsid w:val="001A20B6"/>
    <w:pPr>
      <w:spacing w:after="120"/>
      <w:ind w:left="360"/>
    </w:pPr>
  </w:style>
  <w:style w:type="character" w:customStyle="1" w:styleId="BodyTextIndentChar">
    <w:name w:val="Body Text Indent Char"/>
    <w:basedOn w:val="DefaultParagraphFont"/>
    <w:link w:val="BodyTextIndent"/>
    <w:rsid w:val="001A20B6"/>
  </w:style>
  <w:style w:type="character" w:styleId="Strong">
    <w:name w:val="Strong"/>
    <w:qFormat/>
    <w:rsid w:val="001A20B6"/>
    <w:rPr>
      <w:b/>
      <w:bCs/>
    </w:rPr>
  </w:style>
  <w:style w:type="paragraph" w:styleId="NormalWeb">
    <w:name w:val="Normal (Web)"/>
    <w:basedOn w:val="Normal"/>
    <w:uiPriority w:val="99"/>
    <w:unhideWhenUsed/>
    <w:rsid w:val="00790B51"/>
    <w:pPr>
      <w:spacing w:before="100" w:beforeAutospacing="1" w:after="100" w:afterAutospacing="1" w:line="240" w:lineRule="auto"/>
    </w:pPr>
    <w:rPr>
      <w:rFonts w:ascii="Times New Roman" w:hAnsi="Times New Roman"/>
      <w:sz w:val="24"/>
      <w:szCs w:val="24"/>
      <w:lang w:val="en-US" w:eastAsia="en-US"/>
    </w:rPr>
  </w:style>
  <w:style w:type="character" w:styleId="PageNumber">
    <w:name w:val="page number"/>
    <w:basedOn w:val="DefaultParagraphFont"/>
    <w:rsid w:val="006A6FD2"/>
  </w:style>
  <w:style w:type="paragraph" w:customStyle="1" w:styleId="bang">
    <w:name w:val="bang"/>
    <w:basedOn w:val="Normal"/>
    <w:link w:val="bangChar"/>
    <w:rsid w:val="00320D0F"/>
    <w:pPr>
      <w:spacing w:before="40" w:after="80" w:line="264" w:lineRule="auto"/>
      <w:jc w:val="both"/>
    </w:pPr>
    <w:rPr>
      <w:rFonts w:ascii=".VnTime" w:hAnsi=".VnTime"/>
      <w:sz w:val="24"/>
      <w:szCs w:val="24"/>
    </w:rPr>
  </w:style>
  <w:style w:type="character" w:customStyle="1" w:styleId="bangChar">
    <w:name w:val="bang Char"/>
    <w:link w:val="bang"/>
    <w:locked/>
    <w:rsid w:val="00320D0F"/>
    <w:rPr>
      <w:rFonts w:ascii=".VnTime" w:eastAsia="Times New Roman" w:hAnsi=".VnTime" w:cs="Times New Roman"/>
      <w:sz w:val="24"/>
      <w:szCs w:val="24"/>
    </w:rPr>
  </w:style>
  <w:style w:type="paragraph" w:customStyle="1" w:styleId="Normal1">
    <w:name w:val="Normal1"/>
    <w:rsid w:val="00320D0F"/>
    <w:pPr>
      <w:spacing w:after="200" w:line="276" w:lineRule="auto"/>
    </w:pPr>
    <w:rPr>
      <w:rFonts w:cs="Calibri"/>
      <w:color w:val="000000"/>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34D"/>
    <w:pPr>
      <w:spacing w:after="200" w:line="276" w:lineRule="auto"/>
    </w:pPr>
    <w:rPr>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C292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nhideWhenUsed/>
    <w:rsid w:val="002C292C"/>
    <w:pPr>
      <w:tabs>
        <w:tab w:val="center" w:pos="4513"/>
        <w:tab w:val="right" w:pos="9026"/>
      </w:tabs>
      <w:spacing w:after="0" w:line="240" w:lineRule="auto"/>
    </w:pPr>
  </w:style>
  <w:style w:type="character" w:customStyle="1" w:styleId="HeaderChar">
    <w:name w:val="Header Char"/>
    <w:basedOn w:val="DefaultParagraphFont"/>
    <w:link w:val="Header"/>
    <w:rsid w:val="002C292C"/>
  </w:style>
  <w:style w:type="paragraph" w:styleId="Footer">
    <w:name w:val="footer"/>
    <w:basedOn w:val="Normal"/>
    <w:link w:val="FooterChar"/>
    <w:uiPriority w:val="99"/>
    <w:unhideWhenUsed/>
    <w:rsid w:val="002C292C"/>
    <w:pPr>
      <w:tabs>
        <w:tab w:val="center" w:pos="4513"/>
        <w:tab w:val="right" w:pos="9026"/>
      </w:tabs>
      <w:spacing w:after="0" w:line="240" w:lineRule="auto"/>
    </w:pPr>
  </w:style>
  <w:style w:type="character" w:customStyle="1" w:styleId="FooterChar">
    <w:name w:val="Footer Char"/>
    <w:basedOn w:val="DefaultParagraphFont"/>
    <w:link w:val="Footer"/>
    <w:uiPriority w:val="99"/>
    <w:rsid w:val="002C292C"/>
  </w:style>
  <w:style w:type="paragraph" w:styleId="NoSpacing">
    <w:name w:val="No Spacing"/>
    <w:link w:val="NoSpacingChar"/>
    <w:uiPriority w:val="1"/>
    <w:qFormat/>
    <w:rsid w:val="002C292C"/>
    <w:rPr>
      <w:sz w:val="22"/>
      <w:szCs w:val="22"/>
      <w:lang w:val="vi-VN"/>
    </w:rPr>
  </w:style>
  <w:style w:type="character" w:customStyle="1" w:styleId="NoSpacingChar">
    <w:name w:val="No Spacing Char"/>
    <w:link w:val="NoSpacing"/>
    <w:uiPriority w:val="1"/>
    <w:rsid w:val="002C292C"/>
    <w:rPr>
      <w:lang w:eastAsia="en-US"/>
    </w:rPr>
  </w:style>
  <w:style w:type="paragraph" w:styleId="BalloonText">
    <w:name w:val="Balloon Text"/>
    <w:basedOn w:val="Normal"/>
    <w:link w:val="BalloonTextChar"/>
    <w:uiPriority w:val="99"/>
    <w:semiHidden/>
    <w:unhideWhenUsed/>
    <w:rsid w:val="002C29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2C292C"/>
    <w:rPr>
      <w:rFonts w:ascii="Tahoma" w:hAnsi="Tahoma" w:cs="Tahoma"/>
      <w:sz w:val="16"/>
      <w:szCs w:val="16"/>
    </w:rPr>
  </w:style>
  <w:style w:type="paragraph" w:styleId="ListParagraph">
    <w:name w:val="List Paragraph"/>
    <w:basedOn w:val="Normal"/>
    <w:uiPriority w:val="34"/>
    <w:qFormat/>
    <w:rsid w:val="00801E25"/>
    <w:pPr>
      <w:ind w:left="720"/>
      <w:contextualSpacing/>
    </w:pPr>
  </w:style>
  <w:style w:type="paragraph" w:customStyle="1" w:styleId="Char">
    <w:name w:val="Char"/>
    <w:basedOn w:val="Normal"/>
    <w:semiHidden/>
    <w:rsid w:val="00801E25"/>
    <w:pPr>
      <w:spacing w:after="160" w:line="240" w:lineRule="exact"/>
    </w:pPr>
    <w:rPr>
      <w:rFonts w:ascii="Arial" w:hAnsi="Arial"/>
      <w:sz w:val="24"/>
      <w:szCs w:val="24"/>
      <w:lang w:val="en-US" w:eastAsia="en-US"/>
    </w:rPr>
  </w:style>
  <w:style w:type="paragraph" w:customStyle="1" w:styleId="MTDisplayEquation">
    <w:name w:val="MTDisplayEquation"/>
    <w:basedOn w:val="Normal"/>
    <w:next w:val="Normal"/>
    <w:rsid w:val="00415A71"/>
    <w:pPr>
      <w:tabs>
        <w:tab w:val="center" w:pos="4820"/>
        <w:tab w:val="right" w:pos="9640"/>
      </w:tabs>
      <w:spacing w:after="0" w:line="240" w:lineRule="auto"/>
    </w:pPr>
    <w:rPr>
      <w:rFonts w:ascii="Times New Roman" w:hAnsi="Times New Roman"/>
      <w:b/>
      <w:bCs/>
      <w:sz w:val="24"/>
      <w:szCs w:val="24"/>
      <w:lang w:val="en-US" w:eastAsia="en-US"/>
    </w:rPr>
  </w:style>
  <w:style w:type="paragraph" w:styleId="BodyText">
    <w:name w:val="Body Text"/>
    <w:basedOn w:val="Normal"/>
    <w:link w:val="BodyTextChar"/>
    <w:rsid w:val="00415A71"/>
    <w:pPr>
      <w:spacing w:after="0" w:line="240" w:lineRule="auto"/>
      <w:jc w:val="both"/>
    </w:pPr>
    <w:rPr>
      <w:rFonts w:ascii="VNI-Times" w:hAnsi="VNI-Times"/>
      <w:sz w:val="24"/>
      <w:szCs w:val="24"/>
      <w:lang w:val="en-US" w:eastAsia="en-US"/>
    </w:rPr>
  </w:style>
  <w:style w:type="character" w:customStyle="1" w:styleId="BodyTextChar">
    <w:name w:val="Body Text Char"/>
    <w:link w:val="BodyText"/>
    <w:rsid w:val="00415A71"/>
    <w:rPr>
      <w:rFonts w:ascii="VNI-Times" w:eastAsia="Times New Roman" w:hAnsi="VNI-Times" w:cs="Times New Roman"/>
      <w:sz w:val="24"/>
      <w:szCs w:val="24"/>
      <w:lang w:val="en-US" w:eastAsia="en-US"/>
    </w:rPr>
  </w:style>
  <w:style w:type="paragraph" w:styleId="BodyTextIndent">
    <w:name w:val="Body Text Indent"/>
    <w:basedOn w:val="Normal"/>
    <w:link w:val="BodyTextIndentChar"/>
    <w:unhideWhenUsed/>
    <w:rsid w:val="001A20B6"/>
    <w:pPr>
      <w:spacing w:after="120"/>
      <w:ind w:left="360"/>
    </w:pPr>
  </w:style>
  <w:style w:type="character" w:customStyle="1" w:styleId="BodyTextIndentChar">
    <w:name w:val="Body Text Indent Char"/>
    <w:basedOn w:val="DefaultParagraphFont"/>
    <w:link w:val="BodyTextIndent"/>
    <w:rsid w:val="001A20B6"/>
  </w:style>
  <w:style w:type="character" w:styleId="Strong">
    <w:name w:val="Strong"/>
    <w:qFormat/>
    <w:rsid w:val="001A20B6"/>
    <w:rPr>
      <w:b/>
      <w:bCs/>
    </w:rPr>
  </w:style>
  <w:style w:type="paragraph" w:styleId="NormalWeb">
    <w:name w:val="Normal (Web)"/>
    <w:basedOn w:val="Normal"/>
    <w:uiPriority w:val="99"/>
    <w:unhideWhenUsed/>
    <w:rsid w:val="00790B51"/>
    <w:pPr>
      <w:spacing w:before="100" w:beforeAutospacing="1" w:after="100" w:afterAutospacing="1" w:line="240" w:lineRule="auto"/>
    </w:pPr>
    <w:rPr>
      <w:rFonts w:ascii="Times New Roman" w:hAnsi="Times New Roman"/>
      <w:sz w:val="24"/>
      <w:szCs w:val="24"/>
      <w:lang w:val="en-US" w:eastAsia="en-US"/>
    </w:rPr>
  </w:style>
  <w:style w:type="character" w:styleId="PageNumber">
    <w:name w:val="page number"/>
    <w:basedOn w:val="DefaultParagraphFont"/>
    <w:rsid w:val="006A6FD2"/>
  </w:style>
  <w:style w:type="paragraph" w:customStyle="1" w:styleId="bang">
    <w:name w:val="bang"/>
    <w:basedOn w:val="Normal"/>
    <w:link w:val="bangChar"/>
    <w:rsid w:val="00320D0F"/>
    <w:pPr>
      <w:spacing w:before="40" w:after="80" w:line="264" w:lineRule="auto"/>
      <w:jc w:val="both"/>
    </w:pPr>
    <w:rPr>
      <w:rFonts w:ascii=".VnTime" w:hAnsi=".VnTime"/>
      <w:sz w:val="24"/>
      <w:szCs w:val="24"/>
    </w:rPr>
  </w:style>
  <w:style w:type="character" w:customStyle="1" w:styleId="bangChar">
    <w:name w:val="bang Char"/>
    <w:link w:val="bang"/>
    <w:locked/>
    <w:rsid w:val="00320D0F"/>
    <w:rPr>
      <w:rFonts w:ascii=".VnTime" w:eastAsia="Times New Roman" w:hAnsi=".VnTime" w:cs="Times New Roman"/>
      <w:sz w:val="24"/>
      <w:szCs w:val="24"/>
    </w:rPr>
  </w:style>
  <w:style w:type="paragraph" w:customStyle="1" w:styleId="Normal1">
    <w:name w:val="Normal1"/>
    <w:rsid w:val="00320D0F"/>
    <w:pPr>
      <w:spacing w:after="200" w:line="276" w:lineRule="auto"/>
    </w:pPr>
    <w:rPr>
      <w:rFonts w:cs="Calibri"/>
      <w:color w:val="00000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54931">
      <w:bodyDiv w:val="1"/>
      <w:marLeft w:val="0"/>
      <w:marRight w:val="0"/>
      <w:marTop w:val="0"/>
      <w:marBottom w:val="0"/>
      <w:divBdr>
        <w:top w:val="none" w:sz="0" w:space="0" w:color="auto"/>
        <w:left w:val="none" w:sz="0" w:space="0" w:color="auto"/>
        <w:bottom w:val="none" w:sz="0" w:space="0" w:color="auto"/>
        <w:right w:val="none" w:sz="0" w:space="0" w:color="auto"/>
      </w:divBdr>
    </w:div>
    <w:div w:id="23754560">
      <w:bodyDiv w:val="1"/>
      <w:marLeft w:val="0"/>
      <w:marRight w:val="0"/>
      <w:marTop w:val="0"/>
      <w:marBottom w:val="0"/>
      <w:divBdr>
        <w:top w:val="none" w:sz="0" w:space="0" w:color="auto"/>
        <w:left w:val="none" w:sz="0" w:space="0" w:color="auto"/>
        <w:bottom w:val="none" w:sz="0" w:space="0" w:color="auto"/>
        <w:right w:val="none" w:sz="0" w:space="0" w:color="auto"/>
      </w:divBdr>
    </w:div>
    <w:div w:id="46728010">
      <w:bodyDiv w:val="1"/>
      <w:marLeft w:val="0"/>
      <w:marRight w:val="0"/>
      <w:marTop w:val="0"/>
      <w:marBottom w:val="0"/>
      <w:divBdr>
        <w:top w:val="none" w:sz="0" w:space="0" w:color="auto"/>
        <w:left w:val="none" w:sz="0" w:space="0" w:color="auto"/>
        <w:bottom w:val="none" w:sz="0" w:space="0" w:color="auto"/>
        <w:right w:val="none" w:sz="0" w:space="0" w:color="auto"/>
      </w:divBdr>
    </w:div>
    <w:div w:id="49156352">
      <w:bodyDiv w:val="1"/>
      <w:marLeft w:val="0"/>
      <w:marRight w:val="0"/>
      <w:marTop w:val="0"/>
      <w:marBottom w:val="0"/>
      <w:divBdr>
        <w:top w:val="none" w:sz="0" w:space="0" w:color="auto"/>
        <w:left w:val="none" w:sz="0" w:space="0" w:color="auto"/>
        <w:bottom w:val="none" w:sz="0" w:space="0" w:color="auto"/>
        <w:right w:val="none" w:sz="0" w:space="0" w:color="auto"/>
      </w:divBdr>
    </w:div>
    <w:div w:id="59984210">
      <w:bodyDiv w:val="1"/>
      <w:marLeft w:val="0"/>
      <w:marRight w:val="0"/>
      <w:marTop w:val="0"/>
      <w:marBottom w:val="0"/>
      <w:divBdr>
        <w:top w:val="none" w:sz="0" w:space="0" w:color="auto"/>
        <w:left w:val="none" w:sz="0" w:space="0" w:color="auto"/>
        <w:bottom w:val="none" w:sz="0" w:space="0" w:color="auto"/>
        <w:right w:val="none" w:sz="0" w:space="0" w:color="auto"/>
      </w:divBdr>
    </w:div>
    <w:div w:id="76756951">
      <w:bodyDiv w:val="1"/>
      <w:marLeft w:val="0"/>
      <w:marRight w:val="0"/>
      <w:marTop w:val="0"/>
      <w:marBottom w:val="0"/>
      <w:divBdr>
        <w:top w:val="none" w:sz="0" w:space="0" w:color="auto"/>
        <w:left w:val="none" w:sz="0" w:space="0" w:color="auto"/>
        <w:bottom w:val="none" w:sz="0" w:space="0" w:color="auto"/>
        <w:right w:val="none" w:sz="0" w:space="0" w:color="auto"/>
      </w:divBdr>
    </w:div>
    <w:div w:id="108941749">
      <w:bodyDiv w:val="1"/>
      <w:marLeft w:val="0"/>
      <w:marRight w:val="0"/>
      <w:marTop w:val="0"/>
      <w:marBottom w:val="0"/>
      <w:divBdr>
        <w:top w:val="none" w:sz="0" w:space="0" w:color="auto"/>
        <w:left w:val="none" w:sz="0" w:space="0" w:color="auto"/>
        <w:bottom w:val="none" w:sz="0" w:space="0" w:color="auto"/>
        <w:right w:val="none" w:sz="0" w:space="0" w:color="auto"/>
      </w:divBdr>
    </w:div>
    <w:div w:id="109782907">
      <w:bodyDiv w:val="1"/>
      <w:marLeft w:val="0"/>
      <w:marRight w:val="0"/>
      <w:marTop w:val="0"/>
      <w:marBottom w:val="0"/>
      <w:divBdr>
        <w:top w:val="none" w:sz="0" w:space="0" w:color="auto"/>
        <w:left w:val="none" w:sz="0" w:space="0" w:color="auto"/>
        <w:bottom w:val="none" w:sz="0" w:space="0" w:color="auto"/>
        <w:right w:val="none" w:sz="0" w:space="0" w:color="auto"/>
      </w:divBdr>
    </w:div>
    <w:div w:id="129711666">
      <w:bodyDiv w:val="1"/>
      <w:marLeft w:val="0"/>
      <w:marRight w:val="0"/>
      <w:marTop w:val="0"/>
      <w:marBottom w:val="0"/>
      <w:divBdr>
        <w:top w:val="none" w:sz="0" w:space="0" w:color="auto"/>
        <w:left w:val="none" w:sz="0" w:space="0" w:color="auto"/>
        <w:bottom w:val="none" w:sz="0" w:space="0" w:color="auto"/>
        <w:right w:val="none" w:sz="0" w:space="0" w:color="auto"/>
      </w:divBdr>
    </w:div>
    <w:div w:id="130367571">
      <w:bodyDiv w:val="1"/>
      <w:marLeft w:val="0"/>
      <w:marRight w:val="0"/>
      <w:marTop w:val="0"/>
      <w:marBottom w:val="0"/>
      <w:divBdr>
        <w:top w:val="none" w:sz="0" w:space="0" w:color="auto"/>
        <w:left w:val="none" w:sz="0" w:space="0" w:color="auto"/>
        <w:bottom w:val="none" w:sz="0" w:space="0" w:color="auto"/>
        <w:right w:val="none" w:sz="0" w:space="0" w:color="auto"/>
      </w:divBdr>
    </w:div>
    <w:div w:id="135680770">
      <w:bodyDiv w:val="1"/>
      <w:marLeft w:val="0"/>
      <w:marRight w:val="0"/>
      <w:marTop w:val="0"/>
      <w:marBottom w:val="0"/>
      <w:divBdr>
        <w:top w:val="none" w:sz="0" w:space="0" w:color="auto"/>
        <w:left w:val="none" w:sz="0" w:space="0" w:color="auto"/>
        <w:bottom w:val="none" w:sz="0" w:space="0" w:color="auto"/>
        <w:right w:val="none" w:sz="0" w:space="0" w:color="auto"/>
      </w:divBdr>
    </w:div>
    <w:div w:id="139270571">
      <w:bodyDiv w:val="1"/>
      <w:marLeft w:val="0"/>
      <w:marRight w:val="0"/>
      <w:marTop w:val="0"/>
      <w:marBottom w:val="0"/>
      <w:divBdr>
        <w:top w:val="none" w:sz="0" w:space="0" w:color="auto"/>
        <w:left w:val="none" w:sz="0" w:space="0" w:color="auto"/>
        <w:bottom w:val="none" w:sz="0" w:space="0" w:color="auto"/>
        <w:right w:val="none" w:sz="0" w:space="0" w:color="auto"/>
      </w:divBdr>
    </w:div>
    <w:div w:id="139612658">
      <w:bodyDiv w:val="1"/>
      <w:marLeft w:val="0"/>
      <w:marRight w:val="0"/>
      <w:marTop w:val="0"/>
      <w:marBottom w:val="0"/>
      <w:divBdr>
        <w:top w:val="none" w:sz="0" w:space="0" w:color="auto"/>
        <w:left w:val="none" w:sz="0" w:space="0" w:color="auto"/>
        <w:bottom w:val="none" w:sz="0" w:space="0" w:color="auto"/>
        <w:right w:val="none" w:sz="0" w:space="0" w:color="auto"/>
      </w:divBdr>
    </w:div>
    <w:div w:id="152723403">
      <w:bodyDiv w:val="1"/>
      <w:marLeft w:val="0"/>
      <w:marRight w:val="0"/>
      <w:marTop w:val="0"/>
      <w:marBottom w:val="0"/>
      <w:divBdr>
        <w:top w:val="none" w:sz="0" w:space="0" w:color="auto"/>
        <w:left w:val="none" w:sz="0" w:space="0" w:color="auto"/>
        <w:bottom w:val="none" w:sz="0" w:space="0" w:color="auto"/>
        <w:right w:val="none" w:sz="0" w:space="0" w:color="auto"/>
      </w:divBdr>
    </w:div>
    <w:div w:id="160898526">
      <w:bodyDiv w:val="1"/>
      <w:marLeft w:val="0"/>
      <w:marRight w:val="0"/>
      <w:marTop w:val="0"/>
      <w:marBottom w:val="0"/>
      <w:divBdr>
        <w:top w:val="none" w:sz="0" w:space="0" w:color="auto"/>
        <w:left w:val="none" w:sz="0" w:space="0" w:color="auto"/>
        <w:bottom w:val="none" w:sz="0" w:space="0" w:color="auto"/>
        <w:right w:val="none" w:sz="0" w:space="0" w:color="auto"/>
      </w:divBdr>
    </w:div>
    <w:div w:id="169758523">
      <w:bodyDiv w:val="1"/>
      <w:marLeft w:val="0"/>
      <w:marRight w:val="0"/>
      <w:marTop w:val="0"/>
      <w:marBottom w:val="0"/>
      <w:divBdr>
        <w:top w:val="none" w:sz="0" w:space="0" w:color="auto"/>
        <w:left w:val="none" w:sz="0" w:space="0" w:color="auto"/>
        <w:bottom w:val="none" w:sz="0" w:space="0" w:color="auto"/>
        <w:right w:val="none" w:sz="0" w:space="0" w:color="auto"/>
      </w:divBdr>
    </w:div>
    <w:div w:id="208618342">
      <w:bodyDiv w:val="1"/>
      <w:marLeft w:val="0"/>
      <w:marRight w:val="0"/>
      <w:marTop w:val="0"/>
      <w:marBottom w:val="0"/>
      <w:divBdr>
        <w:top w:val="none" w:sz="0" w:space="0" w:color="auto"/>
        <w:left w:val="none" w:sz="0" w:space="0" w:color="auto"/>
        <w:bottom w:val="none" w:sz="0" w:space="0" w:color="auto"/>
        <w:right w:val="none" w:sz="0" w:space="0" w:color="auto"/>
      </w:divBdr>
    </w:div>
    <w:div w:id="224296498">
      <w:bodyDiv w:val="1"/>
      <w:marLeft w:val="0"/>
      <w:marRight w:val="0"/>
      <w:marTop w:val="0"/>
      <w:marBottom w:val="0"/>
      <w:divBdr>
        <w:top w:val="none" w:sz="0" w:space="0" w:color="auto"/>
        <w:left w:val="none" w:sz="0" w:space="0" w:color="auto"/>
        <w:bottom w:val="none" w:sz="0" w:space="0" w:color="auto"/>
        <w:right w:val="none" w:sz="0" w:space="0" w:color="auto"/>
      </w:divBdr>
    </w:div>
    <w:div w:id="231308719">
      <w:bodyDiv w:val="1"/>
      <w:marLeft w:val="0"/>
      <w:marRight w:val="0"/>
      <w:marTop w:val="0"/>
      <w:marBottom w:val="0"/>
      <w:divBdr>
        <w:top w:val="none" w:sz="0" w:space="0" w:color="auto"/>
        <w:left w:val="none" w:sz="0" w:space="0" w:color="auto"/>
        <w:bottom w:val="none" w:sz="0" w:space="0" w:color="auto"/>
        <w:right w:val="none" w:sz="0" w:space="0" w:color="auto"/>
      </w:divBdr>
    </w:div>
    <w:div w:id="232542269">
      <w:bodyDiv w:val="1"/>
      <w:marLeft w:val="0"/>
      <w:marRight w:val="0"/>
      <w:marTop w:val="0"/>
      <w:marBottom w:val="0"/>
      <w:divBdr>
        <w:top w:val="none" w:sz="0" w:space="0" w:color="auto"/>
        <w:left w:val="none" w:sz="0" w:space="0" w:color="auto"/>
        <w:bottom w:val="none" w:sz="0" w:space="0" w:color="auto"/>
        <w:right w:val="none" w:sz="0" w:space="0" w:color="auto"/>
      </w:divBdr>
    </w:div>
    <w:div w:id="247227024">
      <w:bodyDiv w:val="1"/>
      <w:marLeft w:val="0"/>
      <w:marRight w:val="0"/>
      <w:marTop w:val="0"/>
      <w:marBottom w:val="0"/>
      <w:divBdr>
        <w:top w:val="none" w:sz="0" w:space="0" w:color="auto"/>
        <w:left w:val="none" w:sz="0" w:space="0" w:color="auto"/>
        <w:bottom w:val="none" w:sz="0" w:space="0" w:color="auto"/>
        <w:right w:val="none" w:sz="0" w:space="0" w:color="auto"/>
      </w:divBdr>
    </w:div>
    <w:div w:id="250820390">
      <w:bodyDiv w:val="1"/>
      <w:marLeft w:val="0"/>
      <w:marRight w:val="0"/>
      <w:marTop w:val="0"/>
      <w:marBottom w:val="0"/>
      <w:divBdr>
        <w:top w:val="none" w:sz="0" w:space="0" w:color="auto"/>
        <w:left w:val="none" w:sz="0" w:space="0" w:color="auto"/>
        <w:bottom w:val="none" w:sz="0" w:space="0" w:color="auto"/>
        <w:right w:val="none" w:sz="0" w:space="0" w:color="auto"/>
      </w:divBdr>
    </w:div>
    <w:div w:id="273902083">
      <w:bodyDiv w:val="1"/>
      <w:marLeft w:val="0"/>
      <w:marRight w:val="0"/>
      <w:marTop w:val="0"/>
      <w:marBottom w:val="0"/>
      <w:divBdr>
        <w:top w:val="none" w:sz="0" w:space="0" w:color="auto"/>
        <w:left w:val="none" w:sz="0" w:space="0" w:color="auto"/>
        <w:bottom w:val="none" w:sz="0" w:space="0" w:color="auto"/>
        <w:right w:val="none" w:sz="0" w:space="0" w:color="auto"/>
      </w:divBdr>
    </w:div>
    <w:div w:id="293098139">
      <w:bodyDiv w:val="1"/>
      <w:marLeft w:val="0"/>
      <w:marRight w:val="0"/>
      <w:marTop w:val="0"/>
      <w:marBottom w:val="0"/>
      <w:divBdr>
        <w:top w:val="none" w:sz="0" w:space="0" w:color="auto"/>
        <w:left w:val="none" w:sz="0" w:space="0" w:color="auto"/>
        <w:bottom w:val="none" w:sz="0" w:space="0" w:color="auto"/>
        <w:right w:val="none" w:sz="0" w:space="0" w:color="auto"/>
      </w:divBdr>
    </w:div>
    <w:div w:id="294679815">
      <w:bodyDiv w:val="1"/>
      <w:marLeft w:val="0"/>
      <w:marRight w:val="0"/>
      <w:marTop w:val="0"/>
      <w:marBottom w:val="0"/>
      <w:divBdr>
        <w:top w:val="none" w:sz="0" w:space="0" w:color="auto"/>
        <w:left w:val="none" w:sz="0" w:space="0" w:color="auto"/>
        <w:bottom w:val="none" w:sz="0" w:space="0" w:color="auto"/>
        <w:right w:val="none" w:sz="0" w:space="0" w:color="auto"/>
      </w:divBdr>
    </w:div>
    <w:div w:id="296909324">
      <w:bodyDiv w:val="1"/>
      <w:marLeft w:val="0"/>
      <w:marRight w:val="0"/>
      <w:marTop w:val="0"/>
      <w:marBottom w:val="0"/>
      <w:divBdr>
        <w:top w:val="none" w:sz="0" w:space="0" w:color="auto"/>
        <w:left w:val="none" w:sz="0" w:space="0" w:color="auto"/>
        <w:bottom w:val="none" w:sz="0" w:space="0" w:color="auto"/>
        <w:right w:val="none" w:sz="0" w:space="0" w:color="auto"/>
      </w:divBdr>
    </w:div>
    <w:div w:id="308706694">
      <w:bodyDiv w:val="1"/>
      <w:marLeft w:val="0"/>
      <w:marRight w:val="0"/>
      <w:marTop w:val="0"/>
      <w:marBottom w:val="0"/>
      <w:divBdr>
        <w:top w:val="none" w:sz="0" w:space="0" w:color="auto"/>
        <w:left w:val="none" w:sz="0" w:space="0" w:color="auto"/>
        <w:bottom w:val="none" w:sz="0" w:space="0" w:color="auto"/>
        <w:right w:val="none" w:sz="0" w:space="0" w:color="auto"/>
      </w:divBdr>
    </w:div>
    <w:div w:id="313222449">
      <w:bodyDiv w:val="1"/>
      <w:marLeft w:val="0"/>
      <w:marRight w:val="0"/>
      <w:marTop w:val="0"/>
      <w:marBottom w:val="0"/>
      <w:divBdr>
        <w:top w:val="none" w:sz="0" w:space="0" w:color="auto"/>
        <w:left w:val="none" w:sz="0" w:space="0" w:color="auto"/>
        <w:bottom w:val="none" w:sz="0" w:space="0" w:color="auto"/>
        <w:right w:val="none" w:sz="0" w:space="0" w:color="auto"/>
      </w:divBdr>
    </w:div>
    <w:div w:id="325517645">
      <w:bodyDiv w:val="1"/>
      <w:marLeft w:val="0"/>
      <w:marRight w:val="0"/>
      <w:marTop w:val="0"/>
      <w:marBottom w:val="0"/>
      <w:divBdr>
        <w:top w:val="none" w:sz="0" w:space="0" w:color="auto"/>
        <w:left w:val="none" w:sz="0" w:space="0" w:color="auto"/>
        <w:bottom w:val="none" w:sz="0" w:space="0" w:color="auto"/>
        <w:right w:val="none" w:sz="0" w:space="0" w:color="auto"/>
      </w:divBdr>
    </w:div>
    <w:div w:id="333842404">
      <w:bodyDiv w:val="1"/>
      <w:marLeft w:val="0"/>
      <w:marRight w:val="0"/>
      <w:marTop w:val="0"/>
      <w:marBottom w:val="0"/>
      <w:divBdr>
        <w:top w:val="none" w:sz="0" w:space="0" w:color="auto"/>
        <w:left w:val="none" w:sz="0" w:space="0" w:color="auto"/>
        <w:bottom w:val="none" w:sz="0" w:space="0" w:color="auto"/>
        <w:right w:val="none" w:sz="0" w:space="0" w:color="auto"/>
      </w:divBdr>
    </w:div>
    <w:div w:id="349718418">
      <w:bodyDiv w:val="1"/>
      <w:marLeft w:val="0"/>
      <w:marRight w:val="0"/>
      <w:marTop w:val="0"/>
      <w:marBottom w:val="0"/>
      <w:divBdr>
        <w:top w:val="none" w:sz="0" w:space="0" w:color="auto"/>
        <w:left w:val="none" w:sz="0" w:space="0" w:color="auto"/>
        <w:bottom w:val="none" w:sz="0" w:space="0" w:color="auto"/>
        <w:right w:val="none" w:sz="0" w:space="0" w:color="auto"/>
      </w:divBdr>
    </w:div>
    <w:div w:id="363795765">
      <w:bodyDiv w:val="1"/>
      <w:marLeft w:val="0"/>
      <w:marRight w:val="0"/>
      <w:marTop w:val="0"/>
      <w:marBottom w:val="0"/>
      <w:divBdr>
        <w:top w:val="none" w:sz="0" w:space="0" w:color="auto"/>
        <w:left w:val="none" w:sz="0" w:space="0" w:color="auto"/>
        <w:bottom w:val="none" w:sz="0" w:space="0" w:color="auto"/>
        <w:right w:val="none" w:sz="0" w:space="0" w:color="auto"/>
      </w:divBdr>
    </w:div>
    <w:div w:id="374742559">
      <w:bodyDiv w:val="1"/>
      <w:marLeft w:val="0"/>
      <w:marRight w:val="0"/>
      <w:marTop w:val="0"/>
      <w:marBottom w:val="0"/>
      <w:divBdr>
        <w:top w:val="none" w:sz="0" w:space="0" w:color="auto"/>
        <w:left w:val="none" w:sz="0" w:space="0" w:color="auto"/>
        <w:bottom w:val="none" w:sz="0" w:space="0" w:color="auto"/>
        <w:right w:val="none" w:sz="0" w:space="0" w:color="auto"/>
      </w:divBdr>
    </w:div>
    <w:div w:id="380789834">
      <w:bodyDiv w:val="1"/>
      <w:marLeft w:val="0"/>
      <w:marRight w:val="0"/>
      <w:marTop w:val="0"/>
      <w:marBottom w:val="0"/>
      <w:divBdr>
        <w:top w:val="none" w:sz="0" w:space="0" w:color="auto"/>
        <w:left w:val="none" w:sz="0" w:space="0" w:color="auto"/>
        <w:bottom w:val="none" w:sz="0" w:space="0" w:color="auto"/>
        <w:right w:val="none" w:sz="0" w:space="0" w:color="auto"/>
      </w:divBdr>
    </w:div>
    <w:div w:id="396171595">
      <w:bodyDiv w:val="1"/>
      <w:marLeft w:val="0"/>
      <w:marRight w:val="0"/>
      <w:marTop w:val="0"/>
      <w:marBottom w:val="0"/>
      <w:divBdr>
        <w:top w:val="none" w:sz="0" w:space="0" w:color="auto"/>
        <w:left w:val="none" w:sz="0" w:space="0" w:color="auto"/>
        <w:bottom w:val="none" w:sz="0" w:space="0" w:color="auto"/>
        <w:right w:val="none" w:sz="0" w:space="0" w:color="auto"/>
      </w:divBdr>
    </w:div>
    <w:div w:id="403066969">
      <w:bodyDiv w:val="1"/>
      <w:marLeft w:val="0"/>
      <w:marRight w:val="0"/>
      <w:marTop w:val="0"/>
      <w:marBottom w:val="0"/>
      <w:divBdr>
        <w:top w:val="none" w:sz="0" w:space="0" w:color="auto"/>
        <w:left w:val="none" w:sz="0" w:space="0" w:color="auto"/>
        <w:bottom w:val="none" w:sz="0" w:space="0" w:color="auto"/>
        <w:right w:val="none" w:sz="0" w:space="0" w:color="auto"/>
      </w:divBdr>
    </w:div>
    <w:div w:id="419761033">
      <w:bodyDiv w:val="1"/>
      <w:marLeft w:val="0"/>
      <w:marRight w:val="0"/>
      <w:marTop w:val="0"/>
      <w:marBottom w:val="0"/>
      <w:divBdr>
        <w:top w:val="none" w:sz="0" w:space="0" w:color="auto"/>
        <w:left w:val="none" w:sz="0" w:space="0" w:color="auto"/>
        <w:bottom w:val="none" w:sz="0" w:space="0" w:color="auto"/>
        <w:right w:val="none" w:sz="0" w:space="0" w:color="auto"/>
      </w:divBdr>
    </w:div>
    <w:div w:id="420833267">
      <w:bodyDiv w:val="1"/>
      <w:marLeft w:val="0"/>
      <w:marRight w:val="0"/>
      <w:marTop w:val="0"/>
      <w:marBottom w:val="0"/>
      <w:divBdr>
        <w:top w:val="none" w:sz="0" w:space="0" w:color="auto"/>
        <w:left w:val="none" w:sz="0" w:space="0" w:color="auto"/>
        <w:bottom w:val="none" w:sz="0" w:space="0" w:color="auto"/>
        <w:right w:val="none" w:sz="0" w:space="0" w:color="auto"/>
      </w:divBdr>
    </w:div>
    <w:div w:id="431050659">
      <w:bodyDiv w:val="1"/>
      <w:marLeft w:val="0"/>
      <w:marRight w:val="0"/>
      <w:marTop w:val="0"/>
      <w:marBottom w:val="0"/>
      <w:divBdr>
        <w:top w:val="none" w:sz="0" w:space="0" w:color="auto"/>
        <w:left w:val="none" w:sz="0" w:space="0" w:color="auto"/>
        <w:bottom w:val="none" w:sz="0" w:space="0" w:color="auto"/>
        <w:right w:val="none" w:sz="0" w:space="0" w:color="auto"/>
      </w:divBdr>
    </w:div>
    <w:div w:id="452749856">
      <w:bodyDiv w:val="1"/>
      <w:marLeft w:val="0"/>
      <w:marRight w:val="0"/>
      <w:marTop w:val="0"/>
      <w:marBottom w:val="0"/>
      <w:divBdr>
        <w:top w:val="none" w:sz="0" w:space="0" w:color="auto"/>
        <w:left w:val="none" w:sz="0" w:space="0" w:color="auto"/>
        <w:bottom w:val="none" w:sz="0" w:space="0" w:color="auto"/>
        <w:right w:val="none" w:sz="0" w:space="0" w:color="auto"/>
      </w:divBdr>
    </w:div>
    <w:div w:id="453986629">
      <w:bodyDiv w:val="1"/>
      <w:marLeft w:val="0"/>
      <w:marRight w:val="0"/>
      <w:marTop w:val="0"/>
      <w:marBottom w:val="0"/>
      <w:divBdr>
        <w:top w:val="none" w:sz="0" w:space="0" w:color="auto"/>
        <w:left w:val="none" w:sz="0" w:space="0" w:color="auto"/>
        <w:bottom w:val="none" w:sz="0" w:space="0" w:color="auto"/>
        <w:right w:val="none" w:sz="0" w:space="0" w:color="auto"/>
      </w:divBdr>
    </w:div>
    <w:div w:id="454711973">
      <w:bodyDiv w:val="1"/>
      <w:marLeft w:val="0"/>
      <w:marRight w:val="0"/>
      <w:marTop w:val="0"/>
      <w:marBottom w:val="0"/>
      <w:divBdr>
        <w:top w:val="none" w:sz="0" w:space="0" w:color="auto"/>
        <w:left w:val="none" w:sz="0" w:space="0" w:color="auto"/>
        <w:bottom w:val="none" w:sz="0" w:space="0" w:color="auto"/>
        <w:right w:val="none" w:sz="0" w:space="0" w:color="auto"/>
      </w:divBdr>
    </w:div>
    <w:div w:id="458498688">
      <w:bodyDiv w:val="1"/>
      <w:marLeft w:val="0"/>
      <w:marRight w:val="0"/>
      <w:marTop w:val="0"/>
      <w:marBottom w:val="0"/>
      <w:divBdr>
        <w:top w:val="none" w:sz="0" w:space="0" w:color="auto"/>
        <w:left w:val="none" w:sz="0" w:space="0" w:color="auto"/>
        <w:bottom w:val="none" w:sz="0" w:space="0" w:color="auto"/>
        <w:right w:val="none" w:sz="0" w:space="0" w:color="auto"/>
      </w:divBdr>
    </w:div>
    <w:div w:id="477840239">
      <w:bodyDiv w:val="1"/>
      <w:marLeft w:val="0"/>
      <w:marRight w:val="0"/>
      <w:marTop w:val="0"/>
      <w:marBottom w:val="0"/>
      <w:divBdr>
        <w:top w:val="none" w:sz="0" w:space="0" w:color="auto"/>
        <w:left w:val="none" w:sz="0" w:space="0" w:color="auto"/>
        <w:bottom w:val="none" w:sz="0" w:space="0" w:color="auto"/>
        <w:right w:val="none" w:sz="0" w:space="0" w:color="auto"/>
      </w:divBdr>
    </w:div>
    <w:div w:id="483159847">
      <w:bodyDiv w:val="1"/>
      <w:marLeft w:val="0"/>
      <w:marRight w:val="0"/>
      <w:marTop w:val="0"/>
      <w:marBottom w:val="0"/>
      <w:divBdr>
        <w:top w:val="none" w:sz="0" w:space="0" w:color="auto"/>
        <w:left w:val="none" w:sz="0" w:space="0" w:color="auto"/>
        <w:bottom w:val="none" w:sz="0" w:space="0" w:color="auto"/>
        <w:right w:val="none" w:sz="0" w:space="0" w:color="auto"/>
      </w:divBdr>
    </w:div>
    <w:div w:id="485248483">
      <w:bodyDiv w:val="1"/>
      <w:marLeft w:val="0"/>
      <w:marRight w:val="0"/>
      <w:marTop w:val="0"/>
      <w:marBottom w:val="0"/>
      <w:divBdr>
        <w:top w:val="none" w:sz="0" w:space="0" w:color="auto"/>
        <w:left w:val="none" w:sz="0" w:space="0" w:color="auto"/>
        <w:bottom w:val="none" w:sz="0" w:space="0" w:color="auto"/>
        <w:right w:val="none" w:sz="0" w:space="0" w:color="auto"/>
      </w:divBdr>
    </w:div>
    <w:div w:id="486291000">
      <w:bodyDiv w:val="1"/>
      <w:marLeft w:val="0"/>
      <w:marRight w:val="0"/>
      <w:marTop w:val="0"/>
      <w:marBottom w:val="0"/>
      <w:divBdr>
        <w:top w:val="none" w:sz="0" w:space="0" w:color="auto"/>
        <w:left w:val="none" w:sz="0" w:space="0" w:color="auto"/>
        <w:bottom w:val="none" w:sz="0" w:space="0" w:color="auto"/>
        <w:right w:val="none" w:sz="0" w:space="0" w:color="auto"/>
      </w:divBdr>
    </w:div>
    <w:div w:id="486409709">
      <w:bodyDiv w:val="1"/>
      <w:marLeft w:val="0"/>
      <w:marRight w:val="0"/>
      <w:marTop w:val="0"/>
      <w:marBottom w:val="0"/>
      <w:divBdr>
        <w:top w:val="none" w:sz="0" w:space="0" w:color="auto"/>
        <w:left w:val="none" w:sz="0" w:space="0" w:color="auto"/>
        <w:bottom w:val="none" w:sz="0" w:space="0" w:color="auto"/>
        <w:right w:val="none" w:sz="0" w:space="0" w:color="auto"/>
      </w:divBdr>
    </w:div>
    <w:div w:id="518352430">
      <w:bodyDiv w:val="1"/>
      <w:marLeft w:val="0"/>
      <w:marRight w:val="0"/>
      <w:marTop w:val="0"/>
      <w:marBottom w:val="0"/>
      <w:divBdr>
        <w:top w:val="none" w:sz="0" w:space="0" w:color="auto"/>
        <w:left w:val="none" w:sz="0" w:space="0" w:color="auto"/>
        <w:bottom w:val="none" w:sz="0" w:space="0" w:color="auto"/>
        <w:right w:val="none" w:sz="0" w:space="0" w:color="auto"/>
      </w:divBdr>
    </w:div>
    <w:div w:id="519051729">
      <w:bodyDiv w:val="1"/>
      <w:marLeft w:val="0"/>
      <w:marRight w:val="0"/>
      <w:marTop w:val="0"/>
      <w:marBottom w:val="0"/>
      <w:divBdr>
        <w:top w:val="none" w:sz="0" w:space="0" w:color="auto"/>
        <w:left w:val="none" w:sz="0" w:space="0" w:color="auto"/>
        <w:bottom w:val="none" w:sz="0" w:space="0" w:color="auto"/>
        <w:right w:val="none" w:sz="0" w:space="0" w:color="auto"/>
      </w:divBdr>
    </w:div>
    <w:div w:id="537662014">
      <w:bodyDiv w:val="1"/>
      <w:marLeft w:val="0"/>
      <w:marRight w:val="0"/>
      <w:marTop w:val="0"/>
      <w:marBottom w:val="0"/>
      <w:divBdr>
        <w:top w:val="none" w:sz="0" w:space="0" w:color="auto"/>
        <w:left w:val="none" w:sz="0" w:space="0" w:color="auto"/>
        <w:bottom w:val="none" w:sz="0" w:space="0" w:color="auto"/>
        <w:right w:val="none" w:sz="0" w:space="0" w:color="auto"/>
      </w:divBdr>
    </w:div>
    <w:div w:id="550462013">
      <w:bodyDiv w:val="1"/>
      <w:marLeft w:val="0"/>
      <w:marRight w:val="0"/>
      <w:marTop w:val="0"/>
      <w:marBottom w:val="0"/>
      <w:divBdr>
        <w:top w:val="none" w:sz="0" w:space="0" w:color="auto"/>
        <w:left w:val="none" w:sz="0" w:space="0" w:color="auto"/>
        <w:bottom w:val="none" w:sz="0" w:space="0" w:color="auto"/>
        <w:right w:val="none" w:sz="0" w:space="0" w:color="auto"/>
      </w:divBdr>
    </w:div>
    <w:div w:id="564461954">
      <w:bodyDiv w:val="1"/>
      <w:marLeft w:val="0"/>
      <w:marRight w:val="0"/>
      <w:marTop w:val="0"/>
      <w:marBottom w:val="0"/>
      <w:divBdr>
        <w:top w:val="none" w:sz="0" w:space="0" w:color="auto"/>
        <w:left w:val="none" w:sz="0" w:space="0" w:color="auto"/>
        <w:bottom w:val="none" w:sz="0" w:space="0" w:color="auto"/>
        <w:right w:val="none" w:sz="0" w:space="0" w:color="auto"/>
      </w:divBdr>
    </w:div>
    <w:div w:id="566189183">
      <w:bodyDiv w:val="1"/>
      <w:marLeft w:val="0"/>
      <w:marRight w:val="0"/>
      <w:marTop w:val="0"/>
      <w:marBottom w:val="0"/>
      <w:divBdr>
        <w:top w:val="none" w:sz="0" w:space="0" w:color="auto"/>
        <w:left w:val="none" w:sz="0" w:space="0" w:color="auto"/>
        <w:bottom w:val="none" w:sz="0" w:space="0" w:color="auto"/>
        <w:right w:val="none" w:sz="0" w:space="0" w:color="auto"/>
      </w:divBdr>
    </w:div>
    <w:div w:id="567232053">
      <w:bodyDiv w:val="1"/>
      <w:marLeft w:val="0"/>
      <w:marRight w:val="0"/>
      <w:marTop w:val="0"/>
      <w:marBottom w:val="0"/>
      <w:divBdr>
        <w:top w:val="none" w:sz="0" w:space="0" w:color="auto"/>
        <w:left w:val="none" w:sz="0" w:space="0" w:color="auto"/>
        <w:bottom w:val="none" w:sz="0" w:space="0" w:color="auto"/>
        <w:right w:val="none" w:sz="0" w:space="0" w:color="auto"/>
      </w:divBdr>
    </w:div>
    <w:div w:id="571156654">
      <w:bodyDiv w:val="1"/>
      <w:marLeft w:val="0"/>
      <w:marRight w:val="0"/>
      <w:marTop w:val="0"/>
      <w:marBottom w:val="0"/>
      <w:divBdr>
        <w:top w:val="none" w:sz="0" w:space="0" w:color="auto"/>
        <w:left w:val="none" w:sz="0" w:space="0" w:color="auto"/>
        <w:bottom w:val="none" w:sz="0" w:space="0" w:color="auto"/>
        <w:right w:val="none" w:sz="0" w:space="0" w:color="auto"/>
      </w:divBdr>
    </w:div>
    <w:div w:id="573199740">
      <w:bodyDiv w:val="1"/>
      <w:marLeft w:val="0"/>
      <w:marRight w:val="0"/>
      <w:marTop w:val="0"/>
      <w:marBottom w:val="0"/>
      <w:divBdr>
        <w:top w:val="none" w:sz="0" w:space="0" w:color="auto"/>
        <w:left w:val="none" w:sz="0" w:space="0" w:color="auto"/>
        <w:bottom w:val="none" w:sz="0" w:space="0" w:color="auto"/>
        <w:right w:val="none" w:sz="0" w:space="0" w:color="auto"/>
      </w:divBdr>
    </w:div>
    <w:div w:id="576208724">
      <w:bodyDiv w:val="1"/>
      <w:marLeft w:val="0"/>
      <w:marRight w:val="0"/>
      <w:marTop w:val="0"/>
      <w:marBottom w:val="0"/>
      <w:divBdr>
        <w:top w:val="none" w:sz="0" w:space="0" w:color="auto"/>
        <w:left w:val="none" w:sz="0" w:space="0" w:color="auto"/>
        <w:bottom w:val="none" w:sz="0" w:space="0" w:color="auto"/>
        <w:right w:val="none" w:sz="0" w:space="0" w:color="auto"/>
      </w:divBdr>
    </w:div>
    <w:div w:id="576284559">
      <w:bodyDiv w:val="1"/>
      <w:marLeft w:val="0"/>
      <w:marRight w:val="0"/>
      <w:marTop w:val="0"/>
      <w:marBottom w:val="0"/>
      <w:divBdr>
        <w:top w:val="none" w:sz="0" w:space="0" w:color="auto"/>
        <w:left w:val="none" w:sz="0" w:space="0" w:color="auto"/>
        <w:bottom w:val="none" w:sz="0" w:space="0" w:color="auto"/>
        <w:right w:val="none" w:sz="0" w:space="0" w:color="auto"/>
      </w:divBdr>
    </w:div>
    <w:div w:id="604309453">
      <w:bodyDiv w:val="1"/>
      <w:marLeft w:val="0"/>
      <w:marRight w:val="0"/>
      <w:marTop w:val="0"/>
      <w:marBottom w:val="0"/>
      <w:divBdr>
        <w:top w:val="none" w:sz="0" w:space="0" w:color="auto"/>
        <w:left w:val="none" w:sz="0" w:space="0" w:color="auto"/>
        <w:bottom w:val="none" w:sz="0" w:space="0" w:color="auto"/>
        <w:right w:val="none" w:sz="0" w:space="0" w:color="auto"/>
      </w:divBdr>
    </w:div>
    <w:div w:id="608506600">
      <w:bodyDiv w:val="1"/>
      <w:marLeft w:val="0"/>
      <w:marRight w:val="0"/>
      <w:marTop w:val="0"/>
      <w:marBottom w:val="0"/>
      <w:divBdr>
        <w:top w:val="none" w:sz="0" w:space="0" w:color="auto"/>
        <w:left w:val="none" w:sz="0" w:space="0" w:color="auto"/>
        <w:bottom w:val="none" w:sz="0" w:space="0" w:color="auto"/>
        <w:right w:val="none" w:sz="0" w:space="0" w:color="auto"/>
      </w:divBdr>
    </w:div>
    <w:div w:id="611477595">
      <w:bodyDiv w:val="1"/>
      <w:marLeft w:val="0"/>
      <w:marRight w:val="0"/>
      <w:marTop w:val="0"/>
      <w:marBottom w:val="0"/>
      <w:divBdr>
        <w:top w:val="none" w:sz="0" w:space="0" w:color="auto"/>
        <w:left w:val="none" w:sz="0" w:space="0" w:color="auto"/>
        <w:bottom w:val="none" w:sz="0" w:space="0" w:color="auto"/>
        <w:right w:val="none" w:sz="0" w:space="0" w:color="auto"/>
      </w:divBdr>
    </w:div>
    <w:div w:id="628706646">
      <w:bodyDiv w:val="1"/>
      <w:marLeft w:val="0"/>
      <w:marRight w:val="0"/>
      <w:marTop w:val="0"/>
      <w:marBottom w:val="0"/>
      <w:divBdr>
        <w:top w:val="none" w:sz="0" w:space="0" w:color="auto"/>
        <w:left w:val="none" w:sz="0" w:space="0" w:color="auto"/>
        <w:bottom w:val="none" w:sz="0" w:space="0" w:color="auto"/>
        <w:right w:val="none" w:sz="0" w:space="0" w:color="auto"/>
      </w:divBdr>
    </w:div>
    <w:div w:id="634339657">
      <w:bodyDiv w:val="1"/>
      <w:marLeft w:val="0"/>
      <w:marRight w:val="0"/>
      <w:marTop w:val="0"/>
      <w:marBottom w:val="0"/>
      <w:divBdr>
        <w:top w:val="none" w:sz="0" w:space="0" w:color="auto"/>
        <w:left w:val="none" w:sz="0" w:space="0" w:color="auto"/>
        <w:bottom w:val="none" w:sz="0" w:space="0" w:color="auto"/>
        <w:right w:val="none" w:sz="0" w:space="0" w:color="auto"/>
      </w:divBdr>
    </w:div>
    <w:div w:id="637223595">
      <w:bodyDiv w:val="1"/>
      <w:marLeft w:val="0"/>
      <w:marRight w:val="0"/>
      <w:marTop w:val="0"/>
      <w:marBottom w:val="0"/>
      <w:divBdr>
        <w:top w:val="none" w:sz="0" w:space="0" w:color="auto"/>
        <w:left w:val="none" w:sz="0" w:space="0" w:color="auto"/>
        <w:bottom w:val="none" w:sz="0" w:space="0" w:color="auto"/>
        <w:right w:val="none" w:sz="0" w:space="0" w:color="auto"/>
      </w:divBdr>
    </w:div>
    <w:div w:id="673604919">
      <w:bodyDiv w:val="1"/>
      <w:marLeft w:val="0"/>
      <w:marRight w:val="0"/>
      <w:marTop w:val="0"/>
      <w:marBottom w:val="0"/>
      <w:divBdr>
        <w:top w:val="none" w:sz="0" w:space="0" w:color="auto"/>
        <w:left w:val="none" w:sz="0" w:space="0" w:color="auto"/>
        <w:bottom w:val="none" w:sz="0" w:space="0" w:color="auto"/>
        <w:right w:val="none" w:sz="0" w:space="0" w:color="auto"/>
      </w:divBdr>
    </w:div>
    <w:div w:id="679695752">
      <w:bodyDiv w:val="1"/>
      <w:marLeft w:val="0"/>
      <w:marRight w:val="0"/>
      <w:marTop w:val="0"/>
      <w:marBottom w:val="0"/>
      <w:divBdr>
        <w:top w:val="none" w:sz="0" w:space="0" w:color="auto"/>
        <w:left w:val="none" w:sz="0" w:space="0" w:color="auto"/>
        <w:bottom w:val="none" w:sz="0" w:space="0" w:color="auto"/>
        <w:right w:val="none" w:sz="0" w:space="0" w:color="auto"/>
      </w:divBdr>
    </w:div>
    <w:div w:id="683441016">
      <w:bodyDiv w:val="1"/>
      <w:marLeft w:val="0"/>
      <w:marRight w:val="0"/>
      <w:marTop w:val="0"/>
      <w:marBottom w:val="0"/>
      <w:divBdr>
        <w:top w:val="none" w:sz="0" w:space="0" w:color="auto"/>
        <w:left w:val="none" w:sz="0" w:space="0" w:color="auto"/>
        <w:bottom w:val="none" w:sz="0" w:space="0" w:color="auto"/>
        <w:right w:val="none" w:sz="0" w:space="0" w:color="auto"/>
      </w:divBdr>
    </w:div>
    <w:div w:id="691489628">
      <w:bodyDiv w:val="1"/>
      <w:marLeft w:val="0"/>
      <w:marRight w:val="0"/>
      <w:marTop w:val="0"/>
      <w:marBottom w:val="0"/>
      <w:divBdr>
        <w:top w:val="none" w:sz="0" w:space="0" w:color="auto"/>
        <w:left w:val="none" w:sz="0" w:space="0" w:color="auto"/>
        <w:bottom w:val="none" w:sz="0" w:space="0" w:color="auto"/>
        <w:right w:val="none" w:sz="0" w:space="0" w:color="auto"/>
      </w:divBdr>
    </w:div>
    <w:div w:id="694309626">
      <w:bodyDiv w:val="1"/>
      <w:marLeft w:val="0"/>
      <w:marRight w:val="0"/>
      <w:marTop w:val="0"/>
      <w:marBottom w:val="0"/>
      <w:divBdr>
        <w:top w:val="none" w:sz="0" w:space="0" w:color="auto"/>
        <w:left w:val="none" w:sz="0" w:space="0" w:color="auto"/>
        <w:bottom w:val="none" w:sz="0" w:space="0" w:color="auto"/>
        <w:right w:val="none" w:sz="0" w:space="0" w:color="auto"/>
      </w:divBdr>
    </w:div>
    <w:div w:id="703407641">
      <w:bodyDiv w:val="1"/>
      <w:marLeft w:val="0"/>
      <w:marRight w:val="0"/>
      <w:marTop w:val="0"/>
      <w:marBottom w:val="0"/>
      <w:divBdr>
        <w:top w:val="none" w:sz="0" w:space="0" w:color="auto"/>
        <w:left w:val="none" w:sz="0" w:space="0" w:color="auto"/>
        <w:bottom w:val="none" w:sz="0" w:space="0" w:color="auto"/>
        <w:right w:val="none" w:sz="0" w:space="0" w:color="auto"/>
      </w:divBdr>
    </w:div>
    <w:div w:id="714815983">
      <w:bodyDiv w:val="1"/>
      <w:marLeft w:val="0"/>
      <w:marRight w:val="0"/>
      <w:marTop w:val="0"/>
      <w:marBottom w:val="0"/>
      <w:divBdr>
        <w:top w:val="none" w:sz="0" w:space="0" w:color="auto"/>
        <w:left w:val="none" w:sz="0" w:space="0" w:color="auto"/>
        <w:bottom w:val="none" w:sz="0" w:space="0" w:color="auto"/>
        <w:right w:val="none" w:sz="0" w:space="0" w:color="auto"/>
      </w:divBdr>
    </w:div>
    <w:div w:id="732701160">
      <w:bodyDiv w:val="1"/>
      <w:marLeft w:val="0"/>
      <w:marRight w:val="0"/>
      <w:marTop w:val="0"/>
      <w:marBottom w:val="0"/>
      <w:divBdr>
        <w:top w:val="none" w:sz="0" w:space="0" w:color="auto"/>
        <w:left w:val="none" w:sz="0" w:space="0" w:color="auto"/>
        <w:bottom w:val="none" w:sz="0" w:space="0" w:color="auto"/>
        <w:right w:val="none" w:sz="0" w:space="0" w:color="auto"/>
      </w:divBdr>
    </w:div>
    <w:div w:id="745301930">
      <w:bodyDiv w:val="1"/>
      <w:marLeft w:val="0"/>
      <w:marRight w:val="0"/>
      <w:marTop w:val="0"/>
      <w:marBottom w:val="0"/>
      <w:divBdr>
        <w:top w:val="none" w:sz="0" w:space="0" w:color="auto"/>
        <w:left w:val="none" w:sz="0" w:space="0" w:color="auto"/>
        <w:bottom w:val="none" w:sz="0" w:space="0" w:color="auto"/>
        <w:right w:val="none" w:sz="0" w:space="0" w:color="auto"/>
      </w:divBdr>
    </w:div>
    <w:div w:id="750081783">
      <w:bodyDiv w:val="1"/>
      <w:marLeft w:val="0"/>
      <w:marRight w:val="0"/>
      <w:marTop w:val="0"/>
      <w:marBottom w:val="0"/>
      <w:divBdr>
        <w:top w:val="none" w:sz="0" w:space="0" w:color="auto"/>
        <w:left w:val="none" w:sz="0" w:space="0" w:color="auto"/>
        <w:bottom w:val="none" w:sz="0" w:space="0" w:color="auto"/>
        <w:right w:val="none" w:sz="0" w:space="0" w:color="auto"/>
      </w:divBdr>
    </w:div>
    <w:div w:id="755979188">
      <w:bodyDiv w:val="1"/>
      <w:marLeft w:val="0"/>
      <w:marRight w:val="0"/>
      <w:marTop w:val="0"/>
      <w:marBottom w:val="0"/>
      <w:divBdr>
        <w:top w:val="none" w:sz="0" w:space="0" w:color="auto"/>
        <w:left w:val="none" w:sz="0" w:space="0" w:color="auto"/>
        <w:bottom w:val="none" w:sz="0" w:space="0" w:color="auto"/>
        <w:right w:val="none" w:sz="0" w:space="0" w:color="auto"/>
      </w:divBdr>
    </w:div>
    <w:div w:id="756443566">
      <w:bodyDiv w:val="1"/>
      <w:marLeft w:val="0"/>
      <w:marRight w:val="0"/>
      <w:marTop w:val="0"/>
      <w:marBottom w:val="0"/>
      <w:divBdr>
        <w:top w:val="none" w:sz="0" w:space="0" w:color="auto"/>
        <w:left w:val="none" w:sz="0" w:space="0" w:color="auto"/>
        <w:bottom w:val="none" w:sz="0" w:space="0" w:color="auto"/>
        <w:right w:val="none" w:sz="0" w:space="0" w:color="auto"/>
      </w:divBdr>
    </w:div>
    <w:div w:id="756902817">
      <w:bodyDiv w:val="1"/>
      <w:marLeft w:val="0"/>
      <w:marRight w:val="0"/>
      <w:marTop w:val="0"/>
      <w:marBottom w:val="0"/>
      <w:divBdr>
        <w:top w:val="none" w:sz="0" w:space="0" w:color="auto"/>
        <w:left w:val="none" w:sz="0" w:space="0" w:color="auto"/>
        <w:bottom w:val="none" w:sz="0" w:space="0" w:color="auto"/>
        <w:right w:val="none" w:sz="0" w:space="0" w:color="auto"/>
      </w:divBdr>
    </w:div>
    <w:div w:id="764112900">
      <w:bodyDiv w:val="1"/>
      <w:marLeft w:val="0"/>
      <w:marRight w:val="0"/>
      <w:marTop w:val="0"/>
      <w:marBottom w:val="0"/>
      <w:divBdr>
        <w:top w:val="none" w:sz="0" w:space="0" w:color="auto"/>
        <w:left w:val="none" w:sz="0" w:space="0" w:color="auto"/>
        <w:bottom w:val="none" w:sz="0" w:space="0" w:color="auto"/>
        <w:right w:val="none" w:sz="0" w:space="0" w:color="auto"/>
      </w:divBdr>
    </w:div>
    <w:div w:id="775174668">
      <w:bodyDiv w:val="1"/>
      <w:marLeft w:val="0"/>
      <w:marRight w:val="0"/>
      <w:marTop w:val="0"/>
      <w:marBottom w:val="0"/>
      <w:divBdr>
        <w:top w:val="none" w:sz="0" w:space="0" w:color="auto"/>
        <w:left w:val="none" w:sz="0" w:space="0" w:color="auto"/>
        <w:bottom w:val="none" w:sz="0" w:space="0" w:color="auto"/>
        <w:right w:val="none" w:sz="0" w:space="0" w:color="auto"/>
      </w:divBdr>
    </w:div>
    <w:div w:id="780297551">
      <w:bodyDiv w:val="1"/>
      <w:marLeft w:val="0"/>
      <w:marRight w:val="0"/>
      <w:marTop w:val="0"/>
      <w:marBottom w:val="0"/>
      <w:divBdr>
        <w:top w:val="none" w:sz="0" w:space="0" w:color="auto"/>
        <w:left w:val="none" w:sz="0" w:space="0" w:color="auto"/>
        <w:bottom w:val="none" w:sz="0" w:space="0" w:color="auto"/>
        <w:right w:val="none" w:sz="0" w:space="0" w:color="auto"/>
      </w:divBdr>
    </w:div>
    <w:div w:id="782191043">
      <w:bodyDiv w:val="1"/>
      <w:marLeft w:val="0"/>
      <w:marRight w:val="0"/>
      <w:marTop w:val="0"/>
      <w:marBottom w:val="0"/>
      <w:divBdr>
        <w:top w:val="none" w:sz="0" w:space="0" w:color="auto"/>
        <w:left w:val="none" w:sz="0" w:space="0" w:color="auto"/>
        <w:bottom w:val="none" w:sz="0" w:space="0" w:color="auto"/>
        <w:right w:val="none" w:sz="0" w:space="0" w:color="auto"/>
      </w:divBdr>
    </w:div>
    <w:div w:id="783310625">
      <w:bodyDiv w:val="1"/>
      <w:marLeft w:val="0"/>
      <w:marRight w:val="0"/>
      <w:marTop w:val="0"/>
      <w:marBottom w:val="0"/>
      <w:divBdr>
        <w:top w:val="none" w:sz="0" w:space="0" w:color="auto"/>
        <w:left w:val="none" w:sz="0" w:space="0" w:color="auto"/>
        <w:bottom w:val="none" w:sz="0" w:space="0" w:color="auto"/>
        <w:right w:val="none" w:sz="0" w:space="0" w:color="auto"/>
      </w:divBdr>
    </w:div>
    <w:div w:id="783962415">
      <w:bodyDiv w:val="1"/>
      <w:marLeft w:val="0"/>
      <w:marRight w:val="0"/>
      <w:marTop w:val="0"/>
      <w:marBottom w:val="0"/>
      <w:divBdr>
        <w:top w:val="none" w:sz="0" w:space="0" w:color="auto"/>
        <w:left w:val="none" w:sz="0" w:space="0" w:color="auto"/>
        <w:bottom w:val="none" w:sz="0" w:space="0" w:color="auto"/>
        <w:right w:val="none" w:sz="0" w:space="0" w:color="auto"/>
      </w:divBdr>
    </w:div>
    <w:div w:id="787891999">
      <w:bodyDiv w:val="1"/>
      <w:marLeft w:val="0"/>
      <w:marRight w:val="0"/>
      <w:marTop w:val="0"/>
      <w:marBottom w:val="0"/>
      <w:divBdr>
        <w:top w:val="none" w:sz="0" w:space="0" w:color="auto"/>
        <w:left w:val="none" w:sz="0" w:space="0" w:color="auto"/>
        <w:bottom w:val="none" w:sz="0" w:space="0" w:color="auto"/>
        <w:right w:val="none" w:sz="0" w:space="0" w:color="auto"/>
      </w:divBdr>
    </w:div>
    <w:div w:id="793135417">
      <w:bodyDiv w:val="1"/>
      <w:marLeft w:val="0"/>
      <w:marRight w:val="0"/>
      <w:marTop w:val="0"/>
      <w:marBottom w:val="0"/>
      <w:divBdr>
        <w:top w:val="none" w:sz="0" w:space="0" w:color="auto"/>
        <w:left w:val="none" w:sz="0" w:space="0" w:color="auto"/>
        <w:bottom w:val="none" w:sz="0" w:space="0" w:color="auto"/>
        <w:right w:val="none" w:sz="0" w:space="0" w:color="auto"/>
      </w:divBdr>
    </w:div>
    <w:div w:id="798376459">
      <w:bodyDiv w:val="1"/>
      <w:marLeft w:val="0"/>
      <w:marRight w:val="0"/>
      <w:marTop w:val="0"/>
      <w:marBottom w:val="0"/>
      <w:divBdr>
        <w:top w:val="none" w:sz="0" w:space="0" w:color="auto"/>
        <w:left w:val="none" w:sz="0" w:space="0" w:color="auto"/>
        <w:bottom w:val="none" w:sz="0" w:space="0" w:color="auto"/>
        <w:right w:val="none" w:sz="0" w:space="0" w:color="auto"/>
      </w:divBdr>
    </w:div>
    <w:div w:id="804009863">
      <w:bodyDiv w:val="1"/>
      <w:marLeft w:val="0"/>
      <w:marRight w:val="0"/>
      <w:marTop w:val="0"/>
      <w:marBottom w:val="0"/>
      <w:divBdr>
        <w:top w:val="none" w:sz="0" w:space="0" w:color="auto"/>
        <w:left w:val="none" w:sz="0" w:space="0" w:color="auto"/>
        <w:bottom w:val="none" w:sz="0" w:space="0" w:color="auto"/>
        <w:right w:val="none" w:sz="0" w:space="0" w:color="auto"/>
      </w:divBdr>
    </w:div>
    <w:div w:id="807211078">
      <w:bodyDiv w:val="1"/>
      <w:marLeft w:val="0"/>
      <w:marRight w:val="0"/>
      <w:marTop w:val="0"/>
      <w:marBottom w:val="0"/>
      <w:divBdr>
        <w:top w:val="none" w:sz="0" w:space="0" w:color="auto"/>
        <w:left w:val="none" w:sz="0" w:space="0" w:color="auto"/>
        <w:bottom w:val="none" w:sz="0" w:space="0" w:color="auto"/>
        <w:right w:val="none" w:sz="0" w:space="0" w:color="auto"/>
      </w:divBdr>
    </w:div>
    <w:div w:id="811945013">
      <w:bodyDiv w:val="1"/>
      <w:marLeft w:val="0"/>
      <w:marRight w:val="0"/>
      <w:marTop w:val="0"/>
      <w:marBottom w:val="0"/>
      <w:divBdr>
        <w:top w:val="none" w:sz="0" w:space="0" w:color="auto"/>
        <w:left w:val="none" w:sz="0" w:space="0" w:color="auto"/>
        <w:bottom w:val="none" w:sz="0" w:space="0" w:color="auto"/>
        <w:right w:val="none" w:sz="0" w:space="0" w:color="auto"/>
      </w:divBdr>
    </w:div>
    <w:div w:id="824204929">
      <w:bodyDiv w:val="1"/>
      <w:marLeft w:val="0"/>
      <w:marRight w:val="0"/>
      <w:marTop w:val="0"/>
      <w:marBottom w:val="0"/>
      <w:divBdr>
        <w:top w:val="none" w:sz="0" w:space="0" w:color="auto"/>
        <w:left w:val="none" w:sz="0" w:space="0" w:color="auto"/>
        <w:bottom w:val="none" w:sz="0" w:space="0" w:color="auto"/>
        <w:right w:val="none" w:sz="0" w:space="0" w:color="auto"/>
      </w:divBdr>
    </w:div>
    <w:div w:id="828713248">
      <w:bodyDiv w:val="1"/>
      <w:marLeft w:val="0"/>
      <w:marRight w:val="0"/>
      <w:marTop w:val="0"/>
      <w:marBottom w:val="0"/>
      <w:divBdr>
        <w:top w:val="none" w:sz="0" w:space="0" w:color="auto"/>
        <w:left w:val="none" w:sz="0" w:space="0" w:color="auto"/>
        <w:bottom w:val="none" w:sz="0" w:space="0" w:color="auto"/>
        <w:right w:val="none" w:sz="0" w:space="0" w:color="auto"/>
      </w:divBdr>
    </w:div>
    <w:div w:id="850265696">
      <w:bodyDiv w:val="1"/>
      <w:marLeft w:val="0"/>
      <w:marRight w:val="0"/>
      <w:marTop w:val="0"/>
      <w:marBottom w:val="0"/>
      <w:divBdr>
        <w:top w:val="none" w:sz="0" w:space="0" w:color="auto"/>
        <w:left w:val="none" w:sz="0" w:space="0" w:color="auto"/>
        <w:bottom w:val="none" w:sz="0" w:space="0" w:color="auto"/>
        <w:right w:val="none" w:sz="0" w:space="0" w:color="auto"/>
      </w:divBdr>
    </w:div>
    <w:div w:id="856189478">
      <w:bodyDiv w:val="1"/>
      <w:marLeft w:val="0"/>
      <w:marRight w:val="0"/>
      <w:marTop w:val="0"/>
      <w:marBottom w:val="0"/>
      <w:divBdr>
        <w:top w:val="none" w:sz="0" w:space="0" w:color="auto"/>
        <w:left w:val="none" w:sz="0" w:space="0" w:color="auto"/>
        <w:bottom w:val="none" w:sz="0" w:space="0" w:color="auto"/>
        <w:right w:val="none" w:sz="0" w:space="0" w:color="auto"/>
      </w:divBdr>
    </w:div>
    <w:div w:id="856698898">
      <w:bodyDiv w:val="1"/>
      <w:marLeft w:val="0"/>
      <w:marRight w:val="0"/>
      <w:marTop w:val="0"/>
      <w:marBottom w:val="0"/>
      <w:divBdr>
        <w:top w:val="none" w:sz="0" w:space="0" w:color="auto"/>
        <w:left w:val="none" w:sz="0" w:space="0" w:color="auto"/>
        <w:bottom w:val="none" w:sz="0" w:space="0" w:color="auto"/>
        <w:right w:val="none" w:sz="0" w:space="0" w:color="auto"/>
      </w:divBdr>
    </w:div>
    <w:div w:id="868181737">
      <w:bodyDiv w:val="1"/>
      <w:marLeft w:val="0"/>
      <w:marRight w:val="0"/>
      <w:marTop w:val="0"/>
      <w:marBottom w:val="0"/>
      <w:divBdr>
        <w:top w:val="none" w:sz="0" w:space="0" w:color="auto"/>
        <w:left w:val="none" w:sz="0" w:space="0" w:color="auto"/>
        <w:bottom w:val="none" w:sz="0" w:space="0" w:color="auto"/>
        <w:right w:val="none" w:sz="0" w:space="0" w:color="auto"/>
      </w:divBdr>
    </w:div>
    <w:div w:id="872114687">
      <w:bodyDiv w:val="1"/>
      <w:marLeft w:val="0"/>
      <w:marRight w:val="0"/>
      <w:marTop w:val="0"/>
      <w:marBottom w:val="0"/>
      <w:divBdr>
        <w:top w:val="none" w:sz="0" w:space="0" w:color="auto"/>
        <w:left w:val="none" w:sz="0" w:space="0" w:color="auto"/>
        <w:bottom w:val="none" w:sz="0" w:space="0" w:color="auto"/>
        <w:right w:val="none" w:sz="0" w:space="0" w:color="auto"/>
      </w:divBdr>
    </w:div>
    <w:div w:id="874343974">
      <w:bodyDiv w:val="1"/>
      <w:marLeft w:val="0"/>
      <w:marRight w:val="0"/>
      <w:marTop w:val="0"/>
      <w:marBottom w:val="0"/>
      <w:divBdr>
        <w:top w:val="none" w:sz="0" w:space="0" w:color="auto"/>
        <w:left w:val="none" w:sz="0" w:space="0" w:color="auto"/>
        <w:bottom w:val="none" w:sz="0" w:space="0" w:color="auto"/>
        <w:right w:val="none" w:sz="0" w:space="0" w:color="auto"/>
      </w:divBdr>
    </w:div>
    <w:div w:id="889003126">
      <w:bodyDiv w:val="1"/>
      <w:marLeft w:val="0"/>
      <w:marRight w:val="0"/>
      <w:marTop w:val="0"/>
      <w:marBottom w:val="0"/>
      <w:divBdr>
        <w:top w:val="none" w:sz="0" w:space="0" w:color="auto"/>
        <w:left w:val="none" w:sz="0" w:space="0" w:color="auto"/>
        <w:bottom w:val="none" w:sz="0" w:space="0" w:color="auto"/>
        <w:right w:val="none" w:sz="0" w:space="0" w:color="auto"/>
      </w:divBdr>
    </w:div>
    <w:div w:id="893661100">
      <w:bodyDiv w:val="1"/>
      <w:marLeft w:val="0"/>
      <w:marRight w:val="0"/>
      <w:marTop w:val="0"/>
      <w:marBottom w:val="0"/>
      <w:divBdr>
        <w:top w:val="none" w:sz="0" w:space="0" w:color="auto"/>
        <w:left w:val="none" w:sz="0" w:space="0" w:color="auto"/>
        <w:bottom w:val="none" w:sz="0" w:space="0" w:color="auto"/>
        <w:right w:val="none" w:sz="0" w:space="0" w:color="auto"/>
      </w:divBdr>
    </w:div>
    <w:div w:id="899822551">
      <w:bodyDiv w:val="1"/>
      <w:marLeft w:val="0"/>
      <w:marRight w:val="0"/>
      <w:marTop w:val="0"/>
      <w:marBottom w:val="0"/>
      <w:divBdr>
        <w:top w:val="none" w:sz="0" w:space="0" w:color="auto"/>
        <w:left w:val="none" w:sz="0" w:space="0" w:color="auto"/>
        <w:bottom w:val="none" w:sz="0" w:space="0" w:color="auto"/>
        <w:right w:val="none" w:sz="0" w:space="0" w:color="auto"/>
      </w:divBdr>
    </w:div>
    <w:div w:id="920991513">
      <w:bodyDiv w:val="1"/>
      <w:marLeft w:val="0"/>
      <w:marRight w:val="0"/>
      <w:marTop w:val="0"/>
      <w:marBottom w:val="0"/>
      <w:divBdr>
        <w:top w:val="none" w:sz="0" w:space="0" w:color="auto"/>
        <w:left w:val="none" w:sz="0" w:space="0" w:color="auto"/>
        <w:bottom w:val="none" w:sz="0" w:space="0" w:color="auto"/>
        <w:right w:val="none" w:sz="0" w:space="0" w:color="auto"/>
      </w:divBdr>
    </w:div>
    <w:div w:id="921177886">
      <w:bodyDiv w:val="1"/>
      <w:marLeft w:val="0"/>
      <w:marRight w:val="0"/>
      <w:marTop w:val="0"/>
      <w:marBottom w:val="0"/>
      <w:divBdr>
        <w:top w:val="none" w:sz="0" w:space="0" w:color="auto"/>
        <w:left w:val="none" w:sz="0" w:space="0" w:color="auto"/>
        <w:bottom w:val="none" w:sz="0" w:space="0" w:color="auto"/>
        <w:right w:val="none" w:sz="0" w:space="0" w:color="auto"/>
      </w:divBdr>
    </w:div>
    <w:div w:id="924072375">
      <w:bodyDiv w:val="1"/>
      <w:marLeft w:val="0"/>
      <w:marRight w:val="0"/>
      <w:marTop w:val="0"/>
      <w:marBottom w:val="0"/>
      <w:divBdr>
        <w:top w:val="none" w:sz="0" w:space="0" w:color="auto"/>
        <w:left w:val="none" w:sz="0" w:space="0" w:color="auto"/>
        <w:bottom w:val="none" w:sz="0" w:space="0" w:color="auto"/>
        <w:right w:val="none" w:sz="0" w:space="0" w:color="auto"/>
      </w:divBdr>
    </w:div>
    <w:div w:id="925649002">
      <w:bodyDiv w:val="1"/>
      <w:marLeft w:val="0"/>
      <w:marRight w:val="0"/>
      <w:marTop w:val="0"/>
      <w:marBottom w:val="0"/>
      <w:divBdr>
        <w:top w:val="none" w:sz="0" w:space="0" w:color="auto"/>
        <w:left w:val="none" w:sz="0" w:space="0" w:color="auto"/>
        <w:bottom w:val="none" w:sz="0" w:space="0" w:color="auto"/>
        <w:right w:val="none" w:sz="0" w:space="0" w:color="auto"/>
      </w:divBdr>
    </w:div>
    <w:div w:id="929001793">
      <w:bodyDiv w:val="1"/>
      <w:marLeft w:val="0"/>
      <w:marRight w:val="0"/>
      <w:marTop w:val="0"/>
      <w:marBottom w:val="0"/>
      <w:divBdr>
        <w:top w:val="none" w:sz="0" w:space="0" w:color="auto"/>
        <w:left w:val="none" w:sz="0" w:space="0" w:color="auto"/>
        <w:bottom w:val="none" w:sz="0" w:space="0" w:color="auto"/>
        <w:right w:val="none" w:sz="0" w:space="0" w:color="auto"/>
      </w:divBdr>
    </w:div>
    <w:div w:id="933707092">
      <w:bodyDiv w:val="1"/>
      <w:marLeft w:val="0"/>
      <w:marRight w:val="0"/>
      <w:marTop w:val="0"/>
      <w:marBottom w:val="0"/>
      <w:divBdr>
        <w:top w:val="none" w:sz="0" w:space="0" w:color="auto"/>
        <w:left w:val="none" w:sz="0" w:space="0" w:color="auto"/>
        <w:bottom w:val="none" w:sz="0" w:space="0" w:color="auto"/>
        <w:right w:val="none" w:sz="0" w:space="0" w:color="auto"/>
      </w:divBdr>
    </w:div>
    <w:div w:id="955798079">
      <w:bodyDiv w:val="1"/>
      <w:marLeft w:val="0"/>
      <w:marRight w:val="0"/>
      <w:marTop w:val="0"/>
      <w:marBottom w:val="0"/>
      <w:divBdr>
        <w:top w:val="none" w:sz="0" w:space="0" w:color="auto"/>
        <w:left w:val="none" w:sz="0" w:space="0" w:color="auto"/>
        <w:bottom w:val="none" w:sz="0" w:space="0" w:color="auto"/>
        <w:right w:val="none" w:sz="0" w:space="0" w:color="auto"/>
      </w:divBdr>
    </w:div>
    <w:div w:id="974605853">
      <w:bodyDiv w:val="1"/>
      <w:marLeft w:val="0"/>
      <w:marRight w:val="0"/>
      <w:marTop w:val="0"/>
      <w:marBottom w:val="0"/>
      <w:divBdr>
        <w:top w:val="none" w:sz="0" w:space="0" w:color="auto"/>
        <w:left w:val="none" w:sz="0" w:space="0" w:color="auto"/>
        <w:bottom w:val="none" w:sz="0" w:space="0" w:color="auto"/>
        <w:right w:val="none" w:sz="0" w:space="0" w:color="auto"/>
      </w:divBdr>
    </w:div>
    <w:div w:id="979651825">
      <w:bodyDiv w:val="1"/>
      <w:marLeft w:val="0"/>
      <w:marRight w:val="0"/>
      <w:marTop w:val="0"/>
      <w:marBottom w:val="0"/>
      <w:divBdr>
        <w:top w:val="none" w:sz="0" w:space="0" w:color="auto"/>
        <w:left w:val="none" w:sz="0" w:space="0" w:color="auto"/>
        <w:bottom w:val="none" w:sz="0" w:space="0" w:color="auto"/>
        <w:right w:val="none" w:sz="0" w:space="0" w:color="auto"/>
      </w:divBdr>
    </w:div>
    <w:div w:id="983700443">
      <w:bodyDiv w:val="1"/>
      <w:marLeft w:val="0"/>
      <w:marRight w:val="0"/>
      <w:marTop w:val="0"/>
      <w:marBottom w:val="0"/>
      <w:divBdr>
        <w:top w:val="none" w:sz="0" w:space="0" w:color="auto"/>
        <w:left w:val="none" w:sz="0" w:space="0" w:color="auto"/>
        <w:bottom w:val="none" w:sz="0" w:space="0" w:color="auto"/>
        <w:right w:val="none" w:sz="0" w:space="0" w:color="auto"/>
      </w:divBdr>
    </w:div>
    <w:div w:id="1005396594">
      <w:bodyDiv w:val="1"/>
      <w:marLeft w:val="0"/>
      <w:marRight w:val="0"/>
      <w:marTop w:val="0"/>
      <w:marBottom w:val="0"/>
      <w:divBdr>
        <w:top w:val="none" w:sz="0" w:space="0" w:color="auto"/>
        <w:left w:val="none" w:sz="0" w:space="0" w:color="auto"/>
        <w:bottom w:val="none" w:sz="0" w:space="0" w:color="auto"/>
        <w:right w:val="none" w:sz="0" w:space="0" w:color="auto"/>
      </w:divBdr>
    </w:div>
    <w:div w:id="1011562172">
      <w:bodyDiv w:val="1"/>
      <w:marLeft w:val="0"/>
      <w:marRight w:val="0"/>
      <w:marTop w:val="0"/>
      <w:marBottom w:val="0"/>
      <w:divBdr>
        <w:top w:val="none" w:sz="0" w:space="0" w:color="auto"/>
        <w:left w:val="none" w:sz="0" w:space="0" w:color="auto"/>
        <w:bottom w:val="none" w:sz="0" w:space="0" w:color="auto"/>
        <w:right w:val="none" w:sz="0" w:space="0" w:color="auto"/>
      </w:divBdr>
    </w:div>
    <w:div w:id="1012413763">
      <w:bodyDiv w:val="1"/>
      <w:marLeft w:val="0"/>
      <w:marRight w:val="0"/>
      <w:marTop w:val="0"/>
      <w:marBottom w:val="0"/>
      <w:divBdr>
        <w:top w:val="none" w:sz="0" w:space="0" w:color="auto"/>
        <w:left w:val="none" w:sz="0" w:space="0" w:color="auto"/>
        <w:bottom w:val="none" w:sz="0" w:space="0" w:color="auto"/>
        <w:right w:val="none" w:sz="0" w:space="0" w:color="auto"/>
      </w:divBdr>
    </w:div>
    <w:div w:id="1035889424">
      <w:bodyDiv w:val="1"/>
      <w:marLeft w:val="0"/>
      <w:marRight w:val="0"/>
      <w:marTop w:val="0"/>
      <w:marBottom w:val="0"/>
      <w:divBdr>
        <w:top w:val="none" w:sz="0" w:space="0" w:color="auto"/>
        <w:left w:val="none" w:sz="0" w:space="0" w:color="auto"/>
        <w:bottom w:val="none" w:sz="0" w:space="0" w:color="auto"/>
        <w:right w:val="none" w:sz="0" w:space="0" w:color="auto"/>
      </w:divBdr>
    </w:div>
    <w:div w:id="1037852637">
      <w:bodyDiv w:val="1"/>
      <w:marLeft w:val="0"/>
      <w:marRight w:val="0"/>
      <w:marTop w:val="0"/>
      <w:marBottom w:val="0"/>
      <w:divBdr>
        <w:top w:val="none" w:sz="0" w:space="0" w:color="auto"/>
        <w:left w:val="none" w:sz="0" w:space="0" w:color="auto"/>
        <w:bottom w:val="none" w:sz="0" w:space="0" w:color="auto"/>
        <w:right w:val="none" w:sz="0" w:space="0" w:color="auto"/>
      </w:divBdr>
    </w:div>
    <w:div w:id="1040208818">
      <w:bodyDiv w:val="1"/>
      <w:marLeft w:val="0"/>
      <w:marRight w:val="0"/>
      <w:marTop w:val="0"/>
      <w:marBottom w:val="0"/>
      <w:divBdr>
        <w:top w:val="none" w:sz="0" w:space="0" w:color="auto"/>
        <w:left w:val="none" w:sz="0" w:space="0" w:color="auto"/>
        <w:bottom w:val="none" w:sz="0" w:space="0" w:color="auto"/>
        <w:right w:val="none" w:sz="0" w:space="0" w:color="auto"/>
      </w:divBdr>
    </w:div>
    <w:div w:id="1056512524">
      <w:bodyDiv w:val="1"/>
      <w:marLeft w:val="0"/>
      <w:marRight w:val="0"/>
      <w:marTop w:val="0"/>
      <w:marBottom w:val="0"/>
      <w:divBdr>
        <w:top w:val="none" w:sz="0" w:space="0" w:color="auto"/>
        <w:left w:val="none" w:sz="0" w:space="0" w:color="auto"/>
        <w:bottom w:val="none" w:sz="0" w:space="0" w:color="auto"/>
        <w:right w:val="none" w:sz="0" w:space="0" w:color="auto"/>
      </w:divBdr>
    </w:div>
    <w:div w:id="1059405305">
      <w:bodyDiv w:val="1"/>
      <w:marLeft w:val="0"/>
      <w:marRight w:val="0"/>
      <w:marTop w:val="0"/>
      <w:marBottom w:val="0"/>
      <w:divBdr>
        <w:top w:val="none" w:sz="0" w:space="0" w:color="auto"/>
        <w:left w:val="none" w:sz="0" w:space="0" w:color="auto"/>
        <w:bottom w:val="none" w:sz="0" w:space="0" w:color="auto"/>
        <w:right w:val="none" w:sz="0" w:space="0" w:color="auto"/>
      </w:divBdr>
    </w:div>
    <w:div w:id="1062562879">
      <w:bodyDiv w:val="1"/>
      <w:marLeft w:val="0"/>
      <w:marRight w:val="0"/>
      <w:marTop w:val="0"/>
      <w:marBottom w:val="0"/>
      <w:divBdr>
        <w:top w:val="none" w:sz="0" w:space="0" w:color="auto"/>
        <w:left w:val="none" w:sz="0" w:space="0" w:color="auto"/>
        <w:bottom w:val="none" w:sz="0" w:space="0" w:color="auto"/>
        <w:right w:val="none" w:sz="0" w:space="0" w:color="auto"/>
      </w:divBdr>
    </w:div>
    <w:div w:id="1075588765">
      <w:bodyDiv w:val="1"/>
      <w:marLeft w:val="0"/>
      <w:marRight w:val="0"/>
      <w:marTop w:val="0"/>
      <w:marBottom w:val="0"/>
      <w:divBdr>
        <w:top w:val="none" w:sz="0" w:space="0" w:color="auto"/>
        <w:left w:val="none" w:sz="0" w:space="0" w:color="auto"/>
        <w:bottom w:val="none" w:sz="0" w:space="0" w:color="auto"/>
        <w:right w:val="none" w:sz="0" w:space="0" w:color="auto"/>
      </w:divBdr>
    </w:div>
    <w:div w:id="1085348286">
      <w:bodyDiv w:val="1"/>
      <w:marLeft w:val="0"/>
      <w:marRight w:val="0"/>
      <w:marTop w:val="0"/>
      <w:marBottom w:val="0"/>
      <w:divBdr>
        <w:top w:val="none" w:sz="0" w:space="0" w:color="auto"/>
        <w:left w:val="none" w:sz="0" w:space="0" w:color="auto"/>
        <w:bottom w:val="none" w:sz="0" w:space="0" w:color="auto"/>
        <w:right w:val="none" w:sz="0" w:space="0" w:color="auto"/>
      </w:divBdr>
    </w:div>
    <w:div w:id="1086226079">
      <w:bodyDiv w:val="1"/>
      <w:marLeft w:val="0"/>
      <w:marRight w:val="0"/>
      <w:marTop w:val="0"/>
      <w:marBottom w:val="0"/>
      <w:divBdr>
        <w:top w:val="none" w:sz="0" w:space="0" w:color="auto"/>
        <w:left w:val="none" w:sz="0" w:space="0" w:color="auto"/>
        <w:bottom w:val="none" w:sz="0" w:space="0" w:color="auto"/>
        <w:right w:val="none" w:sz="0" w:space="0" w:color="auto"/>
      </w:divBdr>
    </w:div>
    <w:div w:id="1095251866">
      <w:bodyDiv w:val="1"/>
      <w:marLeft w:val="0"/>
      <w:marRight w:val="0"/>
      <w:marTop w:val="0"/>
      <w:marBottom w:val="0"/>
      <w:divBdr>
        <w:top w:val="none" w:sz="0" w:space="0" w:color="auto"/>
        <w:left w:val="none" w:sz="0" w:space="0" w:color="auto"/>
        <w:bottom w:val="none" w:sz="0" w:space="0" w:color="auto"/>
        <w:right w:val="none" w:sz="0" w:space="0" w:color="auto"/>
      </w:divBdr>
    </w:div>
    <w:div w:id="1095327153">
      <w:bodyDiv w:val="1"/>
      <w:marLeft w:val="0"/>
      <w:marRight w:val="0"/>
      <w:marTop w:val="0"/>
      <w:marBottom w:val="0"/>
      <w:divBdr>
        <w:top w:val="none" w:sz="0" w:space="0" w:color="auto"/>
        <w:left w:val="none" w:sz="0" w:space="0" w:color="auto"/>
        <w:bottom w:val="none" w:sz="0" w:space="0" w:color="auto"/>
        <w:right w:val="none" w:sz="0" w:space="0" w:color="auto"/>
      </w:divBdr>
    </w:div>
    <w:div w:id="1101728741">
      <w:bodyDiv w:val="1"/>
      <w:marLeft w:val="0"/>
      <w:marRight w:val="0"/>
      <w:marTop w:val="0"/>
      <w:marBottom w:val="0"/>
      <w:divBdr>
        <w:top w:val="none" w:sz="0" w:space="0" w:color="auto"/>
        <w:left w:val="none" w:sz="0" w:space="0" w:color="auto"/>
        <w:bottom w:val="none" w:sz="0" w:space="0" w:color="auto"/>
        <w:right w:val="none" w:sz="0" w:space="0" w:color="auto"/>
      </w:divBdr>
    </w:div>
    <w:div w:id="1101875880">
      <w:bodyDiv w:val="1"/>
      <w:marLeft w:val="0"/>
      <w:marRight w:val="0"/>
      <w:marTop w:val="0"/>
      <w:marBottom w:val="0"/>
      <w:divBdr>
        <w:top w:val="none" w:sz="0" w:space="0" w:color="auto"/>
        <w:left w:val="none" w:sz="0" w:space="0" w:color="auto"/>
        <w:bottom w:val="none" w:sz="0" w:space="0" w:color="auto"/>
        <w:right w:val="none" w:sz="0" w:space="0" w:color="auto"/>
      </w:divBdr>
    </w:div>
    <w:div w:id="1107699158">
      <w:bodyDiv w:val="1"/>
      <w:marLeft w:val="0"/>
      <w:marRight w:val="0"/>
      <w:marTop w:val="0"/>
      <w:marBottom w:val="0"/>
      <w:divBdr>
        <w:top w:val="none" w:sz="0" w:space="0" w:color="auto"/>
        <w:left w:val="none" w:sz="0" w:space="0" w:color="auto"/>
        <w:bottom w:val="none" w:sz="0" w:space="0" w:color="auto"/>
        <w:right w:val="none" w:sz="0" w:space="0" w:color="auto"/>
      </w:divBdr>
    </w:div>
    <w:div w:id="1108548286">
      <w:bodyDiv w:val="1"/>
      <w:marLeft w:val="0"/>
      <w:marRight w:val="0"/>
      <w:marTop w:val="0"/>
      <w:marBottom w:val="0"/>
      <w:divBdr>
        <w:top w:val="none" w:sz="0" w:space="0" w:color="auto"/>
        <w:left w:val="none" w:sz="0" w:space="0" w:color="auto"/>
        <w:bottom w:val="none" w:sz="0" w:space="0" w:color="auto"/>
        <w:right w:val="none" w:sz="0" w:space="0" w:color="auto"/>
      </w:divBdr>
    </w:div>
    <w:div w:id="1112431889">
      <w:bodyDiv w:val="1"/>
      <w:marLeft w:val="0"/>
      <w:marRight w:val="0"/>
      <w:marTop w:val="0"/>
      <w:marBottom w:val="0"/>
      <w:divBdr>
        <w:top w:val="none" w:sz="0" w:space="0" w:color="auto"/>
        <w:left w:val="none" w:sz="0" w:space="0" w:color="auto"/>
        <w:bottom w:val="none" w:sz="0" w:space="0" w:color="auto"/>
        <w:right w:val="none" w:sz="0" w:space="0" w:color="auto"/>
      </w:divBdr>
    </w:div>
    <w:div w:id="1117217570">
      <w:bodyDiv w:val="1"/>
      <w:marLeft w:val="0"/>
      <w:marRight w:val="0"/>
      <w:marTop w:val="0"/>
      <w:marBottom w:val="0"/>
      <w:divBdr>
        <w:top w:val="none" w:sz="0" w:space="0" w:color="auto"/>
        <w:left w:val="none" w:sz="0" w:space="0" w:color="auto"/>
        <w:bottom w:val="none" w:sz="0" w:space="0" w:color="auto"/>
        <w:right w:val="none" w:sz="0" w:space="0" w:color="auto"/>
      </w:divBdr>
    </w:div>
    <w:div w:id="1124077710">
      <w:bodyDiv w:val="1"/>
      <w:marLeft w:val="0"/>
      <w:marRight w:val="0"/>
      <w:marTop w:val="0"/>
      <w:marBottom w:val="0"/>
      <w:divBdr>
        <w:top w:val="none" w:sz="0" w:space="0" w:color="auto"/>
        <w:left w:val="none" w:sz="0" w:space="0" w:color="auto"/>
        <w:bottom w:val="none" w:sz="0" w:space="0" w:color="auto"/>
        <w:right w:val="none" w:sz="0" w:space="0" w:color="auto"/>
      </w:divBdr>
    </w:div>
    <w:div w:id="1125464415">
      <w:bodyDiv w:val="1"/>
      <w:marLeft w:val="0"/>
      <w:marRight w:val="0"/>
      <w:marTop w:val="0"/>
      <w:marBottom w:val="0"/>
      <w:divBdr>
        <w:top w:val="none" w:sz="0" w:space="0" w:color="auto"/>
        <w:left w:val="none" w:sz="0" w:space="0" w:color="auto"/>
        <w:bottom w:val="none" w:sz="0" w:space="0" w:color="auto"/>
        <w:right w:val="none" w:sz="0" w:space="0" w:color="auto"/>
      </w:divBdr>
    </w:div>
    <w:div w:id="1133211697">
      <w:bodyDiv w:val="1"/>
      <w:marLeft w:val="0"/>
      <w:marRight w:val="0"/>
      <w:marTop w:val="0"/>
      <w:marBottom w:val="0"/>
      <w:divBdr>
        <w:top w:val="none" w:sz="0" w:space="0" w:color="auto"/>
        <w:left w:val="none" w:sz="0" w:space="0" w:color="auto"/>
        <w:bottom w:val="none" w:sz="0" w:space="0" w:color="auto"/>
        <w:right w:val="none" w:sz="0" w:space="0" w:color="auto"/>
      </w:divBdr>
    </w:div>
    <w:div w:id="1133474884">
      <w:bodyDiv w:val="1"/>
      <w:marLeft w:val="0"/>
      <w:marRight w:val="0"/>
      <w:marTop w:val="0"/>
      <w:marBottom w:val="0"/>
      <w:divBdr>
        <w:top w:val="none" w:sz="0" w:space="0" w:color="auto"/>
        <w:left w:val="none" w:sz="0" w:space="0" w:color="auto"/>
        <w:bottom w:val="none" w:sz="0" w:space="0" w:color="auto"/>
        <w:right w:val="none" w:sz="0" w:space="0" w:color="auto"/>
      </w:divBdr>
    </w:div>
    <w:div w:id="1142162769">
      <w:bodyDiv w:val="1"/>
      <w:marLeft w:val="0"/>
      <w:marRight w:val="0"/>
      <w:marTop w:val="0"/>
      <w:marBottom w:val="0"/>
      <w:divBdr>
        <w:top w:val="none" w:sz="0" w:space="0" w:color="auto"/>
        <w:left w:val="none" w:sz="0" w:space="0" w:color="auto"/>
        <w:bottom w:val="none" w:sz="0" w:space="0" w:color="auto"/>
        <w:right w:val="none" w:sz="0" w:space="0" w:color="auto"/>
      </w:divBdr>
    </w:div>
    <w:div w:id="1147280352">
      <w:bodyDiv w:val="1"/>
      <w:marLeft w:val="0"/>
      <w:marRight w:val="0"/>
      <w:marTop w:val="0"/>
      <w:marBottom w:val="0"/>
      <w:divBdr>
        <w:top w:val="none" w:sz="0" w:space="0" w:color="auto"/>
        <w:left w:val="none" w:sz="0" w:space="0" w:color="auto"/>
        <w:bottom w:val="none" w:sz="0" w:space="0" w:color="auto"/>
        <w:right w:val="none" w:sz="0" w:space="0" w:color="auto"/>
      </w:divBdr>
    </w:div>
    <w:div w:id="1158765809">
      <w:bodyDiv w:val="1"/>
      <w:marLeft w:val="0"/>
      <w:marRight w:val="0"/>
      <w:marTop w:val="0"/>
      <w:marBottom w:val="0"/>
      <w:divBdr>
        <w:top w:val="none" w:sz="0" w:space="0" w:color="auto"/>
        <w:left w:val="none" w:sz="0" w:space="0" w:color="auto"/>
        <w:bottom w:val="none" w:sz="0" w:space="0" w:color="auto"/>
        <w:right w:val="none" w:sz="0" w:space="0" w:color="auto"/>
      </w:divBdr>
    </w:div>
    <w:div w:id="1166435120">
      <w:bodyDiv w:val="1"/>
      <w:marLeft w:val="0"/>
      <w:marRight w:val="0"/>
      <w:marTop w:val="0"/>
      <w:marBottom w:val="0"/>
      <w:divBdr>
        <w:top w:val="none" w:sz="0" w:space="0" w:color="auto"/>
        <w:left w:val="none" w:sz="0" w:space="0" w:color="auto"/>
        <w:bottom w:val="none" w:sz="0" w:space="0" w:color="auto"/>
        <w:right w:val="none" w:sz="0" w:space="0" w:color="auto"/>
      </w:divBdr>
    </w:div>
    <w:div w:id="1171260707">
      <w:bodyDiv w:val="1"/>
      <w:marLeft w:val="0"/>
      <w:marRight w:val="0"/>
      <w:marTop w:val="0"/>
      <w:marBottom w:val="0"/>
      <w:divBdr>
        <w:top w:val="none" w:sz="0" w:space="0" w:color="auto"/>
        <w:left w:val="none" w:sz="0" w:space="0" w:color="auto"/>
        <w:bottom w:val="none" w:sz="0" w:space="0" w:color="auto"/>
        <w:right w:val="none" w:sz="0" w:space="0" w:color="auto"/>
      </w:divBdr>
    </w:div>
    <w:div w:id="1173185670">
      <w:bodyDiv w:val="1"/>
      <w:marLeft w:val="0"/>
      <w:marRight w:val="0"/>
      <w:marTop w:val="0"/>
      <w:marBottom w:val="0"/>
      <w:divBdr>
        <w:top w:val="none" w:sz="0" w:space="0" w:color="auto"/>
        <w:left w:val="none" w:sz="0" w:space="0" w:color="auto"/>
        <w:bottom w:val="none" w:sz="0" w:space="0" w:color="auto"/>
        <w:right w:val="none" w:sz="0" w:space="0" w:color="auto"/>
      </w:divBdr>
    </w:div>
    <w:div w:id="1174346655">
      <w:bodyDiv w:val="1"/>
      <w:marLeft w:val="0"/>
      <w:marRight w:val="0"/>
      <w:marTop w:val="0"/>
      <w:marBottom w:val="0"/>
      <w:divBdr>
        <w:top w:val="none" w:sz="0" w:space="0" w:color="auto"/>
        <w:left w:val="none" w:sz="0" w:space="0" w:color="auto"/>
        <w:bottom w:val="none" w:sz="0" w:space="0" w:color="auto"/>
        <w:right w:val="none" w:sz="0" w:space="0" w:color="auto"/>
      </w:divBdr>
    </w:div>
    <w:div w:id="1175657274">
      <w:bodyDiv w:val="1"/>
      <w:marLeft w:val="0"/>
      <w:marRight w:val="0"/>
      <w:marTop w:val="0"/>
      <w:marBottom w:val="0"/>
      <w:divBdr>
        <w:top w:val="none" w:sz="0" w:space="0" w:color="auto"/>
        <w:left w:val="none" w:sz="0" w:space="0" w:color="auto"/>
        <w:bottom w:val="none" w:sz="0" w:space="0" w:color="auto"/>
        <w:right w:val="none" w:sz="0" w:space="0" w:color="auto"/>
      </w:divBdr>
    </w:div>
    <w:div w:id="1180925301">
      <w:bodyDiv w:val="1"/>
      <w:marLeft w:val="0"/>
      <w:marRight w:val="0"/>
      <w:marTop w:val="0"/>
      <w:marBottom w:val="0"/>
      <w:divBdr>
        <w:top w:val="none" w:sz="0" w:space="0" w:color="auto"/>
        <w:left w:val="none" w:sz="0" w:space="0" w:color="auto"/>
        <w:bottom w:val="none" w:sz="0" w:space="0" w:color="auto"/>
        <w:right w:val="none" w:sz="0" w:space="0" w:color="auto"/>
      </w:divBdr>
    </w:div>
    <w:div w:id="1187447012">
      <w:bodyDiv w:val="1"/>
      <w:marLeft w:val="0"/>
      <w:marRight w:val="0"/>
      <w:marTop w:val="0"/>
      <w:marBottom w:val="0"/>
      <w:divBdr>
        <w:top w:val="none" w:sz="0" w:space="0" w:color="auto"/>
        <w:left w:val="none" w:sz="0" w:space="0" w:color="auto"/>
        <w:bottom w:val="none" w:sz="0" w:space="0" w:color="auto"/>
        <w:right w:val="none" w:sz="0" w:space="0" w:color="auto"/>
      </w:divBdr>
    </w:div>
    <w:div w:id="1188370302">
      <w:bodyDiv w:val="1"/>
      <w:marLeft w:val="0"/>
      <w:marRight w:val="0"/>
      <w:marTop w:val="0"/>
      <w:marBottom w:val="0"/>
      <w:divBdr>
        <w:top w:val="none" w:sz="0" w:space="0" w:color="auto"/>
        <w:left w:val="none" w:sz="0" w:space="0" w:color="auto"/>
        <w:bottom w:val="none" w:sz="0" w:space="0" w:color="auto"/>
        <w:right w:val="none" w:sz="0" w:space="0" w:color="auto"/>
      </w:divBdr>
    </w:div>
    <w:div w:id="1191185255">
      <w:bodyDiv w:val="1"/>
      <w:marLeft w:val="0"/>
      <w:marRight w:val="0"/>
      <w:marTop w:val="0"/>
      <w:marBottom w:val="0"/>
      <w:divBdr>
        <w:top w:val="none" w:sz="0" w:space="0" w:color="auto"/>
        <w:left w:val="none" w:sz="0" w:space="0" w:color="auto"/>
        <w:bottom w:val="none" w:sz="0" w:space="0" w:color="auto"/>
        <w:right w:val="none" w:sz="0" w:space="0" w:color="auto"/>
      </w:divBdr>
    </w:div>
    <w:div w:id="1204750032">
      <w:bodyDiv w:val="1"/>
      <w:marLeft w:val="0"/>
      <w:marRight w:val="0"/>
      <w:marTop w:val="0"/>
      <w:marBottom w:val="0"/>
      <w:divBdr>
        <w:top w:val="none" w:sz="0" w:space="0" w:color="auto"/>
        <w:left w:val="none" w:sz="0" w:space="0" w:color="auto"/>
        <w:bottom w:val="none" w:sz="0" w:space="0" w:color="auto"/>
        <w:right w:val="none" w:sz="0" w:space="0" w:color="auto"/>
      </w:divBdr>
    </w:div>
    <w:div w:id="1214197875">
      <w:bodyDiv w:val="1"/>
      <w:marLeft w:val="0"/>
      <w:marRight w:val="0"/>
      <w:marTop w:val="0"/>
      <w:marBottom w:val="0"/>
      <w:divBdr>
        <w:top w:val="none" w:sz="0" w:space="0" w:color="auto"/>
        <w:left w:val="none" w:sz="0" w:space="0" w:color="auto"/>
        <w:bottom w:val="none" w:sz="0" w:space="0" w:color="auto"/>
        <w:right w:val="none" w:sz="0" w:space="0" w:color="auto"/>
      </w:divBdr>
    </w:div>
    <w:div w:id="1219823622">
      <w:bodyDiv w:val="1"/>
      <w:marLeft w:val="0"/>
      <w:marRight w:val="0"/>
      <w:marTop w:val="0"/>
      <w:marBottom w:val="0"/>
      <w:divBdr>
        <w:top w:val="none" w:sz="0" w:space="0" w:color="auto"/>
        <w:left w:val="none" w:sz="0" w:space="0" w:color="auto"/>
        <w:bottom w:val="none" w:sz="0" w:space="0" w:color="auto"/>
        <w:right w:val="none" w:sz="0" w:space="0" w:color="auto"/>
      </w:divBdr>
    </w:div>
    <w:div w:id="1221751841">
      <w:bodyDiv w:val="1"/>
      <w:marLeft w:val="0"/>
      <w:marRight w:val="0"/>
      <w:marTop w:val="0"/>
      <w:marBottom w:val="0"/>
      <w:divBdr>
        <w:top w:val="none" w:sz="0" w:space="0" w:color="auto"/>
        <w:left w:val="none" w:sz="0" w:space="0" w:color="auto"/>
        <w:bottom w:val="none" w:sz="0" w:space="0" w:color="auto"/>
        <w:right w:val="none" w:sz="0" w:space="0" w:color="auto"/>
      </w:divBdr>
    </w:div>
    <w:div w:id="1226455653">
      <w:bodyDiv w:val="1"/>
      <w:marLeft w:val="0"/>
      <w:marRight w:val="0"/>
      <w:marTop w:val="0"/>
      <w:marBottom w:val="0"/>
      <w:divBdr>
        <w:top w:val="none" w:sz="0" w:space="0" w:color="auto"/>
        <w:left w:val="none" w:sz="0" w:space="0" w:color="auto"/>
        <w:bottom w:val="none" w:sz="0" w:space="0" w:color="auto"/>
        <w:right w:val="none" w:sz="0" w:space="0" w:color="auto"/>
      </w:divBdr>
    </w:div>
    <w:div w:id="1235167204">
      <w:bodyDiv w:val="1"/>
      <w:marLeft w:val="0"/>
      <w:marRight w:val="0"/>
      <w:marTop w:val="0"/>
      <w:marBottom w:val="0"/>
      <w:divBdr>
        <w:top w:val="none" w:sz="0" w:space="0" w:color="auto"/>
        <w:left w:val="none" w:sz="0" w:space="0" w:color="auto"/>
        <w:bottom w:val="none" w:sz="0" w:space="0" w:color="auto"/>
        <w:right w:val="none" w:sz="0" w:space="0" w:color="auto"/>
      </w:divBdr>
    </w:div>
    <w:div w:id="1243947911">
      <w:bodyDiv w:val="1"/>
      <w:marLeft w:val="0"/>
      <w:marRight w:val="0"/>
      <w:marTop w:val="0"/>
      <w:marBottom w:val="0"/>
      <w:divBdr>
        <w:top w:val="none" w:sz="0" w:space="0" w:color="auto"/>
        <w:left w:val="none" w:sz="0" w:space="0" w:color="auto"/>
        <w:bottom w:val="none" w:sz="0" w:space="0" w:color="auto"/>
        <w:right w:val="none" w:sz="0" w:space="0" w:color="auto"/>
      </w:divBdr>
    </w:div>
    <w:div w:id="1247762980">
      <w:bodyDiv w:val="1"/>
      <w:marLeft w:val="0"/>
      <w:marRight w:val="0"/>
      <w:marTop w:val="0"/>
      <w:marBottom w:val="0"/>
      <w:divBdr>
        <w:top w:val="none" w:sz="0" w:space="0" w:color="auto"/>
        <w:left w:val="none" w:sz="0" w:space="0" w:color="auto"/>
        <w:bottom w:val="none" w:sz="0" w:space="0" w:color="auto"/>
        <w:right w:val="none" w:sz="0" w:space="0" w:color="auto"/>
      </w:divBdr>
    </w:div>
    <w:div w:id="1248811170">
      <w:bodyDiv w:val="1"/>
      <w:marLeft w:val="0"/>
      <w:marRight w:val="0"/>
      <w:marTop w:val="0"/>
      <w:marBottom w:val="0"/>
      <w:divBdr>
        <w:top w:val="none" w:sz="0" w:space="0" w:color="auto"/>
        <w:left w:val="none" w:sz="0" w:space="0" w:color="auto"/>
        <w:bottom w:val="none" w:sz="0" w:space="0" w:color="auto"/>
        <w:right w:val="none" w:sz="0" w:space="0" w:color="auto"/>
      </w:divBdr>
    </w:div>
    <w:div w:id="1264610946">
      <w:bodyDiv w:val="1"/>
      <w:marLeft w:val="0"/>
      <w:marRight w:val="0"/>
      <w:marTop w:val="0"/>
      <w:marBottom w:val="0"/>
      <w:divBdr>
        <w:top w:val="none" w:sz="0" w:space="0" w:color="auto"/>
        <w:left w:val="none" w:sz="0" w:space="0" w:color="auto"/>
        <w:bottom w:val="none" w:sz="0" w:space="0" w:color="auto"/>
        <w:right w:val="none" w:sz="0" w:space="0" w:color="auto"/>
      </w:divBdr>
    </w:div>
    <w:div w:id="1266230472">
      <w:bodyDiv w:val="1"/>
      <w:marLeft w:val="0"/>
      <w:marRight w:val="0"/>
      <w:marTop w:val="0"/>
      <w:marBottom w:val="0"/>
      <w:divBdr>
        <w:top w:val="none" w:sz="0" w:space="0" w:color="auto"/>
        <w:left w:val="none" w:sz="0" w:space="0" w:color="auto"/>
        <w:bottom w:val="none" w:sz="0" w:space="0" w:color="auto"/>
        <w:right w:val="none" w:sz="0" w:space="0" w:color="auto"/>
      </w:divBdr>
    </w:div>
    <w:div w:id="1297026455">
      <w:bodyDiv w:val="1"/>
      <w:marLeft w:val="0"/>
      <w:marRight w:val="0"/>
      <w:marTop w:val="0"/>
      <w:marBottom w:val="0"/>
      <w:divBdr>
        <w:top w:val="none" w:sz="0" w:space="0" w:color="auto"/>
        <w:left w:val="none" w:sz="0" w:space="0" w:color="auto"/>
        <w:bottom w:val="none" w:sz="0" w:space="0" w:color="auto"/>
        <w:right w:val="none" w:sz="0" w:space="0" w:color="auto"/>
      </w:divBdr>
    </w:div>
    <w:div w:id="1305114411">
      <w:bodyDiv w:val="1"/>
      <w:marLeft w:val="0"/>
      <w:marRight w:val="0"/>
      <w:marTop w:val="0"/>
      <w:marBottom w:val="0"/>
      <w:divBdr>
        <w:top w:val="none" w:sz="0" w:space="0" w:color="auto"/>
        <w:left w:val="none" w:sz="0" w:space="0" w:color="auto"/>
        <w:bottom w:val="none" w:sz="0" w:space="0" w:color="auto"/>
        <w:right w:val="none" w:sz="0" w:space="0" w:color="auto"/>
      </w:divBdr>
    </w:div>
    <w:div w:id="1306423878">
      <w:bodyDiv w:val="1"/>
      <w:marLeft w:val="0"/>
      <w:marRight w:val="0"/>
      <w:marTop w:val="0"/>
      <w:marBottom w:val="0"/>
      <w:divBdr>
        <w:top w:val="none" w:sz="0" w:space="0" w:color="auto"/>
        <w:left w:val="none" w:sz="0" w:space="0" w:color="auto"/>
        <w:bottom w:val="none" w:sz="0" w:space="0" w:color="auto"/>
        <w:right w:val="none" w:sz="0" w:space="0" w:color="auto"/>
      </w:divBdr>
    </w:div>
    <w:div w:id="1328679164">
      <w:bodyDiv w:val="1"/>
      <w:marLeft w:val="0"/>
      <w:marRight w:val="0"/>
      <w:marTop w:val="0"/>
      <w:marBottom w:val="0"/>
      <w:divBdr>
        <w:top w:val="none" w:sz="0" w:space="0" w:color="auto"/>
        <w:left w:val="none" w:sz="0" w:space="0" w:color="auto"/>
        <w:bottom w:val="none" w:sz="0" w:space="0" w:color="auto"/>
        <w:right w:val="none" w:sz="0" w:space="0" w:color="auto"/>
      </w:divBdr>
    </w:div>
    <w:div w:id="1331325619">
      <w:bodyDiv w:val="1"/>
      <w:marLeft w:val="0"/>
      <w:marRight w:val="0"/>
      <w:marTop w:val="0"/>
      <w:marBottom w:val="0"/>
      <w:divBdr>
        <w:top w:val="none" w:sz="0" w:space="0" w:color="auto"/>
        <w:left w:val="none" w:sz="0" w:space="0" w:color="auto"/>
        <w:bottom w:val="none" w:sz="0" w:space="0" w:color="auto"/>
        <w:right w:val="none" w:sz="0" w:space="0" w:color="auto"/>
      </w:divBdr>
    </w:div>
    <w:div w:id="1341548349">
      <w:bodyDiv w:val="1"/>
      <w:marLeft w:val="0"/>
      <w:marRight w:val="0"/>
      <w:marTop w:val="0"/>
      <w:marBottom w:val="0"/>
      <w:divBdr>
        <w:top w:val="none" w:sz="0" w:space="0" w:color="auto"/>
        <w:left w:val="none" w:sz="0" w:space="0" w:color="auto"/>
        <w:bottom w:val="none" w:sz="0" w:space="0" w:color="auto"/>
        <w:right w:val="none" w:sz="0" w:space="0" w:color="auto"/>
      </w:divBdr>
    </w:div>
    <w:div w:id="1347829316">
      <w:bodyDiv w:val="1"/>
      <w:marLeft w:val="0"/>
      <w:marRight w:val="0"/>
      <w:marTop w:val="0"/>
      <w:marBottom w:val="0"/>
      <w:divBdr>
        <w:top w:val="none" w:sz="0" w:space="0" w:color="auto"/>
        <w:left w:val="none" w:sz="0" w:space="0" w:color="auto"/>
        <w:bottom w:val="none" w:sz="0" w:space="0" w:color="auto"/>
        <w:right w:val="none" w:sz="0" w:space="0" w:color="auto"/>
      </w:divBdr>
    </w:div>
    <w:div w:id="1357273546">
      <w:bodyDiv w:val="1"/>
      <w:marLeft w:val="0"/>
      <w:marRight w:val="0"/>
      <w:marTop w:val="0"/>
      <w:marBottom w:val="0"/>
      <w:divBdr>
        <w:top w:val="none" w:sz="0" w:space="0" w:color="auto"/>
        <w:left w:val="none" w:sz="0" w:space="0" w:color="auto"/>
        <w:bottom w:val="none" w:sz="0" w:space="0" w:color="auto"/>
        <w:right w:val="none" w:sz="0" w:space="0" w:color="auto"/>
      </w:divBdr>
    </w:div>
    <w:div w:id="1366366252">
      <w:bodyDiv w:val="1"/>
      <w:marLeft w:val="0"/>
      <w:marRight w:val="0"/>
      <w:marTop w:val="0"/>
      <w:marBottom w:val="0"/>
      <w:divBdr>
        <w:top w:val="none" w:sz="0" w:space="0" w:color="auto"/>
        <w:left w:val="none" w:sz="0" w:space="0" w:color="auto"/>
        <w:bottom w:val="none" w:sz="0" w:space="0" w:color="auto"/>
        <w:right w:val="none" w:sz="0" w:space="0" w:color="auto"/>
      </w:divBdr>
    </w:div>
    <w:div w:id="1372534045">
      <w:bodyDiv w:val="1"/>
      <w:marLeft w:val="0"/>
      <w:marRight w:val="0"/>
      <w:marTop w:val="0"/>
      <w:marBottom w:val="0"/>
      <w:divBdr>
        <w:top w:val="none" w:sz="0" w:space="0" w:color="auto"/>
        <w:left w:val="none" w:sz="0" w:space="0" w:color="auto"/>
        <w:bottom w:val="none" w:sz="0" w:space="0" w:color="auto"/>
        <w:right w:val="none" w:sz="0" w:space="0" w:color="auto"/>
      </w:divBdr>
    </w:div>
    <w:div w:id="1373117359">
      <w:bodyDiv w:val="1"/>
      <w:marLeft w:val="0"/>
      <w:marRight w:val="0"/>
      <w:marTop w:val="0"/>
      <w:marBottom w:val="0"/>
      <w:divBdr>
        <w:top w:val="none" w:sz="0" w:space="0" w:color="auto"/>
        <w:left w:val="none" w:sz="0" w:space="0" w:color="auto"/>
        <w:bottom w:val="none" w:sz="0" w:space="0" w:color="auto"/>
        <w:right w:val="none" w:sz="0" w:space="0" w:color="auto"/>
      </w:divBdr>
    </w:div>
    <w:div w:id="1377698332">
      <w:bodyDiv w:val="1"/>
      <w:marLeft w:val="0"/>
      <w:marRight w:val="0"/>
      <w:marTop w:val="0"/>
      <w:marBottom w:val="0"/>
      <w:divBdr>
        <w:top w:val="none" w:sz="0" w:space="0" w:color="auto"/>
        <w:left w:val="none" w:sz="0" w:space="0" w:color="auto"/>
        <w:bottom w:val="none" w:sz="0" w:space="0" w:color="auto"/>
        <w:right w:val="none" w:sz="0" w:space="0" w:color="auto"/>
      </w:divBdr>
    </w:div>
    <w:div w:id="1390301538">
      <w:bodyDiv w:val="1"/>
      <w:marLeft w:val="0"/>
      <w:marRight w:val="0"/>
      <w:marTop w:val="0"/>
      <w:marBottom w:val="0"/>
      <w:divBdr>
        <w:top w:val="none" w:sz="0" w:space="0" w:color="auto"/>
        <w:left w:val="none" w:sz="0" w:space="0" w:color="auto"/>
        <w:bottom w:val="none" w:sz="0" w:space="0" w:color="auto"/>
        <w:right w:val="none" w:sz="0" w:space="0" w:color="auto"/>
      </w:divBdr>
    </w:div>
    <w:div w:id="1399860784">
      <w:bodyDiv w:val="1"/>
      <w:marLeft w:val="0"/>
      <w:marRight w:val="0"/>
      <w:marTop w:val="0"/>
      <w:marBottom w:val="0"/>
      <w:divBdr>
        <w:top w:val="none" w:sz="0" w:space="0" w:color="auto"/>
        <w:left w:val="none" w:sz="0" w:space="0" w:color="auto"/>
        <w:bottom w:val="none" w:sz="0" w:space="0" w:color="auto"/>
        <w:right w:val="none" w:sz="0" w:space="0" w:color="auto"/>
      </w:divBdr>
    </w:div>
    <w:div w:id="1401364463">
      <w:bodyDiv w:val="1"/>
      <w:marLeft w:val="0"/>
      <w:marRight w:val="0"/>
      <w:marTop w:val="0"/>
      <w:marBottom w:val="0"/>
      <w:divBdr>
        <w:top w:val="none" w:sz="0" w:space="0" w:color="auto"/>
        <w:left w:val="none" w:sz="0" w:space="0" w:color="auto"/>
        <w:bottom w:val="none" w:sz="0" w:space="0" w:color="auto"/>
        <w:right w:val="none" w:sz="0" w:space="0" w:color="auto"/>
      </w:divBdr>
    </w:div>
    <w:div w:id="1404833254">
      <w:bodyDiv w:val="1"/>
      <w:marLeft w:val="0"/>
      <w:marRight w:val="0"/>
      <w:marTop w:val="0"/>
      <w:marBottom w:val="0"/>
      <w:divBdr>
        <w:top w:val="none" w:sz="0" w:space="0" w:color="auto"/>
        <w:left w:val="none" w:sz="0" w:space="0" w:color="auto"/>
        <w:bottom w:val="none" w:sz="0" w:space="0" w:color="auto"/>
        <w:right w:val="none" w:sz="0" w:space="0" w:color="auto"/>
      </w:divBdr>
    </w:div>
    <w:div w:id="1407220217">
      <w:bodyDiv w:val="1"/>
      <w:marLeft w:val="0"/>
      <w:marRight w:val="0"/>
      <w:marTop w:val="0"/>
      <w:marBottom w:val="0"/>
      <w:divBdr>
        <w:top w:val="none" w:sz="0" w:space="0" w:color="auto"/>
        <w:left w:val="none" w:sz="0" w:space="0" w:color="auto"/>
        <w:bottom w:val="none" w:sz="0" w:space="0" w:color="auto"/>
        <w:right w:val="none" w:sz="0" w:space="0" w:color="auto"/>
      </w:divBdr>
    </w:div>
    <w:div w:id="1417439809">
      <w:bodyDiv w:val="1"/>
      <w:marLeft w:val="0"/>
      <w:marRight w:val="0"/>
      <w:marTop w:val="0"/>
      <w:marBottom w:val="0"/>
      <w:divBdr>
        <w:top w:val="none" w:sz="0" w:space="0" w:color="auto"/>
        <w:left w:val="none" w:sz="0" w:space="0" w:color="auto"/>
        <w:bottom w:val="none" w:sz="0" w:space="0" w:color="auto"/>
        <w:right w:val="none" w:sz="0" w:space="0" w:color="auto"/>
      </w:divBdr>
    </w:div>
    <w:div w:id="1424063071">
      <w:bodyDiv w:val="1"/>
      <w:marLeft w:val="0"/>
      <w:marRight w:val="0"/>
      <w:marTop w:val="0"/>
      <w:marBottom w:val="0"/>
      <w:divBdr>
        <w:top w:val="none" w:sz="0" w:space="0" w:color="auto"/>
        <w:left w:val="none" w:sz="0" w:space="0" w:color="auto"/>
        <w:bottom w:val="none" w:sz="0" w:space="0" w:color="auto"/>
        <w:right w:val="none" w:sz="0" w:space="0" w:color="auto"/>
      </w:divBdr>
    </w:div>
    <w:div w:id="1441992420">
      <w:bodyDiv w:val="1"/>
      <w:marLeft w:val="0"/>
      <w:marRight w:val="0"/>
      <w:marTop w:val="0"/>
      <w:marBottom w:val="0"/>
      <w:divBdr>
        <w:top w:val="none" w:sz="0" w:space="0" w:color="auto"/>
        <w:left w:val="none" w:sz="0" w:space="0" w:color="auto"/>
        <w:bottom w:val="none" w:sz="0" w:space="0" w:color="auto"/>
        <w:right w:val="none" w:sz="0" w:space="0" w:color="auto"/>
      </w:divBdr>
    </w:div>
    <w:div w:id="1448967182">
      <w:bodyDiv w:val="1"/>
      <w:marLeft w:val="0"/>
      <w:marRight w:val="0"/>
      <w:marTop w:val="0"/>
      <w:marBottom w:val="0"/>
      <w:divBdr>
        <w:top w:val="none" w:sz="0" w:space="0" w:color="auto"/>
        <w:left w:val="none" w:sz="0" w:space="0" w:color="auto"/>
        <w:bottom w:val="none" w:sz="0" w:space="0" w:color="auto"/>
        <w:right w:val="none" w:sz="0" w:space="0" w:color="auto"/>
      </w:divBdr>
    </w:div>
    <w:div w:id="1452019355">
      <w:bodyDiv w:val="1"/>
      <w:marLeft w:val="0"/>
      <w:marRight w:val="0"/>
      <w:marTop w:val="0"/>
      <w:marBottom w:val="0"/>
      <w:divBdr>
        <w:top w:val="none" w:sz="0" w:space="0" w:color="auto"/>
        <w:left w:val="none" w:sz="0" w:space="0" w:color="auto"/>
        <w:bottom w:val="none" w:sz="0" w:space="0" w:color="auto"/>
        <w:right w:val="none" w:sz="0" w:space="0" w:color="auto"/>
      </w:divBdr>
    </w:div>
    <w:div w:id="1452673087">
      <w:bodyDiv w:val="1"/>
      <w:marLeft w:val="0"/>
      <w:marRight w:val="0"/>
      <w:marTop w:val="0"/>
      <w:marBottom w:val="0"/>
      <w:divBdr>
        <w:top w:val="none" w:sz="0" w:space="0" w:color="auto"/>
        <w:left w:val="none" w:sz="0" w:space="0" w:color="auto"/>
        <w:bottom w:val="none" w:sz="0" w:space="0" w:color="auto"/>
        <w:right w:val="none" w:sz="0" w:space="0" w:color="auto"/>
      </w:divBdr>
    </w:div>
    <w:div w:id="1466922397">
      <w:bodyDiv w:val="1"/>
      <w:marLeft w:val="0"/>
      <w:marRight w:val="0"/>
      <w:marTop w:val="0"/>
      <w:marBottom w:val="0"/>
      <w:divBdr>
        <w:top w:val="none" w:sz="0" w:space="0" w:color="auto"/>
        <w:left w:val="none" w:sz="0" w:space="0" w:color="auto"/>
        <w:bottom w:val="none" w:sz="0" w:space="0" w:color="auto"/>
        <w:right w:val="none" w:sz="0" w:space="0" w:color="auto"/>
      </w:divBdr>
    </w:div>
    <w:div w:id="1476413281">
      <w:bodyDiv w:val="1"/>
      <w:marLeft w:val="0"/>
      <w:marRight w:val="0"/>
      <w:marTop w:val="0"/>
      <w:marBottom w:val="0"/>
      <w:divBdr>
        <w:top w:val="none" w:sz="0" w:space="0" w:color="auto"/>
        <w:left w:val="none" w:sz="0" w:space="0" w:color="auto"/>
        <w:bottom w:val="none" w:sz="0" w:space="0" w:color="auto"/>
        <w:right w:val="none" w:sz="0" w:space="0" w:color="auto"/>
      </w:divBdr>
    </w:div>
    <w:div w:id="1479958291">
      <w:bodyDiv w:val="1"/>
      <w:marLeft w:val="0"/>
      <w:marRight w:val="0"/>
      <w:marTop w:val="0"/>
      <w:marBottom w:val="0"/>
      <w:divBdr>
        <w:top w:val="none" w:sz="0" w:space="0" w:color="auto"/>
        <w:left w:val="none" w:sz="0" w:space="0" w:color="auto"/>
        <w:bottom w:val="none" w:sz="0" w:space="0" w:color="auto"/>
        <w:right w:val="none" w:sz="0" w:space="0" w:color="auto"/>
      </w:divBdr>
    </w:div>
    <w:div w:id="1516387157">
      <w:bodyDiv w:val="1"/>
      <w:marLeft w:val="0"/>
      <w:marRight w:val="0"/>
      <w:marTop w:val="0"/>
      <w:marBottom w:val="0"/>
      <w:divBdr>
        <w:top w:val="none" w:sz="0" w:space="0" w:color="auto"/>
        <w:left w:val="none" w:sz="0" w:space="0" w:color="auto"/>
        <w:bottom w:val="none" w:sz="0" w:space="0" w:color="auto"/>
        <w:right w:val="none" w:sz="0" w:space="0" w:color="auto"/>
      </w:divBdr>
    </w:div>
    <w:div w:id="1521549793">
      <w:bodyDiv w:val="1"/>
      <w:marLeft w:val="0"/>
      <w:marRight w:val="0"/>
      <w:marTop w:val="0"/>
      <w:marBottom w:val="0"/>
      <w:divBdr>
        <w:top w:val="none" w:sz="0" w:space="0" w:color="auto"/>
        <w:left w:val="none" w:sz="0" w:space="0" w:color="auto"/>
        <w:bottom w:val="none" w:sz="0" w:space="0" w:color="auto"/>
        <w:right w:val="none" w:sz="0" w:space="0" w:color="auto"/>
      </w:divBdr>
    </w:div>
    <w:div w:id="1526407992">
      <w:bodyDiv w:val="1"/>
      <w:marLeft w:val="0"/>
      <w:marRight w:val="0"/>
      <w:marTop w:val="0"/>
      <w:marBottom w:val="0"/>
      <w:divBdr>
        <w:top w:val="none" w:sz="0" w:space="0" w:color="auto"/>
        <w:left w:val="none" w:sz="0" w:space="0" w:color="auto"/>
        <w:bottom w:val="none" w:sz="0" w:space="0" w:color="auto"/>
        <w:right w:val="none" w:sz="0" w:space="0" w:color="auto"/>
      </w:divBdr>
    </w:div>
    <w:div w:id="1541480543">
      <w:bodyDiv w:val="1"/>
      <w:marLeft w:val="0"/>
      <w:marRight w:val="0"/>
      <w:marTop w:val="0"/>
      <w:marBottom w:val="0"/>
      <w:divBdr>
        <w:top w:val="none" w:sz="0" w:space="0" w:color="auto"/>
        <w:left w:val="none" w:sz="0" w:space="0" w:color="auto"/>
        <w:bottom w:val="none" w:sz="0" w:space="0" w:color="auto"/>
        <w:right w:val="none" w:sz="0" w:space="0" w:color="auto"/>
      </w:divBdr>
    </w:div>
    <w:div w:id="1574386310">
      <w:bodyDiv w:val="1"/>
      <w:marLeft w:val="0"/>
      <w:marRight w:val="0"/>
      <w:marTop w:val="0"/>
      <w:marBottom w:val="0"/>
      <w:divBdr>
        <w:top w:val="none" w:sz="0" w:space="0" w:color="auto"/>
        <w:left w:val="none" w:sz="0" w:space="0" w:color="auto"/>
        <w:bottom w:val="none" w:sz="0" w:space="0" w:color="auto"/>
        <w:right w:val="none" w:sz="0" w:space="0" w:color="auto"/>
      </w:divBdr>
    </w:div>
    <w:div w:id="1574464652">
      <w:bodyDiv w:val="1"/>
      <w:marLeft w:val="0"/>
      <w:marRight w:val="0"/>
      <w:marTop w:val="0"/>
      <w:marBottom w:val="0"/>
      <w:divBdr>
        <w:top w:val="none" w:sz="0" w:space="0" w:color="auto"/>
        <w:left w:val="none" w:sz="0" w:space="0" w:color="auto"/>
        <w:bottom w:val="none" w:sz="0" w:space="0" w:color="auto"/>
        <w:right w:val="none" w:sz="0" w:space="0" w:color="auto"/>
      </w:divBdr>
    </w:div>
    <w:div w:id="1574969807">
      <w:bodyDiv w:val="1"/>
      <w:marLeft w:val="0"/>
      <w:marRight w:val="0"/>
      <w:marTop w:val="0"/>
      <w:marBottom w:val="0"/>
      <w:divBdr>
        <w:top w:val="none" w:sz="0" w:space="0" w:color="auto"/>
        <w:left w:val="none" w:sz="0" w:space="0" w:color="auto"/>
        <w:bottom w:val="none" w:sz="0" w:space="0" w:color="auto"/>
        <w:right w:val="none" w:sz="0" w:space="0" w:color="auto"/>
      </w:divBdr>
    </w:div>
    <w:div w:id="1577979281">
      <w:bodyDiv w:val="1"/>
      <w:marLeft w:val="0"/>
      <w:marRight w:val="0"/>
      <w:marTop w:val="0"/>
      <w:marBottom w:val="0"/>
      <w:divBdr>
        <w:top w:val="none" w:sz="0" w:space="0" w:color="auto"/>
        <w:left w:val="none" w:sz="0" w:space="0" w:color="auto"/>
        <w:bottom w:val="none" w:sz="0" w:space="0" w:color="auto"/>
        <w:right w:val="none" w:sz="0" w:space="0" w:color="auto"/>
      </w:divBdr>
    </w:div>
    <w:div w:id="1580797227">
      <w:bodyDiv w:val="1"/>
      <w:marLeft w:val="0"/>
      <w:marRight w:val="0"/>
      <w:marTop w:val="0"/>
      <w:marBottom w:val="0"/>
      <w:divBdr>
        <w:top w:val="none" w:sz="0" w:space="0" w:color="auto"/>
        <w:left w:val="none" w:sz="0" w:space="0" w:color="auto"/>
        <w:bottom w:val="none" w:sz="0" w:space="0" w:color="auto"/>
        <w:right w:val="none" w:sz="0" w:space="0" w:color="auto"/>
      </w:divBdr>
    </w:div>
    <w:div w:id="1600410633">
      <w:bodyDiv w:val="1"/>
      <w:marLeft w:val="0"/>
      <w:marRight w:val="0"/>
      <w:marTop w:val="0"/>
      <w:marBottom w:val="0"/>
      <w:divBdr>
        <w:top w:val="none" w:sz="0" w:space="0" w:color="auto"/>
        <w:left w:val="none" w:sz="0" w:space="0" w:color="auto"/>
        <w:bottom w:val="none" w:sz="0" w:space="0" w:color="auto"/>
        <w:right w:val="none" w:sz="0" w:space="0" w:color="auto"/>
      </w:divBdr>
    </w:div>
    <w:div w:id="1602450004">
      <w:bodyDiv w:val="1"/>
      <w:marLeft w:val="0"/>
      <w:marRight w:val="0"/>
      <w:marTop w:val="0"/>
      <w:marBottom w:val="0"/>
      <w:divBdr>
        <w:top w:val="none" w:sz="0" w:space="0" w:color="auto"/>
        <w:left w:val="none" w:sz="0" w:space="0" w:color="auto"/>
        <w:bottom w:val="none" w:sz="0" w:space="0" w:color="auto"/>
        <w:right w:val="none" w:sz="0" w:space="0" w:color="auto"/>
      </w:divBdr>
    </w:div>
    <w:div w:id="1608191204">
      <w:bodyDiv w:val="1"/>
      <w:marLeft w:val="0"/>
      <w:marRight w:val="0"/>
      <w:marTop w:val="0"/>
      <w:marBottom w:val="0"/>
      <w:divBdr>
        <w:top w:val="none" w:sz="0" w:space="0" w:color="auto"/>
        <w:left w:val="none" w:sz="0" w:space="0" w:color="auto"/>
        <w:bottom w:val="none" w:sz="0" w:space="0" w:color="auto"/>
        <w:right w:val="none" w:sz="0" w:space="0" w:color="auto"/>
      </w:divBdr>
    </w:div>
    <w:div w:id="1626546687">
      <w:bodyDiv w:val="1"/>
      <w:marLeft w:val="0"/>
      <w:marRight w:val="0"/>
      <w:marTop w:val="0"/>
      <w:marBottom w:val="0"/>
      <w:divBdr>
        <w:top w:val="none" w:sz="0" w:space="0" w:color="auto"/>
        <w:left w:val="none" w:sz="0" w:space="0" w:color="auto"/>
        <w:bottom w:val="none" w:sz="0" w:space="0" w:color="auto"/>
        <w:right w:val="none" w:sz="0" w:space="0" w:color="auto"/>
      </w:divBdr>
    </w:div>
    <w:div w:id="1633051330">
      <w:bodyDiv w:val="1"/>
      <w:marLeft w:val="0"/>
      <w:marRight w:val="0"/>
      <w:marTop w:val="0"/>
      <w:marBottom w:val="0"/>
      <w:divBdr>
        <w:top w:val="none" w:sz="0" w:space="0" w:color="auto"/>
        <w:left w:val="none" w:sz="0" w:space="0" w:color="auto"/>
        <w:bottom w:val="none" w:sz="0" w:space="0" w:color="auto"/>
        <w:right w:val="none" w:sz="0" w:space="0" w:color="auto"/>
      </w:divBdr>
    </w:div>
    <w:div w:id="1636838427">
      <w:bodyDiv w:val="1"/>
      <w:marLeft w:val="0"/>
      <w:marRight w:val="0"/>
      <w:marTop w:val="0"/>
      <w:marBottom w:val="0"/>
      <w:divBdr>
        <w:top w:val="none" w:sz="0" w:space="0" w:color="auto"/>
        <w:left w:val="none" w:sz="0" w:space="0" w:color="auto"/>
        <w:bottom w:val="none" w:sz="0" w:space="0" w:color="auto"/>
        <w:right w:val="none" w:sz="0" w:space="0" w:color="auto"/>
      </w:divBdr>
    </w:div>
    <w:div w:id="1656058671">
      <w:bodyDiv w:val="1"/>
      <w:marLeft w:val="0"/>
      <w:marRight w:val="0"/>
      <w:marTop w:val="0"/>
      <w:marBottom w:val="0"/>
      <w:divBdr>
        <w:top w:val="none" w:sz="0" w:space="0" w:color="auto"/>
        <w:left w:val="none" w:sz="0" w:space="0" w:color="auto"/>
        <w:bottom w:val="none" w:sz="0" w:space="0" w:color="auto"/>
        <w:right w:val="none" w:sz="0" w:space="0" w:color="auto"/>
      </w:divBdr>
    </w:div>
    <w:div w:id="1656908648">
      <w:bodyDiv w:val="1"/>
      <w:marLeft w:val="0"/>
      <w:marRight w:val="0"/>
      <w:marTop w:val="0"/>
      <w:marBottom w:val="0"/>
      <w:divBdr>
        <w:top w:val="none" w:sz="0" w:space="0" w:color="auto"/>
        <w:left w:val="none" w:sz="0" w:space="0" w:color="auto"/>
        <w:bottom w:val="none" w:sz="0" w:space="0" w:color="auto"/>
        <w:right w:val="none" w:sz="0" w:space="0" w:color="auto"/>
      </w:divBdr>
    </w:div>
    <w:div w:id="1682002778">
      <w:bodyDiv w:val="1"/>
      <w:marLeft w:val="0"/>
      <w:marRight w:val="0"/>
      <w:marTop w:val="0"/>
      <w:marBottom w:val="0"/>
      <w:divBdr>
        <w:top w:val="none" w:sz="0" w:space="0" w:color="auto"/>
        <w:left w:val="none" w:sz="0" w:space="0" w:color="auto"/>
        <w:bottom w:val="none" w:sz="0" w:space="0" w:color="auto"/>
        <w:right w:val="none" w:sz="0" w:space="0" w:color="auto"/>
      </w:divBdr>
    </w:div>
    <w:div w:id="1683701506">
      <w:bodyDiv w:val="1"/>
      <w:marLeft w:val="0"/>
      <w:marRight w:val="0"/>
      <w:marTop w:val="0"/>
      <w:marBottom w:val="0"/>
      <w:divBdr>
        <w:top w:val="none" w:sz="0" w:space="0" w:color="auto"/>
        <w:left w:val="none" w:sz="0" w:space="0" w:color="auto"/>
        <w:bottom w:val="none" w:sz="0" w:space="0" w:color="auto"/>
        <w:right w:val="none" w:sz="0" w:space="0" w:color="auto"/>
      </w:divBdr>
    </w:div>
    <w:div w:id="1693336457">
      <w:bodyDiv w:val="1"/>
      <w:marLeft w:val="0"/>
      <w:marRight w:val="0"/>
      <w:marTop w:val="0"/>
      <w:marBottom w:val="0"/>
      <w:divBdr>
        <w:top w:val="none" w:sz="0" w:space="0" w:color="auto"/>
        <w:left w:val="none" w:sz="0" w:space="0" w:color="auto"/>
        <w:bottom w:val="none" w:sz="0" w:space="0" w:color="auto"/>
        <w:right w:val="none" w:sz="0" w:space="0" w:color="auto"/>
      </w:divBdr>
    </w:div>
    <w:div w:id="1708791882">
      <w:bodyDiv w:val="1"/>
      <w:marLeft w:val="0"/>
      <w:marRight w:val="0"/>
      <w:marTop w:val="0"/>
      <w:marBottom w:val="0"/>
      <w:divBdr>
        <w:top w:val="none" w:sz="0" w:space="0" w:color="auto"/>
        <w:left w:val="none" w:sz="0" w:space="0" w:color="auto"/>
        <w:bottom w:val="none" w:sz="0" w:space="0" w:color="auto"/>
        <w:right w:val="none" w:sz="0" w:space="0" w:color="auto"/>
      </w:divBdr>
    </w:div>
    <w:div w:id="1713387816">
      <w:bodyDiv w:val="1"/>
      <w:marLeft w:val="0"/>
      <w:marRight w:val="0"/>
      <w:marTop w:val="0"/>
      <w:marBottom w:val="0"/>
      <w:divBdr>
        <w:top w:val="none" w:sz="0" w:space="0" w:color="auto"/>
        <w:left w:val="none" w:sz="0" w:space="0" w:color="auto"/>
        <w:bottom w:val="none" w:sz="0" w:space="0" w:color="auto"/>
        <w:right w:val="none" w:sz="0" w:space="0" w:color="auto"/>
      </w:divBdr>
    </w:div>
    <w:div w:id="1716418578">
      <w:bodyDiv w:val="1"/>
      <w:marLeft w:val="0"/>
      <w:marRight w:val="0"/>
      <w:marTop w:val="0"/>
      <w:marBottom w:val="0"/>
      <w:divBdr>
        <w:top w:val="none" w:sz="0" w:space="0" w:color="auto"/>
        <w:left w:val="none" w:sz="0" w:space="0" w:color="auto"/>
        <w:bottom w:val="none" w:sz="0" w:space="0" w:color="auto"/>
        <w:right w:val="none" w:sz="0" w:space="0" w:color="auto"/>
      </w:divBdr>
    </w:div>
    <w:div w:id="1740666080">
      <w:bodyDiv w:val="1"/>
      <w:marLeft w:val="0"/>
      <w:marRight w:val="0"/>
      <w:marTop w:val="0"/>
      <w:marBottom w:val="0"/>
      <w:divBdr>
        <w:top w:val="none" w:sz="0" w:space="0" w:color="auto"/>
        <w:left w:val="none" w:sz="0" w:space="0" w:color="auto"/>
        <w:bottom w:val="none" w:sz="0" w:space="0" w:color="auto"/>
        <w:right w:val="none" w:sz="0" w:space="0" w:color="auto"/>
      </w:divBdr>
    </w:div>
    <w:div w:id="1755785121">
      <w:bodyDiv w:val="1"/>
      <w:marLeft w:val="0"/>
      <w:marRight w:val="0"/>
      <w:marTop w:val="0"/>
      <w:marBottom w:val="0"/>
      <w:divBdr>
        <w:top w:val="none" w:sz="0" w:space="0" w:color="auto"/>
        <w:left w:val="none" w:sz="0" w:space="0" w:color="auto"/>
        <w:bottom w:val="none" w:sz="0" w:space="0" w:color="auto"/>
        <w:right w:val="none" w:sz="0" w:space="0" w:color="auto"/>
      </w:divBdr>
    </w:div>
    <w:div w:id="1765149412">
      <w:bodyDiv w:val="1"/>
      <w:marLeft w:val="0"/>
      <w:marRight w:val="0"/>
      <w:marTop w:val="0"/>
      <w:marBottom w:val="0"/>
      <w:divBdr>
        <w:top w:val="none" w:sz="0" w:space="0" w:color="auto"/>
        <w:left w:val="none" w:sz="0" w:space="0" w:color="auto"/>
        <w:bottom w:val="none" w:sz="0" w:space="0" w:color="auto"/>
        <w:right w:val="none" w:sz="0" w:space="0" w:color="auto"/>
      </w:divBdr>
    </w:div>
    <w:div w:id="1765884441">
      <w:bodyDiv w:val="1"/>
      <w:marLeft w:val="0"/>
      <w:marRight w:val="0"/>
      <w:marTop w:val="0"/>
      <w:marBottom w:val="0"/>
      <w:divBdr>
        <w:top w:val="none" w:sz="0" w:space="0" w:color="auto"/>
        <w:left w:val="none" w:sz="0" w:space="0" w:color="auto"/>
        <w:bottom w:val="none" w:sz="0" w:space="0" w:color="auto"/>
        <w:right w:val="none" w:sz="0" w:space="0" w:color="auto"/>
      </w:divBdr>
    </w:div>
    <w:div w:id="1770394755">
      <w:bodyDiv w:val="1"/>
      <w:marLeft w:val="0"/>
      <w:marRight w:val="0"/>
      <w:marTop w:val="0"/>
      <w:marBottom w:val="0"/>
      <w:divBdr>
        <w:top w:val="none" w:sz="0" w:space="0" w:color="auto"/>
        <w:left w:val="none" w:sz="0" w:space="0" w:color="auto"/>
        <w:bottom w:val="none" w:sz="0" w:space="0" w:color="auto"/>
        <w:right w:val="none" w:sz="0" w:space="0" w:color="auto"/>
      </w:divBdr>
    </w:div>
    <w:div w:id="1778259009">
      <w:bodyDiv w:val="1"/>
      <w:marLeft w:val="0"/>
      <w:marRight w:val="0"/>
      <w:marTop w:val="0"/>
      <w:marBottom w:val="0"/>
      <w:divBdr>
        <w:top w:val="none" w:sz="0" w:space="0" w:color="auto"/>
        <w:left w:val="none" w:sz="0" w:space="0" w:color="auto"/>
        <w:bottom w:val="none" w:sz="0" w:space="0" w:color="auto"/>
        <w:right w:val="none" w:sz="0" w:space="0" w:color="auto"/>
      </w:divBdr>
    </w:div>
    <w:div w:id="1778596138">
      <w:bodyDiv w:val="1"/>
      <w:marLeft w:val="0"/>
      <w:marRight w:val="0"/>
      <w:marTop w:val="0"/>
      <w:marBottom w:val="0"/>
      <w:divBdr>
        <w:top w:val="none" w:sz="0" w:space="0" w:color="auto"/>
        <w:left w:val="none" w:sz="0" w:space="0" w:color="auto"/>
        <w:bottom w:val="none" w:sz="0" w:space="0" w:color="auto"/>
        <w:right w:val="none" w:sz="0" w:space="0" w:color="auto"/>
      </w:divBdr>
    </w:div>
    <w:div w:id="1780560447">
      <w:bodyDiv w:val="1"/>
      <w:marLeft w:val="0"/>
      <w:marRight w:val="0"/>
      <w:marTop w:val="0"/>
      <w:marBottom w:val="0"/>
      <w:divBdr>
        <w:top w:val="none" w:sz="0" w:space="0" w:color="auto"/>
        <w:left w:val="none" w:sz="0" w:space="0" w:color="auto"/>
        <w:bottom w:val="none" w:sz="0" w:space="0" w:color="auto"/>
        <w:right w:val="none" w:sz="0" w:space="0" w:color="auto"/>
      </w:divBdr>
    </w:div>
    <w:div w:id="1783067498">
      <w:bodyDiv w:val="1"/>
      <w:marLeft w:val="0"/>
      <w:marRight w:val="0"/>
      <w:marTop w:val="0"/>
      <w:marBottom w:val="0"/>
      <w:divBdr>
        <w:top w:val="none" w:sz="0" w:space="0" w:color="auto"/>
        <w:left w:val="none" w:sz="0" w:space="0" w:color="auto"/>
        <w:bottom w:val="none" w:sz="0" w:space="0" w:color="auto"/>
        <w:right w:val="none" w:sz="0" w:space="0" w:color="auto"/>
      </w:divBdr>
    </w:div>
    <w:div w:id="1794443346">
      <w:bodyDiv w:val="1"/>
      <w:marLeft w:val="0"/>
      <w:marRight w:val="0"/>
      <w:marTop w:val="0"/>
      <w:marBottom w:val="0"/>
      <w:divBdr>
        <w:top w:val="none" w:sz="0" w:space="0" w:color="auto"/>
        <w:left w:val="none" w:sz="0" w:space="0" w:color="auto"/>
        <w:bottom w:val="none" w:sz="0" w:space="0" w:color="auto"/>
        <w:right w:val="none" w:sz="0" w:space="0" w:color="auto"/>
      </w:divBdr>
    </w:div>
    <w:div w:id="1801338139">
      <w:bodyDiv w:val="1"/>
      <w:marLeft w:val="0"/>
      <w:marRight w:val="0"/>
      <w:marTop w:val="0"/>
      <w:marBottom w:val="0"/>
      <w:divBdr>
        <w:top w:val="none" w:sz="0" w:space="0" w:color="auto"/>
        <w:left w:val="none" w:sz="0" w:space="0" w:color="auto"/>
        <w:bottom w:val="none" w:sz="0" w:space="0" w:color="auto"/>
        <w:right w:val="none" w:sz="0" w:space="0" w:color="auto"/>
      </w:divBdr>
    </w:div>
    <w:div w:id="1807312583">
      <w:bodyDiv w:val="1"/>
      <w:marLeft w:val="0"/>
      <w:marRight w:val="0"/>
      <w:marTop w:val="0"/>
      <w:marBottom w:val="0"/>
      <w:divBdr>
        <w:top w:val="none" w:sz="0" w:space="0" w:color="auto"/>
        <w:left w:val="none" w:sz="0" w:space="0" w:color="auto"/>
        <w:bottom w:val="none" w:sz="0" w:space="0" w:color="auto"/>
        <w:right w:val="none" w:sz="0" w:space="0" w:color="auto"/>
      </w:divBdr>
    </w:div>
    <w:div w:id="1810517755">
      <w:bodyDiv w:val="1"/>
      <w:marLeft w:val="0"/>
      <w:marRight w:val="0"/>
      <w:marTop w:val="0"/>
      <w:marBottom w:val="0"/>
      <w:divBdr>
        <w:top w:val="none" w:sz="0" w:space="0" w:color="auto"/>
        <w:left w:val="none" w:sz="0" w:space="0" w:color="auto"/>
        <w:bottom w:val="none" w:sz="0" w:space="0" w:color="auto"/>
        <w:right w:val="none" w:sz="0" w:space="0" w:color="auto"/>
      </w:divBdr>
    </w:div>
    <w:div w:id="1821464183">
      <w:bodyDiv w:val="1"/>
      <w:marLeft w:val="0"/>
      <w:marRight w:val="0"/>
      <w:marTop w:val="0"/>
      <w:marBottom w:val="0"/>
      <w:divBdr>
        <w:top w:val="none" w:sz="0" w:space="0" w:color="auto"/>
        <w:left w:val="none" w:sz="0" w:space="0" w:color="auto"/>
        <w:bottom w:val="none" w:sz="0" w:space="0" w:color="auto"/>
        <w:right w:val="none" w:sz="0" w:space="0" w:color="auto"/>
      </w:divBdr>
    </w:div>
    <w:div w:id="1822962130">
      <w:bodyDiv w:val="1"/>
      <w:marLeft w:val="0"/>
      <w:marRight w:val="0"/>
      <w:marTop w:val="0"/>
      <w:marBottom w:val="0"/>
      <w:divBdr>
        <w:top w:val="none" w:sz="0" w:space="0" w:color="auto"/>
        <w:left w:val="none" w:sz="0" w:space="0" w:color="auto"/>
        <w:bottom w:val="none" w:sz="0" w:space="0" w:color="auto"/>
        <w:right w:val="none" w:sz="0" w:space="0" w:color="auto"/>
      </w:divBdr>
    </w:div>
    <w:div w:id="1823546342">
      <w:bodyDiv w:val="1"/>
      <w:marLeft w:val="0"/>
      <w:marRight w:val="0"/>
      <w:marTop w:val="0"/>
      <w:marBottom w:val="0"/>
      <w:divBdr>
        <w:top w:val="none" w:sz="0" w:space="0" w:color="auto"/>
        <w:left w:val="none" w:sz="0" w:space="0" w:color="auto"/>
        <w:bottom w:val="none" w:sz="0" w:space="0" w:color="auto"/>
        <w:right w:val="none" w:sz="0" w:space="0" w:color="auto"/>
      </w:divBdr>
    </w:div>
    <w:div w:id="1834829177">
      <w:bodyDiv w:val="1"/>
      <w:marLeft w:val="0"/>
      <w:marRight w:val="0"/>
      <w:marTop w:val="0"/>
      <w:marBottom w:val="0"/>
      <w:divBdr>
        <w:top w:val="none" w:sz="0" w:space="0" w:color="auto"/>
        <w:left w:val="none" w:sz="0" w:space="0" w:color="auto"/>
        <w:bottom w:val="none" w:sz="0" w:space="0" w:color="auto"/>
        <w:right w:val="none" w:sz="0" w:space="0" w:color="auto"/>
      </w:divBdr>
    </w:div>
    <w:div w:id="1838376177">
      <w:bodyDiv w:val="1"/>
      <w:marLeft w:val="0"/>
      <w:marRight w:val="0"/>
      <w:marTop w:val="0"/>
      <w:marBottom w:val="0"/>
      <w:divBdr>
        <w:top w:val="none" w:sz="0" w:space="0" w:color="auto"/>
        <w:left w:val="none" w:sz="0" w:space="0" w:color="auto"/>
        <w:bottom w:val="none" w:sz="0" w:space="0" w:color="auto"/>
        <w:right w:val="none" w:sz="0" w:space="0" w:color="auto"/>
      </w:divBdr>
    </w:div>
    <w:div w:id="1840151784">
      <w:bodyDiv w:val="1"/>
      <w:marLeft w:val="0"/>
      <w:marRight w:val="0"/>
      <w:marTop w:val="0"/>
      <w:marBottom w:val="0"/>
      <w:divBdr>
        <w:top w:val="none" w:sz="0" w:space="0" w:color="auto"/>
        <w:left w:val="none" w:sz="0" w:space="0" w:color="auto"/>
        <w:bottom w:val="none" w:sz="0" w:space="0" w:color="auto"/>
        <w:right w:val="none" w:sz="0" w:space="0" w:color="auto"/>
      </w:divBdr>
    </w:div>
    <w:div w:id="1842164275">
      <w:bodyDiv w:val="1"/>
      <w:marLeft w:val="0"/>
      <w:marRight w:val="0"/>
      <w:marTop w:val="0"/>
      <w:marBottom w:val="0"/>
      <w:divBdr>
        <w:top w:val="none" w:sz="0" w:space="0" w:color="auto"/>
        <w:left w:val="none" w:sz="0" w:space="0" w:color="auto"/>
        <w:bottom w:val="none" w:sz="0" w:space="0" w:color="auto"/>
        <w:right w:val="none" w:sz="0" w:space="0" w:color="auto"/>
      </w:divBdr>
    </w:div>
    <w:div w:id="1848784248">
      <w:bodyDiv w:val="1"/>
      <w:marLeft w:val="0"/>
      <w:marRight w:val="0"/>
      <w:marTop w:val="0"/>
      <w:marBottom w:val="0"/>
      <w:divBdr>
        <w:top w:val="none" w:sz="0" w:space="0" w:color="auto"/>
        <w:left w:val="none" w:sz="0" w:space="0" w:color="auto"/>
        <w:bottom w:val="none" w:sz="0" w:space="0" w:color="auto"/>
        <w:right w:val="none" w:sz="0" w:space="0" w:color="auto"/>
      </w:divBdr>
    </w:div>
    <w:div w:id="1858928657">
      <w:bodyDiv w:val="1"/>
      <w:marLeft w:val="0"/>
      <w:marRight w:val="0"/>
      <w:marTop w:val="0"/>
      <w:marBottom w:val="0"/>
      <w:divBdr>
        <w:top w:val="none" w:sz="0" w:space="0" w:color="auto"/>
        <w:left w:val="none" w:sz="0" w:space="0" w:color="auto"/>
        <w:bottom w:val="none" w:sz="0" w:space="0" w:color="auto"/>
        <w:right w:val="none" w:sz="0" w:space="0" w:color="auto"/>
      </w:divBdr>
    </w:div>
    <w:div w:id="1908147906">
      <w:bodyDiv w:val="1"/>
      <w:marLeft w:val="0"/>
      <w:marRight w:val="0"/>
      <w:marTop w:val="0"/>
      <w:marBottom w:val="0"/>
      <w:divBdr>
        <w:top w:val="none" w:sz="0" w:space="0" w:color="auto"/>
        <w:left w:val="none" w:sz="0" w:space="0" w:color="auto"/>
        <w:bottom w:val="none" w:sz="0" w:space="0" w:color="auto"/>
        <w:right w:val="none" w:sz="0" w:space="0" w:color="auto"/>
      </w:divBdr>
    </w:div>
    <w:div w:id="1910144955">
      <w:bodyDiv w:val="1"/>
      <w:marLeft w:val="0"/>
      <w:marRight w:val="0"/>
      <w:marTop w:val="0"/>
      <w:marBottom w:val="0"/>
      <w:divBdr>
        <w:top w:val="none" w:sz="0" w:space="0" w:color="auto"/>
        <w:left w:val="none" w:sz="0" w:space="0" w:color="auto"/>
        <w:bottom w:val="none" w:sz="0" w:space="0" w:color="auto"/>
        <w:right w:val="none" w:sz="0" w:space="0" w:color="auto"/>
      </w:divBdr>
    </w:div>
    <w:div w:id="1910337055">
      <w:bodyDiv w:val="1"/>
      <w:marLeft w:val="0"/>
      <w:marRight w:val="0"/>
      <w:marTop w:val="0"/>
      <w:marBottom w:val="0"/>
      <w:divBdr>
        <w:top w:val="none" w:sz="0" w:space="0" w:color="auto"/>
        <w:left w:val="none" w:sz="0" w:space="0" w:color="auto"/>
        <w:bottom w:val="none" w:sz="0" w:space="0" w:color="auto"/>
        <w:right w:val="none" w:sz="0" w:space="0" w:color="auto"/>
      </w:divBdr>
    </w:div>
    <w:div w:id="1917282944">
      <w:bodyDiv w:val="1"/>
      <w:marLeft w:val="0"/>
      <w:marRight w:val="0"/>
      <w:marTop w:val="0"/>
      <w:marBottom w:val="0"/>
      <w:divBdr>
        <w:top w:val="none" w:sz="0" w:space="0" w:color="auto"/>
        <w:left w:val="none" w:sz="0" w:space="0" w:color="auto"/>
        <w:bottom w:val="none" w:sz="0" w:space="0" w:color="auto"/>
        <w:right w:val="none" w:sz="0" w:space="0" w:color="auto"/>
      </w:divBdr>
    </w:div>
    <w:div w:id="1921602813">
      <w:bodyDiv w:val="1"/>
      <w:marLeft w:val="0"/>
      <w:marRight w:val="0"/>
      <w:marTop w:val="0"/>
      <w:marBottom w:val="0"/>
      <w:divBdr>
        <w:top w:val="none" w:sz="0" w:space="0" w:color="auto"/>
        <w:left w:val="none" w:sz="0" w:space="0" w:color="auto"/>
        <w:bottom w:val="none" w:sz="0" w:space="0" w:color="auto"/>
        <w:right w:val="none" w:sz="0" w:space="0" w:color="auto"/>
      </w:divBdr>
    </w:div>
    <w:div w:id="1923638708">
      <w:bodyDiv w:val="1"/>
      <w:marLeft w:val="0"/>
      <w:marRight w:val="0"/>
      <w:marTop w:val="0"/>
      <w:marBottom w:val="0"/>
      <w:divBdr>
        <w:top w:val="none" w:sz="0" w:space="0" w:color="auto"/>
        <w:left w:val="none" w:sz="0" w:space="0" w:color="auto"/>
        <w:bottom w:val="none" w:sz="0" w:space="0" w:color="auto"/>
        <w:right w:val="none" w:sz="0" w:space="0" w:color="auto"/>
      </w:divBdr>
    </w:div>
    <w:div w:id="1931043694">
      <w:bodyDiv w:val="1"/>
      <w:marLeft w:val="0"/>
      <w:marRight w:val="0"/>
      <w:marTop w:val="0"/>
      <w:marBottom w:val="0"/>
      <w:divBdr>
        <w:top w:val="none" w:sz="0" w:space="0" w:color="auto"/>
        <w:left w:val="none" w:sz="0" w:space="0" w:color="auto"/>
        <w:bottom w:val="none" w:sz="0" w:space="0" w:color="auto"/>
        <w:right w:val="none" w:sz="0" w:space="0" w:color="auto"/>
      </w:divBdr>
    </w:div>
    <w:div w:id="1942687038">
      <w:bodyDiv w:val="1"/>
      <w:marLeft w:val="0"/>
      <w:marRight w:val="0"/>
      <w:marTop w:val="0"/>
      <w:marBottom w:val="0"/>
      <w:divBdr>
        <w:top w:val="none" w:sz="0" w:space="0" w:color="auto"/>
        <w:left w:val="none" w:sz="0" w:space="0" w:color="auto"/>
        <w:bottom w:val="none" w:sz="0" w:space="0" w:color="auto"/>
        <w:right w:val="none" w:sz="0" w:space="0" w:color="auto"/>
      </w:divBdr>
    </w:div>
    <w:div w:id="1945455054">
      <w:bodyDiv w:val="1"/>
      <w:marLeft w:val="0"/>
      <w:marRight w:val="0"/>
      <w:marTop w:val="0"/>
      <w:marBottom w:val="0"/>
      <w:divBdr>
        <w:top w:val="none" w:sz="0" w:space="0" w:color="auto"/>
        <w:left w:val="none" w:sz="0" w:space="0" w:color="auto"/>
        <w:bottom w:val="none" w:sz="0" w:space="0" w:color="auto"/>
        <w:right w:val="none" w:sz="0" w:space="0" w:color="auto"/>
      </w:divBdr>
    </w:div>
    <w:div w:id="1962105714">
      <w:bodyDiv w:val="1"/>
      <w:marLeft w:val="0"/>
      <w:marRight w:val="0"/>
      <w:marTop w:val="0"/>
      <w:marBottom w:val="0"/>
      <w:divBdr>
        <w:top w:val="none" w:sz="0" w:space="0" w:color="auto"/>
        <w:left w:val="none" w:sz="0" w:space="0" w:color="auto"/>
        <w:bottom w:val="none" w:sz="0" w:space="0" w:color="auto"/>
        <w:right w:val="none" w:sz="0" w:space="0" w:color="auto"/>
      </w:divBdr>
    </w:div>
    <w:div w:id="1964381930">
      <w:bodyDiv w:val="1"/>
      <w:marLeft w:val="0"/>
      <w:marRight w:val="0"/>
      <w:marTop w:val="0"/>
      <w:marBottom w:val="0"/>
      <w:divBdr>
        <w:top w:val="none" w:sz="0" w:space="0" w:color="auto"/>
        <w:left w:val="none" w:sz="0" w:space="0" w:color="auto"/>
        <w:bottom w:val="none" w:sz="0" w:space="0" w:color="auto"/>
        <w:right w:val="none" w:sz="0" w:space="0" w:color="auto"/>
      </w:divBdr>
    </w:div>
    <w:div w:id="1972128957">
      <w:bodyDiv w:val="1"/>
      <w:marLeft w:val="0"/>
      <w:marRight w:val="0"/>
      <w:marTop w:val="0"/>
      <w:marBottom w:val="0"/>
      <w:divBdr>
        <w:top w:val="none" w:sz="0" w:space="0" w:color="auto"/>
        <w:left w:val="none" w:sz="0" w:space="0" w:color="auto"/>
        <w:bottom w:val="none" w:sz="0" w:space="0" w:color="auto"/>
        <w:right w:val="none" w:sz="0" w:space="0" w:color="auto"/>
      </w:divBdr>
    </w:div>
    <w:div w:id="1979676597">
      <w:bodyDiv w:val="1"/>
      <w:marLeft w:val="0"/>
      <w:marRight w:val="0"/>
      <w:marTop w:val="0"/>
      <w:marBottom w:val="0"/>
      <w:divBdr>
        <w:top w:val="none" w:sz="0" w:space="0" w:color="auto"/>
        <w:left w:val="none" w:sz="0" w:space="0" w:color="auto"/>
        <w:bottom w:val="none" w:sz="0" w:space="0" w:color="auto"/>
        <w:right w:val="none" w:sz="0" w:space="0" w:color="auto"/>
      </w:divBdr>
    </w:div>
    <w:div w:id="1984693639">
      <w:bodyDiv w:val="1"/>
      <w:marLeft w:val="0"/>
      <w:marRight w:val="0"/>
      <w:marTop w:val="0"/>
      <w:marBottom w:val="0"/>
      <w:divBdr>
        <w:top w:val="none" w:sz="0" w:space="0" w:color="auto"/>
        <w:left w:val="none" w:sz="0" w:space="0" w:color="auto"/>
        <w:bottom w:val="none" w:sz="0" w:space="0" w:color="auto"/>
        <w:right w:val="none" w:sz="0" w:space="0" w:color="auto"/>
      </w:divBdr>
    </w:div>
    <w:div w:id="1989701567">
      <w:bodyDiv w:val="1"/>
      <w:marLeft w:val="0"/>
      <w:marRight w:val="0"/>
      <w:marTop w:val="0"/>
      <w:marBottom w:val="0"/>
      <w:divBdr>
        <w:top w:val="none" w:sz="0" w:space="0" w:color="auto"/>
        <w:left w:val="none" w:sz="0" w:space="0" w:color="auto"/>
        <w:bottom w:val="none" w:sz="0" w:space="0" w:color="auto"/>
        <w:right w:val="none" w:sz="0" w:space="0" w:color="auto"/>
      </w:divBdr>
    </w:div>
    <w:div w:id="1991398788">
      <w:bodyDiv w:val="1"/>
      <w:marLeft w:val="0"/>
      <w:marRight w:val="0"/>
      <w:marTop w:val="0"/>
      <w:marBottom w:val="0"/>
      <w:divBdr>
        <w:top w:val="none" w:sz="0" w:space="0" w:color="auto"/>
        <w:left w:val="none" w:sz="0" w:space="0" w:color="auto"/>
        <w:bottom w:val="none" w:sz="0" w:space="0" w:color="auto"/>
        <w:right w:val="none" w:sz="0" w:space="0" w:color="auto"/>
      </w:divBdr>
    </w:div>
    <w:div w:id="2006201444">
      <w:bodyDiv w:val="1"/>
      <w:marLeft w:val="0"/>
      <w:marRight w:val="0"/>
      <w:marTop w:val="0"/>
      <w:marBottom w:val="0"/>
      <w:divBdr>
        <w:top w:val="none" w:sz="0" w:space="0" w:color="auto"/>
        <w:left w:val="none" w:sz="0" w:space="0" w:color="auto"/>
        <w:bottom w:val="none" w:sz="0" w:space="0" w:color="auto"/>
        <w:right w:val="none" w:sz="0" w:space="0" w:color="auto"/>
      </w:divBdr>
    </w:div>
    <w:div w:id="2020809101">
      <w:bodyDiv w:val="1"/>
      <w:marLeft w:val="0"/>
      <w:marRight w:val="0"/>
      <w:marTop w:val="0"/>
      <w:marBottom w:val="0"/>
      <w:divBdr>
        <w:top w:val="none" w:sz="0" w:space="0" w:color="auto"/>
        <w:left w:val="none" w:sz="0" w:space="0" w:color="auto"/>
        <w:bottom w:val="none" w:sz="0" w:space="0" w:color="auto"/>
        <w:right w:val="none" w:sz="0" w:space="0" w:color="auto"/>
      </w:divBdr>
    </w:div>
    <w:div w:id="2025591449">
      <w:bodyDiv w:val="1"/>
      <w:marLeft w:val="0"/>
      <w:marRight w:val="0"/>
      <w:marTop w:val="0"/>
      <w:marBottom w:val="0"/>
      <w:divBdr>
        <w:top w:val="none" w:sz="0" w:space="0" w:color="auto"/>
        <w:left w:val="none" w:sz="0" w:space="0" w:color="auto"/>
        <w:bottom w:val="none" w:sz="0" w:space="0" w:color="auto"/>
        <w:right w:val="none" w:sz="0" w:space="0" w:color="auto"/>
      </w:divBdr>
    </w:div>
    <w:div w:id="2026445067">
      <w:bodyDiv w:val="1"/>
      <w:marLeft w:val="0"/>
      <w:marRight w:val="0"/>
      <w:marTop w:val="0"/>
      <w:marBottom w:val="0"/>
      <w:divBdr>
        <w:top w:val="none" w:sz="0" w:space="0" w:color="auto"/>
        <w:left w:val="none" w:sz="0" w:space="0" w:color="auto"/>
        <w:bottom w:val="none" w:sz="0" w:space="0" w:color="auto"/>
        <w:right w:val="none" w:sz="0" w:space="0" w:color="auto"/>
      </w:divBdr>
    </w:div>
    <w:div w:id="2033992950">
      <w:bodyDiv w:val="1"/>
      <w:marLeft w:val="0"/>
      <w:marRight w:val="0"/>
      <w:marTop w:val="0"/>
      <w:marBottom w:val="0"/>
      <w:divBdr>
        <w:top w:val="none" w:sz="0" w:space="0" w:color="auto"/>
        <w:left w:val="none" w:sz="0" w:space="0" w:color="auto"/>
        <w:bottom w:val="none" w:sz="0" w:space="0" w:color="auto"/>
        <w:right w:val="none" w:sz="0" w:space="0" w:color="auto"/>
      </w:divBdr>
    </w:div>
    <w:div w:id="2040084686">
      <w:bodyDiv w:val="1"/>
      <w:marLeft w:val="0"/>
      <w:marRight w:val="0"/>
      <w:marTop w:val="0"/>
      <w:marBottom w:val="0"/>
      <w:divBdr>
        <w:top w:val="none" w:sz="0" w:space="0" w:color="auto"/>
        <w:left w:val="none" w:sz="0" w:space="0" w:color="auto"/>
        <w:bottom w:val="none" w:sz="0" w:space="0" w:color="auto"/>
        <w:right w:val="none" w:sz="0" w:space="0" w:color="auto"/>
      </w:divBdr>
    </w:div>
    <w:div w:id="2057192135">
      <w:bodyDiv w:val="1"/>
      <w:marLeft w:val="0"/>
      <w:marRight w:val="0"/>
      <w:marTop w:val="0"/>
      <w:marBottom w:val="0"/>
      <w:divBdr>
        <w:top w:val="none" w:sz="0" w:space="0" w:color="auto"/>
        <w:left w:val="none" w:sz="0" w:space="0" w:color="auto"/>
        <w:bottom w:val="none" w:sz="0" w:space="0" w:color="auto"/>
        <w:right w:val="none" w:sz="0" w:space="0" w:color="auto"/>
      </w:divBdr>
    </w:div>
    <w:div w:id="2060128905">
      <w:bodyDiv w:val="1"/>
      <w:marLeft w:val="0"/>
      <w:marRight w:val="0"/>
      <w:marTop w:val="0"/>
      <w:marBottom w:val="0"/>
      <w:divBdr>
        <w:top w:val="none" w:sz="0" w:space="0" w:color="auto"/>
        <w:left w:val="none" w:sz="0" w:space="0" w:color="auto"/>
        <w:bottom w:val="none" w:sz="0" w:space="0" w:color="auto"/>
        <w:right w:val="none" w:sz="0" w:space="0" w:color="auto"/>
      </w:divBdr>
    </w:div>
    <w:div w:id="2063091588">
      <w:bodyDiv w:val="1"/>
      <w:marLeft w:val="0"/>
      <w:marRight w:val="0"/>
      <w:marTop w:val="0"/>
      <w:marBottom w:val="0"/>
      <w:divBdr>
        <w:top w:val="none" w:sz="0" w:space="0" w:color="auto"/>
        <w:left w:val="none" w:sz="0" w:space="0" w:color="auto"/>
        <w:bottom w:val="none" w:sz="0" w:space="0" w:color="auto"/>
        <w:right w:val="none" w:sz="0" w:space="0" w:color="auto"/>
      </w:divBdr>
    </w:div>
    <w:div w:id="2067142517">
      <w:bodyDiv w:val="1"/>
      <w:marLeft w:val="0"/>
      <w:marRight w:val="0"/>
      <w:marTop w:val="0"/>
      <w:marBottom w:val="0"/>
      <w:divBdr>
        <w:top w:val="none" w:sz="0" w:space="0" w:color="auto"/>
        <w:left w:val="none" w:sz="0" w:space="0" w:color="auto"/>
        <w:bottom w:val="none" w:sz="0" w:space="0" w:color="auto"/>
        <w:right w:val="none" w:sz="0" w:space="0" w:color="auto"/>
      </w:divBdr>
    </w:div>
    <w:div w:id="2082484379">
      <w:bodyDiv w:val="1"/>
      <w:marLeft w:val="0"/>
      <w:marRight w:val="0"/>
      <w:marTop w:val="0"/>
      <w:marBottom w:val="0"/>
      <w:divBdr>
        <w:top w:val="none" w:sz="0" w:space="0" w:color="auto"/>
        <w:left w:val="none" w:sz="0" w:space="0" w:color="auto"/>
        <w:bottom w:val="none" w:sz="0" w:space="0" w:color="auto"/>
        <w:right w:val="none" w:sz="0" w:space="0" w:color="auto"/>
      </w:divBdr>
    </w:div>
    <w:div w:id="2082755540">
      <w:bodyDiv w:val="1"/>
      <w:marLeft w:val="0"/>
      <w:marRight w:val="0"/>
      <w:marTop w:val="0"/>
      <w:marBottom w:val="0"/>
      <w:divBdr>
        <w:top w:val="none" w:sz="0" w:space="0" w:color="auto"/>
        <w:left w:val="none" w:sz="0" w:space="0" w:color="auto"/>
        <w:bottom w:val="none" w:sz="0" w:space="0" w:color="auto"/>
        <w:right w:val="none" w:sz="0" w:space="0" w:color="auto"/>
      </w:divBdr>
    </w:div>
    <w:div w:id="2106411979">
      <w:bodyDiv w:val="1"/>
      <w:marLeft w:val="0"/>
      <w:marRight w:val="0"/>
      <w:marTop w:val="0"/>
      <w:marBottom w:val="0"/>
      <w:divBdr>
        <w:top w:val="none" w:sz="0" w:space="0" w:color="auto"/>
        <w:left w:val="none" w:sz="0" w:space="0" w:color="auto"/>
        <w:bottom w:val="none" w:sz="0" w:space="0" w:color="auto"/>
        <w:right w:val="none" w:sz="0" w:space="0" w:color="auto"/>
      </w:divBdr>
    </w:div>
    <w:div w:id="2120946394">
      <w:bodyDiv w:val="1"/>
      <w:marLeft w:val="0"/>
      <w:marRight w:val="0"/>
      <w:marTop w:val="0"/>
      <w:marBottom w:val="0"/>
      <w:divBdr>
        <w:top w:val="none" w:sz="0" w:space="0" w:color="auto"/>
        <w:left w:val="none" w:sz="0" w:space="0" w:color="auto"/>
        <w:bottom w:val="none" w:sz="0" w:space="0" w:color="auto"/>
        <w:right w:val="none" w:sz="0" w:space="0" w:color="auto"/>
      </w:divBdr>
    </w:div>
    <w:div w:id="2125954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61.bin"/><Relationship Id="rId21" Type="http://schemas.openxmlformats.org/officeDocument/2006/relationships/oleObject" Target="embeddings/oleObject7.bin"/><Relationship Id="rId324" Type="http://schemas.openxmlformats.org/officeDocument/2006/relationships/oleObject" Target="embeddings/oleObject172.bin"/><Relationship Id="rId531" Type="http://schemas.openxmlformats.org/officeDocument/2006/relationships/oleObject" Target="embeddings/oleObject283.bin"/><Relationship Id="rId629" Type="http://schemas.openxmlformats.org/officeDocument/2006/relationships/oleObject" Target="embeddings/oleObject338.bin"/><Relationship Id="rId170" Type="http://schemas.openxmlformats.org/officeDocument/2006/relationships/oleObject" Target="embeddings/oleObject84.bin"/><Relationship Id="rId268" Type="http://schemas.openxmlformats.org/officeDocument/2006/relationships/image" Target="media/image119.wmf"/><Relationship Id="rId475" Type="http://schemas.openxmlformats.org/officeDocument/2006/relationships/image" Target="media/image210.wmf"/><Relationship Id="rId682" Type="http://schemas.openxmlformats.org/officeDocument/2006/relationships/oleObject" Target="embeddings/oleObject367.bin"/><Relationship Id="rId32" Type="http://schemas.openxmlformats.org/officeDocument/2006/relationships/image" Target="media/image13.wmf"/><Relationship Id="rId128" Type="http://schemas.openxmlformats.org/officeDocument/2006/relationships/oleObject" Target="embeddings/oleObject61.bin"/><Relationship Id="rId335" Type="http://schemas.openxmlformats.org/officeDocument/2006/relationships/image" Target="media/image150.wmf"/><Relationship Id="rId542" Type="http://schemas.openxmlformats.org/officeDocument/2006/relationships/image" Target="media/image244.wmf"/><Relationship Id="rId181" Type="http://schemas.openxmlformats.org/officeDocument/2006/relationships/oleObject" Target="embeddings/oleObject90.bin"/><Relationship Id="rId402" Type="http://schemas.openxmlformats.org/officeDocument/2006/relationships/oleObject" Target="embeddings/oleObject213.bin"/><Relationship Id="rId279" Type="http://schemas.openxmlformats.org/officeDocument/2006/relationships/oleObject" Target="embeddings/oleObject148.bin"/><Relationship Id="rId486" Type="http://schemas.openxmlformats.org/officeDocument/2006/relationships/oleObject" Target="embeddings/oleObject262.bin"/><Relationship Id="rId693" Type="http://schemas.openxmlformats.org/officeDocument/2006/relationships/image" Target="media/image308.wmf"/><Relationship Id="rId707" Type="http://schemas.openxmlformats.org/officeDocument/2006/relationships/oleObject" Target="embeddings/oleObject383.bin"/><Relationship Id="rId43" Type="http://schemas.openxmlformats.org/officeDocument/2006/relationships/oleObject" Target="embeddings/oleObject18.bin"/><Relationship Id="rId139" Type="http://schemas.openxmlformats.org/officeDocument/2006/relationships/image" Target="media/image66.wmf"/><Relationship Id="rId346" Type="http://schemas.openxmlformats.org/officeDocument/2006/relationships/oleObject" Target="embeddings/oleObject183.bin"/><Relationship Id="rId553" Type="http://schemas.openxmlformats.org/officeDocument/2006/relationships/oleObject" Target="embeddings/oleObject294.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20.bin"/><Relationship Id="rId497" Type="http://schemas.openxmlformats.org/officeDocument/2006/relationships/image" Target="media/image220.wmf"/><Relationship Id="rId620" Type="http://schemas.openxmlformats.org/officeDocument/2006/relationships/image" Target="media/image277.wmf"/><Relationship Id="rId718" Type="http://schemas.openxmlformats.org/officeDocument/2006/relationships/image" Target="media/image317.wmf"/><Relationship Id="rId357" Type="http://schemas.openxmlformats.org/officeDocument/2006/relationships/oleObject" Target="embeddings/oleObject189.bin"/><Relationship Id="rId54" Type="http://schemas.openxmlformats.org/officeDocument/2006/relationships/image" Target="media/image24.wmf"/><Relationship Id="rId217" Type="http://schemas.openxmlformats.org/officeDocument/2006/relationships/oleObject" Target="embeddings/oleObject109.bin"/><Relationship Id="rId564" Type="http://schemas.openxmlformats.org/officeDocument/2006/relationships/image" Target="media/image253.wmf"/><Relationship Id="rId424" Type="http://schemas.openxmlformats.org/officeDocument/2006/relationships/oleObject" Target="embeddings/oleObject228.bin"/><Relationship Id="rId631" Type="http://schemas.openxmlformats.org/officeDocument/2006/relationships/oleObject" Target="embeddings/oleObject339.bin"/><Relationship Id="rId729" Type="http://schemas.openxmlformats.org/officeDocument/2006/relationships/footer" Target="footer1.xml"/><Relationship Id="rId270" Type="http://schemas.openxmlformats.org/officeDocument/2006/relationships/image" Target="media/image120.wmf"/><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oleObject" Target="embeddings/oleObject194.bin"/><Relationship Id="rId575" Type="http://schemas.openxmlformats.org/officeDocument/2006/relationships/oleObject" Target="embeddings/oleObject309.bin"/><Relationship Id="rId228" Type="http://schemas.openxmlformats.org/officeDocument/2006/relationships/oleObject" Target="embeddings/oleObject115.bin"/><Relationship Id="rId435" Type="http://schemas.openxmlformats.org/officeDocument/2006/relationships/image" Target="media/image193.wmf"/><Relationship Id="rId642" Type="http://schemas.openxmlformats.org/officeDocument/2006/relationships/oleObject" Target="embeddings/oleObject345.bin"/><Relationship Id="rId281" Type="http://schemas.openxmlformats.org/officeDocument/2006/relationships/oleObject" Target="embeddings/oleObject149.bin"/><Relationship Id="rId502" Type="http://schemas.openxmlformats.org/officeDocument/2006/relationships/oleObject" Target="embeddings/oleObject270.bin"/><Relationship Id="rId76" Type="http://schemas.openxmlformats.org/officeDocument/2006/relationships/image" Target="media/image35.wmf"/><Relationship Id="rId141" Type="http://schemas.openxmlformats.org/officeDocument/2006/relationships/image" Target="media/image67.wmf"/><Relationship Id="rId379" Type="http://schemas.openxmlformats.org/officeDocument/2006/relationships/image" Target="media/image171.wmf"/><Relationship Id="rId586" Type="http://schemas.openxmlformats.org/officeDocument/2006/relationships/oleObject" Target="embeddings/oleObject313.bin"/><Relationship Id="rId7" Type="http://schemas.openxmlformats.org/officeDocument/2006/relationships/endnotes" Target="endnotes.xml"/><Relationship Id="rId239" Type="http://schemas.openxmlformats.org/officeDocument/2006/relationships/oleObject" Target="embeddings/oleObject122.bin"/><Relationship Id="rId446" Type="http://schemas.openxmlformats.org/officeDocument/2006/relationships/image" Target="media/image197.wmf"/><Relationship Id="rId653" Type="http://schemas.openxmlformats.org/officeDocument/2006/relationships/oleObject" Target="embeddings/oleObject351.bin"/><Relationship Id="rId292" Type="http://schemas.openxmlformats.org/officeDocument/2006/relationships/oleObject" Target="embeddings/oleObject156.bin"/><Relationship Id="rId306" Type="http://schemas.openxmlformats.org/officeDocument/2006/relationships/image" Target="media/image135.wmf"/><Relationship Id="rId87" Type="http://schemas.openxmlformats.org/officeDocument/2006/relationships/oleObject" Target="embeddings/oleObject40.bin"/><Relationship Id="rId513" Type="http://schemas.openxmlformats.org/officeDocument/2006/relationships/image" Target="media/image227.jpeg"/><Relationship Id="rId597" Type="http://schemas.openxmlformats.org/officeDocument/2006/relationships/image" Target="media/image269.wmf"/><Relationship Id="rId720" Type="http://schemas.openxmlformats.org/officeDocument/2006/relationships/image" Target="media/image318.wmf"/><Relationship Id="rId152" Type="http://schemas.openxmlformats.org/officeDocument/2006/relationships/oleObject" Target="embeddings/oleObject73.bin"/><Relationship Id="rId457" Type="http://schemas.openxmlformats.org/officeDocument/2006/relationships/oleObject" Target="embeddings/oleObject246.bin"/><Relationship Id="rId664" Type="http://schemas.openxmlformats.org/officeDocument/2006/relationships/image" Target="media/image298.wmf"/><Relationship Id="rId14" Type="http://schemas.openxmlformats.org/officeDocument/2006/relationships/image" Target="media/image4.wmf"/><Relationship Id="rId317" Type="http://schemas.openxmlformats.org/officeDocument/2006/relationships/image" Target="media/image141.wmf"/><Relationship Id="rId524" Type="http://schemas.openxmlformats.org/officeDocument/2006/relationships/image" Target="media/image234.wmf"/><Relationship Id="rId731" Type="http://schemas.openxmlformats.org/officeDocument/2006/relationships/theme" Target="theme/theme1.xml"/><Relationship Id="rId98" Type="http://schemas.openxmlformats.org/officeDocument/2006/relationships/image" Target="media/image46.wmf"/><Relationship Id="rId163" Type="http://schemas.openxmlformats.org/officeDocument/2006/relationships/image" Target="media/image77.wmf"/><Relationship Id="rId370" Type="http://schemas.openxmlformats.org/officeDocument/2006/relationships/image" Target="media/image167.wmf"/><Relationship Id="rId230" Type="http://schemas.openxmlformats.org/officeDocument/2006/relationships/oleObject" Target="embeddings/oleObject116.bin"/><Relationship Id="rId468" Type="http://schemas.openxmlformats.org/officeDocument/2006/relationships/image" Target="media/image207.wmf"/><Relationship Id="rId675" Type="http://schemas.openxmlformats.org/officeDocument/2006/relationships/image" Target="media/image302.wmf"/><Relationship Id="rId25" Type="http://schemas.openxmlformats.org/officeDocument/2006/relationships/oleObject" Target="embeddings/oleObject9.bin"/><Relationship Id="rId328" Type="http://schemas.openxmlformats.org/officeDocument/2006/relationships/oleObject" Target="embeddings/oleObject174.bin"/><Relationship Id="rId535" Type="http://schemas.openxmlformats.org/officeDocument/2006/relationships/oleObject" Target="embeddings/oleObject285.bin"/><Relationship Id="rId174" Type="http://schemas.openxmlformats.org/officeDocument/2006/relationships/oleObject" Target="embeddings/oleObject86.bin"/><Relationship Id="rId381" Type="http://schemas.openxmlformats.org/officeDocument/2006/relationships/image" Target="media/image172.wmf"/><Relationship Id="rId602" Type="http://schemas.openxmlformats.org/officeDocument/2006/relationships/image" Target="media/image270.wmf"/><Relationship Id="rId241" Type="http://schemas.openxmlformats.org/officeDocument/2006/relationships/oleObject" Target="embeddings/oleObject124.bin"/><Relationship Id="rId479" Type="http://schemas.openxmlformats.org/officeDocument/2006/relationships/oleObject" Target="embeddings/oleObject258.bin"/><Relationship Id="rId686" Type="http://schemas.openxmlformats.org/officeDocument/2006/relationships/oleObject" Target="embeddings/oleObject370.bin"/><Relationship Id="rId36" Type="http://schemas.openxmlformats.org/officeDocument/2006/relationships/image" Target="media/image15.wmf"/><Relationship Id="rId339" Type="http://schemas.openxmlformats.org/officeDocument/2006/relationships/image" Target="media/image152.wmf"/><Relationship Id="rId546" Type="http://schemas.openxmlformats.org/officeDocument/2006/relationships/image" Target="media/image246.wmf"/><Relationship Id="rId101" Type="http://schemas.openxmlformats.org/officeDocument/2006/relationships/oleObject" Target="embeddings/oleObject47.bin"/><Relationship Id="rId185" Type="http://schemas.openxmlformats.org/officeDocument/2006/relationships/oleObject" Target="embeddings/oleObject92.bin"/><Relationship Id="rId406" Type="http://schemas.openxmlformats.org/officeDocument/2006/relationships/oleObject" Target="embeddings/oleObject215.bin"/><Relationship Id="rId392" Type="http://schemas.openxmlformats.org/officeDocument/2006/relationships/image" Target="media/image176.wmf"/><Relationship Id="rId613" Type="http://schemas.openxmlformats.org/officeDocument/2006/relationships/oleObject" Target="embeddings/oleObject329.bin"/><Relationship Id="rId697" Type="http://schemas.openxmlformats.org/officeDocument/2006/relationships/image" Target="media/image310.wmf"/><Relationship Id="rId252" Type="http://schemas.openxmlformats.org/officeDocument/2006/relationships/image" Target="media/image114.wmf"/><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oleObject" Target="embeddings/oleObject297.bin"/><Relationship Id="rId196" Type="http://schemas.openxmlformats.org/officeDocument/2006/relationships/oleObject" Target="embeddings/oleObject98.bin"/><Relationship Id="rId417" Type="http://schemas.openxmlformats.org/officeDocument/2006/relationships/oleObject" Target="embeddings/oleObject222.bin"/><Relationship Id="rId624" Type="http://schemas.openxmlformats.org/officeDocument/2006/relationships/image" Target="media/image279.wmf"/><Relationship Id="rId263" Type="http://schemas.openxmlformats.org/officeDocument/2006/relationships/image" Target="media/image117.wmf"/><Relationship Id="rId470" Type="http://schemas.openxmlformats.org/officeDocument/2006/relationships/image" Target="media/image208.wmf"/><Relationship Id="rId58" Type="http://schemas.openxmlformats.org/officeDocument/2006/relationships/image" Target="media/image26.wmf"/><Relationship Id="rId123" Type="http://schemas.openxmlformats.org/officeDocument/2006/relationships/image" Target="media/image58.wmf"/><Relationship Id="rId330" Type="http://schemas.openxmlformats.org/officeDocument/2006/relationships/oleObject" Target="embeddings/oleObject175.bin"/><Relationship Id="rId568" Type="http://schemas.openxmlformats.org/officeDocument/2006/relationships/oleObject" Target="embeddings/oleObject305.bin"/><Relationship Id="rId428" Type="http://schemas.openxmlformats.org/officeDocument/2006/relationships/oleObject" Target="embeddings/oleObject230.bin"/><Relationship Id="rId635" Type="http://schemas.openxmlformats.org/officeDocument/2006/relationships/oleObject" Target="embeddings/oleObject341.bin"/><Relationship Id="rId274" Type="http://schemas.openxmlformats.org/officeDocument/2006/relationships/image" Target="media/image122.wmf"/><Relationship Id="rId481" Type="http://schemas.openxmlformats.org/officeDocument/2006/relationships/image" Target="media/image212.wmf"/><Relationship Id="rId702" Type="http://schemas.openxmlformats.org/officeDocument/2006/relationships/image" Target="media/image312.wmf"/><Relationship Id="rId69" Type="http://schemas.openxmlformats.org/officeDocument/2006/relationships/oleObject" Target="embeddings/oleObject31.bin"/><Relationship Id="rId134" Type="http://schemas.openxmlformats.org/officeDocument/2006/relationships/oleObject" Target="embeddings/oleObject64.bin"/><Relationship Id="rId579" Type="http://schemas.openxmlformats.org/officeDocument/2006/relationships/oleObject" Target="embeddings/oleObject311.bin"/><Relationship Id="rId341" Type="http://schemas.openxmlformats.org/officeDocument/2006/relationships/image" Target="media/image153.wmf"/><Relationship Id="rId439" Type="http://schemas.openxmlformats.org/officeDocument/2006/relationships/oleObject" Target="embeddings/oleObject236.bin"/><Relationship Id="rId646" Type="http://schemas.openxmlformats.org/officeDocument/2006/relationships/oleObject" Target="embeddings/oleObject347.bin"/><Relationship Id="rId201" Type="http://schemas.openxmlformats.org/officeDocument/2006/relationships/image" Target="media/image94.wmf"/><Relationship Id="rId285" Type="http://schemas.openxmlformats.org/officeDocument/2006/relationships/oleObject" Target="embeddings/oleObject152.bin"/><Relationship Id="rId506" Type="http://schemas.openxmlformats.org/officeDocument/2006/relationships/oleObject" Target="embeddings/oleObject273.bin"/><Relationship Id="rId492" Type="http://schemas.openxmlformats.org/officeDocument/2006/relationships/oleObject" Target="embeddings/oleObject265.bin"/><Relationship Id="rId713" Type="http://schemas.openxmlformats.org/officeDocument/2006/relationships/oleObject" Target="embeddings/oleObject387.bin"/><Relationship Id="rId145" Type="http://schemas.openxmlformats.org/officeDocument/2006/relationships/image" Target="media/image69.wmf"/><Relationship Id="rId352" Type="http://schemas.openxmlformats.org/officeDocument/2006/relationships/image" Target="media/image158.wmf"/><Relationship Id="rId212" Type="http://schemas.openxmlformats.org/officeDocument/2006/relationships/oleObject" Target="embeddings/oleObject106.bin"/><Relationship Id="rId657" Type="http://schemas.openxmlformats.org/officeDocument/2006/relationships/oleObject" Target="embeddings/oleObject353.bin"/><Relationship Id="rId296" Type="http://schemas.openxmlformats.org/officeDocument/2006/relationships/image" Target="media/image130.wmf"/><Relationship Id="rId517" Type="http://schemas.openxmlformats.org/officeDocument/2006/relationships/oleObject" Target="embeddings/oleObject277.bin"/><Relationship Id="rId724" Type="http://schemas.openxmlformats.org/officeDocument/2006/relationships/image" Target="media/image320.wmf"/><Relationship Id="rId60" Type="http://schemas.openxmlformats.org/officeDocument/2006/relationships/image" Target="media/image27.wmf"/><Relationship Id="rId156" Type="http://schemas.openxmlformats.org/officeDocument/2006/relationships/oleObject" Target="embeddings/oleObject76.bin"/><Relationship Id="rId363" Type="http://schemas.openxmlformats.org/officeDocument/2006/relationships/image" Target="media/image163.wmf"/><Relationship Id="rId570" Type="http://schemas.openxmlformats.org/officeDocument/2006/relationships/image" Target="media/image254.wmf"/><Relationship Id="rId223" Type="http://schemas.openxmlformats.org/officeDocument/2006/relationships/image" Target="media/image104.wmf"/><Relationship Id="rId430" Type="http://schemas.openxmlformats.org/officeDocument/2006/relationships/oleObject" Target="embeddings/oleObject231.bin"/><Relationship Id="rId668" Type="http://schemas.openxmlformats.org/officeDocument/2006/relationships/image" Target="media/image299.wmf"/><Relationship Id="rId18" Type="http://schemas.openxmlformats.org/officeDocument/2006/relationships/image" Target="media/image6.wmf"/><Relationship Id="rId528" Type="http://schemas.openxmlformats.org/officeDocument/2006/relationships/oleObject" Target="embeddings/oleObject282.bin"/><Relationship Id="rId167" Type="http://schemas.openxmlformats.org/officeDocument/2006/relationships/oleObject" Target="embeddings/oleObject82.bin"/><Relationship Id="rId374" Type="http://schemas.openxmlformats.org/officeDocument/2006/relationships/image" Target="media/image169.wmf"/><Relationship Id="rId581" Type="http://schemas.openxmlformats.org/officeDocument/2006/relationships/image" Target="media/image260.png"/><Relationship Id="rId71" Type="http://schemas.openxmlformats.org/officeDocument/2006/relationships/oleObject" Target="embeddings/oleObject32.bin"/><Relationship Id="rId234" Type="http://schemas.openxmlformats.org/officeDocument/2006/relationships/oleObject" Target="embeddings/oleObject118.bin"/><Relationship Id="rId679" Type="http://schemas.openxmlformats.org/officeDocument/2006/relationships/image" Target="media/image304.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38.bin"/><Relationship Id="rId539" Type="http://schemas.openxmlformats.org/officeDocument/2006/relationships/oleObject" Target="embeddings/oleObject287.bin"/><Relationship Id="rId178" Type="http://schemas.openxmlformats.org/officeDocument/2006/relationships/oleObject" Target="embeddings/oleObject88.bin"/><Relationship Id="rId301" Type="http://schemas.openxmlformats.org/officeDocument/2006/relationships/oleObject" Target="embeddings/oleObject162.bin"/><Relationship Id="rId82" Type="http://schemas.openxmlformats.org/officeDocument/2006/relationships/image" Target="media/image38.wmf"/><Relationship Id="rId385" Type="http://schemas.openxmlformats.org/officeDocument/2006/relationships/oleObject" Target="embeddings/oleObject203.bin"/><Relationship Id="rId592" Type="http://schemas.openxmlformats.org/officeDocument/2006/relationships/oleObject" Target="embeddings/oleObject316.bin"/><Relationship Id="rId606" Type="http://schemas.openxmlformats.org/officeDocument/2006/relationships/image" Target="media/image272.wmf"/><Relationship Id="rId245" Type="http://schemas.openxmlformats.org/officeDocument/2006/relationships/oleObject" Target="embeddings/oleObject128.bin"/><Relationship Id="rId452" Type="http://schemas.openxmlformats.org/officeDocument/2006/relationships/image" Target="media/image200.wmf"/><Relationship Id="rId105" Type="http://schemas.openxmlformats.org/officeDocument/2006/relationships/oleObject" Target="embeddings/oleObject49.bin"/><Relationship Id="rId147" Type="http://schemas.openxmlformats.org/officeDocument/2006/relationships/image" Target="media/image70.wmf"/><Relationship Id="rId312" Type="http://schemas.openxmlformats.org/officeDocument/2006/relationships/image" Target="media/image138.wmf"/><Relationship Id="rId354" Type="http://schemas.openxmlformats.org/officeDocument/2006/relationships/image" Target="media/image159.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88.wmf"/><Relationship Id="rId396" Type="http://schemas.openxmlformats.org/officeDocument/2006/relationships/image" Target="media/image178.wmf"/><Relationship Id="rId561" Type="http://schemas.openxmlformats.org/officeDocument/2006/relationships/oleObject" Target="embeddings/oleObject300.bin"/><Relationship Id="rId617" Type="http://schemas.openxmlformats.org/officeDocument/2006/relationships/oleObject" Target="embeddings/oleObject332.bin"/><Relationship Id="rId659" Type="http://schemas.openxmlformats.org/officeDocument/2006/relationships/oleObject" Target="embeddings/oleObject354.bin"/><Relationship Id="rId214" Type="http://schemas.openxmlformats.org/officeDocument/2006/relationships/oleObject" Target="embeddings/oleObject107.bin"/><Relationship Id="rId256" Type="http://schemas.openxmlformats.org/officeDocument/2006/relationships/image" Target="media/image115.wmf"/><Relationship Id="rId298" Type="http://schemas.openxmlformats.org/officeDocument/2006/relationships/image" Target="media/image131.wmf"/><Relationship Id="rId421" Type="http://schemas.openxmlformats.org/officeDocument/2006/relationships/oleObject" Target="embeddings/oleObject226.bin"/><Relationship Id="rId463" Type="http://schemas.openxmlformats.org/officeDocument/2006/relationships/oleObject" Target="embeddings/oleObject249.bin"/><Relationship Id="rId519" Type="http://schemas.openxmlformats.org/officeDocument/2006/relationships/oleObject" Target="embeddings/oleObject278.bin"/><Relationship Id="rId670" Type="http://schemas.openxmlformats.org/officeDocument/2006/relationships/image" Target="media/image300.wmf"/><Relationship Id="rId116" Type="http://schemas.openxmlformats.org/officeDocument/2006/relationships/oleObject" Target="embeddings/oleObject55.bin"/><Relationship Id="rId158" Type="http://schemas.openxmlformats.org/officeDocument/2006/relationships/oleObject" Target="embeddings/oleObject77.bin"/><Relationship Id="rId323" Type="http://schemas.openxmlformats.org/officeDocument/2006/relationships/image" Target="media/image144.wmf"/><Relationship Id="rId530" Type="http://schemas.openxmlformats.org/officeDocument/2006/relationships/image" Target="media/image238.wmf"/><Relationship Id="rId726" Type="http://schemas.openxmlformats.org/officeDocument/2006/relationships/image" Target="media/image32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64.wmf"/><Relationship Id="rId572" Type="http://schemas.openxmlformats.org/officeDocument/2006/relationships/image" Target="media/image255.wmf"/><Relationship Id="rId628" Type="http://schemas.openxmlformats.org/officeDocument/2006/relationships/image" Target="media/image281.wmf"/><Relationship Id="rId225" Type="http://schemas.openxmlformats.org/officeDocument/2006/relationships/image" Target="media/image105.wmf"/><Relationship Id="rId267" Type="http://schemas.openxmlformats.org/officeDocument/2006/relationships/oleObject" Target="embeddings/oleObject142.bin"/><Relationship Id="rId432" Type="http://schemas.openxmlformats.org/officeDocument/2006/relationships/oleObject" Target="embeddings/oleObject232.bin"/><Relationship Id="rId474" Type="http://schemas.openxmlformats.org/officeDocument/2006/relationships/oleObject" Target="embeddings/oleObject255.bin"/><Relationship Id="rId127" Type="http://schemas.openxmlformats.org/officeDocument/2006/relationships/image" Target="media/image60.wmf"/><Relationship Id="rId681" Type="http://schemas.openxmlformats.org/officeDocument/2006/relationships/image" Target="media/image305.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79.wmf"/><Relationship Id="rId334" Type="http://schemas.openxmlformats.org/officeDocument/2006/relationships/oleObject" Target="embeddings/oleObject177.bin"/><Relationship Id="rId376" Type="http://schemas.openxmlformats.org/officeDocument/2006/relationships/oleObject" Target="embeddings/oleObject198.bin"/><Relationship Id="rId541" Type="http://schemas.openxmlformats.org/officeDocument/2006/relationships/oleObject" Target="embeddings/oleObject288.bin"/><Relationship Id="rId583" Type="http://schemas.openxmlformats.org/officeDocument/2006/relationships/image" Target="media/image262.wmf"/><Relationship Id="rId639" Type="http://schemas.openxmlformats.org/officeDocument/2006/relationships/image" Target="media/image286.wmf"/><Relationship Id="rId4" Type="http://schemas.openxmlformats.org/officeDocument/2006/relationships/settings" Target="settings.xml"/><Relationship Id="rId180" Type="http://schemas.openxmlformats.org/officeDocument/2006/relationships/oleObject" Target="embeddings/oleObject89.bin"/><Relationship Id="rId236" Type="http://schemas.openxmlformats.org/officeDocument/2006/relationships/oleObject" Target="embeddings/oleObject119.bin"/><Relationship Id="rId278" Type="http://schemas.openxmlformats.org/officeDocument/2006/relationships/image" Target="media/image124.wmf"/><Relationship Id="rId401" Type="http://schemas.openxmlformats.org/officeDocument/2006/relationships/image" Target="media/image180.wmf"/><Relationship Id="rId443" Type="http://schemas.openxmlformats.org/officeDocument/2006/relationships/oleObject" Target="embeddings/oleObject239.bin"/><Relationship Id="rId650" Type="http://schemas.openxmlformats.org/officeDocument/2006/relationships/image" Target="media/image291.wmf"/><Relationship Id="rId303" Type="http://schemas.openxmlformats.org/officeDocument/2006/relationships/oleObject" Target="embeddings/oleObject163.bin"/><Relationship Id="rId485" Type="http://schemas.openxmlformats.org/officeDocument/2006/relationships/image" Target="media/image214.wmf"/><Relationship Id="rId692" Type="http://schemas.openxmlformats.org/officeDocument/2006/relationships/oleObject" Target="embeddings/oleObject375.bin"/><Relationship Id="rId706" Type="http://schemas.openxmlformats.org/officeDocument/2006/relationships/image" Target="media/image314.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image" Target="media/image155.wmf"/><Relationship Id="rId387" Type="http://schemas.openxmlformats.org/officeDocument/2006/relationships/oleObject" Target="embeddings/oleObject205.bin"/><Relationship Id="rId510" Type="http://schemas.openxmlformats.org/officeDocument/2006/relationships/oleObject" Target="embeddings/oleObject275.bin"/><Relationship Id="rId552" Type="http://schemas.openxmlformats.org/officeDocument/2006/relationships/image" Target="media/image249.wmf"/><Relationship Id="rId594" Type="http://schemas.openxmlformats.org/officeDocument/2006/relationships/oleObject" Target="embeddings/oleObject317.bin"/><Relationship Id="rId608" Type="http://schemas.openxmlformats.org/officeDocument/2006/relationships/image" Target="media/image273.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29.bin"/><Relationship Id="rId412" Type="http://schemas.openxmlformats.org/officeDocument/2006/relationships/image" Target="media/image184.wmf"/><Relationship Id="rId107" Type="http://schemas.openxmlformats.org/officeDocument/2006/relationships/oleObject" Target="embeddings/oleObject50.bin"/><Relationship Id="rId289" Type="http://schemas.openxmlformats.org/officeDocument/2006/relationships/oleObject" Target="embeddings/oleObject154.bin"/><Relationship Id="rId454" Type="http://schemas.openxmlformats.org/officeDocument/2006/relationships/image" Target="media/image201.wmf"/><Relationship Id="rId496" Type="http://schemas.openxmlformats.org/officeDocument/2006/relationships/oleObject" Target="embeddings/oleObject267.bin"/><Relationship Id="rId661" Type="http://schemas.openxmlformats.org/officeDocument/2006/relationships/oleObject" Target="embeddings/oleObject355.bin"/><Relationship Id="rId717" Type="http://schemas.openxmlformats.org/officeDocument/2006/relationships/oleObject" Target="embeddings/oleObject39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image" Target="media/image139.wmf"/><Relationship Id="rId356" Type="http://schemas.openxmlformats.org/officeDocument/2006/relationships/image" Target="media/image160.wmf"/><Relationship Id="rId398" Type="http://schemas.openxmlformats.org/officeDocument/2006/relationships/oleObject" Target="embeddings/oleObject211.bin"/><Relationship Id="rId521" Type="http://schemas.openxmlformats.org/officeDocument/2006/relationships/oleObject" Target="embeddings/oleObject279.bin"/><Relationship Id="rId563" Type="http://schemas.openxmlformats.org/officeDocument/2006/relationships/oleObject" Target="embeddings/oleObject301.bin"/><Relationship Id="rId619" Type="http://schemas.openxmlformats.org/officeDocument/2006/relationships/oleObject" Target="embeddings/oleObject333.bin"/><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1.wmf"/><Relationship Id="rId423" Type="http://schemas.openxmlformats.org/officeDocument/2006/relationships/image" Target="media/image187.wmf"/><Relationship Id="rId258" Type="http://schemas.openxmlformats.org/officeDocument/2006/relationships/image" Target="media/image116.wmf"/><Relationship Id="rId465" Type="http://schemas.openxmlformats.org/officeDocument/2006/relationships/image" Target="media/image206.wmf"/><Relationship Id="rId630" Type="http://schemas.openxmlformats.org/officeDocument/2006/relationships/image" Target="media/image282.wmf"/><Relationship Id="rId672" Type="http://schemas.openxmlformats.org/officeDocument/2006/relationships/oleObject" Target="embeddings/oleObject362.bin"/><Relationship Id="rId728" Type="http://schemas.openxmlformats.org/officeDocument/2006/relationships/header" Target="header1.xm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45.wmf"/><Relationship Id="rId367" Type="http://schemas.openxmlformats.org/officeDocument/2006/relationships/image" Target="media/image165.wmf"/><Relationship Id="rId532" Type="http://schemas.openxmlformats.org/officeDocument/2006/relationships/image" Target="media/image239.wmf"/><Relationship Id="rId574" Type="http://schemas.openxmlformats.org/officeDocument/2006/relationships/image" Target="media/image256.wmf"/><Relationship Id="rId171" Type="http://schemas.openxmlformats.org/officeDocument/2006/relationships/image" Target="media/image80.wmf"/><Relationship Id="rId227" Type="http://schemas.openxmlformats.org/officeDocument/2006/relationships/image" Target="media/image106.wmf"/><Relationship Id="rId269" Type="http://schemas.openxmlformats.org/officeDocument/2006/relationships/oleObject" Target="embeddings/oleObject143.bin"/><Relationship Id="rId434" Type="http://schemas.openxmlformats.org/officeDocument/2006/relationships/oleObject" Target="embeddings/oleObject233.bin"/><Relationship Id="rId476" Type="http://schemas.openxmlformats.org/officeDocument/2006/relationships/oleObject" Target="embeddings/oleObject256.bin"/><Relationship Id="rId641" Type="http://schemas.openxmlformats.org/officeDocument/2006/relationships/image" Target="media/image287.wmf"/><Relationship Id="rId683" Type="http://schemas.openxmlformats.org/officeDocument/2006/relationships/image" Target="media/image306.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25.gif"/><Relationship Id="rId336" Type="http://schemas.openxmlformats.org/officeDocument/2006/relationships/oleObject" Target="embeddings/oleObject178.bin"/><Relationship Id="rId501" Type="http://schemas.openxmlformats.org/officeDocument/2006/relationships/image" Target="media/image222.wmf"/><Relationship Id="rId543" Type="http://schemas.openxmlformats.org/officeDocument/2006/relationships/oleObject" Target="embeddings/oleObject289.bin"/><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image" Target="media/image85.wmf"/><Relationship Id="rId378" Type="http://schemas.openxmlformats.org/officeDocument/2006/relationships/oleObject" Target="embeddings/oleObject199.bin"/><Relationship Id="rId403" Type="http://schemas.openxmlformats.org/officeDocument/2006/relationships/image" Target="media/image181.wmf"/><Relationship Id="rId585" Type="http://schemas.openxmlformats.org/officeDocument/2006/relationships/image" Target="media/image263.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40.bin"/><Relationship Id="rId487" Type="http://schemas.openxmlformats.org/officeDocument/2006/relationships/image" Target="media/image215.wmf"/><Relationship Id="rId610" Type="http://schemas.openxmlformats.org/officeDocument/2006/relationships/image" Target="media/image274.wmf"/><Relationship Id="rId652" Type="http://schemas.openxmlformats.org/officeDocument/2006/relationships/image" Target="media/image292.wmf"/><Relationship Id="rId694" Type="http://schemas.openxmlformats.org/officeDocument/2006/relationships/oleObject" Target="embeddings/oleObject376.bin"/><Relationship Id="rId708" Type="http://schemas.openxmlformats.org/officeDocument/2006/relationships/image" Target="media/image315.wmf"/><Relationship Id="rId291" Type="http://schemas.openxmlformats.org/officeDocument/2006/relationships/oleObject" Target="embeddings/oleObject155.bin"/><Relationship Id="rId305" Type="http://schemas.openxmlformats.org/officeDocument/2006/relationships/oleObject" Target="embeddings/oleObject164.bin"/><Relationship Id="rId347" Type="http://schemas.openxmlformats.org/officeDocument/2006/relationships/oleObject" Target="embeddings/oleObject184.bin"/><Relationship Id="rId512" Type="http://schemas.openxmlformats.org/officeDocument/2006/relationships/oleObject" Target="embeddings/oleObject276.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206.bin"/><Relationship Id="rId554" Type="http://schemas.openxmlformats.org/officeDocument/2006/relationships/image" Target="media/image250.wmf"/><Relationship Id="rId596" Type="http://schemas.openxmlformats.org/officeDocument/2006/relationships/oleObject" Target="embeddings/oleObject318.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30.bin"/><Relationship Id="rId414" Type="http://schemas.openxmlformats.org/officeDocument/2006/relationships/image" Target="media/image185.wmf"/><Relationship Id="rId456" Type="http://schemas.openxmlformats.org/officeDocument/2006/relationships/image" Target="media/image202.wmf"/><Relationship Id="rId498" Type="http://schemas.openxmlformats.org/officeDocument/2006/relationships/oleObject" Target="embeddings/oleObject268.bin"/><Relationship Id="rId621" Type="http://schemas.openxmlformats.org/officeDocument/2006/relationships/oleObject" Target="embeddings/oleObject334.bin"/><Relationship Id="rId663" Type="http://schemas.openxmlformats.org/officeDocument/2006/relationships/oleObject" Target="embeddings/oleObject35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7.bin"/><Relationship Id="rId316" Type="http://schemas.openxmlformats.org/officeDocument/2006/relationships/image" Target="media/image1250.gif"/><Relationship Id="rId523" Type="http://schemas.openxmlformats.org/officeDocument/2006/relationships/oleObject" Target="embeddings/oleObject280.bin"/><Relationship Id="rId719" Type="http://schemas.openxmlformats.org/officeDocument/2006/relationships/oleObject" Target="embeddings/oleObject392.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image" Target="media/image161.wmf"/><Relationship Id="rId565" Type="http://schemas.openxmlformats.org/officeDocument/2006/relationships/oleObject" Target="embeddings/oleObject302.bin"/><Relationship Id="rId730" Type="http://schemas.openxmlformats.org/officeDocument/2006/relationships/fontTable" Target="fontTable.xml"/><Relationship Id="rId162" Type="http://schemas.openxmlformats.org/officeDocument/2006/relationships/oleObject" Target="embeddings/oleObject79.bin"/><Relationship Id="rId218" Type="http://schemas.openxmlformats.org/officeDocument/2006/relationships/oleObject" Target="embeddings/oleObject110.bin"/><Relationship Id="rId425" Type="http://schemas.openxmlformats.org/officeDocument/2006/relationships/image" Target="media/image188.wmf"/><Relationship Id="rId467" Type="http://schemas.openxmlformats.org/officeDocument/2006/relationships/oleObject" Target="embeddings/oleObject252.bin"/><Relationship Id="rId632" Type="http://schemas.openxmlformats.org/officeDocument/2006/relationships/image" Target="media/image283.wmf"/><Relationship Id="rId271" Type="http://schemas.openxmlformats.org/officeDocument/2006/relationships/oleObject" Target="embeddings/oleObject144.bin"/><Relationship Id="rId674" Type="http://schemas.openxmlformats.org/officeDocument/2006/relationships/oleObject" Target="embeddings/oleObject36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46.wmf"/><Relationship Id="rId369" Type="http://schemas.openxmlformats.org/officeDocument/2006/relationships/image" Target="media/image166.png"/><Relationship Id="rId534" Type="http://schemas.openxmlformats.org/officeDocument/2006/relationships/image" Target="media/image240.wmf"/><Relationship Id="rId576" Type="http://schemas.openxmlformats.org/officeDocument/2006/relationships/image" Target="media/image257.wmf"/><Relationship Id="rId173" Type="http://schemas.openxmlformats.org/officeDocument/2006/relationships/image" Target="media/image81.wmf"/><Relationship Id="rId229" Type="http://schemas.openxmlformats.org/officeDocument/2006/relationships/image" Target="media/image107.wmf"/><Relationship Id="rId380" Type="http://schemas.openxmlformats.org/officeDocument/2006/relationships/oleObject" Target="embeddings/oleObject200.bin"/><Relationship Id="rId436" Type="http://schemas.openxmlformats.org/officeDocument/2006/relationships/oleObject" Target="embeddings/oleObject234.bin"/><Relationship Id="rId601" Type="http://schemas.openxmlformats.org/officeDocument/2006/relationships/oleObject" Target="embeddings/oleObject322.bin"/><Relationship Id="rId643" Type="http://schemas.openxmlformats.org/officeDocument/2006/relationships/image" Target="media/image288.wmf"/><Relationship Id="rId240" Type="http://schemas.openxmlformats.org/officeDocument/2006/relationships/oleObject" Target="embeddings/oleObject123.bin"/><Relationship Id="rId478" Type="http://schemas.openxmlformats.org/officeDocument/2006/relationships/oleObject" Target="embeddings/oleObject257.bin"/><Relationship Id="rId685" Type="http://schemas.openxmlformats.org/officeDocument/2006/relationships/oleObject" Target="embeddings/oleObject36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50.bin"/><Relationship Id="rId338" Type="http://schemas.openxmlformats.org/officeDocument/2006/relationships/oleObject" Target="embeddings/oleObject179.bin"/><Relationship Id="rId503" Type="http://schemas.openxmlformats.org/officeDocument/2006/relationships/oleObject" Target="embeddings/oleObject271.bin"/><Relationship Id="rId545" Type="http://schemas.openxmlformats.org/officeDocument/2006/relationships/oleObject" Target="embeddings/oleObject290.bin"/><Relationship Id="rId587" Type="http://schemas.openxmlformats.org/officeDocument/2006/relationships/image" Target="media/image264.wmf"/><Relationship Id="rId710" Type="http://schemas.openxmlformats.org/officeDocument/2006/relationships/image" Target="media/image316.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86.wmf"/><Relationship Id="rId391" Type="http://schemas.openxmlformats.org/officeDocument/2006/relationships/oleObject" Target="embeddings/oleObject207.bin"/><Relationship Id="rId405" Type="http://schemas.openxmlformats.org/officeDocument/2006/relationships/image" Target="media/image182.wmf"/><Relationship Id="rId447" Type="http://schemas.openxmlformats.org/officeDocument/2006/relationships/oleObject" Target="embeddings/oleObject241.bin"/><Relationship Id="rId612" Type="http://schemas.openxmlformats.org/officeDocument/2006/relationships/oleObject" Target="embeddings/oleObject328.bin"/><Relationship Id="rId251" Type="http://schemas.openxmlformats.org/officeDocument/2006/relationships/oleObject" Target="embeddings/oleObject131.bin"/><Relationship Id="rId489" Type="http://schemas.openxmlformats.org/officeDocument/2006/relationships/image" Target="media/image216.wmf"/><Relationship Id="rId654" Type="http://schemas.openxmlformats.org/officeDocument/2006/relationships/image" Target="media/image293.wmf"/><Relationship Id="rId696" Type="http://schemas.openxmlformats.org/officeDocument/2006/relationships/oleObject" Target="embeddings/oleObject377.bin"/><Relationship Id="rId46" Type="http://schemas.openxmlformats.org/officeDocument/2006/relationships/image" Target="media/image20.wmf"/><Relationship Id="rId293" Type="http://schemas.openxmlformats.org/officeDocument/2006/relationships/oleObject" Target="embeddings/oleObject157.bin"/><Relationship Id="rId307" Type="http://schemas.openxmlformats.org/officeDocument/2006/relationships/oleObject" Target="embeddings/oleObject165.bin"/><Relationship Id="rId349" Type="http://schemas.openxmlformats.org/officeDocument/2006/relationships/oleObject" Target="embeddings/oleObject185.bin"/><Relationship Id="rId514" Type="http://schemas.openxmlformats.org/officeDocument/2006/relationships/image" Target="media/image228.jpeg"/><Relationship Id="rId556" Type="http://schemas.openxmlformats.org/officeDocument/2006/relationships/oleObject" Target="embeddings/oleObject296.bin"/><Relationship Id="rId721" Type="http://schemas.openxmlformats.org/officeDocument/2006/relationships/oleObject" Target="embeddings/oleObject393.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3.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62.gif"/><Relationship Id="rId416" Type="http://schemas.openxmlformats.org/officeDocument/2006/relationships/image" Target="media/image186.wmf"/><Relationship Id="rId598" Type="http://schemas.openxmlformats.org/officeDocument/2006/relationships/oleObject" Target="embeddings/oleObject319.bin"/><Relationship Id="rId220" Type="http://schemas.openxmlformats.org/officeDocument/2006/relationships/oleObject" Target="embeddings/oleObject111.bin"/><Relationship Id="rId458" Type="http://schemas.openxmlformats.org/officeDocument/2006/relationships/image" Target="media/image203.wmf"/><Relationship Id="rId623" Type="http://schemas.openxmlformats.org/officeDocument/2006/relationships/oleObject" Target="embeddings/oleObject335.bin"/><Relationship Id="rId665" Type="http://schemas.openxmlformats.org/officeDocument/2006/relationships/oleObject" Target="embeddings/oleObject357.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9.bin"/><Relationship Id="rId318" Type="http://schemas.openxmlformats.org/officeDocument/2006/relationships/oleObject" Target="embeddings/oleObject169.bin"/><Relationship Id="rId525" Type="http://schemas.openxmlformats.org/officeDocument/2006/relationships/oleObject" Target="embeddings/oleObject281.bin"/><Relationship Id="rId567" Type="http://schemas.openxmlformats.org/officeDocument/2006/relationships/oleObject" Target="embeddings/oleObject304.bin"/><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95.bin"/><Relationship Id="rId427" Type="http://schemas.openxmlformats.org/officeDocument/2006/relationships/image" Target="media/image189.wmf"/><Relationship Id="rId469" Type="http://schemas.openxmlformats.org/officeDocument/2006/relationships/oleObject" Target="embeddings/oleObject253.bin"/><Relationship Id="rId634" Type="http://schemas.openxmlformats.org/officeDocument/2006/relationships/image" Target="media/image284.wmf"/><Relationship Id="rId676" Type="http://schemas.openxmlformats.org/officeDocument/2006/relationships/oleObject" Target="embeddings/oleObject364.bin"/><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oleObject" Target="embeddings/oleObject145.bin"/><Relationship Id="rId329" Type="http://schemas.openxmlformats.org/officeDocument/2006/relationships/image" Target="media/image147.wmf"/><Relationship Id="rId480" Type="http://schemas.openxmlformats.org/officeDocument/2006/relationships/oleObject" Target="embeddings/oleObject259.bin"/><Relationship Id="rId536" Type="http://schemas.openxmlformats.org/officeDocument/2006/relationships/image" Target="media/image241.wmf"/><Relationship Id="rId701" Type="http://schemas.openxmlformats.org/officeDocument/2006/relationships/oleObject" Target="embeddings/oleObject380.bin"/><Relationship Id="rId68" Type="http://schemas.openxmlformats.org/officeDocument/2006/relationships/image" Target="media/image31.wmf"/><Relationship Id="rId133" Type="http://schemas.openxmlformats.org/officeDocument/2006/relationships/image" Target="media/image63.wmf"/><Relationship Id="rId175" Type="http://schemas.openxmlformats.org/officeDocument/2006/relationships/image" Target="media/image82.wmf"/><Relationship Id="rId340" Type="http://schemas.openxmlformats.org/officeDocument/2006/relationships/oleObject" Target="embeddings/oleObject180.bin"/><Relationship Id="rId578" Type="http://schemas.openxmlformats.org/officeDocument/2006/relationships/image" Target="media/image258.wmf"/><Relationship Id="rId200" Type="http://schemas.openxmlformats.org/officeDocument/2006/relationships/oleObject" Target="embeddings/oleObject100.bin"/><Relationship Id="rId382" Type="http://schemas.openxmlformats.org/officeDocument/2006/relationships/oleObject" Target="embeddings/oleObject201.bin"/><Relationship Id="rId438" Type="http://schemas.openxmlformats.org/officeDocument/2006/relationships/oleObject" Target="embeddings/oleObject235.bin"/><Relationship Id="rId603" Type="http://schemas.openxmlformats.org/officeDocument/2006/relationships/oleObject" Target="embeddings/oleObject323.bin"/><Relationship Id="rId645" Type="http://schemas.openxmlformats.org/officeDocument/2006/relationships/image" Target="media/image289.gif"/><Relationship Id="rId687" Type="http://schemas.openxmlformats.org/officeDocument/2006/relationships/oleObject" Target="embeddings/oleObject371.bin"/><Relationship Id="rId242" Type="http://schemas.openxmlformats.org/officeDocument/2006/relationships/oleObject" Target="embeddings/oleObject125.bin"/><Relationship Id="rId284" Type="http://schemas.openxmlformats.org/officeDocument/2006/relationships/image" Target="media/image126.wmf"/><Relationship Id="rId491" Type="http://schemas.openxmlformats.org/officeDocument/2006/relationships/image" Target="media/image217.wmf"/><Relationship Id="rId505" Type="http://schemas.openxmlformats.org/officeDocument/2006/relationships/image" Target="media/image223.wmf"/><Relationship Id="rId712" Type="http://schemas.openxmlformats.org/officeDocument/2006/relationships/oleObject" Target="embeddings/oleObject386.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69.bin"/><Relationship Id="rId547" Type="http://schemas.openxmlformats.org/officeDocument/2006/relationships/oleObject" Target="embeddings/oleObject291.bin"/><Relationship Id="rId589" Type="http://schemas.openxmlformats.org/officeDocument/2006/relationships/image" Target="media/image265.wmf"/><Relationship Id="rId90" Type="http://schemas.openxmlformats.org/officeDocument/2006/relationships/image" Target="media/image42.wmf"/><Relationship Id="rId186" Type="http://schemas.openxmlformats.org/officeDocument/2006/relationships/image" Target="media/image87.wmf"/><Relationship Id="rId351" Type="http://schemas.openxmlformats.org/officeDocument/2006/relationships/oleObject" Target="embeddings/oleObject186.bin"/><Relationship Id="rId393" Type="http://schemas.openxmlformats.org/officeDocument/2006/relationships/oleObject" Target="embeddings/oleObject208.bin"/><Relationship Id="rId407" Type="http://schemas.openxmlformats.org/officeDocument/2006/relationships/oleObject" Target="embeddings/oleObject216.bin"/><Relationship Id="rId449" Type="http://schemas.openxmlformats.org/officeDocument/2006/relationships/oleObject" Target="embeddings/oleObject242.bin"/><Relationship Id="rId614" Type="http://schemas.openxmlformats.org/officeDocument/2006/relationships/oleObject" Target="embeddings/oleObject330.bin"/><Relationship Id="rId656" Type="http://schemas.openxmlformats.org/officeDocument/2006/relationships/image" Target="media/image294.wmf"/><Relationship Id="rId211" Type="http://schemas.openxmlformats.org/officeDocument/2006/relationships/image" Target="media/image99.wmf"/><Relationship Id="rId253" Type="http://schemas.openxmlformats.org/officeDocument/2006/relationships/oleObject" Target="embeddings/oleObject132.bin"/><Relationship Id="rId295" Type="http://schemas.openxmlformats.org/officeDocument/2006/relationships/oleObject" Target="embeddings/oleObject159.bin"/><Relationship Id="rId309" Type="http://schemas.openxmlformats.org/officeDocument/2006/relationships/oleObject" Target="embeddings/oleObject166.bin"/><Relationship Id="rId460" Type="http://schemas.openxmlformats.org/officeDocument/2006/relationships/image" Target="media/image204.wmf"/><Relationship Id="rId516" Type="http://schemas.openxmlformats.org/officeDocument/2006/relationships/image" Target="media/image230.wmf"/><Relationship Id="rId698" Type="http://schemas.openxmlformats.org/officeDocument/2006/relationships/oleObject" Target="embeddings/oleObject378.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70.bin"/><Relationship Id="rId558" Type="http://schemas.openxmlformats.org/officeDocument/2006/relationships/oleObject" Target="embeddings/oleObject298.bin"/><Relationship Id="rId723" Type="http://schemas.openxmlformats.org/officeDocument/2006/relationships/oleObject" Target="embeddings/oleObject394.bin"/><Relationship Id="rId155" Type="http://schemas.openxmlformats.org/officeDocument/2006/relationships/oleObject" Target="embeddings/oleObject75.bin"/><Relationship Id="rId197" Type="http://schemas.openxmlformats.org/officeDocument/2006/relationships/image" Target="media/image92.wmf"/><Relationship Id="rId362" Type="http://schemas.openxmlformats.org/officeDocument/2006/relationships/oleObject" Target="embeddings/oleObject191.bin"/><Relationship Id="rId418" Type="http://schemas.openxmlformats.org/officeDocument/2006/relationships/oleObject" Target="embeddings/oleObject223.bin"/><Relationship Id="rId625" Type="http://schemas.openxmlformats.org/officeDocument/2006/relationships/oleObject" Target="embeddings/oleObject336.bin"/><Relationship Id="rId222" Type="http://schemas.openxmlformats.org/officeDocument/2006/relationships/oleObject" Target="embeddings/oleObject112.bin"/><Relationship Id="rId264" Type="http://schemas.openxmlformats.org/officeDocument/2006/relationships/oleObject" Target="embeddings/oleObject140.bin"/><Relationship Id="rId471" Type="http://schemas.openxmlformats.org/officeDocument/2006/relationships/oleObject" Target="embeddings/oleObject254.bin"/><Relationship Id="rId667" Type="http://schemas.openxmlformats.org/officeDocument/2006/relationships/oleObject" Target="embeddings/oleObject359.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9.bin"/><Relationship Id="rId527" Type="http://schemas.openxmlformats.org/officeDocument/2006/relationships/image" Target="media/image235.wmf"/><Relationship Id="rId569" Type="http://schemas.openxmlformats.org/officeDocument/2006/relationships/oleObject" Target="embeddings/oleObject306.bin"/><Relationship Id="rId70" Type="http://schemas.openxmlformats.org/officeDocument/2006/relationships/image" Target="media/image32.wmf"/><Relationship Id="rId166" Type="http://schemas.openxmlformats.org/officeDocument/2006/relationships/oleObject" Target="embeddings/oleObject81.bin"/><Relationship Id="rId331" Type="http://schemas.openxmlformats.org/officeDocument/2006/relationships/image" Target="media/image148.wmf"/><Relationship Id="rId373" Type="http://schemas.openxmlformats.org/officeDocument/2006/relationships/oleObject" Target="embeddings/oleObject196.bin"/><Relationship Id="rId429" Type="http://schemas.openxmlformats.org/officeDocument/2006/relationships/image" Target="media/image190.wmf"/><Relationship Id="rId580" Type="http://schemas.openxmlformats.org/officeDocument/2006/relationships/image" Target="media/image259.png"/><Relationship Id="rId636" Type="http://schemas.openxmlformats.org/officeDocument/2006/relationships/image" Target="media/image285.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oleObject" Target="embeddings/oleObject237.bin"/><Relationship Id="rId678" Type="http://schemas.openxmlformats.org/officeDocument/2006/relationships/oleObject" Target="embeddings/oleObject365.bin"/><Relationship Id="rId28" Type="http://schemas.openxmlformats.org/officeDocument/2006/relationships/image" Target="media/image11.wmf"/><Relationship Id="rId275" Type="http://schemas.openxmlformats.org/officeDocument/2006/relationships/oleObject" Target="embeddings/oleObject146.bin"/><Relationship Id="rId300" Type="http://schemas.openxmlformats.org/officeDocument/2006/relationships/image" Target="media/image132.wmf"/><Relationship Id="rId482" Type="http://schemas.openxmlformats.org/officeDocument/2006/relationships/oleObject" Target="embeddings/oleObject260.bin"/><Relationship Id="rId538" Type="http://schemas.openxmlformats.org/officeDocument/2006/relationships/image" Target="media/image242.wmf"/><Relationship Id="rId703" Type="http://schemas.openxmlformats.org/officeDocument/2006/relationships/oleObject" Target="embeddings/oleObject381.bin"/><Relationship Id="rId81" Type="http://schemas.openxmlformats.org/officeDocument/2006/relationships/oleObject" Target="embeddings/oleObject37.bin"/><Relationship Id="rId135" Type="http://schemas.openxmlformats.org/officeDocument/2006/relationships/image" Target="media/image64.wmf"/><Relationship Id="rId177" Type="http://schemas.openxmlformats.org/officeDocument/2006/relationships/image" Target="media/image83.wmf"/><Relationship Id="rId342" Type="http://schemas.openxmlformats.org/officeDocument/2006/relationships/oleObject" Target="embeddings/oleObject181.bin"/><Relationship Id="rId384" Type="http://schemas.openxmlformats.org/officeDocument/2006/relationships/oleObject" Target="embeddings/oleObject202.bin"/><Relationship Id="rId591" Type="http://schemas.openxmlformats.org/officeDocument/2006/relationships/image" Target="media/image266.wmf"/><Relationship Id="rId605" Type="http://schemas.openxmlformats.org/officeDocument/2006/relationships/oleObject" Target="embeddings/oleObject324.bin"/><Relationship Id="rId202" Type="http://schemas.openxmlformats.org/officeDocument/2006/relationships/oleObject" Target="embeddings/oleObject101.bin"/><Relationship Id="rId244" Type="http://schemas.openxmlformats.org/officeDocument/2006/relationships/oleObject" Target="embeddings/oleObject127.bin"/><Relationship Id="rId647" Type="http://schemas.openxmlformats.org/officeDocument/2006/relationships/oleObject" Target="embeddings/oleObject348.bin"/><Relationship Id="rId689" Type="http://schemas.openxmlformats.org/officeDocument/2006/relationships/oleObject" Target="embeddings/oleObject373.bin"/><Relationship Id="rId39" Type="http://schemas.openxmlformats.org/officeDocument/2006/relationships/oleObject" Target="embeddings/oleObject16.bin"/><Relationship Id="rId286" Type="http://schemas.openxmlformats.org/officeDocument/2006/relationships/image" Target="media/image127.wmf"/><Relationship Id="rId451" Type="http://schemas.openxmlformats.org/officeDocument/2006/relationships/oleObject" Target="embeddings/oleObject243.bin"/><Relationship Id="rId493" Type="http://schemas.openxmlformats.org/officeDocument/2006/relationships/image" Target="media/image218.wmf"/><Relationship Id="rId507" Type="http://schemas.openxmlformats.org/officeDocument/2006/relationships/image" Target="media/image224.wmf"/><Relationship Id="rId549" Type="http://schemas.openxmlformats.org/officeDocument/2006/relationships/oleObject" Target="embeddings/oleObject292.bin"/><Relationship Id="rId714" Type="http://schemas.openxmlformats.org/officeDocument/2006/relationships/oleObject" Target="embeddings/oleObject388.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70.bin"/><Relationship Id="rId188" Type="http://schemas.openxmlformats.org/officeDocument/2006/relationships/oleObject" Target="embeddings/oleObject94.bin"/><Relationship Id="rId311" Type="http://schemas.openxmlformats.org/officeDocument/2006/relationships/oleObject" Target="embeddings/oleObject167.bin"/><Relationship Id="rId353" Type="http://schemas.openxmlformats.org/officeDocument/2006/relationships/oleObject" Target="embeddings/oleObject187.bin"/><Relationship Id="rId395" Type="http://schemas.openxmlformats.org/officeDocument/2006/relationships/oleObject" Target="embeddings/oleObject209.bin"/><Relationship Id="rId409" Type="http://schemas.openxmlformats.org/officeDocument/2006/relationships/image" Target="media/image183.wmf"/><Relationship Id="rId560" Type="http://schemas.openxmlformats.org/officeDocument/2006/relationships/image" Target="media/image251.wmf"/><Relationship Id="rId92" Type="http://schemas.openxmlformats.org/officeDocument/2006/relationships/image" Target="media/image43.wmf"/><Relationship Id="rId213" Type="http://schemas.openxmlformats.org/officeDocument/2006/relationships/image" Target="media/image100.wmf"/><Relationship Id="rId420" Type="http://schemas.openxmlformats.org/officeDocument/2006/relationships/oleObject" Target="embeddings/oleObject225.bin"/><Relationship Id="rId616" Type="http://schemas.openxmlformats.org/officeDocument/2006/relationships/image" Target="media/image275.wmf"/><Relationship Id="rId658" Type="http://schemas.openxmlformats.org/officeDocument/2006/relationships/image" Target="media/image295.wmf"/><Relationship Id="rId255" Type="http://schemas.openxmlformats.org/officeDocument/2006/relationships/oleObject" Target="embeddings/oleObject134.bin"/><Relationship Id="rId297" Type="http://schemas.openxmlformats.org/officeDocument/2006/relationships/oleObject" Target="embeddings/oleObject160.bin"/><Relationship Id="rId462" Type="http://schemas.openxmlformats.org/officeDocument/2006/relationships/image" Target="media/image205.wmf"/><Relationship Id="rId518" Type="http://schemas.openxmlformats.org/officeDocument/2006/relationships/image" Target="media/image231.wmf"/><Relationship Id="rId725" Type="http://schemas.openxmlformats.org/officeDocument/2006/relationships/oleObject" Target="embeddings/oleObject395.bin"/><Relationship Id="rId115" Type="http://schemas.openxmlformats.org/officeDocument/2006/relationships/image" Target="media/image54.wmf"/><Relationship Id="rId157" Type="http://schemas.openxmlformats.org/officeDocument/2006/relationships/image" Target="media/image74.wmf"/><Relationship Id="rId322" Type="http://schemas.openxmlformats.org/officeDocument/2006/relationships/oleObject" Target="embeddings/oleObject171.bin"/><Relationship Id="rId364" Type="http://schemas.openxmlformats.org/officeDocument/2006/relationships/oleObject" Target="embeddings/oleObject192.bin"/><Relationship Id="rId61" Type="http://schemas.openxmlformats.org/officeDocument/2006/relationships/oleObject" Target="embeddings/oleObject27.bin"/><Relationship Id="rId199" Type="http://schemas.openxmlformats.org/officeDocument/2006/relationships/image" Target="media/image93.wmf"/><Relationship Id="rId571" Type="http://schemas.openxmlformats.org/officeDocument/2006/relationships/oleObject" Target="embeddings/oleObject307.bin"/><Relationship Id="rId627" Type="http://schemas.openxmlformats.org/officeDocument/2006/relationships/oleObject" Target="embeddings/oleObject337.bin"/><Relationship Id="rId669" Type="http://schemas.openxmlformats.org/officeDocument/2006/relationships/oleObject" Target="embeddings/oleObject360.bin"/><Relationship Id="rId19" Type="http://schemas.openxmlformats.org/officeDocument/2006/relationships/oleObject" Target="embeddings/oleObject6.bin"/><Relationship Id="rId224" Type="http://schemas.openxmlformats.org/officeDocument/2006/relationships/oleObject" Target="embeddings/oleObject113.bin"/><Relationship Id="rId266" Type="http://schemas.openxmlformats.org/officeDocument/2006/relationships/image" Target="media/image118.wmf"/><Relationship Id="rId431" Type="http://schemas.openxmlformats.org/officeDocument/2006/relationships/image" Target="media/image191.wmf"/><Relationship Id="rId473" Type="http://schemas.openxmlformats.org/officeDocument/2006/relationships/image" Target="media/image209.wmf"/><Relationship Id="rId529" Type="http://schemas.openxmlformats.org/officeDocument/2006/relationships/image" Target="media/image237.gif"/><Relationship Id="rId680" Type="http://schemas.openxmlformats.org/officeDocument/2006/relationships/oleObject" Target="embeddings/oleObject366.bin"/><Relationship Id="rId30" Type="http://schemas.openxmlformats.org/officeDocument/2006/relationships/image" Target="media/image12.wmf"/><Relationship Id="rId126" Type="http://schemas.openxmlformats.org/officeDocument/2006/relationships/oleObject" Target="embeddings/oleObject60.bin"/><Relationship Id="rId168" Type="http://schemas.openxmlformats.org/officeDocument/2006/relationships/oleObject" Target="embeddings/oleObject83.bin"/><Relationship Id="rId333" Type="http://schemas.openxmlformats.org/officeDocument/2006/relationships/image" Target="media/image149.wmf"/><Relationship Id="rId540" Type="http://schemas.openxmlformats.org/officeDocument/2006/relationships/image" Target="media/image243.wmf"/><Relationship Id="rId72" Type="http://schemas.openxmlformats.org/officeDocument/2006/relationships/image" Target="media/image33.wmf"/><Relationship Id="rId375" Type="http://schemas.openxmlformats.org/officeDocument/2006/relationships/oleObject" Target="embeddings/oleObject197.bin"/><Relationship Id="rId582" Type="http://schemas.openxmlformats.org/officeDocument/2006/relationships/image" Target="media/image261.png"/><Relationship Id="rId638" Type="http://schemas.openxmlformats.org/officeDocument/2006/relationships/oleObject" Target="embeddings/oleObject343.bin"/><Relationship Id="rId3" Type="http://schemas.microsoft.com/office/2007/relationships/stylesWithEffects" Target="stylesWithEffects.xml"/><Relationship Id="rId235" Type="http://schemas.openxmlformats.org/officeDocument/2006/relationships/image" Target="media/image110.wmf"/><Relationship Id="rId277" Type="http://schemas.openxmlformats.org/officeDocument/2006/relationships/oleObject" Target="embeddings/oleObject147.bin"/><Relationship Id="rId400" Type="http://schemas.openxmlformats.org/officeDocument/2006/relationships/oleObject" Target="embeddings/oleObject212.bin"/><Relationship Id="rId442" Type="http://schemas.openxmlformats.org/officeDocument/2006/relationships/image" Target="media/image195.wmf"/><Relationship Id="rId484" Type="http://schemas.openxmlformats.org/officeDocument/2006/relationships/oleObject" Target="embeddings/oleObject261.bin"/><Relationship Id="rId705" Type="http://schemas.openxmlformats.org/officeDocument/2006/relationships/oleObject" Target="embeddings/oleObject382.bin"/><Relationship Id="rId137" Type="http://schemas.openxmlformats.org/officeDocument/2006/relationships/image" Target="media/image65.wmf"/><Relationship Id="rId302" Type="http://schemas.openxmlformats.org/officeDocument/2006/relationships/image" Target="media/image133.wmf"/><Relationship Id="rId344" Type="http://schemas.openxmlformats.org/officeDocument/2006/relationships/oleObject" Target="embeddings/oleObject182.bin"/><Relationship Id="rId691" Type="http://schemas.openxmlformats.org/officeDocument/2006/relationships/image" Target="media/image30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4.wmf"/><Relationship Id="rId386" Type="http://schemas.openxmlformats.org/officeDocument/2006/relationships/oleObject" Target="embeddings/oleObject204.bin"/><Relationship Id="rId551" Type="http://schemas.openxmlformats.org/officeDocument/2006/relationships/oleObject" Target="embeddings/oleObject293.bin"/><Relationship Id="rId593" Type="http://schemas.openxmlformats.org/officeDocument/2006/relationships/image" Target="media/image267.wmf"/><Relationship Id="rId607" Type="http://schemas.openxmlformats.org/officeDocument/2006/relationships/oleObject" Target="embeddings/oleObject325.bin"/><Relationship Id="rId649" Type="http://schemas.openxmlformats.org/officeDocument/2006/relationships/oleObject" Target="embeddings/oleObject349.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image" Target="media/image111.wmf"/><Relationship Id="rId288" Type="http://schemas.openxmlformats.org/officeDocument/2006/relationships/image" Target="media/image128.wmf"/><Relationship Id="rId411" Type="http://schemas.openxmlformats.org/officeDocument/2006/relationships/oleObject" Target="embeddings/oleObject219.bin"/><Relationship Id="rId453" Type="http://schemas.openxmlformats.org/officeDocument/2006/relationships/oleObject" Target="embeddings/oleObject244.bin"/><Relationship Id="rId509" Type="http://schemas.openxmlformats.org/officeDocument/2006/relationships/image" Target="media/image225.wmf"/><Relationship Id="rId660" Type="http://schemas.openxmlformats.org/officeDocument/2006/relationships/image" Target="media/image296.wmf"/><Relationship Id="rId106" Type="http://schemas.openxmlformats.org/officeDocument/2006/relationships/image" Target="media/image50.wmf"/><Relationship Id="rId313" Type="http://schemas.openxmlformats.org/officeDocument/2006/relationships/oleObject" Target="embeddings/oleObject168.bin"/><Relationship Id="rId495" Type="http://schemas.openxmlformats.org/officeDocument/2006/relationships/image" Target="media/image219.wmf"/><Relationship Id="rId716" Type="http://schemas.openxmlformats.org/officeDocument/2006/relationships/oleObject" Target="embeddings/oleObject390.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1.bin"/><Relationship Id="rId355" Type="http://schemas.openxmlformats.org/officeDocument/2006/relationships/oleObject" Target="embeddings/oleObject188.bin"/><Relationship Id="rId397" Type="http://schemas.openxmlformats.org/officeDocument/2006/relationships/oleObject" Target="embeddings/oleObject210.bin"/><Relationship Id="rId520" Type="http://schemas.openxmlformats.org/officeDocument/2006/relationships/image" Target="media/image232.wmf"/><Relationship Id="rId562" Type="http://schemas.openxmlformats.org/officeDocument/2006/relationships/image" Target="media/image252.wmf"/><Relationship Id="rId618" Type="http://schemas.openxmlformats.org/officeDocument/2006/relationships/image" Target="media/image276.wmf"/><Relationship Id="rId215" Type="http://schemas.openxmlformats.org/officeDocument/2006/relationships/oleObject" Target="embeddings/oleObject108.bin"/><Relationship Id="rId257" Type="http://schemas.openxmlformats.org/officeDocument/2006/relationships/oleObject" Target="embeddings/oleObject135.bin"/><Relationship Id="rId422" Type="http://schemas.openxmlformats.org/officeDocument/2006/relationships/oleObject" Target="embeddings/oleObject227.bin"/><Relationship Id="rId464" Type="http://schemas.openxmlformats.org/officeDocument/2006/relationships/oleObject" Target="embeddings/oleObject250.bin"/><Relationship Id="rId299" Type="http://schemas.openxmlformats.org/officeDocument/2006/relationships/oleObject" Target="embeddings/oleObject161.bin"/><Relationship Id="rId727" Type="http://schemas.openxmlformats.org/officeDocument/2006/relationships/oleObject" Target="embeddings/oleObject396.bin"/><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193.bin"/><Relationship Id="rId573" Type="http://schemas.openxmlformats.org/officeDocument/2006/relationships/oleObject" Target="embeddings/oleObject308.bin"/><Relationship Id="rId226" Type="http://schemas.openxmlformats.org/officeDocument/2006/relationships/oleObject" Target="embeddings/oleObject114.bin"/><Relationship Id="rId433" Type="http://schemas.openxmlformats.org/officeDocument/2006/relationships/image" Target="media/image192.wmf"/><Relationship Id="rId640" Type="http://schemas.openxmlformats.org/officeDocument/2006/relationships/oleObject" Target="embeddings/oleObject344.bin"/><Relationship Id="rId74" Type="http://schemas.openxmlformats.org/officeDocument/2006/relationships/image" Target="media/image34.wmf"/><Relationship Id="rId377" Type="http://schemas.openxmlformats.org/officeDocument/2006/relationships/image" Target="media/image170.wmf"/><Relationship Id="rId500" Type="http://schemas.openxmlformats.org/officeDocument/2006/relationships/oleObject" Target="embeddings/oleObject269.bin"/><Relationship Id="rId584" Type="http://schemas.openxmlformats.org/officeDocument/2006/relationships/oleObject" Target="embeddings/oleObject312.bin"/><Relationship Id="rId5" Type="http://schemas.openxmlformats.org/officeDocument/2006/relationships/webSettings" Target="webSettings.xml"/><Relationship Id="rId237" Type="http://schemas.openxmlformats.org/officeDocument/2006/relationships/oleObject" Target="embeddings/oleObject120.bin"/><Relationship Id="rId444" Type="http://schemas.openxmlformats.org/officeDocument/2006/relationships/image" Target="media/image196.wmf"/><Relationship Id="rId651" Type="http://schemas.openxmlformats.org/officeDocument/2006/relationships/oleObject" Target="embeddings/oleObject350.bin"/><Relationship Id="rId290" Type="http://schemas.openxmlformats.org/officeDocument/2006/relationships/image" Target="media/image129.wmf"/><Relationship Id="rId304" Type="http://schemas.openxmlformats.org/officeDocument/2006/relationships/image" Target="media/image134.wmf"/><Relationship Id="rId388" Type="http://schemas.openxmlformats.org/officeDocument/2006/relationships/image" Target="media/image174.wmf"/><Relationship Id="rId511" Type="http://schemas.openxmlformats.org/officeDocument/2006/relationships/image" Target="media/image226.wmf"/><Relationship Id="rId609" Type="http://schemas.openxmlformats.org/officeDocument/2006/relationships/oleObject" Target="embeddings/oleObject326.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image" Target="media/image268.wmf"/><Relationship Id="rId248" Type="http://schemas.openxmlformats.org/officeDocument/2006/relationships/image" Target="media/image112.wmf"/><Relationship Id="rId455" Type="http://schemas.openxmlformats.org/officeDocument/2006/relationships/oleObject" Target="embeddings/oleObject245.bin"/><Relationship Id="rId662" Type="http://schemas.openxmlformats.org/officeDocument/2006/relationships/image" Target="media/image297.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0.wmf"/><Relationship Id="rId522" Type="http://schemas.openxmlformats.org/officeDocument/2006/relationships/image" Target="media/image233.wmf"/><Relationship Id="rId96" Type="http://schemas.openxmlformats.org/officeDocument/2006/relationships/image" Target="media/image45.wmf"/><Relationship Id="rId161" Type="http://schemas.openxmlformats.org/officeDocument/2006/relationships/image" Target="media/image76.wmf"/><Relationship Id="rId399" Type="http://schemas.openxmlformats.org/officeDocument/2006/relationships/image" Target="media/image179.wmf"/><Relationship Id="rId259" Type="http://schemas.openxmlformats.org/officeDocument/2006/relationships/oleObject" Target="embeddings/oleObject136.bin"/><Relationship Id="rId466" Type="http://schemas.openxmlformats.org/officeDocument/2006/relationships/oleObject" Target="embeddings/oleObject251.bin"/><Relationship Id="rId673" Type="http://schemas.openxmlformats.org/officeDocument/2006/relationships/image" Target="media/image301.wmf"/><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oleObject" Target="embeddings/oleObject173.bin"/><Relationship Id="rId533" Type="http://schemas.openxmlformats.org/officeDocument/2006/relationships/oleObject" Target="embeddings/oleObject284.bin"/><Relationship Id="rId172" Type="http://schemas.openxmlformats.org/officeDocument/2006/relationships/oleObject" Target="embeddings/oleObject85.bin"/><Relationship Id="rId477" Type="http://schemas.openxmlformats.org/officeDocument/2006/relationships/image" Target="media/image211.wmf"/><Relationship Id="rId600" Type="http://schemas.openxmlformats.org/officeDocument/2006/relationships/oleObject" Target="embeddings/oleObject321.bin"/><Relationship Id="rId684" Type="http://schemas.openxmlformats.org/officeDocument/2006/relationships/oleObject" Target="embeddings/oleObject368.bin"/><Relationship Id="rId337" Type="http://schemas.openxmlformats.org/officeDocument/2006/relationships/image" Target="media/image151.wmf"/><Relationship Id="rId34" Type="http://schemas.openxmlformats.org/officeDocument/2006/relationships/image" Target="media/image14.wmf"/><Relationship Id="rId544" Type="http://schemas.openxmlformats.org/officeDocument/2006/relationships/image" Target="media/image245.wmf"/><Relationship Id="rId183" Type="http://schemas.openxmlformats.org/officeDocument/2006/relationships/oleObject" Target="embeddings/oleObject91.bin"/><Relationship Id="rId390" Type="http://schemas.openxmlformats.org/officeDocument/2006/relationships/image" Target="media/image175.wmf"/><Relationship Id="rId404" Type="http://schemas.openxmlformats.org/officeDocument/2006/relationships/oleObject" Target="embeddings/oleObject214.bin"/><Relationship Id="rId611" Type="http://schemas.openxmlformats.org/officeDocument/2006/relationships/oleObject" Target="embeddings/oleObject327.bin"/><Relationship Id="rId250" Type="http://schemas.openxmlformats.org/officeDocument/2006/relationships/image" Target="media/image113.wmf"/><Relationship Id="rId488" Type="http://schemas.openxmlformats.org/officeDocument/2006/relationships/oleObject" Target="embeddings/oleObject263.bin"/><Relationship Id="rId695" Type="http://schemas.openxmlformats.org/officeDocument/2006/relationships/image" Target="media/image309.wmf"/><Relationship Id="rId709" Type="http://schemas.openxmlformats.org/officeDocument/2006/relationships/oleObject" Target="embeddings/oleObject384.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56.wmf"/><Relationship Id="rId555" Type="http://schemas.openxmlformats.org/officeDocument/2006/relationships/oleObject" Target="embeddings/oleObject295.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21.bin"/><Relationship Id="rId622" Type="http://schemas.openxmlformats.org/officeDocument/2006/relationships/image" Target="media/image278.wmf"/><Relationship Id="rId261" Type="http://schemas.openxmlformats.org/officeDocument/2006/relationships/oleObject" Target="embeddings/oleObject138.bin"/><Relationship Id="rId499" Type="http://schemas.openxmlformats.org/officeDocument/2006/relationships/image" Target="media/image221.wmf"/><Relationship Id="rId56" Type="http://schemas.openxmlformats.org/officeDocument/2006/relationships/image" Target="media/image25.wmf"/><Relationship Id="rId359" Type="http://schemas.openxmlformats.org/officeDocument/2006/relationships/oleObject" Target="embeddings/oleObject190.bin"/><Relationship Id="rId566" Type="http://schemas.openxmlformats.org/officeDocument/2006/relationships/oleObject" Target="embeddings/oleObject303.bin"/><Relationship Id="rId121" Type="http://schemas.openxmlformats.org/officeDocument/2006/relationships/image" Target="media/image57.wmf"/><Relationship Id="rId219" Type="http://schemas.openxmlformats.org/officeDocument/2006/relationships/image" Target="media/image102.wmf"/><Relationship Id="rId426" Type="http://schemas.openxmlformats.org/officeDocument/2006/relationships/oleObject" Target="embeddings/oleObject229.bin"/><Relationship Id="rId633" Type="http://schemas.openxmlformats.org/officeDocument/2006/relationships/oleObject" Target="embeddings/oleObject340.bin"/><Relationship Id="rId67" Type="http://schemas.openxmlformats.org/officeDocument/2006/relationships/oleObject" Target="embeddings/oleObject30.bin"/><Relationship Id="rId272" Type="http://schemas.openxmlformats.org/officeDocument/2006/relationships/image" Target="media/image121.wmf"/><Relationship Id="rId577" Type="http://schemas.openxmlformats.org/officeDocument/2006/relationships/oleObject" Target="embeddings/oleObject310.bin"/><Relationship Id="rId700" Type="http://schemas.openxmlformats.org/officeDocument/2006/relationships/image" Target="media/image311.wmf"/><Relationship Id="rId132" Type="http://schemas.openxmlformats.org/officeDocument/2006/relationships/oleObject" Target="embeddings/oleObject63.bin"/><Relationship Id="rId437" Type="http://schemas.openxmlformats.org/officeDocument/2006/relationships/image" Target="media/image194.gif"/><Relationship Id="rId644" Type="http://schemas.openxmlformats.org/officeDocument/2006/relationships/oleObject" Target="embeddings/oleObject346.bin"/><Relationship Id="rId283" Type="http://schemas.openxmlformats.org/officeDocument/2006/relationships/oleObject" Target="embeddings/oleObject151.bin"/><Relationship Id="rId490" Type="http://schemas.openxmlformats.org/officeDocument/2006/relationships/oleObject" Target="embeddings/oleObject264.bin"/><Relationship Id="rId504" Type="http://schemas.openxmlformats.org/officeDocument/2006/relationships/oleObject" Target="embeddings/oleObject272.bin"/><Relationship Id="rId711" Type="http://schemas.openxmlformats.org/officeDocument/2006/relationships/oleObject" Target="embeddings/oleObject385.bin"/><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image" Target="media/image157.wmf"/><Relationship Id="rId588" Type="http://schemas.openxmlformats.org/officeDocument/2006/relationships/oleObject" Target="embeddings/oleObject314.bin"/><Relationship Id="rId9" Type="http://schemas.openxmlformats.org/officeDocument/2006/relationships/oleObject" Target="embeddings/oleObject1.bin"/><Relationship Id="rId210" Type="http://schemas.openxmlformats.org/officeDocument/2006/relationships/oleObject" Target="embeddings/oleObject105.bin"/><Relationship Id="rId448" Type="http://schemas.openxmlformats.org/officeDocument/2006/relationships/image" Target="media/image198.wmf"/><Relationship Id="rId655" Type="http://schemas.openxmlformats.org/officeDocument/2006/relationships/oleObject" Target="embeddings/oleObject352.bin"/><Relationship Id="rId294" Type="http://schemas.openxmlformats.org/officeDocument/2006/relationships/oleObject" Target="embeddings/oleObject158.bin"/><Relationship Id="rId308" Type="http://schemas.openxmlformats.org/officeDocument/2006/relationships/image" Target="media/image136.wmf"/><Relationship Id="rId515" Type="http://schemas.openxmlformats.org/officeDocument/2006/relationships/image" Target="media/image229.png"/><Relationship Id="rId722" Type="http://schemas.openxmlformats.org/officeDocument/2006/relationships/image" Target="media/image319.wmf"/><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image" Target="media/image162.wmf"/><Relationship Id="rId599" Type="http://schemas.openxmlformats.org/officeDocument/2006/relationships/oleObject" Target="embeddings/oleObject320.bin"/><Relationship Id="rId459" Type="http://schemas.openxmlformats.org/officeDocument/2006/relationships/oleObject" Target="embeddings/oleObject247.bin"/><Relationship Id="rId666" Type="http://schemas.openxmlformats.org/officeDocument/2006/relationships/oleObject" Target="embeddings/oleObject358.bin"/><Relationship Id="rId16" Type="http://schemas.openxmlformats.org/officeDocument/2006/relationships/image" Target="media/image5.wmf"/><Relationship Id="rId221" Type="http://schemas.openxmlformats.org/officeDocument/2006/relationships/image" Target="media/image103.wmf"/><Relationship Id="rId319" Type="http://schemas.openxmlformats.org/officeDocument/2006/relationships/image" Target="media/image142.wmf"/><Relationship Id="rId526" Type="http://schemas.openxmlformats.org/officeDocument/2006/relationships/image" Target="media/image236.gif"/><Relationship Id="rId165" Type="http://schemas.openxmlformats.org/officeDocument/2006/relationships/image" Target="media/image78.wmf"/><Relationship Id="rId372" Type="http://schemas.openxmlformats.org/officeDocument/2006/relationships/image" Target="media/image168.wmf"/><Relationship Id="rId677" Type="http://schemas.openxmlformats.org/officeDocument/2006/relationships/image" Target="media/image303.wmf"/><Relationship Id="rId232" Type="http://schemas.openxmlformats.org/officeDocument/2006/relationships/oleObject" Target="embeddings/oleObject117.bin"/><Relationship Id="rId27" Type="http://schemas.openxmlformats.org/officeDocument/2006/relationships/oleObject" Target="embeddings/oleObject10.bin"/><Relationship Id="rId537" Type="http://schemas.openxmlformats.org/officeDocument/2006/relationships/oleObject" Target="embeddings/oleObject286.bin"/><Relationship Id="rId80" Type="http://schemas.openxmlformats.org/officeDocument/2006/relationships/image" Target="media/image37.wmf"/><Relationship Id="rId176" Type="http://schemas.openxmlformats.org/officeDocument/2006/relationships/oleObject" Target="embeddings/oleObject87.bin"/><Relationship Id="rId383" Type="http://schemas.openxmlformats.org/officeDocument/2006/relationships/image" Target="media/image173.gif"/><Relationship Id="rId590" Type="http://schemas.openxmlformats.org/officeDocument/2006/relationships/oleObject" Target="embeddings/oleObject315.bin"/><Relationship Id="rId604" Type="http://schemas.openxmlformats.org/officeDocument/2006/relationships/image" Target="media/image271.wmf"/><Relationship Id="rId243" Type="http://schemas.openxmlformats.org/officeDocument/2006/relationships/oleObject" Target="embeddings/oleObject126.bin"/><Relationship Id="rId450" Type="http://schemas.openxmlformats.org/officeDocument/2006/relationships/image" Target="media/image199.wmf"/><Relationship Id="rId688" Type="http://schemas.openxmlformats.org/officeDocument/2006/relationships/oleObject" Target="embeddings/oleObject372.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37.wmf"/><Relationship Id="rId548" Type="http://schemas.openxmlformats.org/officeDocument/2006/relationships/image" Target="media/image247.wmf"/><Relationship Id="rId91" Type="http://schemas.openxmlformats.org/officeDocument/2006/relationships/oleObject" Target="embeddings/oleObject42.bin"/><Relationship Id="rId187" Type="http://schemas.openxmlformats.org/officeDocument/2006/relationships/oleObject" Target="embeddings/oleObject93.bin"/><Relationship Id="rId394" Type="http://schemas.openxmlformats.org/officeDocument/2006/relationships/image" Target="media/image177.wmf"/><Relationship Id="rId408" Type="http://schemas.openxmlformats.org/officeDocument/2006/relationships/oleObject" Target="embeddings/oleObject217.bin"/><Relationship Id="rId615" Type="http://schemas.openxmlformats.org/officeDocument/2006/relationships/oleObject" Target="embeddings/oleObject331.bin"/><Relationship Id="rId254" Type="http://schemas.openxmlformats.org/officeDocument/2006/relationships/oleObject" Target="embeddings/oleObject133.bin"/><Relationship Id="rId699" Type="http://schemas.openxmlformats.org/officeDocument/2006/relationships/oleObject" Target="embeddings/oleObject379.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48.bin"/><Relationship Id="rId559" Type="http://schemas.openxmlformats.org/officeDocument/2006/relationships/oleObject" Target="embeddings/oleObject299.bin"/><Relationship Id="rId198" Type="http://schemas.openxmlformats.org/officeDocument/2006/relationships/oleObject" Target="embeddings/oleObject99.bin"/><Relationship Id="rId321" Type="http://schemas.openxmlformats.org/officeDocument/2006/relationships/image" Target="media/image143.wmf"/><Relationship Id="rId419" Type="http://schemas.openxmlformats.org/officeDocument/2006/relationships/oleObject" Target="embeddings/oleObject224.bin"/><Relationship Id="rId626" Type="http://schemas.openxmlformats.org/officeDocument/2006/relationships/image" Target="media/image280.wmf"/><Relationship Id="rId265" Type="http://schemas.openxmlformats.org/officeDocument/2006/relationships/oleObject" Target="embeddings/oleObject141.bin"/><Relationship Id="rId472" Type="http://schemas.openxmlformats.org/officeDocument/2006/relationships/image" Target="media/image209.gif"/><Relationship Id="rId125" Type="http://schemas.openxmlformats.org/officeDocument/2006/relationships/image" Target="media/image59.wmf"/><Relationship Id="rId332" Type="http://schemas.openxmlformats.org/officeDocument/2006/relationships/oleObject" Target="embeddings/oleObject176.bin"/><Relationship Id="rId637" Type="http://schemas.openxmlformats.org/officeDocument/2006/relationships/oleObject" Target="embeddings/oleObject342.bin"/><Relationship Id="rId276" Type="http://schemas.openxmlformats.org/officeDocument/2006/relationships/image" Target="media/image123.wmf"/><Relationship Id="rId483" Type="http://schemas.openxmlformats.org/officeDocument/2006/relationships/image" Target="media/image213.wmf"/><Relationship Id="rId690" Type="http://schemas.openxmlformats.org/officeDocument/2006/relationships/oleObject" Target="embeddings/oleObject374.bin"/><Relationship Id="rId704" Type="http://schemas.openxmlformats.org/officeDocument/2006/relationships/image" Target="media/image313.wmf"/><Relationship Id="rId40" Type="http://schemas.openxmlformats.org/officeDocument/2006/relationships/image" Target="media/image17.wmf"/><Relationship Id="rId136" Type="http://schemas.openxmlformats.org/officeDocument/2006/relationships/oleObject" Target="embeddings/oleObject65.bin"/><Relationship Id="rId343" Type="http://schemas.openxmlformats.org/officeDocument/2006/relationships/image" Target="media/image154.wmf"/><Relationship Id="rId550" Type="http://schemas.openxmlformats.org/officeDocument/2006/relationships/image" Target="media/image248.wmf"/><Relationship Id="rId203" Type="http://schemas.openxmlformats.org/officeDocument/2006/relationships/image" Target="media/image95.wmf"/><Relationship Id="rId648" Type="http://schemas.openxmlformats.org/officeDocument/2006/relationships/image" Target="media/image290.wmf"/><Relationship Id="rId287" Type="http://schemas.openxmlformats.org/officeDocument/2006/relationships/oleObject" Target="embeddings/oleObject153.bin"/><Relationship Id="rId410" Type="http://schemas.openxmlformats.org/officeDocument/2006/relationships/oleObject" Target="embeddings/oleObject218.bin"/><Relationship Id="rId494" Type="http://schemas.openxmlformats.org/officeDocument/2006/relationships/oleObject" Target="embeddings/oleObject266.bin"/><Relationship Id="rId508" Type="http://schemas.openxmlformats.org/officeDocument/2006/relationships/oleObject" Target="embeddings/oleObject274.bin"/><Relationship Id="rId715" Type="http://schemas.openxmlformats.org/officeDocument/2006/relationships/oleObject" Target="embeddings/oleObject3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3</Pages>
  <Words>43983</Words>
  <Characters>250704</Characters>
  <Application>Microsoft Office Word</Application>
  <DocSecurity>0</DocSecurity>
  <Lines>2089</Lines>
  <Paragraphs>58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4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12T04:37:00Z</dcterms:created>
  <dcterms:modified xsi:type="dcterms:W3CDTF">2021-09-12T04:37:00Z</dcterms:modified>
</cp:coreProperties>
</file>